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theme/theme2.xml" ContentType="application/vnd.openxmlformats-officedocument.theme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theme/theme3.xml" ContentType="application/vnd.openxmlformats-officedocument.theme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theme/theme4.xml" ContentType="application/vnd.openxmlformats-officedocument.theme+xml"/>
  <Override PartName="/ppt/theme/theme5.xml" ContentType="application/vnd.openxmlformats-officedocument.theme+xml"/>
  <Override PartName="/ppt/theme/theme6.xml" ContentType="application/vnd.openxmlformats-officedocument.theme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ppt/ink/ink9.xml" ContentType="application/inkml+xml"/>
  <Override PartName="/ppt/ink/ink10.xml" ContentType="application/inkml+xml"/>
  <Override PartName="/ppt/ink/ink11.xml" ContentType="application/inkml+xml"/>
  <Override PartName="/ppt/ink/ink12.xml" ContentType="application/inkml+xml"/>
  <Override PartName="/ppt/ink/ink13.xml" ContentType="application/inkml+xml"/>
  <Override PartName="/ppt/ink/ink14.xml" ContentType="application/inkml+xml"/>
  <Override PartName="/ppt/ink/ink15.xml" ContentType="application/inkml+xml"/>
  <Override PartName="/ppt/ink/ink16.xml" ContentType="application/inkml+xml"/>
  <Override PartName="/ppt/notesSlides/notesSlide1.xml" ContentType="application/vnd.openxmlformats-officedocument.presentationml.notesSlide+xml"/>
  <Override PartName="/ppt/ink/ink17.xml" ContentType="application/inkml+xml"/>
  <Override PartName="/ppt/ink/ink18.xml" ContentType="application/inkml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ink/ink19.xml" ContentType="application/inkml+xml"/>
  <Override PartName="/ppt/ink/ink20.xml" ContentType="application/inkml+xml"/>
  <Override PartName="/ppt/ink/ink21.xml" ContentType="application/inkml+xml"/>
  <Override PartName="/ppt/ink/ink22.xml" ContentType="application/inkml+xml"/>
  <Override PartName="/ppt/ink/ink23.xml" ContentType="application/inkml+xml"/>
  <Override PartName="/ppt/ink/ink24.xml" ContentType="application/inkml+xml"/>
  <Override PartName="/ppt/ink/ink25.xml" ContentType="application/inkml+xml"/>
  <Override PartName="/ppt/ink/ink26.xml" ContentType="application/inkml+xml"/>
  <Override PartName="/ppt/ink/ink27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4"/>
    <p:sldMasterId id="2147484157" r:id="rId5"/>
    <p:sldMasterId id="2147484378" r:id="rId6"/>
    <p:sldMasterId id="2147484388" r:id="rId7"/>
  </p:sldMasterIdLst>
  <p:notesMasterIdLst>
    <p:notesMasterId r:id="rId52"/>
  </p:notesMasterIdLst>
  <p:handoutMasterIdLst>
    <p:handoutMasterId r:id="rId53"/>
  </p:handoutMasterIdLst>
  <p:sldIdLst>
    <p:sldId id="341" r:id="rId8"/>
    <p:sldId id="937" r:id="rId9"/>
    <p:sldId id="258" r:id="rId10"/>
    <p:sldId id="259" r:id="rId11"/>
    <p:sldId id="260" r:id="rId12"/>
    <p:sldId id="261" r:id="rId13"/>
    <p:sldId id="262" r:id="rId14"/>
    <p:sldId id="265" r:id="rId15"/>
    <p:sldId id="264" r:id="rId16"/>
    <p:sldId id="263" r:id="rId17"/>
    <p:sldId id="266" r:id="rId18"/>
    <p:sldId id="267" r:id="rId19"/>
    <p:sldId id="268" r:id="rId20"/>
    <p:sldId id="269" r:id="rId21"/>
    <p:sldId id="270" r:id="rId22"/>
    <p:sldId id="271" r:id="rId23"/>
    <p:sldId id="272" r:id="rId24"/>
    <p:sldId id="273" r:id="rId25"/>
    <p:sldId id="274" r:id="rId26"/>
    <p:sldId id="275" r:id="rId27"/>
    <p:sldId id="276" r:id="rId28"/>
    <p:sldId id="277" r:id="rId29"/>
    <p:sldId id="278" r:id="rId30"/>
    <p:sldId id="279" r:id="rId31"/>
    <p:sldId id="280" r:id="rId32"/>
    <p:sldId id="281" r:id="rId33"/>
    <p:sldId id="282" r:id="rId34"/>
    <p:sldId id="283" r:id="rId35"/>
    <p:sldId id="285" r:id="rId36"/>
    <p:sldId id="287" r:id="rId37"/>
    <p:sldId id="288" r:id="rId38"/>
    <p:sldId id="289" r:id="rId39"/>
    <p:sldId id="290" r:id="rId40"/>
    <p:sldId id="291" r:id="rId41"/>
    <p:sldId id="292" r:id="rId42"/>
    <p:sldId id="293" r:id="rId43"/>
    <p:sldId id="294" r:id="rId44"/>
    <p:sldId id="968" r:id="rId45"/>
    <p:sldId id="970" r:id="rId46"/>
    <p:sldId id="971" r:id="rId47"/>
    <p:sldId id="972" r:id="rId48"/>
    <p:sldId id="973" r:id="rId49"/>
    <p:sldId id="969" r:id="rId50"/>
    <p:sldId id="356" r:id="rId51"/>
  </p:sldIdLst>
  <p:sldSz cx="9144000" cy="6858000" type="screen4x3"/>
  <p:notesSz cx="9296400" cy="70104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D6CCE082-C1DC-4B50-A147-E99C7D273E60}">
          <p14:sldIdLst>
            <p14:sldId id="341"/>
            <p14:sldId id="937"/>
            <p14:sldId id="258"/>
            <p14:sldId id="259"/>
            <p14:sldId id="260"/>
            <p14:sldId id="261"/>
            <p14:sldId id="262"/>
            <p14:sldId id="265"/>
            <p14:sldId id="264"/>
            <p14:sldId id="263"/>
            <p14:sldId id="266"/>
            <p14:sldId id="267"/>
            <p14:sldId id="268"/>
            <p14:sldId id="269"/>
            <p14:sldId id="270"/>
            <p14:sldId id="271"/>
            <p14:sldId id="272"/>
            <p14:sldId id="273"/>
            <p14:sldId id="274"/>
            <p14:sldId id="275"/>
            <p14:sldId id="276"/>
            <p14:sldId id="277"/>
            <p14:sldId id="278"/>
            <p14:sldId id="279"/>
            <p14:sldId id="280"/>
            <p14:sldId id="281"/>
            <p14:sldId id="282"/>
            <p14:sldId id="283"/>
            <p14:sldId id="285"/>
            <p14:sldId id="287"/>
            <p14:sldId id="288"/>
            <p14:sldId id="289"/>
            <p14:sldId id="290"/>
            <p14:sldId id="291"/>
            <p14:sldId id="292"/>
            <p14:sldId id="293"/>
            <p14:sldId id="294"/>
            <p14:sldId id="968"/>
            <p14:sldId id="970"/>
            <p14:sldId id="971"/>
            <p14:sldId id="972"/>
            <p14:sldId id="973"/>
            <p14:sldId id="969"/>
            <p14:sldId id="356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1534">
          <p15:clr>
            <a:srgbClr val="A4A3A4"/>
          </p15:clr>
        </p15:guide>
        <p15:guide id="2" orient="horz" pos="660">
          <p15:clr>
            <a:srgbClr val="A4A3A4"/>
          </p15:clr>
        </p15:guide>
        <p15:guide id="3" pos="2015">
          <p15:clr>
            <a:srgbClr val="A4A3A4"/>
          </p15:clr>
        </p15:guide>
        <p15:guide id="4" pos="3907">
          <p15:clr>
            <a:srgbClr val="A4A3A4"/>
          </p15:clr>
        </p15:guide>
        <p15:guide id="5" pos="306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208">
          <p15:clr>
            <a:srgbClr val="A4A3A4"/>
          </p15:clr>
        </p15:guide>
        <p15:guide id="2" pos="2928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Schulz, Noel N" initials="SNN" lastIdx="1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60C30"/>
    <a:srgbClr val="EAEAEA"/>
    <a:srgbClr val="DBCEAC"/>
    <a:srgbClr val="3CB6CE"/>
    <a:srgbClr val="B6BF00"/>
    <a:srgbClr val="EC7A00"/>
    <a:srgbClr val="003C69"/>
    <a:srgbClr val="45232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033" autoAdjust="0"/>
    <p:restoredTop sz="50000" autoAdjust="0"/>
  </p:normalViewPr>
  <p:slideViewPr>
    <p:cSldViewPr snapToGrid="0">
      <p:cViewPr varScale="1">
        <p:scale>
          <a:sx n="115" d="100"/>
          <a:sy n="115" d="100"/>
        </p:scale>
        <p:origin x="1584" y="108"/>
      </p:cViewPr>
      <p:guideLst>
        <p:guide orient="horz" pos="1534"/>
        <p:guide orient="horz" pos="660"/>
        <p:guide pos="2015"/>
        <p:guide pos="3907"/>
        <p:guide pos="306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50" d="100"/>
        <a:sy n="50" d="100"/>
      </p:scale>
      <p:origin x="0" y="0"/>
    </p:cViewPr>
  </p:sorterViewPr>
  <p:notesViewPr>
    <p:cSldViewPr snapToGrid="0">
      <p:cViewPr varScale="1">
        <p:scale>
          <a:sx n="118" d="100"/>
          <a:sy n="118" d="100"/>
        </p:scale>
        <p:origin x="-2004" y="-96"/>
      </p:cViewPr>
      <p:guideLst>
        <p:guide orient="horz" pos="2208"/>
        <p:guide pos="2928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6.xml"/><Relationship Id="rId18" Type="http://schemas.openxmlformats.org/officeDocument/2006/relationships/slide" Target="slides/slide11.xml"/><Relationship Id="rId26" Type="http://schemas.openxmlformats.org/officeDocument/2006/relationships/slide" Target="slides/slide19.xml"/><Relationship Id="rId39" Type="http://schemas.openxmlformats.org/officeDocument/2006/relationships/slide" Target="slides/slide32.xml"/><Relationship Id="rId21" Type="http://schemas.openxmlformats.org/officeDocument/2006/relationships/slide" Target="slides/slide14.xml"/><Relationship Id="rId34" Type="http://schemas.openxmlformats.org/officeDocument/2006/relationships/slide" Target="slides/slide27.xml"/><Relationship Id="rId42" Type="http://schemas.openxmlformats.org/officeDocument/2006/relationships/slide" Target="slides/slide35.xml"/><Relationship Id="rId47" Type="http://schemas.openxmlformats.org/officeDocument/2006/relationships/slide" Target="slides/slide40.xml"/><Relationship Id="rId50" Type="http://schemas.openxmlformats.org/officeDocument/2006/relationships/slide" Target="slides/slide43.xml"/><Relationship Id="rId55" Type="http://schemas.openxmlformats.org/officeDocument/2006/relationships/presProps" Target="presProps.xml"/><Relationship Id="rId7" Type="http://schemas.openxmlformats.org/officeDocument/2006/relationships/slideMaster" Target="slideMasters/slideMaster4.xml"/><Relationship Id="rId2" Type="http://schemas.openxmlformats.org/officeDocument/2006/relationships/customXml" Target="../customXml/item2.xml"/><Relationship Id="rId16" Type="http://schemas.openxmlformats.org/officeDocument/2006/relationships/slide" Target="slides/slide9.xml"/><Relationship Id="rId29" Type="http://schemas.openxmlformats.org/officeDocument/2006/relationships/slide" Target="slides/slide22.xml"/><Relationship Id="rId11" Type="http://schemas.openxmlformats.org/officeDocument/2006/relationships/slide" Target="slides/slide4.xml"/><Relationship Id="rId24" Type="http://schemas.openxmlformats.org/officeDocument/2006/relationships/slide" Target="slides/slide17.xml"/><Relationship Id="rId32" Type="http://schemas.openxmlformats.org/officeDocument/2006/relationships/slide" Target="slides/slide25.xml"/><Relationship Id="rId37" Type="http://schemas.openxmlformats.org/officeDocument/2006/relationships/slide" Target="slides/slide30.xml"/><Relationship Id="rId40" Type="http://schemas.openxmlformats.org/officeDocument/2006/relationships/slide" Target="slides/slide33.xml"/><Relationship Id="rId45" Type="http://schemas.openxmlformats.org/officeDocument/2006/relationships/slide" Target="slides/slide38.xml"/><Relationship Id="rId53" Type="http://schemas.openxmlformats.org/officeDocument/2006/relationships/handoutMaster" Target="handoutMasters/handoutMaster1.xml"/><Relationship Id="rId58" Type="http://schemas.openxmlformats.org/officeDocument/2006/relationships/tableStyles" Target="tableStyles.xml"/><Relationship Id="rId5" Type="http://schemas.openxmlformats.org/officeDocument/2006/relationships/slideMaster" Target="slideMasters/slideMaster2.xml"/><Relationship Id="rId19" Type="http://schemas.openxmlformats.org/officeDocument/2006/relationships/slide" Target="slides/slide12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2.xml"/><Relationship Id="rId14" Type="http://schemas.openxmlformats.org/officeDocument/2006/relationships/slide" Target="slides/slide7.xml"/><Relationship Id="rId22" Type="http://schemas.openxmlformats.org/officeDocument/2006/relationships/slide" Target="slides/slide15.xml"/><Relationship Id="rId27" Type="http://schemas.openxmlformats.org/officeDocument/2006/relationships/slide" Target="slides/slide20.xml"/><Relationship Id="rId30" Type="http://schemas.openxmlformats.org/officeDocument/2006/relationships/slide" Target="slides/slide23.xml"/><Relationship Id="rId35" Type="http://schemas.openxmlformats.org/officeDocument/2006/relationships/slide" Target="slides/slide28.xml"/><Relationship Id="rId43" Type="http://schemas.openxmlformats.org/officeDocument/2006/relationships/slide" Target="slides/slide36.xml"/><Relationship Id="rId48" Type="http://schemas.openxmlformats.org/officeDocument/2006/relationships/slide" Target="slides/slide41.xml"/><Relationship Id="rId56" Type="http://schemas.openxmlformats.org/officeDocument/2006/relationships/viewProps" Target="viewProps.xml"/><Relationship Id="rId8" Type="http://schemas.openxmlformats.org/officeDocument/2006/relationships/slide" Target="slides/slide1.xml"/><Relationship Id="rId51" Type="http://schemas.openxmlformats.org/officeDocument/2006/relationships/slide" Target="slides/slide44.xml"/><Relationship Id="rId3" Type="http://schemas.openxmlformats.org/officeDocument/2006/relationships/customXml" Target="../customXml/item3.xml"/><Relationship Id="rId12" Type="http://schemas.openxmlformats.org/officeDocument/2006/relationships/slide" Target="slides/slide5.xml"/><Relationship Id="rId17" Type="http://schemas.openxmlformats.org/officeDocument/2006/relationships/slide" Target="slides/slide10.xml"/><Relationship Id="rId25" Type="http://schemas.openxmlformats.org/officeDocument/2006/relationships/slide" Target="slides/slide18.xml"/><Relationship Id="rId33" Type="http://schemas.openxmlformats.org/officeDocument/2006/relationships/slide" Target="slides/slide26.xml"/><Relationship Id="rId38" Type="http://schemas.openxmlformats.org/officeDocument/2006/relationships/slide" Target="slides/slide31.xml"/><Relationship Id="rId46" Type="http://schemas.openxmlformats.org/officeDocument/2006/relationships/slide" Target="slides/slide39.xml"/><Relationship Id="rId20" Type="http://schemas.openxmlformats.org/officeDocument/2006/relationships/slide" Target="slides/slide13.xml"/><Relationship Id="rId41" Type="http://schemas.openxmlformats.org/officeDocument/2006/relationships/slide" Target="slides/slide34.xml"/><Relationship Id="rId54" Type="http://schemas.openxmlformats.org/officeDocument/2006/relationships/commentAuthors" Target="commentAuthors.xml"/><Relationship Id="rId1" Type="http://schemas.openxmlformats.org/officeDocument/2006/relationships/customXml" Target="../customXml/item1.xml"/><Relationship Id="rId6" Type="http://schemas.openxmlformats.org/officeDocument/2006/relationships/slideMaster" Target="slideMasters/slideMaster3.xml"/><Relationship Id="rId15" Type="http://schemas.openxmlformats.org/officeDocument/2006/relationships/slide" Target="slides/slide8.xml"/><Relationship Id="rId23" Type="http://schemas.openxmlformats.org/officeDocument/2006/relationships/slide" Target="slides/slide16.xml"/><Relationship Id="rId28" Type="http://schemas.openxmlformats.org/officeDocument/2006/relationships/slide" Target="slides/slide21.xml"/><Relationship Id="rId36" Type="http://schemas.openxmlformats.org/officeDocument/2006/relationships/slide" Target="slides/slide29.xml"/><Relationship Id="rId49" Type="http://schemas.openxmlformats.org/officeDocument/2006/relationships/slide" Target="slides/slide42.xml"/><Relationship Id="rId57" Type="http://schemas.openxmlformats.org/officeDocument/2006/relationships/theme" Target="theme/theme1.xml"/><Relationship Id="rId10" Type="http://schemas.openxmlformats.org/officeDocument/2006/relationships/slide" Target="slides/slide3.xml"/><Relationship Id="rId31" Type="http://schemas.openxmlformats.org/officeDocument/2006/relationships/slide" Target="slides/slide24.xml"/><Relationship Id="rId44" Type="http://schemas.openxmlformats.org/officeDocument/2006/relationships/slide" Target="slides/slide37.xml"/><Relationship Id="rId52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4" Type="http://schemas.openxmlformats.org/officeDocument/2006/relationships/image" Target="../media/image8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5" Type="http://schemas.openxmlformats.org/officeDocument/2006/relationships/image" Target="../media/image47.wmf"/><Relationship Id="rId4" Type="http://schemas.openxmlformats.org/officeDocument/2006/relationships/image" Target="../media/image46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image" Target="../media/image27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5" Type="http://schemas.openxmlformats.org/officeDocument/2006/relationships/image" Target="../media/image44.wmf"/><Relationship Id="rId4" Type="http://schemas.openxmlformats.org/officeDocument/2006/relationships/image" Target="../media/image54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Relationship Id="rId5" Type="http://schemas.openxmlformats.org/officeDocument/2006/relationships/image" Target="../media/image44.wmf"/><Relationship Id="rId4" Type="http://schemas.openxmlformats.org/officeDocument/2006/relationships/image" Target="../media/image6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Relationship Id="rId5" Type="http://schemas.openxmlformats.org/officeDocument/2006/relationships/image" Target="../media/image44.wmf"/><Relationship Id="rId4" Type="http://schemas.openxmlformats.org/officeDocument/2006/relationships/image" Target="../media/image6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13.wmf"/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5.wmf"/><Relationship Id="rId1" Type="http://schemas.openxmlformats.org/officeDocument/2006/relationships/image" Target="../media/image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5.wmf"/><Relationship Id="rId4" Type="http://schemas.openxmlformats.org/officeDocument/2006/relationships/image" Target="../media/image19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>
            <a:extLst>
              <a:ext uri="{FF2B5EF4-FFF2-40B4-BE49-F238E27FC236}">
                <a16:creationId xmlns:a16="http://schemas.microsoft.com/office/drawing/2014/main" id="{F9A40F47-E107-4514-92C6-DA82C39DAFE4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3886200" y="0"/>
            <a:ext cx="4376738" cy="349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292" tIns="46146" rIns="92292" bIns="46146" numCol="1" anchor="t" anchorCtr="0" compatLnSpc="1">
            <a:prstTxWarp prst="textNoShape">
              <a:avLst/>
            </a:prstTxWarp>
          </a:bodyPr>
          <a:lstStyle>
            <a:lvl1pPr defTabSz="923828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5299" name="Rectangle 3">
            <a:extLst>
              <a:ext uri="{FF2B5EF4-FFF2-40B4-BE49-F238E27FC236}">
                <a16:creationId xmlns:a16="http://schemas.microsoft.com/office/drawing/2014/main" id="{A976E8A4-0C20-450B-A0B8-9CD4A7CD052E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8277225" y="0"/>
            <a:ext cx="1017588" cy="349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292" tIns="46146" rIns="92292" bIns="46146" numCol="1" anchor="t" anchorCtr="0" compatLnSpc="1">
            <a:prstTxWarp prst="textNoShape">
              <a:avLst/>
            </a:prstTxWarp>
          </a:bodyPr>
          <a:lstStyle>
            <a:lvl1pPr algn="r" defTabSz="923828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fld id="{259C353F-D531-4D70-A546-A077321241FD}" type="datetime1">
              <a:rPr lang="en-US"/>
              <a:pPr>
                <a:defRPr/>
              </a:pPr>
              <a:t>9/29/2022</a:t>
            </a:fld>
            <a:endParaRPr lang="en-US" dirty="0"/>
          </a:p>
        </p:txBody>
      </p:sp>
      <p:sp>
        <p:nvSpPr>
          <p:cNvPr id="55300" name="Rectangle 4">
            <a:extLst>
              <a:ext uri="{FF2B5EF4-FFF2-40B4-BE49-F238E27FC236}">
                <a16:creationId xmlns:a16="http://schemas.microsoft.com/office/drawing/2014/main" id="{3EC2D17B-2A4F-41D3-9E65-C5DA81EF1283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657975"/>
            <a:ext cx="4027488" cy="350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292" tIns="46146" rIns="92292" bIns="46146" numCol="1" anchor="b" anchorCtr="0" compatLnSpc="1">
            <a:prstTxWarp prst="textNoShape">
              <a:avLst/>
            </a:prstTxWarp>
          </a:bodyPr>
          <a:lstStyle>
            <a:lvl1pPr defTabSz="923828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r>
              <a:rPr lang="en-US"/>
              <a:t>Template-WSU Hrz 201.ppt</a:t>
            </a:r>
          </a:p>
        </p:txBody>
      </p:sp>
      <p:sp>
        <p:nvSpPr>
          <p:cNvPr id="55301" name="Rectangle 5">
            <a:extLst>
              <a:ext uri="{FF2B5EF4-FFF2-40B4-BE49-F238E27FC236}">
                <a16:creationId xmlns:a16="http://schemas.microsoft.com/office/drawing/2014/main" id="{F3C2D02C-DA04-45E5-87BE-88466862A138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265738" y="6657975"/>
            <a:ext cx="4029075" cy="350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292" tIns="46146" rIns="92292" bIns="46146" numCol="1" anchor="b" anchorCtr="0" compatLnSpc="1">
            <a:prstTxWarp prst="textNoShape">
              <a:avLst/>
            </a:prstTxWarp>
          </a:bodyPr>
          <a:lstStyle>
            <a:lvl1pPr algn="r" defTabSz="922338" eaLnBrk="1" hangingPunct="1">
              <a:defRPr sz="1200" smtClean="0"/>
            </a:lvl1pPr>
          </a:lstStyle>
          <a:p>
            <a:pPr>
              <a:defRPr/>
            </a:pPr>
            <a:fld id="{FF360DB2-6618-4682-8580-D9A7B03CE3E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4096F6DC-CA88-4FDB-9EB9-664DC52389A6}"/>
              </a:ext>
            </a:extLst>
          </p:cNvPr>
          <p:cNvSpPr txBox="1"/>
          <p:nvPr/>
        </p:nvSpPr>
        <p:spPr>
          <a:xfrm>
            <a:off x="0" y="7938"/>
            <a:ext cx="3757613" cy="277812"/>
          </a:xfrm>
          <a:prstGeom prst="rect">
            <a:avLst/>
          </a:prstGeom>
          <a:noFill/>
        </p:spPr>
        <p:txBody>
          <a:bodyPr lIns="91650" tIns="45825" rIns="91650" bIns="45825">
            <a:spAutoFit/>
          </a:bodyPr>
          <a:lstStyle/>
          <a:p>
            <a:pPr eaLnBrk="1" hangingPunct="1">
              <a:defRPr/>
            </a:pPr>
            <a:r>
              <a:rPr lang="en-US" sz="1200" spc="30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ASHINGTON STATE UNIVERSITY</a:t>
            </a:r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5360" units="cm"/>
          <inkml:channel name="Y" type="integer" max="8640" units="cm"/>
          <inkml:channel name="F" type="integer" max="1024" units="cm"/>
          <inkml:channel name="T" type="integer" max="2.14748E9" units="dev"/>
        </inkml:traceFormat>
        <inkml:channelProperties>
          <inkml:channelProperty channel="X" name="resolution" value="355.55554" units="1/cm"/>
          <inkml:channelProperty channel="Y" name="resolution" value="355.55554" units="1/cm"/>
          <inkml:channelProperty channel="F" name="resolution" value="42.13992" units="1/cm"/>
          <inkml:channelProperty channel="T" name="resolution" value="1" units="1/dev"/>
        </inkml:channelProperties>
      </inkml:inkSource>
      <inkml:timestamp xml:id="ts0" timeString="2022-09-29T21:59:05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5831 1929 18 0,'-11'2'34'0,"2"-8"25"15,2 1 19-15,3-1-50 0,2-1 21 16,0-2-22-16,-1 1 14 0,3-3-12 0,0 4-7 16,-2-4-12-16,2 0 0 0,-2 4-12 0,-2 1-5 15,-1-5 0-15,-1 4 0 0,-3 3-3 0,-4-3 5 16,-3 5-3-16,-13 2 3 0,-1 0-4 15,-8 6-7-15,-4-3 13 0,-6 5-2 0,-25-1 0 16,2 4 4-16,-15 2 0 0,11-4 2 0,5 0-2 16,-1 2 1-16,1-9 0 0,1 3 27 15,8-1 5-15,3-2-11 0,1-2-5 0,-5 2-8 16,-2 1 3-16,-2-3-6 0,4 4 0 0,7-2-2 16,-2-2 0-16,0 5 2 0,-3-3-3 0,-2 2-2 15,5-2 3-15,9-2 0 0,6 3 0 0,9 3 2 16,4-4 1-16,0 1-3 0,3-1 0 15,-1 4-1-15,3-1-2 0,4 2 0 0,0-3 0 16,7 5 1-16,0 2 2 0,4 0-2 0,0 2 0 16,1 2 1-16,1 5-1 0,2 2 0 15,3 5 2-15,0 4 0 0,0 0-2 0,2 8 2 16,0-1 0-16,0 1 2 0,0 17 0 0,-2-6 4 16,-3 14 2-16,-1 0 2 0,1 4 0 0,3-6 2 15,0-2 0-15,0-1-4 0,-1 7-4 0,-8 16 2 16,3-5 0-16,-3 3 1 0,0 8-4 15,-5-4-2-15,1 8-2 0,-1-6 4 0,-1 11 2 16,-3-2-1-16,0 6-4 0,-2-1-1 0,0 1 7 16,-2 0 6-16,-3 1-1 0,-2-1 4 15,3 3-5-15,-3 2-4 0,1-5-1 0,3 3-3 16,1 8-1-16,4 1-3 0,0 8 0 0,3-2 1 16,-3-2 0-16,5 0-1 0,-5 0 0 0,0-1 3 15,0 1-4-15,0 2 2 0,0 3 0 16,0-1 1-16,1-2 0 0,1 2-1 0,3-6-1 15,6-3 1-15,-2-12-2 0,11-1-1 0,-3-24 2 16,8 2 1-16,-1-24-1 0,1 0-2 16,4-9 3-16,-1-11 1 0,1-4-2 0,2-1 0 15,2-1-1-15,-2-3 0 0,3 5 0 0,-3-5 1 16,0 2 0-16,-2 1-1 0,-1-5 2 0,3 2 1 16,-2-4-2-16,2 0 1 0,0 0-1 0,7-3-2 15,2-1 4-15,6-1-1 0,3 1 1 16,11-1-3-16,8-4 2 0,12-4 1 0,6-12-2 15,9-1 1-15,13-3-1 0,2 7 2 0,-2-3-2 16,16-1 3-16,-2 1 5 0,10-1 4 0,0 17-7 16,16 0 2-16,0 4-1 0,9-2 0 15,2-33-3-15,2-2 3 0,-2-2-3 0,2-2-1 16,0 19-3-16,-2 3 1 0,2-1 0 0,-9-1-4 16,-2 10 2-16,-13-2 0 0,0 3-1 0,-13 1-2 15,-3 12-3-15,-13-1-27 0,1-1 10 16,-12-3-24-16,-2-8-56 0,-2 1-22 0,1 10-157 15</inkml:trace>
  <inkml:trace contextRef="#ctx0" brushRef="#br0" timeOffset="1140.3331">21837 1885 346 0,'9'20'47'0,"0"-7"17"16,-5-8-14-16,0-3-21 0,-1-4-9 0,1-1-18 16,-2 3-14-16,7-2 4 0,-5-2 0 15,7-1 1-15,5 3 2 0,6 0 3 0,7-2 0 16,8 1 1-16,3 3 0 0,22-2 1 0,1 2-3 15,4 0 4-15,5 0 0 0,28 0-2 0,-3 0 0 16,15 2 0-16,-19-2-1 0,-14 0 1 16,-6 3 1-16,-11-6-2 0,-5 3 1 0,-13-2-1 15,-7 2 1-15,-6 0-1 0,0 0 2 0,0 0 1 16,0 0-2-16,-5 0 2 0,1 0-1 0,-7 0 0 16,-5 0-1-16,-4 0 1 0,-2 2-3 15,-2 1 4-15,-3 3 1 0,0-4 0 0,1 7 1 16,-3-4 1-16,0 6 0 0,-2 4-2 0,0 5 1 15,0 6-3-15,0 7 1 0,-9 14 0 0,1 8-1 16,-1 4 2-16,-7 14 7 0,1-2 6 16,-1 4-7-16,1 2 5 0,0 13 3 0,-3-17-3 15,3-2-2-15,-1 1 1 0,1 8-4 0,1-3 0 16,1 0 5-16,2-4 1 0,-2 11 1 16,6-3-4-16,-2 7 0 0,5-2-1 0,2 5-5 15,4-1-1-15,-4 1 2 0,8-1-4 0,1 7 3 16,4-2-3-16,2 6-1 0,7-2 2 0,-2 9-1 15,6-2-4-15,-2 5 0 0,-2-3 1 0,0 2 2 16,-7 0 0-16,0-6 1 0,5 2 0 16,-3-14 1-16,3 3 3 0,0-9 1 0,-3 2 0 15,3-4-3-15,-1-2 0 0,1 1-2 0,-3 1 1 16,-1-5 1-16,1 1 0 0,-2-1 1 16,1-2 1-16,3-4-1 0,-1-2-2 0,1 4-3 15,1-3 0-15,0 6 0 0,1-1 1 0,1-7-2 16,-4 1 1-16,-1 2-1 0,-2-1-1 0,1-3 0 15,-6-1 3-15,1-8-3 0,0-3 2 16,0-2-2-16,0 2 4 0,-3-1-3 0,1-4 1 16,-1-7-1-16,-1-1-1 0,-1-11 3 0,3-2-3 15,0-1 3-15,-3-1-3 0,3 0 2 0,-1-3 0 16,-1-2 1-16,-3-1-2 0,0-4 1 16,0-3 0-16,-2 1 0 0,-2-1 2 0,0-1 2 15,0 3-2-15,-3 0 1 0,-1-3-2 0,1 0-2 16,-1 1 0-16,-3-3 0 0,4 0 1 0,-4-2-4 15,3 0-2-15,1 0-2 0,-3-2 6 16,1-2 0-16,-2-1 2 0,-4-1 0 0,-2-1 0 16,-5-4 2-16,-7 0 2 0,-8-4 3 0,-7-3 2 15,-2-2 0-15,-7-2-1 0,-10-6-4 0,-8 4 1 16,3 2-2-16,-5-3-4 0,1 5 1 16,-14 1 0-16,7 1 1 0,-7 3-2 0,-4-3 0 15,-2 3 1-15,-1 4-1 0,-6 0-4 0,2 0-8 16,3 0-16-16,-5 4-51 0,4-2 5 0,1 5-35 15,-3-1-148-15</inkml:trace>
  <inkml:trace contextRef="#ctx0" brushRef="#br0" timeOffset="2514.9835">10731 4505 278 0,'4'0'64'0,"-1"-5"-38"15,-6 1-15-15,1-1-9 0,-2 1 14 0,-1-1-3 16,-1 3-2-16,1-2-9 0,-1 4-1 0,1-2 9 16,-1 4-4-16,-1 2 8 0,1 5 9 15,1 7-15-15,-4-1 8 0,3 11 10 0,-5 7-7 16,4 1-2-16,-2 5-8 0,0 5-3 0,-2 16-5 16,0-1-2-16,3-1-6 0,1-5 4 15,0 2-3-15,1-9 2 0,1-8 1 0,1-3-22 16,2-6-7-16,-1-1-8 0,3 1-12 0,3-7-42 15,-1 0 49-15,2-7-96 0</inkml:trace>
  <inkml:trace contextRef="#ctx0" brushRef="#br0" timeOffset="2889.8859">11183 4613 304 0,'2'15'122'0,"-4"-4"-121"0,0-2-8 16,-3-5-2-16,-3 1 9 0,-1 1 14 15,-2 3 9-15,4 0 3 0,-2 2 9 0,-4 4-5 16,2 7-13-16,-11 11-4 0,2 3-4 0,0-1-6 16,5 0-2-16,2 1 2 0,-1-1 4 0,3 0-9 15,5-4-2-15,1 0 1 0,8-5-3 16,-1-1 2-16,7-6 1 0,4-1 3 0,5-7-2 15,4-4 3-15,2 2 0 0,4-14 3 0,12-6 4 16,-2-7-1-16,-1-1 3 0,-2-3-3 16,-2-5 5-16,-4 1-3 0,-2-3-3 0,-8-4 3 15,-1-2-3-15,-5-3-5 0,-6-8-1 0,-3-5-4 16,-4 5 3-16,-4 2-2 0,-5 4 0 0,0 11 3 16,-4 1-3-16,0 6-4 0,-3 2 0 15,-1 9 0-15,-3 0 0 0,-4 4-12 0,-5 5 1 16,-2 11-5-16,-2 2-36 0,-7 2-9 0,3 9-59 15,-3 13-16-15</inkml:trace>
  <inkml:trace contextRef="#ctx0" brushRef="#br0" timeOffset="3264.7866">11505 4718 257 0,'11'-6'120'0,"-2"-1"-105"0,0-2 10 16,-5 5 9-16,3-3 9 0,-5 3-24 16,0 0-23-16,-13 4-5 0,7 0 3 0,1 0-2 15,6 0 7-15,-1 0-2 0,-4 4 9 0,-3 7-4 16,-1 2 3-16,-3 3 3 0,0 3 3 0,-2 10-2 16,-4 0 3-16,-5 17-5 0,0 3-2 15,4-3 1-15,5-4-3 0,0 2-3 0,7-4 0 16,2-3 0-16,4-2 6 0,7-6 3 0,2 2 4 15,6-7 7-15,8-11-3 0,3-2-1 0,5-4 0 16,5-7-2-16,4-4-3 0,2-5-5 16,9-9 0-16,0-8-4 0,-5-1 0 0,5-4 0 15,-2-2 2-15,0 2-1 0,-7 3 1 0,-7-3 5 16,-10 2-4-16,-8-6-3 0,-5 0-5 0,-8-3 2 16,-6-2-3-16,-4 1-2 0,-5-1-7 15,-4 11 2-15,-5 1-17 0,1 8 3 0,-1 2-15 16,-4 7-22-16,0 5-76 0,-2 1-70 0</inkml:trace>
  <inkml:trace contextRef="#ctx0" brushRef="#br0" timeOffset="3795.9003">18170 1543 414 0,'-22'62'4'0,"-2"-13"33"0,9-10-9 0,1-12-54 15,3-5 13-15,2-9 6 0,5-2 7 0,-3 2 14 16,3-2 14-16,2 3 10 0,-3 5-4 16,1 10-16-16,0 2 0 0,-5 4-2 0,0 1 0 15,-4-1-4-15,-3 4-6 0,-4 17-1 0,-6 3-6 16,-3-2-1-16,-6 14-1 0,0-9-2 15,4-16 1-15,7-13-3 0,2-6-26 0,2 10 5 16,2 5-24-16,3-2-19 0,1 2-67 0,6-12 43 16,3-1-91-16</inkml:trace>
  <inkml:trace contextRef="#ctx0" brushRef="#br0" timeOffset="4202.0504">18461 2130 305 0,'5'0'122'0,"-3"-9"-84"0,0-2-7 16,-4 0 13-16,2-2-10 0,-4 0-13 0,1-1 4 16,1 3-13-16,-2 5-9 0,-1-1-7 0,5 0-4 15,-11 5 5-15,11 2-1 0,-2 0 2 0,0 5 1 16,2 1-1-16,-2 5 1 0,-3 3 0 0,1 8 1 15,-3 2-3-15,1-2 1 0,-3 7 1 16,0 4-4-16,-4 11 4 0,2-2 1 0,2 2-2 16,2-2 4-16,5-5-2 0,2 1-2 0,0-3 1 15,4-2 2-15,3-7-3 0,2-1 4 16,4-6 4-16,-2-1 7 0,5-7-2 0,1-4-2 16,5-7-4-16,3 0 2 0,1-11 3 0,5-2 8 15,-2-5-3-15,6-11-5 0,-2-6-3 0,-7 2-4 16,-4-5-3-16,-4 3-3 0,-3-7 2 15,-4 5-3-15,-2 1 0 0,0-1 0 0,-4 4 1 16,-5 0-2-16,-3 4 0 0,-6 5-15 0,1 2 15 16,-8 0-2-16,-4 9-9 0,-8 4-1 15,-8 7-11-15,-3 6-9 0,-5 7-21 0,-5 7-7 16,-4 21-56-16,11 3 39 0,7-2-67 0,6 4 75 16</inkml:trace>
  <inkml:trace contextRef="#ctx0" brushRef="#br0" timeOffset="4592.5721">19301 2216 313 0,'-2'9'107'0,"2"-7"-10"0,-4-4-69 0,-3-9-9 16,-2-3-10-16,0-3 6 0,1 10-9 15,1-4-1-15,-2 0-5 0,-2 0-7 0,-2 2 4 16,2 0 0-16,-4 5 1 0,-3 2 0 0,-4 2-1 16,-5 6 3-16,-1 6-2 0,-3 3 4 15,-15 11-1-15,4-1 1 0,-2 8-2 0,4 2 1 16,-11 18-2-16,9 2 0 0,5 2-3 0,-1 14-3 16,14-18 4-16,15-9 1 0,5-13 2 0,4-3 2 15,9-5 4-15,4-4 10 0,4-3-2 0,10-5 12 16,2-2-7-16,6-9 2 0,5 0-7 15,6-9-5-15,0-2-2 0,12-11 7 0,-6-5-5 16,-7 3 9-16,-6 0-9 0,-10-5 3 0,-3 0-3 16,-1-1-7-16,-6-1-3 0,1-5 1 15,-4-5-4-15,-5 7 1 0,-5 4 1 0,-8-1-31 16,-2 4-7-16,-5 3-4 0,-7 2 4 0,-6 2-10 16,-4 5-69-16,-14 4-67 0,-6 4-49 0</inkml:trace>
  <inkml:trace contextRef="#ctx0" brushRef="#br0" timeOffset="5514.2115">17176 4809 289 0,'0'15'40'0,"0"-2"46"0,0-6-44 16,0-3-40-16,0-4-1 0,0 0-9 16,2 0 1-16,-2 0 0 0,0 0 4 0,2 5 22 15,-2 2 25-15,2 4 18 0,-2 0-37 0,-2 4-5 16,0 5-2-16,-5 6-5 0,-4 7-7 16,-6 18 0-16,-5 4-3 0,0 0-4 0,-7 5 1 15,-2 13-1-15,0-9-3 0,7-9 1 0,6-9-8 16,5-4-11-16,7-7 6 0,1-2-28 0,3-4-15 15,4 0-27-15,3-7-29 0,3-5-62 0</inkml:trace>
  <inkml:trace contextRef="#ctx0" brushRef="#br0" timeOffset="5904.7401">17619 5049 123 0,'9'0'163'0,"-3"-2"-103"0,1 0-6 16,-7-3-38-16,0 3-4 0,-4 0-13 0,1 0-1 15,-1 2 6-15,-3 2 0 0,1 2 14 0,-1 1 12 16,-4 6 9-16,-4 4-13 0,-3 7-4 16,-4 5-8-16,-4 6 8 0,-10 13-7 0,1 3-12 15,4-3-3-15,3 2 0 0,8-1-3 0,0 1-1 16,7-2 1-16,4 12 1 0,9-5-1 0,6-9 0 15,10-7 1-15,4-8 0 0,4-7 5 16,7-7 7-16,2-6 1 0,-2-7 7 0,2-6-4 16,0-9-7-16,-2-3 0 0,0-8-2 0,2-5-3 15,4-15-3-15,3 0 2 0,0-4 2 0,-3-1-1 16,-4 3-1-16,-4 2-1 0,-3-5 0 16,-6-1 3-16,-4-3 2 0,-10 0-5 0,-1 4 1 15,-12 5 2-15,-4 11-1 0,-5 4-1 0,-3 10 0 16,-6-3-4-16,-1 6 1 0,-9 7-3 0,-3 5-16 15,1 2-16-15,-1 4 3 0,5 5-16 16,2 6-15-16,0 2-30 0,1 9-30 0,-1 1-92 16</inkml:trace>
  <inkml:trace contextRef="#ctx0" brushRef="#br0" timeOffset="6342.1281">18739 5009 275 0,'7'0'130'0,"-3"0"-93"0,-6-8-12 16,-9 1-7-16,-7-2 21 0,-6 0-10 0,-2 3-5 15,6-1-3-15,-5 3-14 0,-1-1-2 0,-3 1-1 16,3 4-3-16,-3 2 0 0,3 0 4 0,-3 5 0 15,0 6 3-15,3-2-5 0,-14 16 9 16,3 6-7-16,2-2 1 0,-3 8-6 0,5 1-2 16,-11 22-2-16,9-3 0 0,6-4 1 0,9-6-3 15,7-7 5-15,11-5-2 0,6-6 2 16,9-2-1-16,7-9 3 0,9-1 0 0,2-5 13 16,4-5 7-16,2-7-6 0,5-2-7 0,-2-9-1 15,2-2 0-15,0-7 0 0,4-8-5 0,-2-1-1 16,0 1 2-16,-4 2 1 0,-5-1 0 15,1-1 0-15,-6-3-4 0,-1-4-2 0,-5-4-3 16,-4-5 2-16,-2-5-13 0,-5 3-13 0,0 0 17 16,-6 2 16-16,-7 7-2 0,-2 9 1 0,-5 4 2 15,-4 2-2-15,-7 4-6 0,-1 5-8 16,-8 2-12-16,-6 9-1 0,-4 5-21 0,-5 6-17 16,-2 2-45-16,-7 14-27 0,7 1-59 0</inkml:trace>
  <inkml:trace contextRef="#ctx0" brushRef="#br0" timeOffset="6763.8953">19204 5031 13 0,'18'-17'72'0,"-3"1"72"0,-4 5-82 15,-4 3-2-15,-5 3-20 0,0-4-25 0,-2 5-6 16,-2 0-11-16,-2-1 5 0,-5 5-1 0,0-2-3 16,-2 4 0-16,-2-2 2 0,-2 7 2 0,-1 2 8 15,3-3 6-15,-3 5 14 0,-3 2-5 0,-1 3-4 16,-5 4-10-16,1 2-1 0,-2 4 2 16,-7 14-6-16,0 2 0 0,2 0-4 0,2 0 1 15,5-1-3-15,4-1-3 0,0 9 2 0,11-10 1 16,5-10 0-16,6 2 7 0,9-9 6 15,0-4 0-15,11-1 9 0,7-6-3 0,2-2 3 16,4-7-6-16,3-2-10 0,1-4-5 0,1-5-3 16,2-2 0-16,0-4-3 0,6-10 4 15,-2 1-1-15,-6 2 0 0,-5 0-1 0,-4 0 0 16,-4-2 2-16,-7-9-9 0,-1-3-5 0,-3-10-20 16,-7-5 15-16,-3-2 11 0,-3 3 8 0,-3 12 2 15,-7 3 0-15,-2 11-1 0,-6 4-3 16,-1 4-11-16,-6 8-7 0,-2 3-1 0,-7 7-36 15,-6 7-13-15,-3 4-86 0,-2 12-29 0</inkml:trace>
  <inkml:trace contextRef="#ctx0" brushRef="#br0" timeOffset="7138.7992">19734 5144 82 0,'44'-20'88'0,"-5"-2"-27"0,-10 0-28 16,-5-2-16-16,-6 2 45 0,-3 2 10 0,-6 2-25 16,0 3-29-16,-9 4-4 0,4 2-10 15,-4 0-4-15,-4 5-7 0,0-3-4 0,-5 5 11 16,-9 2-4-16,-2 4 2 0,-6 1 4 0,-5 6 5 16,7-2 6-16,-18 10 9 0,-2 6-1 0,-3 8 2 15,3-2-2-15,-4 10-10 0,1 4-5 16,-14 21-3-16,6-2-1 0,6-5 0 0,5 10-2 15,15-17-3-15,20-7 1 0,12-8 4 0,6-6 4 16,6-2 3-16,9-3 15 0,7-6 8 0,18-9-4 16,3-9-8-16,4-2-15 0,1-4-1 0,9-7-1 15,7-3-4-15,17-10-1 0,-10 4 1 16,-5-4 1-16,0 0 0 0,-3 0 2 0,-1-1 0 16,-16 1 0-16,0-2-1 0,-11-1-4 0,-4-1 1 15,-9-3-2-15,-7-2-9 0,-6-1 10 16,-5 1-7-16,-9 3-5 0,-4 1-13 0,-4 2-18 15,-9 5 7-15,-7 3-24 0,-11 3-20 0,-13 7-67 16,-9 9-19-16</inkml:trace>
  <inkml:trace contextRef="#ctx0" brushRef="#br0" timeOffset="8138.5407">16519 6125 455 0,'-24'5'32'0,"8"-3"-10"15,1-9 20-15,1-6-26 0,6 2-3 0,3 2-13 16,1 2 0-16,4 1-2 0,4-3 1 0,9 2 2 15,7 1-1-15,0-1 3 0,9-2 2 0,6 5-7 16,7-3 1-16,11 5 1 0,24 0 1 0,9 2-2 16,40 2 1-16,55 7 0 0,70 9-2 15,-132-10-1-15,0-1 3 0,9 0 0 0,0-1-1 16,13-1-1-16,2 3 2 0,1-1 1 0,1-3-3 16,3 3 3-16,-3 0-1 0,7-3 2 15,1 5 5-15,1-2 4 0,0-3 2 0,-4 3 8 16,0 1-9-16,-13 1 3 0,2 0 2 0,-11 0-4 15,-1 2-4-15,-10-2-3 0,0 0 1 0,-15 2 0 16,-1-3-2-16,-15-1-2 0,2 2-2 0,-15-3-2 16,0 1 3-16,-16-3-5 0,-2 3 2 15,-11-3 2-15,-6-4-3 0,-14 0 1 0,-2 0 1 16,-4-2 3-16,-5-2 0 0,-2-3-1 0,-2 1-3 16,-5-8-1-16,1-1 1 0,-1-3-12 15,-2-4-8-15,-4-4 4 0,-2-7 7 0,-5-3-8 16,-2-1 10-16,-5-7 2 0,-8-11 1 0,0 0 2 15,-5 2 2-15,3 2-4 0,-1 0 3 0,-1 1-7 16,-1-6 2-16,-2-1-2 0,0-7 3 16,11 9-1-16,-4 0-4 0,11 2-3 0,0-4 0 15,6-3-7-15,5-2 12 0,6 3-5 0,1 4 1 16,1 2-2-16,5 4 0 0,-2-1-2 0,4-3-9 16,1 0-36-16,1 2 31 0,0 5 19 15,-1 8 14-15,1 3 4 0,-2 9-2 0,-4 4 44 16,0 2 0-16,-5 2-24 0,-1 5-9 0,-3-3-15 15,-3 3 1-15,-3 2-5 0,-5 0 3 0,2-2-5 16,-11 6 2-16,-6-2 2 0,-5 1 1 16,-7 3 2-16,-4 3 0 0,-6-2 1 0,-12 4-1 15,-6 4-2-15,-4-4 2 0,-10 0 2 0,-15 2-1 16,12 0-1-16,-1 1 2 0,-9-1-1 0,-2 0-2 16,-4 2 1-16,0-1 6 0,-5 3 5 15,-1-6-2-15,-12 2-3 0,-2 7-3 0,0-7-1 16,-3 5-2-16,-8 0 1 0,0 2-2 0,-4-5-1 15,-3 5-2-15,5-5 4 0,-1 3-1 16,3-1 0-16,0-1-1 0,2-1 1 0,0-4-2 16,14 0 4-16,-1-2-2 0,7 0 1 0,2-3-2 15,11 1 0-15,-2 2 0 0,11-3 3 0,0 3-2 16,7 0 2-16,-3 2 6 0,21-2 0 0,-1 0-3 16,5 2 1-16,-1 0-2 0,5 0-1 15,3 0 2-15,3 2-1 0,10 2 0 0,8-4-3 16,5 5 2-16,9-3-3 0,-1 2 1 0,5-2-1 15,5 5-1-15,1 2 0 0,1-5 0 0,-1 5 5 16,3 2-1-16,2 5 3 0,2-1-3 16,0 5 1-16,5 2-2 0,0 7 6 0,4 15 3 15,-2 6 0-15,-1 12 9 0,1 13-8 0,-2 7 19 16,-1-3 2-16,-1-2-3 0,12 7-5 0,-6-18-12 16,12-2-3-16,-1-11-4 0,4 0-2 15,3-5-4-15,-1 1-2 0,1-1-4 0,-5 1 1 16,3-1-19-16,-5-6-33 0,-2-2 3 0,-5-3-18 15,-2 1-38-15,-4 4-147 0</inkml:trace>
  <inkml:trace contextRef="#ctx0" brushRef="#br0" timeOffset="11543.9189">5223 9044 11 0,'5'0'-3'0</inkml:trace>
  <inkml:trace contextRef="#ctx0" brushRef="#br0" timeOffset="12496.9067">5201 8828 2 0,'-13'-17'19'0,"0"1"-6"0,-5 1 9 16,-6-3-6-16,-5 0 9 0,-6 3 6 0,-5 2-12 16,-8 0 2-16,-21 2 6 0,-3 2-9 0,3 4-3 15,-23 1-4-15,-1 4-3 0,-22 7 1 16,45-3-5-16,-3 0 0 0,-4 3 0 0,2 0 7 16,-7 1-4-16,1 3 3 0,4 0 3 0,0-2 2 15,-7 0 5-15,2 2-11 0,3-2 3 16,4 4-7-16,-2-2-2 0,2 5 3 0,-5-3-1 15,8 2-3-15,1 1-2 0,3-1 1 0,-5 3-2 16,-4-5 1-16,8 5-1 0,3-1 0 0,7-1-1 16,-3 4 0-16,7-3 3 0,-5 5-3 15,3 0 1-15,4 5-1 0,7 1 1 0,4 3 3 16,0 2-5-16,0 3 3 0,-4-3 0 0,-7 4-1 16,0 1 1-16,2-3-1 0,7 2 0 0,0 8 0 15,7 5 1-15,-3 8-1 0,-2 1 1 16,0-8 0-16,5-3-1 0,-1-4 2 0,7 3-2 15,5 1 1-15,10 3-4 0,-1 4 5 0,8-2-2 16,4-2 2-16,5-3-1 0,3-4 2 0,5 0 0 16,1 5 2-16,2 2 0 0,3 2-3 15,8-1 2-15,2-1-6 0,2-2 6 0,7-7-2 16,-2-3 1-16,5 5 0 0,-1 5-1 0,-2-1 0 16,0 3 0-16,-2-7 1 0,4 0 0 15,5-8-1-15,6 1 5 0,3 3-2 0,6-1-1 16,2 8 3-16,-8-1-1 0,-3-4 2 0,0 2-5 15,14-9 0-15,4 1 3 0,2-6-3 0,-7 1-2 16,3 0 1-16,4 0 1 0,-6 4-1 0,10 1 2 16,1-1-2-16,-7 2 2 0,2-1 2 15,2-3-3-15,-6-5 2 0,13 1-3 0,0-5-1 16,-5-2 6-16,1 5-1 0,4-5-2 0,2 0 8 16,7 2-5-16,-2-2-2 0,1-2 1 15,1-5 4-15,7 1-2 0,-1-7-2 0,5 0-2 16,0-3 0-16,4-1-1 0,0-3 1 0,11 0-1 15,-8-6 1-15,8 1 2 0,-4-3-4 0,11-1 1 16,-1-6-2-16,8 0 2 0,-1-7-2 0,-1 2 0 16,-1-6 1-16,13 2-1 0,-1-2 0 15,3-1-1-15,-1-1 3 0,-3 2-2 0,-2-3 2 16,9 1-1-16,-2-5 1 0,-9 2 6 0,2-4 0 16,-15 2-4-16,1-2 0 0,3 0 2 15,0 4-6-15,-2-1 3 0,-4 1-2 0,1 0 0 16,-1 1-2-16,-5-3 1 0,-2-7 0 0,-3-1 1 15,-1-6 3-15,-10-1 3 0,-1-2-1 0,-14-1 4 16,-2 3-3-16,-9-3 3 0,0 1 0 0,-19-1 5 16,1-12 4-16,-15-1-6 0,0 2 3 15,-4-1-12-15,0 1-2 0,-7-6-3 0,0-7 0 16,-9-2-6-16,0 2 2 0,-13-2-3 0,0 1 2 16,-13-4 2-16,-3-3 1 0,-12 1 2 15,-1 5-1-15,-11 0-1 0,1-2 3 0,-21 0-1 16,3 2-2-16,-27 0 2 0,0 9 0 0,-15-2 0 15,2-3 1-15,-13 1-3 0,0 8 2 0,-16 0 0 16,0 11 1-16,-4-2-2 0,0 1-2 16,-7-1-1-16,1 4 1 0,-12 1 2 0,-2 12-1 15,-15 1 1-15,-1 15-1 0,-12-4-1 0,1 15 2 16,-17-4-8-16,0 13 4 0,-15 0-5 0,-1 9 2 16,-12-3 0-16,-3 14 1 0,-7-4-14 15,1 14-8-15,-3-1-12 0,0 20 13 0,18-3-12 16,0 7-62-16,29 0 30 0,-1-2-113 0</inkml:trace>
  <inkml:trace contextRef="#ctx0" brushRef="#br0" timeOffset="13434.1673">8886 9825 53 0,'-33'-16'33'0,"4"1"8"0,-2-3-4 15,7 7-5-15,-1 3 1 0,6 1-18 16,5 2-10-16,1 3-4 0,4 0-3 0,3 2 6 16,-1-2-4-16,3 2 0 0,13 4-4 0,-14-4 4 15,3 2 2-15,0-2 1 0,2 3 3 0,2 1 3 16,0 1 29-16,5-1 40 0,6 3-24 16,-2-5-20-16,7 4-9 0,8-1-10 0,9 1 5 15,7-1-8-15,7-1 6 0,30 3-11 0,5-1 1 16,37-1-4-16,53 1 2 0,69-3-3 15,-131-3 1-15,1-3-3 0,1 1 0 0,-1-2 1 16,4-1 0-16,0 3-1 0,-12 0 1 0,1 0 1 16,-13 0 0-16,4-1 1 0,-16 1-1 0,3 2 0 15,-22 0 0-15,0 0 0 0,-16 0 0 0,-4 0-2 16,-9 0 1-16,-4 0-1 0,-9 0-1 16,-1 0-1-16,-10 0-1 0,-4 0 5 0,1 0 6 15,-4 0-3-15,-15 0 1 0,7 0-1 0,1 0-4 16,1 0-1-16,6 0-1 0,-4 0-1 15,-3 0 1-15,1 0-2 0,-5 2 0 0,-2 1-1 16,-4-3-5-16,-1 2-9 0,-1 0-3 0,-3-2-6 16,0 2-6-16,-2 3-16 0,-2-5-6 0,-3 2-47 15,-2 0-4-15,-1 2-94 0</inkml:trace>
  <inkml:trace contextRef="#ctx0" brushRef="#br0" timeOffset="13887.1761">9785 9344 303 0,'-6'38'135'15,"-1"-18"-113"-15,5-16-1 0,0 0-13 0,2-6-6 16,0 0-12-16,2 0-3 0,2 0 11 0,7-3-1 15,2 3 1-15,3 0 1 0,4 0-2 16,4 2 3-16,7-3-3 0,2 1 2 0,7 2-1 16,10-2 3-16,1 0-2 0,2 2 3 0,0 0 7 15,6-3 10-15,25 3-8 0,0 0 9 16,24 0-6-16,-11 5-3 0,-7-1 3 0,21 3 4 16,-32 2-8-16,-8-3 1 0,-3 3-3 0,2 0-3 15,1 4 2-15,-9-2-4 0,-1 5-2 0,-10-3 1 16,-9 2-3-16,-13 1 1 0,-1-3-1 15,-8 2-1-15,2 1 1 0,-4-3 0 0,-5 3-2 16,-2 1 5-16,-6-4 0 0,-1 1 3 0,-4 1 2 16,-2-4 3-16,0 2-1 0,-1 1 1 0,-3 1 0 15,-5-2 0-15,-5 3-1 0,-6-1-1 16,-13 5-7-16,-9 4-1 0,-7 3-3 0,-28 8 1 16,-5 2 0-16,-26 10 1 0,41-10 0 0,1 1 0 15,0-3-2-15,-7 0-2 0,0 0-8 16,11 3-10-16,-2 2-15 0,11 4-25 0,-1 0-7 15,6 0-85-15,-1 0 6 0</inkml:trace>
  <inkml:trace contextRef="#ctx0" brushRef="#br0" timeOffset="14840.0546">7276 12583 34 0,'-15'-2'79'0,"1"-2"-54"15,-1-3-7-15,-3 0 4 0,3-4 11 0,-1 5-18 16,1-1-6-16,4-2-10 0,0 3-5 0,0 1 2 16,4 1 7-16,-2-3 20 0,3 3 0 15,-1-1 5-15,3 3 15 0,-1 0-22 0,3 0-2 16,-2 0-14-16,-1 2 3 0,1 0-1 0,-3 4-2 16,1-4-1-16,-1 4-2 0,3 1 2 0,-3-1 1 15,5 3 0-15,-2-3 2 0,1 1-4 16,3-1 3-16,0 0 8 0,0 3 9 0,0-3 0 15,5 3 16-15,4 2-18 0,2-2-7 0,4-1-5 16,7 3 4-16,2-2-4 0,9-1-5 16,3 3-2-16,17-2-1 0,-3 1 3 0,8-1-3 15,-3 0 2-15,11-1 0 0,26 1 1 0,34-1-5 16,-13-1 2-16,-14-1 0 0,18 1 0 0,-45-5 1 16,1 4 0-16,-13 1 0 0,-1-3 1 0,1 0 4 15,2 0 0-15,-3 0 9 0,1-2-6 16,-16 3 2-16,-2-1-6 0,-7-2 2 0,-2 0-4 15,-2 2 0-15,4-2-1 0,0 0-3 0,-2-2 5 16,-2 2-4-16,-2-2 1 0,-5-1-1 16,0 3-3-16,-8-4 2 0,-5 4 0 0,-4 0 0 15,-1-2 14-15,-1 2 5 0,-5 0-6 0,-11 0 0 16,4 0-6-16,3 0-2 0,-1 0-7 0,7-2-11 16,-2 2 3-16,-8-3-3 0,-4 1 2 0,1 0-4 15,-6 0-4-15,-3 0-6 0,-6 2 12 16,-3 0 0-16,-4-3 7 0,-5 3-1 0,-1 3-2 15,-23-3 3-15,-4 6 1 0,-5-1 1 0,-30 6-2 16,-3 2 4-16,-28 7-4 0,8-3 3 16,-17 3 0-16,66-9 0 0,3-2-9 0,3-2-14 15,-1-1-5-15,10 1 3 0,1-3 1 0,8 1-6 16,7-1-6-16,8 0-40 0,1 1 22 0,7-1 6 16,3-2-25-16,5 3-35 0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5360" units="cm"/>
          <inkml:channel name="Y" type="integer" max="8640" units="cm"/>
          <inkml:channel name="F" type="integer" max="1024" units="cm"/>
          <inkml:channel name="T" type="integer" max="2.14748E9" units="dev"/>
        </inkml:traceFormat>
        <inkml:channelProperties>
          <inkml:channelProperty channel="X" name="resolution" value="355.55554" units="1/cm"/>
          <inkml:channelProperty channel="Y" name="resolution" value="355.55554" units="1/cm"/>
          <inkml:channelProperty channel="F" name="resolution" value="42.13992" units="1/cm"/>
          <inkml:channelProperty channel="T" name="resolution" value="1" units="1/dev"/>
        </inkml:channelProperties>
      </inkml:inkSource>
      <inkml:timestamp xml:id="ts0" timeString="2022-09-29T22:30:08.905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3446 2469 1 0,'2'5'14'16,"3"4"-7"-16,-1-9-1 0,-8 4-6 0,8-4 13 15,-2 7 0-15,3-7 3 0,-3 2 6 0,0 0-11 16,3 0 0-16,-3 3-1 0,4-3 15 16,-6-2 27-16,5 4-12 0,-3-1 4 0,2 1-18 15,1 0 7-15,-1 3-9 0,-1-3-2 0,-1 5-9 16,2 2-2-16,3 0-3 0,-7 5-1 16,0 6-2-16,0 0-1 0,0 0-5 0,-7 2 4 15,3 5-1-15,-3 2 2 0,0 4 2 0,-4-4-3 16,-8 19 1-16,-1-1 2 0,0-3-2 0,-4 1 7 15,-5 1 0-15,3-8-6 0,1-7 0 0,5 0-1 16,5-11-3-16,2 4 4 0,4-4-2 16,2 1 1-16,1-6-1 0,4 1 1 0,2-5-2 15,0-2 4-15,2-4 1 0,0 4-2 0,0-5 6 16,3 1-6-16,-1-3 4 0,0 1 3 0,3-3 6 16,-3-2-8-16,1 0 2 0,1 4-7 15,-1-4 3-15,-1 0-4 0,1-4-1 0,-1 4 5 16,3 0-5-16,-3-2-1 0,5 0-3 0,2-1 1 15,-2-1 0-15,6 0 0 0,3-1-2 0,-1 1 2 16,6-1 0-16,-1-1-2 0,0 1 1 16,0 3 2-16,2-2-2 0,-2-1 1 0,2 3 1 15,0 0-2-15,3-3 1 0,2 1-2 0,-3 2 1 16,7 2 0-16,-2-5 1 0,9 1-1 16,-3 2 1-16,-2 2 0 0,-1 0 4 0,-8 2-1 15,-2 0 2-15,-4 0-4 0,-2 3 4 0,-3-3-5 16,-2 0 1-16,-6 0-1 0,2 3 2 0,-3-5 4 15,-1 2 0-15,-5-2 5 0,-7 0-5 16,5 0-4-16,-2 0-4 0,4 0-3 0,-3 0-11 16,3 0-20-16,0 0 11 0,-2 0-10 0,7 2-21 15,-1 3-73-15,-4 3-90 0</inkml:trace>
  <inkml:trace contextRef="#ctx0" brushRef="#br0" timeOffset="1421.5816">1771 10374 381 0,'8'20'40'0,"-3"-7"-29"0,-5-4-10 16,0-3-11-16,-5-3-10 0,3 1 13 0,-2-4-5 16,-1 0 4-16,3 2-4 0,0-2 10 0,2 2 0 15,0 3 18-15,0-1 4 0,0 7-8 0,0 0 1 16,0 7 0-16,-5 2 4 0,-1 8 2 15,1 3-7-15,-1 9 3 0,1 17-11 0,-3 1-1 16,1-1-4-16,3-9 2 0,-3 1-1 0,5-7-1 16,2 4 0-16,0-4 1 0,4-2-1 0,1-5-2 15,6 2 3-15,-3-6 0 0,8-4 2 16,-3-3-2-16,0 0 1 0,3-8-3 0,1-1 3 16,-6-2 3-16,5-4 0 0,-1-4 0 0,1 1 3 15,-3-6 6-15,5 0-3 0,-1-2-4 16,-4-2 5-16,10-5-4 0,-1-4-2 0,2-7 0 15,2-2-1-15,1-9-1 0,1-2 1 0,-1-16-2 16,-1 1 0-16,1-1-1 0,-7 5 0 0,-1 0 0 16,-8 4-1-16,0 5 5 0,-4 2 6 15,0 2-1-15,-7 2-5 0,0 5-1 0,0 0-5 16,-5 2 1-16,1 2 3 0,-1 2 4 0,-1 3 3 16,1 2 3-16,-1 2-5 0,1 2-1 0,1 0-2 15,0 5-1-15,1-1-11 0,1 3-6 0,2 15-4 16,0-8 7-16,0-1 4 0,-4-6 5 15,-1 6 4-15,3 5-1 0,-4 7-2 0,1 3 6 16,-6 6 7-16,2 6-7 0,1 6 5 0,-6 18-2 16,3 5-1-16,0-3-2 0,0 0-6 15,2 1 3-15,5 17-1 0,2-11-2 0,8-9-1 16,-3-9 3-16,8-4-3 0,2-2-4 0,4-3-13 16,10 1 5-16,4-1-24 0,4-4-3 0,5-2-5 15,-5-7-39-15,7-2-88 0</inkml:trace>
  <inkml:trace contextRef="#ctx0" brushRef="#br0" timeOffset="7982.4476">2075 13679 8 0,'-5'-2'12'15,"1"0"-6"-15,-3 2-3 0,3-3 0 0,0 1 0 16,-1 2 1-16,1-2 6 0,1 2-5 15,-1-2 4-15,4 2-6 0,-4-2 4 0,1 2-7 16,1 0 1-16,2 0 1 0,-2 0 1 0,2 0 3 16,0 0-3-16,0 0 3 0,0 0 0 15,0 0-2-15,0 0-3 0,0 0-2 0,0 0 2 16,0 0-2-16,0 0 1 0,2 0-3 0,-2 0 3 16,0 0-1-16,0 0-1 0,0 0 3 0,2 0-1 15,-2 0-1-15,3 0 2 0,-3 2-2 16,4 0 1-16,-4 0 1 0,2-2 0 0,0 5 3 15,1-5 0-15,1 4 2 0,1-4-2 0,-1 2 12 16,3 0-8-16,-3 1 14 0,0-1 11 0,7-2-27 16,-6 2 10-16,4 0 0 0,2-2-12 15,0 2 4-15,-5-2-7 0,5 0 0 0,-2 0 4 16,4 3-2-16,1-1 6 0,-1-2-1 0,0 0 2 16,2 2-1-16,1 0-2 0,-1 0-5 15,3 1 3-15,0-1-1 0,-1 0 4 0,1 0 5 16,-3 0-5-16,1 1 1 0,-1 1-10 0,3-4 2 15,-5 2-5-15,0 0 5 0,1 1 1 0,-1-1-2 16,0-2 1-16,2 2 5 0,-4 0-6 0,3-2 7 16,-1 2 8-16,2 1-3 0,3-3 0 15,-7 2-5-15,4-2 3 0,1 0-6 0,2 0 3 16,-3 0-3-16,5-2-1 0,-3 2-1 0,1-3 1 16,4 1-3-16,-6 0 1 0,-1 0 2 0,5 0 0 15,-5-1 2-15,3 1 1 0,-7 0-2 16,4-5-2-16,1 5 3 0,-1-2-2 0,-2-1 3 15,1 3 0-15,-1-4 1 0,0 3-2 0,0-1 0 16,-2 2 1-16,-2-3-4 0,2 5 1 16,-2-4-1-16,-2 2-1 0,-3 2-2 0,0-2 1 15,1 2-1-15,-10 0-1 0,1 2 2 0,4-2 0 16,-2 0 0-16,0 0 0 0,2 0 1 0,0 0-2 16,0 0 1-16,0 0 0 0,0 0 0 15,0 0 0-15,0 0 1 0,0 0-3 0,0 0 3 16,0 0-2-16,2 0 2 0,0 0-1 0,0-2 0 15,0 2 0-15,1 0 1 0,-3 0-1 0,2 0 0 16,-2 0 1-16,0 0 0 0,0 0 0 16,0 0 0-16,0 0 0 0,0 0 0 0,0 0 2 15,0 0-2-15,-2 0 0 0,2 0 0 0,0 0 0 16,0 0 0-16,-3 0-1 0,3 0 1 0,0 0 1 16,0 2 3-16,0-2 2 0,-2 0-4 15,2 0 3-15,0 0-3 0,0 0 2 0,-2 0-1 16,2 0-1-16,0 0 0 0,0 0-2 0,0 0 1 15,0 0-1-15,0 0 0 0,0 0 0 0,0 0-1 16,-2 0 0-16,2 0-1 0,0 0 2 16,0 0-1-16,0 0-1 0,0 0 2 0,-2 0-1 15,2 0-1-15,0 0 1 0,0 0 0 0,0 0-1 16,0 0 1-16,0 0-1 0,0 0 1 0,0 0 0 16,0 0 0-16,0 0-1 0,0 0 2 15,0 0-1-15,0 0 1 0,0 0-1 0,-3 0 1 16,3 0 0-16,0 0 0 0,0 0 2 0,0 0-3 15,0 0-2-15,0 0 3 0,0 0 0 0,0 0-1 16,0 0-2-16,0 0 3 0,0 0 0 16,-2 0-2-16,2 0 1 0,0 0-1 0,0 0 2 15,0 0-2-15,0 0 1 0,0 0-1 0,0 0 1 16,0 0 1-16,0 0-2 0,0 0 0 0,0 0 1 16,0 0-1-16,0 0 0 0,0 0 1 15,0 0 1-15,0 0-2 0,0 0 0 0,0 0 1 16,0 0 0-16,0 0 0 0,0 0 2 0,0 0-3 15,0 0 0-15,0 0 2 0,0 0-1 16,0 0 0-16,0 0 0 0,0 0-1 0,0 0 2 16,0 0-3-16,0 0 1 0,0 0 1 0,0 0 1 15,0 0-1-15,0 0-1 0,0 0 1 0,0 0 1 16,0 0-3-16,0 0 3 0,0 0-1 0,0 0-1 16,0 0 1-16,0 0-1 0,0 0 0 15,0 0 1-15,0 0-1 0,0 0-1 0,0 0 1 16,0 0-1-16,0 0-1 0,0 0 3 0,0 0-2 15,0 0 1-15,0 0 2 0,0 0-2 16,0 0 1-16,0 0-2 0,0 0 1 0,0 0-1 16,0 0-9-16,0 0 2 0,0 0 5 0,0 0-1 15,0 0 2-15,0 0 1 0,0 0 2 0,0 0 0 16,0 0 0-16,0 0 1 0,0 0-1 0,0 0 0 16,0 0 0-16,0 0 0 0,0 0 0 15,0 0 0-15,0 0 1 0,0 0-1 0,0 0 0 16,0 0 1-16,0 0-2 0,0 0 1 0,0 0 0 15,0 0 0-15,0 0 0 0,0 0 0 16,0 0 1-16,0 0-1 0,0 0 1 0,0 0-1 16,0 0 1-16,0 0-2 0,0 0 2 0,0 0-2 15,0 0 1-15,0 0 2 0,0 0-4 0,0 0 3 16,0 0-1-16,0 0 0 0,0 0 0 0,0 0 1 16,0 0-1-16,0 0-1 0,0 0 1 15,0 0 1-15,0 0-1 0,0 0-1 0,0 0 1 16,0 0 1-16,0 0-1 0,0 0 0 0,0 0 1 15,0 0-2-15,0 0 1 0,0 0 0 16,0 0 0-16,0 0-1 0,0 0 2 0,0 0-1 16,0 0 0-16,0 0 0 0,0 0 1 0,0 0-2 15,0 0 1-15,0 0-1 0,0 0-1 0,0 0-1 16,0 0 0-16,0 0 1 0,0 0 1 0,0 0 1 16,0 0 0-16,0 0-1 0,0 0 3 15,0 0-2-15,0 0 1 0,0 0-1 0,0 0 0 16,0 0 0-16,0 0 0 0,0 0 0 0,0 0 0 15,0 0 0-15,0 0-1 0,0 0 1 16,0 0 0-16,0 0 0 0,0 0-3 0,0 0 2 16,0 0-2-16,0 0 1 0,0 0 2 0,0 0-1 15,0 0 0-15,0 0 1 0,0 0-1 0,0 0 3 16,0 0-3-16,0 0 1 0,0 0 0 16,0 0 0-16,0 0-1 0,0 0 0 0,0 0 2 15,0 0-1-15,0 0 0 0,0 0 0 0,0 0 1 16,0 0-1-16,0 0-1 0,0 0 0 15,0 0 3-15,0 0-3 0,0 0-1 0,0 0 2 16,0 0 1-16,0 0-3 0,0 0 3 0,0 0-2 16,0 0 2-16,0 0-2 0,0 0 0 0,0 0 2 15,0 0-1-15,0 0 0 0,0 0-1 0,9 0 2 16,-2 0-1-16,-1-2-1 0,1-1 1 16,-3 3 2-16,3 0-4 0,0-2 4 0,-1 0-2 15,-1 2 0-15,-1 0-1 0,3-2 1 0,-3 2 1 16,-2-2-1-16,3 2 0 0,-3 0 0 15,0 0 0-15,2 0-1 0,-4 0 1 0,0 0 1 16,5 0-1-16,-5-3-1 0,0 3 2 0,0 0-1 16,0 0 1-16,0 0-1 0,0 0-1 0,0 0 2 15,0 0-1-15,0 0-2 0,0 0 3 0,0 0-1 16,0 0 0-16,0 0 1 0,0 0-2 16,0 0 1-16,0 0-1 0,0 3 2 0,0-3-2 15,0 0 3-15,0 0-3 0,0 0 1 0,0 0-1 16,0 0-6-16,0 0 3 0,0 0-1 15,0 0 0-15,0 0 5 0,0 0 0 0,0 0 0 16,0 0 0-16,0 0 0 0,0 0 1 0,0 0-1 16,0 0-1-16,0 0 2 0,0 0-1 0,0 0 0 15,0 0-1-15,-5 0 2 0,5 0-2 16,0 0-5-16,0 0 2 0,0 0-5 0,0 0-1 16,0 0 3-16,0 0 3 0,0 0 1 0,0 0 0 15,0 0-1-15,0 0 3 0,0 0-2 0,0 0 4 16,0 0-2-16,0 0 3 0,0 0-3 15,0 0 1-15,0 0 2 0,0 0-4 0,0 0-4 16,0 0-14-16,0 0 5 0,0 0-7 0,0 0-18 16,0 0 15-16,0 0-24 0,0 0 8 0,0 0-14 15,0 0-6-15</inkml:trace>
  <inkml:trace contextRef="#ctx0" brushRef="#br0" timeOffset="11091.0534">3080 14382 25 0,'2'0'31'0,"1"-2"-18"0,-1 0 1 0,4 2-11 15,-6-2 3-15,5-1-3 0,1 1 2 16,-1 0-1-16,1-2 4 0,1 1-3 0,0-1 0 16,-1 2 1-16,1 0 2 0,2-3-7 0,-3 3 14 15,3 0-12-15,2 0-3 0,-2-3-2 16,4 5 6-16,-2 0 0 0,0-2 10 0,3 2 1 15,1 0-4-15,0 0 7 0,1-2 7 0,1 2-1 16,6 0-6-16,-1 0-1 0,2-2-4 0,0 2-4 16,0-3 5-16,-2 1-7 0,3 0 2 0,-1 2-6 15,0 0 2-15,-2-2 2 0,2 2 1 16,1 0-2-16,-1 0 2 0,0 2-4 0,5 0 0 16,-3 0 2-16,1-2 4 0,1 3-7 0,-3-3 4 15,-3 0 2-15,-2 0 0 0,-1 0 0 16,-3-3-1-16,-3 3-3 0,3 0 1 0,-5-2 0 15,-5 0-1-15,3 0-3 0,0 2 2 0,-7 0 2 16,2 0 3-16,3-2-3 0,-7 2-2 0,-9 0-4 16,7 0-2-16,0 0 4 0,2 0-2 15,0 0 1-15,-5 0 1 0,5 0-3 0,0 0 4 16,0 0-4-16,5 0 3 0,-3 0-1 0,2 0 2 16,-4 0-4-16,5 0 3 0,-5-3-2 0,0 3 0 15,2 0 0-15,-2 0 1 0,0 0 0 16,0 0-2-16,0 0 1 0,0 0 0 0,-2 0 0 15,2 0-3-15,0 0-5 0,0 0-8 0,0 0-12 16,0 0-13-16,-5 0-26 0,5 0-51 0,0 0-38 16</inkml:trace>
  <inkml:trace contextRef="#ctx0" brushRef="#br0" timeOffset="12059.561">4189 14336 11 0,'0'-2'30'0,"2"0"-5"0,-2 2-10 16,0 0-1-16,0 0 0 0,0-3-6 0,0 3 23 15,0 0 12-15,0-2-8 0,0 2-9 0,0 0-10 16,0 0-10-16,3 0-6 0,-3 0 1 16,0 0-3-16,0 0 1 0,0-2-2 0,0 2 1 15,4 0 0-15,-4 0 1 0,0 0 1 0,0 0-2 16,0 0 1-16,0 0 3 0,0 0-1 0,0 0 2 16,0 0 1-16,0-2 4 0,0 2 3 0,0 0-4 15,0 0-2-15,0 0-3 0,0 0 3 16,0 0-2-16,0 0 0 0,0 0 0 0,0 0 1 15,0 0 11-15,0 0-3 0,0 0-1 0,0 0-5 16,2 0 3-16,-2 0 10 0,2 0-1 16,-2 0-11-16,5 0-3 0,-1 2-2 0,3-2 4 15,2 0-6-15,-3 2 5 0,5-2 5 0,0 0 2 16,3 0-3-16,-3 0 0 0,2 0-5 0,2 0 2 16,3 0 2-16,2 0-3 0,0 0-1 15,8 0-2-15,1-2 3 0,-3 0-4 0,1 2 1 16,2 0-2-16,-1 0-1 0,-1 0 1 0,1 0 0 15,-1 0 2-15,-3 0-3 0,0 0 2 16,-4 2 1-16,-2 0 1 0,-1-2 1 0,-1 2 3 16,-1 1-4-16,-1-3 4 0,-3 2 2 0,0 0-4 15,-5-2 1-15,3 0-1 0,-5 0 0 0,1 2 1 16,-1-2 0-16,-10 0-6 0,3-2 3 0,3 2 1 16,-4 0-1-16,4 0-2 0,0 0 0 15,0 0-1-15,0 0 1 0,4 0 0 0,-1 2 1 16,-1-2-3-16,0 0 4 0,0 0-4 0,0 0 1 15,-2 0 2-15,0 0-4 0,0 0 2 16,0 0 0-16,0 0 1 0,0 0-1 0,0 0-1 16,0 0 1-16,0 0 0 0,0 0-1 0,0 0 1 15,-2 0-1-15,2 0 1 0,-2 0-1 0,2 0 0 16,0 0 0-16,-2 0 0 0,2 0-1 0,0 0-2 16,0 0-1-16,-2-2-8 0,2 2-1 15,0 0-14-15,-3 0-3 0,3 0-25 0,0 0-4 16,0 0-94-16,0 2 86 0</inkml:trace>
  <inkml:trace contextRef="#ctx0" brushRef="#br0" timeOffset="13231.1408">3129 14784 22 0,'0'-3'36'0,"0"3"-6"0,0 0-22 15,0 0 0-15,0 0-2 0,0 0 1 16,0-2-1-16,0 2-5 0,0 0-2 0,0 0 2 16,0 0-1-16,0 0 0 0,0 2 20 0,0-2 10 15,2 0-9-15,0 0 10 0,0 5-2 16,3-5-12-16,-1 4-2 0,3-2-2 0,-1 3-4 16,3-1 1-16,0 3 0 0,2-3-1 0,2 3-3 15,0-1 7-15,3-1-12 0,2-1 10 0,6 5 1 16,4-2-4-16,1 2-3 0,0-3 1 15,2 1-1-15,4-1 0 0,-6-1 2 0,4 1-4 16,2-1 2-16,11 1-5 0,1-1-1 0,1-1 1 16,5 1-1-16,9-1 2 0,-7 0-2 0,-4 1 2 15,-7-5-1-15,0 2 4 0,0-2 6 16,0 0 0-16,4-2 2 0,3 2 1 0,-2 0 2 16,-5 0-5-16,-5 0-1 0,-3-2-3 0,-3 2-3 15,-5 0-4-15,3 0 0 0,2 0 1 0,-2 2-1 16,0 2 0-16,0 1 0 0,0-1 0 15,-5 3 1-15,-1-3-1 0,-3 1 2 0,-5-1 2 16,-1-4 1-16,1 2 3 0,-3-2-5 0,-1-2 4 16,-2 2 0-16,0-2 5 0,2 0 2 15,-2-1-4-15,-2-1 3 0,-5 4-3 0,1-2-6 16,1 0 0-16,-6 2 4 0,-11 0 0 0,7 0-11 16,2 0 1-16,0 0-5 0,-1 0 4 0,3 0-1 15,0 0 3-15,-2 0-3 0,2 0 1 0,0 0 3 16,5 0 2-16,-1-3-1 0,-2 3-1 15,0 0 0-15,-2 3 2 0,0-3-3 0,3 0 2 16,-3 0-1-16,0 0-13 0,2 0-8 0,-2 0 3 16,0 0-16-16,-2 0-27 0,2 0-59 15,0 0-62-15</inkml:trace>
  <inkml:trace contextRef="#ctx0" brushRef="#br0" timeOffset="14121.5443">5481 14845 40 0,'0'-2'31'16,"0"0"-30"-16,0 0 15 0,-2 0-15 0,2 2-2 15,0 0-2-15,0-3 0 0,0 3 7 0,-2 0-8 16,2 3 10-16,-2-3-4 0,-1 2-1 0,1 0 1 16,0 2 1-16,0-1 1 0,0-1 6 15,-1 0 21-15,3 2 30 0,-2-4-21 0,0 3-15 16,0-1-4-16,2-2-13 0,0 2 1 0,0-2-9 16,0 2 0-16,0-2 39 0,0 0 5 15,2 2-32-15,2 1 1 0,1-1-3 0,1 0 3 16,3 2 1-16,5-1 5 0,-1 1-5 0,2-2-7 15,5 0 5-15,0 1-3 0,13-1-1 0,0 0-2 16,0 0-4-16,0-2 4 0,2 0-2 16,-1 0 0-16,1-2 1 0,-2 0 1 0,-2-3-6 15,2 1 2-15,11-3 0 0,-4 1 1 0,-1-1 2 16,-1 1 0-16,-5 1 1 0,-5 1 2 0,-1-1-3 16,-7 3 1-16,-3-2-6 0,-8 4-1 15,-2 0-4-15,-1 0-1 0,-3 0 9 0,-12 0-10 16,4 0 4-16,3 0 3 0,0 0-2 0,0 0-1 15,2 0 1-15,0 0 3 0,0 0-3 0,-2 0 2 16,2 0 0-16,0 0-2 0,0 0 2 16,2 0-2-16,2 0 0 0,-2 0-6 0,1 0-10 15,-1 0-8-15,-2 0-22 0,2 0-19 0,-2 0 1 16,-2 0-62-16,0 2-12 0</inkml:trace>
  <inkml:trace contextRef="#ctx0" brushRef="#br0" timeOffset="16339.7971">3155 15344 25 0,'-4'-3'40'0,"2"1"-14"16,-1 0-14-16,1 0-1 0,0 2 0 0,0-5-9 15,2 5 1-15,0-2-2 0,0-2 3 0,4 4 0 16,3-5 25-16,-1 3 8 0,5-2-6 0,5 2-7 16,4-3 5-16,11 1-13 0,-1-1 5 15,10 3-1-15,-2-2 15 0,1 2-18 0,5 2-6 16,5-3 6-16,15 3-4 0,2 3-6 0,22-1-2 16,-6 0-3-16,-12 2 2 0,-8 3-3 15,-5-3 0-15,1 1 0 0,1 1-2 0,3 3 4 16,0-2 1-16,-3 2 0 0,-1-3 10 0,-3-1-3 15,2-5-2-15,5-3-1 0,4-1-4 0,-2-3-1 16,2 3 3-16,-11-3-1 0,5 1 0 0,1-1-2 16,-1 1 4-16,2 1 0 0,-7 1 4 15,-7 4-3-15,-4-2 0 0,-4-1-4 0,4 3-4 16,0-2 2-16,0 2-2 0,0 2 2 0,-4 1-2 16,-2-1 0-16,-8 2 2 0,-1-4-2 15,-5 2 1-15,-2 1-1 0,0-3 0 0,-2 4 0 16,0-4 0-16,0 2 2 0,0 0 1 0,-3 1 9 15,3 1-2-15,-4-4 0 0,-3 2-2 0,-2 0 0 16,0-2 3-16,-2 3-2 0,-3-3-1 16,-1 2-6-16,-12-4-2 0,3 2 2 0,-1 0 1 15,5 0 0-15,0 0 6 0,-2 0-1 0,2 0 0 16,0 0 2-16,-2 0 5 0,2 0-3 0,0 0 2 16,0 0-2-16,4 0 1 0,-1 0-7 15,-1 2 0-15,0-2-4 0,0 0 1 0,-2 0-4 16,2 0 0-16,-2 0-1 0,0 0 2 0,3 0-3 15,-3 0-11-15,0 0-4 0,-3 0-22 0,3 0-14 16,0-2-23-16,0 2 23 0,-2 0-77 16,2 0-94-16</inkml:trace>
  <inkml:trace contextRef="#ctx0" brushRef="#br0" timeOffset="17011.5066">6789 15394 65 0,'0'-6'41'0,"-2"-1"-23"0,-1-2-5 16,-1 5-12-16,2-5 1 0,-3 2 13 0,1 3 0 16,0-3 12-16,-3 3-7 0,2 0 1 15,1-1 2-15,0 1-7 0,-1 4 2 0,1-5 0 16,-1 5 3-16,3-4 9 0,0 4-1 0,0 0-14 15,2-2-1-15,-2 2 0 0,2 0-4 16,-3-2-6-16,3 2 5 0,0 0-5 0,0 0 14 16,3 0 10-16,-1 0-12 0,4 2-4 0,3 0-1 15,7-2 1-15,-1 2 1 0,7 0-7 0,5 1-1 16,1-1 0-16,3-2-1 0,13 4-1 0,-2-4-4 16,2 2 1-16,-2-2 1 0,2 3 2 15,-2-3-2-15,15 0 3 0,-6 2 0 0,-2 0-2 16,-10 0 5-16,-3 0 1 0,-8 1-1 0,-6-3-2 15,-4 2 6-15,-5-2-11 0,-2 2 1 16,-2-2-4-16,-5 0-1 0,3 0-3 0,-16 0 4 16,5 0-9-16,2-2-18 0,-1 2 2 0,1 0-1 15,2 0 6-15,0 0-34 0,2 2-7 0,-6-2-88 16,0 2-8-16</inkml:trace>
  <inkml:trace contextRef="#ctx0" brushRef="#br0" timeOffset="17917.573">3160 15807 30 0,'-3'4'42'0,"6"-2"-26"0,1 0-7 15,-2 3 0-15,7-1 1 0,0 3-3 0,2-3 12 16,6 1 30-16,6 1-19 0,-4 3 1 15,8-4-8-15,4 3 0 0,4-3-14 0,16 6 16 16,-1-5-3-16,6 1-1 0,3 2-11 0,29 2 6 16,3-4-2-16,30 1 0 0,-11-1-3 0,25 0 1 15,-49-7 0-15,2 4-3 0,0-4 0 0,7 0-3 16,0 0-2-16,4 0-3 0,5 0-2 16,-7 2 1-16,2-2-3 0,0 2 0 0,2-4 2 15,-4 2-2-15,3-2 3 0,-8-2 2 0,1 1 4 16,-3 1 6-16,-2 2 0 0,-4-2-2 15,2 4-3-15,-4 0-3 0,-1-2 3 0,-1 5-3 16,-1-5 0-16,-8 2 2 0,-1 0 0 0,-1-2-3 16,-1 0 1-16,-11 0 1 0,3 0-2 0,-7 0 2 15,-3 0 2-15,-3 0-2 0,-1 0 0 16,-2 0-1-16,-2 2-1 0,-5-2-2 0,-1 3 0 16,-10-3 2-16,1 2-4 0,-5-2 1 0,-2 2-2 15,-7-2-1-15,-4 0 2 0,-1 0-1 0,-3 2 0 16,1-2 6-16,-3 0-7 0,-12 0 4 15,2-2 1-15,5 2 4 0,-2 0-3 0,4 0 2 16,-3 0 3-16,3 0 2 0,0 0 0 0,0 0-2 16,0 0 2-16,0 0-4 0,0 0-1 0,5 0-1 15,-3 0-1-15,2 2-2 0,-4-2-2 16,3 0 0-16,-1 0 1 0,-2 0-4 0,0 0-14 16,0 0-13-16,0 0 14 0,0 0-21 0,0 0 7 15,0 0-10-15,0 0-36 0,0 0-91 0,-2 0 91 16</inkml:trace>
  <inkml:trace contextRef="#ctx0" brushRef="#br0" timeOffset="18948.5273">7942 16069 44 0,'0'-2'35'0,"2"-3"-8"0,3 3 61 0,-3-2 11 15,0-1-59-15,2-1-2 0,-4 4-10 0,3 2 0 16,-1-3-13-16,0 1-5 0,-2-2-3 0,2 4-1 16,0-5 0-16,-2 3 0 0,3 0-1 15,-1 0 3-15,0 0 1 0,0-1 4 0,5 1 1 16,-3 0-2-16,1 2-5 0,1-2 3 0,3-1 2 16,2 3-3-16,2 0-2 0,3 0 0 0,1 3 0 15,3-1-2-15,0 0-2 0,11 0-1 16,2 1 1-16,-4-1-3 0,6 0 2 0,-4 0 0 15,2 0 0-15,0 1 1 0,2-1 0 0,-6 0 3 16,2 0-1-16,-5-2 0 0,-2 0 0 0,-6 2 1 16,0-2 0-16,-7 3 1 0,0-3 2 15,-7 0 6-15,-6-3-7 0,0 1 4 0,2 2-3 16,0 0-5-16,0 0-2 0,0-2-1 0,-2 2-3 16,2 0-2-16,0 0 4 0,0 0-1 0,0 0-1 15,-3 0-2-15,3 0 0 0,0 0-6 16,5 0 6-16,-1 0-2 0,-4 2 5 0,2-2-2 15,1 0 3-15,-3 0-4 0,0 0 3 0,0 0 0 16,2 0 2-16,-2 2-2 0,0-2 1 16,0 0 0-16,-2 0 0 0,2 0 0 0,0 0 1 15,0 0 2-15,0 0 2 0,0-2 0 0,0 2 2 16,-3 0-2-16,3 0 3 0,0 0-2 0,-2 0-5 16,2 0 3-16,0 0 2 0,0 0 1 0,0 0-2 15,0 0 0-15,0 0 0 0,-2 0 0 16,2 0-4-16,0 0 1 0,-2 0 1 0,2 0-2 15,0 0 1-15,0 0-4 0,0 0 3 0,0 0-2 16,0 0 1-16,0 0-2 0,0 0 1 16,-2 0 1-16,2 0-1 0,0 0 2 0,0-2-2 15,0 2-1-15,-3 0 1 0,3 0 0 0,0 0-3 16,-2 0-6-16,2 0 4 0,0 0-3 0,0 0-2 16,0 0 8-16,0 2 4 0,0 0 0 15,2 1 0-15,1-3-4 0,-3 4-4 0,4-2 1 16,-2 0 1-16,0 3 1 0,1-3 3 0,-1 2-3 15,0-1 2-15,-2-1 0 0,4 2 1 0,-4-4 3 16,3 5-1-16,-3-5 0 0,2 2-1 0,-2-2 0 16,0 2 0-16,0-2-1 0,0 0 3 15,0 0-4-15,0 0-7 0,0 0-10 0,0 0 5 16,0 0 5-16,0 0 3 0,0 0-9 0,0 0 2 16,0 2 4-16,0-2-1 0,0-2-7 15,0 2 1-15,0 0-15 0,0 0 3 0,0 0-6 16,0 0 7-16,0 0-26 0,0 0-20 0,0 0 1 15,0 0-97-15,0 0 143 0</inkml:trace>
  <inkml:trace contextRef="#ctx0" brushRef="#br0" timeOffset="24400.2959">1876 15899 38 0,'-2'0'50'0,"2"2"-16"0,-2-2 66 0,0 0-27 0,2 3-20 16,0-3-16-16,0 2-22 0,0-2-6 16,-5 0-1-16,3 0-3 0,0 0 0 0,0 0-3 15,-3 0-3-15,3 0 1 0,-2-2 1 0,-1 2 0 16,-1 0 0-16,-1-3 2 0,3 3 3 0,-7 0-1 16,4 0-1-16,-2 0-3 0,-2 0 5 15,0 0-6-15,0-2 1 0,0 2-1 0,-2 0 2 16,0 0-2-16,2-2-2 0,-5 2 1 0,3 0-2 15,-5 0 3-15,1 0 0 0,1 0-3 0,3 0-1 16,0 0 6-16,-5 2-2 0,3 0 2 16,1-2 3-16,-3 3 0 0,1-3-1 0,3 2-4 15,0-2 0-15,-3 0-2 0,3 0-1 0,-2 0-1 16,2 0 4-16,-1 0-1 0,3 0-3 0,-2 0-1 16,2-2-3-16,0 2 3 0,-2 0 1 15,2 0 1-15,-5 2 1 0,1-2 1 0,2 0-2 16,-1 0 3-16,-3 0 2 0,4 2 0 0,-3 0 1 15,3-2-3-15,0 2-1 0,-5 1 1 0,5-1-1 16,0-2 1-16,-1 2-2 0,6 0 1 16,-3-2 0-16,2 3 1 0,-2-1-1 0,4-2 3 15,0 2-2-15,1 0-1 0,1-2 2 0,-1 2-3 16,1 1 4-16,-1-1-4 0,4-2 3 0,-7 2-1 16,7 0 0-16,-7-2-2 0,7 2 3 15,-7 1-2-15,7-1 1 0,-7 0 0 0,4-2-3 16,1 2 2-16,2 0 1 0,-3 1-2 0,1-3 1 15,2 2-1-15,-3 0-2 0,5-2 0 16,-2 0 2-16,2 2 2 0,-7 0 0 0,5-2-1 16,2 0 1-16,-2 5 0 0,2-5 2 0,-7 4-2 15,5-2 1-15,0 1-1 0,-2-1 0 0,-1 2 0 16,3 1 1-16,-7-3-2 0,5 0 3 16,-1 0-2-16,1 3 0 0,-3-3-1 0,3 0 2 15,2 2-1-15,-5-4 1 0,3 3-2 0,1-1 3 16,-1 0-3-16,-3 0 0 0,7 1 2 0,-6 1-1 15,4-4 0-15,-1 4 1 0,1-4-2 16,-4 5 2-16,3-3 0 0,1 2 1 0,-2-1-1 16,2-1 1-16,-1 2-2 0,1 1 3 0,-4-1-4 15,3 3 3-15,1-3-1 0,0 3 0 0,-5-1-1 16,3 1 2-16,4-3 4 0,-4 3 0 16,-1 0 2-16,3-1-5 0,-3-1-2 0,3-1 4 15,0 3-5-15,0-3 1 0,0 0-2 0,-3 1 2 16,5 1-2-16,-4-1 1 0,4-3 0 0,-2 2 1 15,2-1-1-15,0 1 0 0,0-2-1 16,0 3-1-16,0-1 2 0,0 0 0 0,0-1 0 16,0-1 1-16,0 4-2 0,0-3 1 0,0-1 0 15,0 2 1-15,0-4-2 0,2 5 0 0,-2-5 2 16,0 4-1-16,0-4-1 0,2 0 3 16,-2 2-3-16,0-2 1 0,0 0 0 0,0 3 0 15,0-3 2-15,0 0-2 0,0 2 0 0,2-2-1 16,-2 0 2-16,0 0-2 0,0 0 3 0,0 0-1 15,5 0-2-15,-5 0 3 0,0 0 1 16,0 0-2-16,0 0 0 0,0 0 3 0,0 0-2 16,0 0-3-16,0-2 1 0,0 2 0 0,0 0-1 15,0 0 0-15,0 0 1 0,0 0-2 0,2-3-4 16,-2 3-8-16,0 0-15 0,0 0-20 16,0 0-4-16,0 0-20 0,0 0-7 0,0 0-26 15</inkml:trace>
  <inkml:trace contextRef="#ctx0" brushRef="#br0" timeOffset="31711.025">23676 12028 40 0,'-7'-5'35'0,"3"1"16"0,-3-3 2 0,3 3 27 16,-1-5-55-16,3 0 3 0,0 0-18 0,0 3 10 15,2-1-4-15,0-4-4 0,0 2-3 0,2-4 12 16,0-3-11-16,0 1-5 0,3 0 4 0,-5-5 4 16,0 0-8-16,2 0 4 0,-4-2 0 15,2 0-1-15,-2 0 1 0,-1 0-2 0,-1-2-6 16,0-5 5-16,-3 0-4 0,0-2 6 0,3 3 1 15,-5-1-6-15,2-4 3 0,1 2 0 0,-1-4 0 16,1 0-3-16,-1-3 4 0,-4-6 4 16,4 2-11-16,-4 0 2 0,3 3 2 0,-1-1 2 15,0-4-1-15,0-7 0 0,2 0-3 0,3-2 4 16,-3 5-9-16,3 2 4 0,-3 2 1 16,3 2 2-16,-3 0 1 0,3 0 2 0,-3-2-5 15,3-3-1-15,2 3-1 0,0 0-1 0,-1 7 1 16,1-1-2-16,-2 3 3 0,4 2-1 0,-3-2 2 15,1-3-2-15,4 3 1 0,1-3-2 0,-1 3-2 16,0 0 2-16,3 4-1 0,-1 2 1 16,0 3 1-16,-1 2 1 0,1-1-1 0,0 6 1 15,-1-1-3-15,1 0 1 0,-4 0 1 0,4 2 3 16,-4 3 0-16,3-3 0 0,-1 5 3 16,-2 0-4-16,2 2 0 0,-2 2-3 0,0 0 1 15,2 3-2-15,-2 1 1 0,2-1-1 0,-2 6-3 16,0-3-11-16,-2 14 1 0,2-4-1 0,0-5-8 15,0 0 21-15,0-4 4 0,0 2 0 0,2 2-1 16,-2 3 2-16,0 1-2 0,0-1 0 16,0 4 1-16,0 2-2 0,0-3-1 0,-2 8 2 15,-2-1-1-15,2-1 3 0,-3 1-3 0,-1 3 1 16,-1-1 0-16,0-1 0 0,-1 1 1 16,-1-1-1-16,0-1 0 0,2-2 1 0,-2 3 2 15,3-5-2-15,1 2 0 0,1-4 3 0,-3-2-4 16,5 1 7-16,0-3-1 0,0-1 10 0,0 1 10 15,2-3 0-15,-3 0 5 0,1 0 14 16,2-2-11-16,0 2-40 0,0-4 4 0,0 2-5 16,0-4 5-16,0-3 1 0,0-2-3 0,-2 3 3 15,2-3-1-15,-2-2 1 0,2 0-2 0,0 0 0 16,0 0-7-16,2-2-9 0,0-3 9 16,-2 3-2-16,5-2 0 0,-3-1 8 0,2-2 2 15,1 3 1-15,-1-3-1 0,0 1 3 0,1-1-2 16,-1 0 0-16,3-4 2 0,-1 0-2 0,-1 5 2 15,-1-1 0-15,-2 3-2 0,3 1 0 16,-5 3 2-16,2 3-1 0,0-1-5 0,1 4-4 16,-3 5-10-16,0 0-1 0,0 0-3 0,0-4 9 15,0 0 17-15,0 4 1 0,2 2 0 16,-2 2-2-16,2 3-1 0,-2 4 1 0,4 4-1 16,-1 5 0-16,-1 2 0 0,2 2-1 0,3 3 2 15,-1-1-1-15,3 1 0 0,4 12 1 0,-2-5-2 16,5-1 1-16,2-3 0 0,-3 1-1 0,3 0 0 15,1 0-1-15,1 0-35 0,9 9-38 16,-5-3-40-16,3 1-116 0</inkml:trace>
  <inkml:trace contextRef="#ctx0" brushRef="#br0" timeOffset="33429.3467">2011 15871 30 0,'2'-5'28'0,"-2"3"-5"0,-2 0-1 16,2 0-18-16,-5-3-1 0,1 3 3 0,2 0 4 15,-9 2 18-15,4-2 10 0,1-1 10 0,-3 1-15 16,0 0-12-16,5 0-9 0,-8 0 1 0,10-3 12 16,-9 1-9-16,5-1 11 0,-3 1-16 15,2-1 7-15,-2-1-6 0,1 1-5 0,-3-1 0 16,-5 1-2-16,1-1 0 0,-3 1-4 0,0 1 4 16,-4 0-1-16,0-1 1 0,-2 5 8 15,-2-4-4-15,1 2-1 0,-1-1-1 0,2 1-4 16,-3 2 2-16,3-2-3 0,-3 2-1 0,-1-2 0 15,-3 4-3-15,-11 0 3 0,2 3-1 0,-4 1-3 16,0-1 3-16,2 3-2 0,0 1 2 0,5 2-1 16,2 0 0-16,-1 5 1 0,1-3 2 15,4 2 1-15,0-4 0 0,3 3 0 0,1-3-2 16,1-3 0-16,1 3 0 0,6-2-1 0,-1 2 1 16,4-2-2-16,3 2 1 0,0 2 1 15,2-2-1-15,-2 3 1 0,2 1-1 0,0 1 2 16,2 1-2-16,4-1-1 0,-1 3 4 0,4-1-1 15,-1 0-1-15,3 2-3 0,3-3 4 0,-1 1-3 16,0-1 5-16,5 1-3 0,-3 0 1 16,5-1-4-16,0-1 4 0,2-1-2 0,2 1-2 15,5-3 2-15,-1 2 1 0,5-4-3 0,2 3 2 16,1-3 0-16,8 2 0 0,-2-4-1 0,2 4 1 16,4 0-1-16,-4 0 1 0,9-2 0 0,-7 0 1 15,-4-2 6-15,0 0 1 0,7-5 0 16,-1 1-1-16,9-3-3 0,1 0-2 0,6-2 1 15,-5 0-2-15,-2-2-2 0,1 0 1 0,-3 2 1 16,7-2-2-16,-3-1 1 0,5 3-1 16,-2 3 1-16,-9-3-1 0,2 0 0 0,-5-3 2 15,3 3 0-15,-2-6 7 0,2 1 7 0,-2 1-4 16,1 0 3-16,-1-3-5 0,-5 5-3 0,3-3-2 16,-3-1-2-16,0-1-2 0,-1-2 0 0,-1-2 0 15,0-2 3-15,2 2 1 0,-6-2 3 16,-1 2-1-16,-3-2 6 0,-1-1 12 0,-2 1-11 15,-5-2 3-15,1-1-4 0,-5-1-4 0,-2-3 0 16,0 0-5-16,-8-4 0 0,1-1-4 16,-2 1-3-16,-4 0 3 0,0-5 0 0,0 3-1 15,-5 2 0-15,0-1 0 0,-1 3 3 0,-6 2-4 16,1 3 3-16,-9-1-2 0,-2 5-9 0,-9 0 1 16,-5 2-13-16,-8 2-11 0,-14 4 4 15,3 3 9-15,-5 2-7 0,5 2 15 0,-7 3-10 16,9 1-37-16,-7-1-26 0,7 6-49 0,4 2-100 15</inkml:trace>
  <inkml:trace contextRef="#ctx0" brushRef="#br0" timeOffset="38412.4778">17626 9981 1 0,'-3'9'32'0,"1"-7"-2"0,0-2-2 16,2-2-2-16,0-2-3 0,0 2 17 0,0-3-31 15,0 1 1-15,0-1-9 0,2 1-2 0,-2-3 0 16,2 1 1-16,-2-1-6 0,0 3 1 0,3 2-4 16,-3-3 7-16,0 1-29 0,0-1-4 15,0 1 14-15,0-1-24 0</inkml:trace>
  <inkml:trace contextRef="#ctx0" brushRef="#br0" timeOffset="39224.7758">18113 8905 5 0,'-11'7'39'0,"0"-3"-24"0,2-4 0 0,5 0-5 15,-3 0 4-15,5 0 7 0,4-4 0 0,-2 0 21 16,0 1-9-16,0 3 7 0,2-2-30 16,0 4-11-16,-2-2 9 0,0 0 1 0,3 0 3 15,-8 3-5-15,3-3 0 0,2 2-3 0,-2 0-2 16,0-2-1-16,2 0-2 0,0 2-1 0,0-2 1 15,0-2 0-15,0 2-2 0,0 0-9 16,0 0-14-16,0 0-9 0,0 0-14 0,0 0-19 16,0 0 25-16,0 0 22 0,0 0-13 0</inkml:trace>
  <inkml:trace contextRef="#ctx0" brushRef="#br0" timeOffset="49050.4542">12550 12843 4 0,'4'14'37'0,"-1"-8"-15"15,-1-1-6-15,0-3-3 0,0 0-2 0,-2-2 2 16,0 0-10-16,5-2 5 0,-3 0-1 16,0-1-12-16,0 1-1 0,3-2 1 0,1-1-1 15,3 1 8-15,0 2 7 0,2-3 4 0,2 1 26 16,0-1 14-16,5 3-34 0,0-2-2 16,2-1-13-16,2 3 1 0,11-2-1 0,0-1-5 15,0 1 1-15,0 2 4 0,4 0 0 0,1-3-1 16,4 3-4-16,20-2 4 0,-1-1 1 0,1-1-3 15,11-1 4-15,-12 3-1 0,-5 1 9 16,-1 3 11-16,0-2-5 0,0 2-2 0,0 0-11 16,0 0 0-16,-2 0-4 0,4 2-3 0,3-2 0 15,8 5 1-15,10-5 0 0,-15 0-3 0,4 2 3 16,-6-2-3-16,3 2 3 0,5-2 0 16,-5 0 0-16,-9 0 1 0,-2 0-3 0,-7 0 1 15,0 0 2-15,1 0 4 0,1 0-1 0,3 0-2 16,-1 0 0-16,-3 0-1 0,-5-2-1 0,-3 2-1 15,-1 0 1-15,1 0-1 0,3 0 1 16,2 2-2-16,3-2 3 0,-3-2-1 0,-2 0-1 16,-9 0 1-16,-2-1 4 0,-7 1 2 0,-2 2 3 15,-7-2 6-15,-4 2 4 0,-4-2 10 0,2 2-3 16,-5 0-1-16,-1 0-10 0,-17 0-7 16,10 0-2-16,-1 0 1 0,3 0-1 0,0 0-3 15,2 0-3-15,0 0 1 0,0 0-1 0,-2 0 0 16,2 0-2-16,0 0 2 0,2 2 1 0,2-4-2 15,-1 2 4-15,-1 0 1 0,0 0 2 16,0 0-8-16,-2 0-2 0,0-2 2 0,0-3 2 16,3 3-1-16,-1 0 1 0,0-3-2 0,-2 1 2 15,0-3-1-15,0 1 3 0,2-1-4 16,-2 0 3-16,2-1-4 0,-2-1 2 0,0-2-4 16,3 2 1-16,-3-6 3 0,0-1 0 0,4 3-6 15,-4-3 3-15,2-3 3 0,0-3 1 0,-2-1-4 16,5 4 3-16,-3-6 3 0,0 3-5 0,0-2 3 15,-2 0-9-15,3-3 7 0,-6 1-3 16,3-3-2-16,0-4 0 0,-2-7 5 0,2 1 2 16,0 1-4-16,0 3 0 0,-2 0 0 0,2 6 6 15,-2 0-5-15,0 3 1 0,-1 4 1 16,1 2 2-16,-2 0 1 0,2 5-2 0,-1-1 0 16,-3 1 0-16,4 2 0 0,-3-3 1 0,1 3-1 15,1-2 0-15,-1 4-1 0,0-3 4 0,-1 3-4 16,3 3 0-16,-2-4 1 0,1 4-3 0,1 1 2 15,-2 0-4-15,2 1-8 0,-1-1 6 16,1 1-2-16,0-1 6 0,-2 3-3 0,1-1-1 16,1-1 7-16,0 1-3 0,0 1 4 0,0-1-7 15,-1 1 4-15,1 2-2 0,0-3-12 16,0 3 10-16,-3 0 3 0,-1 2-1 0,1-2-2 16,-4 2 7-16,1 0-5 0,-3 2 1 0,0-2-1 15,-5 2 0-15,1 0 8 0,-3 3-2 0,-2-3 1 16,-4 2-2-16,2 1-1 0,-2-1 2 15,-3 1-3-15,-1 1 3 0,1-1-3 0,-2 1 3 16,-1-4 2-16,-6 5-2 0,-3-3-2 0,-3-1 0 16,-2-1 0-16,-5-2 1 0,-13 2-1 0,5 0-3 15,4 0 3-15,7-2 1 0,0-2-1 16,1 0 1-16,-10-5-1 0,-2 5 0 0,0 0 1 16,2 0-1-16,4 0 0 0,7-1 1 0,-3 1-2 15,1-2 1-15,-9-1 0 0,-2 5 1 0,-1-2 0 16,3 0-2-16,5 2 2 0,1-2 0 0,1 0-2 15,-8-1 1-15,3-1 1 0,-2 2-2 16,7 0 1-16,2-3-1 0,8 1 1 0,1-3 0 16,-1 3-1-16,-4-3-3 0,-2 3-2 15,0-1 5-15,0 1 2 0,4-1-2 0,5 1 2 16,2 2-1-16,6 0 1 0,1-3-2 0,2 5 3 16,-1-2-4-16,1 2 3 0,-2 2-2 0,-3-2 0 15,0 0 1-15,-1 5-2 0,-1-3 2 0,-2 0 1 16,4 5-2-16,-2-3 2 0,2 0-1 15,5 3 1-15,0-3-2 0,4 1 4 0,-2 2-3 16,0-5 0-16,2 2 0 0,-2 3 0 0,0-3 0 16,-2 1 0-16,2-1-1 0,0 0 2 0,2 1-1 15,0-1 1-15,0 1 0 0,5-1-2 16,-3 3 1-16,3-1 0 0,4 1-1 0,-3-1 2 16,3 1-1-16,0 2 4 0,3 0-3 0,-3-3-2 15,2 5 3-15,0-2-2 0,0 2 1 0,2-2 0 16,-1 4 1-16,1-2-2 0,3 3 0 15,-3-3 2-15,3 2 0 0,1 0 1 0,1 0 2 16,2 0 2-16,0-2-2 0,5 5 2 0,-1-5-3 16,0 2 1-16,5 3 0 0,0-3 4 15,2 2-2-15,0 5 2 0,2-2-4 0,3 4-2 16,-3 0-1-16,7 4 2 0,0 1-3 0,-5-1 1 16,-2-2-1-16,1 1 3 0,-1 1-3 0,-2-2 10 15,-2-2-3-15,-3 1-2 0,1-4-3 0,-3-1 4 16,-2 2-5-16,-2-3 5 0,0 1-7 15,0-2 7-15,-2 1-2 0,0 1 1 0,0-1-3 16,0 3 0-16,-1 0-1 0,3 2 0 0,3-2-1 16,-1-2 0-16,0-1 2 0,0 1-4 0,3-3 3 15,-5-1 0-15,4-1 2 0,-2 0 2 16,0-2-3-16,-2 0 0 0,0 0-1 0,3-2-1 16,-3 0 0-16,0-3 0 0,0 1-2 0,0 0 2 15,0-3 1-15,0-2 1 0,0 0-1 16,0 1-1-16,-3-10 3 0,3 3 3 0,0 4 0 15,0-3 2-15,0 1 0 0,-2 2 0 0,2 0 2 16,2 5 0-16,-2-1-3 0,0-4 3 0,0 4-4 16,0-4 0-16,0 0-3 0,0 3 1 0,0-3 1 15,0 0-3-15,0 0 2 0,0 0-6 16,0 0 3-16,0 0-2 0,0-3-1 0,0 3 0 16,0 0 1-16,0 0 0 0,0 0-1 0,0 0 2 15,0-2-2-15,3 2 2 0,-3-2-3 16,0 2 0-16,0 0 0 0,0 0 1 0,0 0-1 15,0 0 1-15,0-2 0 0,0 2-4 0,0-2 8 16,0 2-5-16,2 0 3 0,0 2 0 0,3-2-1 16,-1 2 1-16,3-2 1 0,-1 0-3 15,5 2 2-15,0 0-1 0,2 1-1 0,3-1 2 16,1 0 1-16,1 0-3 0,9 0-1 0,-3 3 2 16,5-5-12-16,1 4-19 0,6-1-15 0,1 1-14 15,7-2-4-15,11 5-135 0,3 2-86 16</inkml:trace>
  <inkml:trace contextRef="#ctx0" brushRef="#br0" timeOffset="52596.4921">19118 13004 28 0,'-2'5'24'0,"0"-3"-11"0,2 2-7 0,0-1 7 15,0-1-9-15,2 2 15 0,0-4-1 16,-2 2 20-16,0 1-1 0,0-3-9 0,0 2-12 15,3 0-6-15,-3-2-4 0,0 0-4 0,0 2-5 16,2-2 12-16,-2 0 4 0,0 0-6 0,0 5 2 16,0-3-4-16,0 2 1 0,0 3-4 15,0 2 1-15,2 2 3 0,0 0 6 0,-2 2-4 16,2 2 2-16,1 1-4 0,-1 4 3 16,0 2-1-16,0 0 4 0,0 2-6 0,1-2-1 0,-1 2-1 15,0 0-1-15,0 1-2 0,-2 1 3 16,2-2-4-16,1 1 2 0,-3-1-1 0,2-2 1 15,-2 2-1-15,2-4-2 0,-2 2 4 0,0 0-3 16,0-4-1-16,0 2 1 0,2-3 1 16,0 1 0-16,-2-3-2 0,3 3 3 0,-1-5-3 15,0 0 1-15,0 1-1 0,0-3 0 0,-2-2 2 16,3-1-1-16,-3-1 0 0,0-3 1 0,0 1-2 16,-3-3 1-16,1 2 0 0,0-1 1 15,2-1-2-15,0-2 3 0,-2-7-3 0,0 3 3 16,2-1 3-16,0 5 9 0,0-2 5 0,0 2-7 15,0 2-16-15,0 1 3 0,0-3-1 0,0-3 2 16,-3-3-2-16,3-3 2 0,-2 0-2 0,2-4 4 16,-4 2-4-16,2-5 1 0,-3-3-2 15,1 1 2-15,-1-2 1 0,1-2-4 0,0 0 1 16,-1-4 3-16,1 1 0 0,-3-6-1 0,1 1 2 16,1 1-1-16,1 2 0 0,-1 3 0 15,1 2 0-15,2 0 1 0,-3 2-1 0,1 0 0 16,2 3-2-16,-1-1 2 0,-1 1-5 0,2 1-2 15,0-4 3-15,-3 5 1 0,3-5 1 0,0 2-8 16,0-2-2-16,-1 1 8 0,-1-1 3 16,2 0-1-16,0 0 3 0,-1 2 0 0,1 3 1 15,2 0 1-15,-4 1 2 0,4 3 0 0,-2 0-2 16,2 3 1-16,0 3-2 0,-3 1-1 0,6 8-1 16,-1 1-4-16,-2-5 0 0,0 2-10 15,0-2 1-15,0 0-6 0,0-2 23 0,-5 2-3 16,5 0 2-16,-6 4-4 0,1 3 0 0,1-3 3 15,-5 5-2-15,2-3 3 0,-4 5-1 0,0 0 1 16,0 0-2-16,0 5 1 0,0-3 0 16,3 0 1-16,-3 1 0 0,2 1-2 0,0-2 0 15,2 0 0-15,1 1-1 0,1-3 3 0,1 2 0 16,-1-2 0-16,3 0-1 0,0-2 1 0,2 0-2 16,-2-3 1-16,2 1 0 0,0-1 1 15,0-1-1-15,2-1 12 0,-2-1 1 0,0 1 8 16,2-2 3-16,-2 0-18 0,2-2-10 0,1 0-1 15,-1-2 2-15,2-2 2 0,1-1-2 16,1-1 0-16,1-1 2 0,0-2 0 0,-1-2 2 16,3-2 2-16,-2 0-2 0,1 0-3 0,-1-3 2 15,2 1-2-15,-3-1 2 0,3 1-1 0,-4-1 1 16,3-1 0-16,-1-1 1 0,2-2-2 16,-2 3 0-16,-3 3 0 0,0 1 0 0,1 2-1 15,-1 2-1-15,-2 0 2 0,3 5-5 0,-1 0 2 16,1-1-2-16,-1 1 2 0,3-1 0 0,-3 3 3 15,3 2-3-15,-1-2 3 0,1 4-5 0,-1-2 1 16,3 0 1-16,-4 2 1 0,1 1 1 16,1-1 1-16,-3 2-1 0,1 1 0 0,-3-1 0 15,2 0-1-15,1 3 3 0,-3-2-3 0,2 3 1 16,1-1 2-16,-5 2-1 0,4 0 2 16,-2 2 0-16,1-3-2 0,-1 3 0 0,0-2-1 15,2 5 3-15,1-3-2 0,-1 0 0 0,3 2 0 16,-1 0 1-16,3-2-2 0,5 4 0 0,1 1-8 15,-2-3-41-15,7 0-16 0,0 1-75 0</inkml:trace>
  <inkml:trace contextRef="#ctx0" brushRef="#br0" timeOffset="60985.0263">15196 15286 33 0,'-11'5'10'0,"0"-5"7"0,2 0-4 0,2 0 3 0,1-2-11 16,1-1-8-16,3 1 3 0,0 0 9 15,2-5 11-15,2 5 19 0,-2-2 22 0,2 1-16 16,3-1-7-16,-5 0-12 0,4-3 13 0,-2 3-7 15,1-1-1-15,1 1-12 0,-4-1 8 16,4 1-10-16,-1 2-3 0,-1-3-1 0,0 3 2 16,-2 0 3-16,2 0-4 0,0 0-2 0,-2 2 1 15,0-3 0-15,3 1-4 0,-3 2-1 0,2-2-1 16,-2 2-4-16,0 0-2 0,0 0 0 16,0 0 0-16,2 0-2 0,-2 0 1 0,0 0 3 15,2 0-2-15,-2 0-2 0,2 2 0 0,-2-2 0 16,0 2 2-16,3 1 1 0,-3 1 2 0,2-2 1 15,-2 0 1-15,0 3-1 0,2-3-2 16,0 2 2-16,-2 1 7 0,0-1-2 0,0 1-5 16,3 1 3-16,-3 3 1 0,0-5-3 0,0 5-1 15,0 0 2-15,0 2 1 0,0-2-6 0,-3 2 1 16,3 0-1-16,-2 2-3 0,0-2-2 16,0 2 4-16,-1-2-2 0,1 3-1 0,0-1 1 15,-2 2 0-15,1 1 1 0,-1-1-1 0,2 1-1 16,-3-1 2-16,3-2 2 0,-2 3-4 15,4-1 1-15,-5 1 1 0,3 1 0 0,0-1 1 16,0 1-1-16,0 1-1 0,-1 0 0 0,1 1 2 16,-2 1-2-16,4 5 0 0,-5-3 0 0,3 0 1 15,-2 2 1-15,-1 2-3 0,3-1 3 16,-4 6-2-16,-1-1 0 0,0-1 2 0,1 0-3 16,3-3 3-16,-3 1-2 0,6-3 2 0,0 2-1 15,0 1 0-15,0-1 0 0,0 3 1 0,4-3-2 16,-4 1 1-16,0 1 3 0,0-3-1 15,0 3 1-15,2-3-3 0,-2-1 1 0,0-2 0 16,0 2-1-16,0-2-1 0,0 0-1 0,0 0 4 16,0 0-2-16,0-2 1 0,0 2 1 15,-2 0-1-15,2 0-2 0,-4 0 1 0,2 1 1 16,-3-1-3-16,3 0 4 0,-2 0-3 0,1-3 2 16,-1 1 0-16,2-4 4 0,0-3 2 0,-1 0-3 15,3-2-5-15,0 0 5 0,0-2-3 0,0-2 0 16,0-1-1-16,3-1 2 0,-1-1-2 15,-2-2 1-15,0 1-2 0,2-12 1 0,0 4 3 16,-2 3-1-16,0 2 0 0,0 0 3 0,0-2-2 16,0 2 0-16,0-2-2 0,0 2 0 0,0 4 0 15,0 1 0-15,0-3-2 0,0 0 0 16,0-2-3-16,0 2 4 0,0 0-1 0,0-2 3 16,0 0 0-16,0 0-7 0,-2 0 7 0,0-2-1 15,2 0 0-15,-5 2-2 0,3-4 1 16,-2-1-5-16,-1-1-3 0,-1-1 3 0,-1 0 0 15,-2-4 4-15,3-2-10 0,-3 2 4 0,-2-2 3 16,2-3 3-16,0-1 0 0,-2-1-7 0,0 3 4 16,2-3-4-16,-4-6 2 0,2-1 8 0,0 3 2 15,0 0-1-15,2 3 3 0,3-1-4 16,-3 4 0-16,2-1-1 0,-2 1-1 0,5 1-1 16,-5-1 3-16,5 3-2 0,-3 0 1 0,1 0-1 15,-1 4 0-15,2-2 2 0,1 0 0 16,-3 4 1-16,3-2 0 0,0 3-1 0,1 1-2 15,1 3 2-15,2 4-2 0,2 1-3 0,-2-1-4 16,0-2 3-16,3 0-3 0,-8-5 6 0,5 5 3 16,-2 0-2-16,2 0 1 0,0 5 2 0,2 4 4 15,-2-1-1-15,2 3 2 0,1 0-4 16,1 5 2-16,0-3-3 0,1 3-2 0,1 3 1 16,3-1 0-16,-2 2-3 0,2 0 2 0,0 0 1 15,2-1 0-15,-3 3 0 0,8 7 0 16,-3 0 0-16,0-3-1 0,-2 1 1 0,3-3 0 15,-6-4 2-15,3 2 1 0,-2 0 0 0,0-2-2 16,0-3-2-16,0 3 1 0,-3 0-1 0,3 0 2 16,0 0 4-16,0 0-2 0,0-1 2 0,-1-3-2 15,1-1-2-15,0-2 1 0,-5-6 2 16,3 2 2-16,-5-5 4 0,0-8-4 0,-2 2 5 16,0 2-2-16,0-2 0 0,-2 2-6 0,4 2 2 15,1 0 0-15,-3-6-3 0,2 1-4 16,-2-3 0-16,4-5-2 0,1-5-1 0,1 1-3 15,3-7-4-15,2 0-2 0,0-3-1 0,9-12-4 16,0 2 0-16,2 2-15 0,0 2-12 0,2-5-34 16,5 8-35-16,2-5-26 0,11-5-241 0</inkml:trace>
  <inkml:trace contextRef="#ctx0" brushRef="#br0" timeOffset="62750.2114">20430 17354 56 0,'2'3'125'0,"-4"-3"-49"0,0 0-47 0,-2-3-23 16,-1-1 8-16,-1 0 3 0,-1-3 5 0,0 0-14 15,3 3 5-15,-3-3-7 0,3-1 7 16,0 3 5-16,-1-4 4 0,1 3-5 0,2-3-6 16,-1 2 2-16,1-2 9 0,0 1-3 0,0-1 0 15,2 0 2-15,-3-2-6 0,3 0 2 0,0-4-10 16,0 1 8-16,0-1-1 0,0-3-8 0,0-2-1 16,3-6-4-16,-3-3 2 0,2-2-2 15,-2-2 1-15,0 2 2 0,2-4-1 0,-2-2 1 16,5-3 2-16,-1-8-2 0,0 1 6 0,1 1-6 15,-1 2 2-15,3-3 3 0,2-10-3 16,-1 4 2-16,3 3-6 0,3-1 3 0,-3 2 5 16,2 3-1-16,-2 2-5 0,-2 2 5 0,0-2-4 15,-1-2-1-15,1-1 0 0,-2 1 7 0,-3 4-6 16,3 7 0-16,-5 6 0 0,2 1-3 16,1 3 1-16,-1 1-6 0,-2 0 2 0,1 4-3 15,1-4 0-15,-2-1 3 0,3 6-7 0,-3-6 2 16,0 5 2-16,0-2 0 0,1 3 3 0,-1-1-2 15,-2 0 1-15,2 2 2 0,-2 3-5 16,2-1 2-16,-2 3 4 0,0 2 1 0,2-2 2 16,-2 4-1-16,0 0-1 0,0 3-2 0,-2 1 0 15,2-1-1-15,0 1 0 0,-2 3-1 0,2 0 0 16,0 0-5-16,-2 10-2 0,2-5 3 16,-2-1-1-16,2-9 3 0,0 5 4 0,0-2-1 15,0 1 1-15,0-1 0 0,0 0 1 0,0 1-1 16,-3-1 0-16,3 0 0 0,-2 1 2 15,2 1-3-15,0-2 0 0,0 2-1 0,-2-3-3 16,2 5-3-16,0-2-9 0,-2 0 3 0,2 2 0 16,-2 0 12-16,2 0-2 0,-5 4-3 0,-4-2 5 15,0 3 0-15,-2 4 2 0,-4-3 0 0,0 3 3 16,1 2-3-16,-3 2 1 0,-1 0 0 16,0 3-1-16,-1 4 1 0,1 0 0 0,3-3 3 15,1 1-5-15,3-3 1 0,2 1 3 0,1-3-3 16,1 0-1-16,3 0 1 0,-1-2-1 0,3-4 0 15,-2 0-3-15,1-1 0 0,1-1 5 16,2-1-2-16,-2-2 4 0,2 3 8 0,-2-3 2 16,2 0 2-16,0-2-1 0,0 0-2 0,-2 2 0 15,2-2-14-15,0-2 8 0,0 2-2 16,0-4 0-16,0-1-2 0,0-1-2 0,0-1 0 16,2-4 0-16,0 0 0 0,0-2 3 0,3 0-4 15,-1-3-2-15,3 1 4 0,-1-1-3 0,3-4-2 16,0 3 2-16,2-1-4 0,7-6 4 15,-3 0 1-15,0-1 1 0,1 6 0 0,-3-3 1 16,0 2-2-16,0 0 3 0,-1 2-3 0,-1 5 4 16,0-2-4-16,-5 1 2 0,3 3 0 0,-2 0 6 15,-3 2-3-15,3 1-1 0,-3 1-3 16,-4 3 1-16,4 1-2 0,-6 6 1 0,2-1-1 16,0 0-10-16,0-2-3 0,2-2 14 0,-2 2-2 15,3 2 5-15,-1 0 0 0,-2 7 3 0,2 0-1 16,0 4-1-16,-2 2 0 0,0 1-2 0,2 4 0 15,1-3 1-15,-1 3 0 0,0-2-2 16,0 2 0-16,1-3 1 0,1 3-2 0,-2-4 2 16,3 1-1-16,-1-1-3 0,0 1 2 0,1-1-20 15,-1 4-34-15,5-3-25 0,-2 1-30 16,1-3-157-16</inkml:trace>
  <inkml:trace contextRef="#ctx0" brushRef="#br0" timeOffset="64374.81">20695 15403 32 0,'-5'-6'27'0,"1"-1"1"15,0 3-16-15,-1-1 5 0,3 1-2 0,0 1 4 16,0-1-7-16,2 2-1 0,-3 0-5 0,1-1 9 16,2 1 1-16,0 2 6 0,0-2 9 15,0 0-13-15,0 2-10 0,0 0-2 0,0-2-3 16,0-1-6-16,0 3 0 0,0-2-4 0,0 2 1 15,0 0 4-15,0 0 0 0,0-2 3 0,0 2-2 16,0 0 16-16,0 0-11 0,0-2-4 16,2 2 1-16,-2 0 0 0,0 0-2 0,0-2-2 15,0-1 1-15,3 1 0 0,-3 0-3 0,0 2 1 16,0-2 2-16,0 0 0 0,0-1-1 16,0 3 1-16,0-2-4 0,0 0 3 0,0 0 3 15,0 0-2-15,0 2-4 0,0-5-4 0,0 5-12 16,-3-2 3-16,3 0 10 0,-2 0 9 0,2 2 0 15,0-3 0-15,-2 3 0 0,0-2 0 0,0 2 1 16,-1 0-7-16,1 0-30 0,0 0 5 16,2 0 16-16,-4 0 9 0,4 0-5 0,-5 0 2 15,3 5-6-15,-2-3-3 0,1 0-28 0</inkml:trace>
  <inkml:trace contextRef="#ctx0" brushRef="#br0" timeOffset="64890.3033">20320 15397 16 0,'-4'-5'45'0,"-1"1"-23"0,3 2-7 16,-2-3-7-16,1 1 4 0,1-1 25 0,0 1 9 16,2-1-10-16,-2 1-3 0,2 0-12 0,-2-1 4 15,2 1 5-15,0-1 3 0,0 3-19 0,0 0 0 16,2-2 5-16,-2 4-4 0,0-3-9 16,2 1 0-16,-2 0-4 0,0 2 2 0,2 0-2 15,-2-2 0-15,0 2-1 0,0 0 0 0,0 0 0 16,0 0 2-16,2-2-2 0,-2 2-1 0,0 0-2 15,3 2 2-15,-3-2-2 0,0 0 6 16,0 0 2-16,2 2-1 0,0-2 3 0,2 2-2 16,-1 3 2-16,1-3-1 0,3 0 1 0,-1 2-6 15,1 1 3-15,4 1-4 0,0 3 2 16,4 0 2-16,1 2-2 0,1 2 1 0,1 3 1 16,11 1 0-16,-3 3-1 0,3 0 3 0,-3-2-3 15,3-1-1-15,-3 3-1 0,1 0-1 0,2 0 2 16,-3 0-3-16,7 4 3 0,-4 0 0 0,-3-4 1 15,-4 0 0-15,-2-2-2 0,0-3 1 16,-7 0-3-16,0 1 1 0,-2-5-2 0,-4 0 1 16,2-2-1-16,-5 0-1 0,3-1 0 0,-3 1-10 15,1-2-8-15,-1 2-13 0,-2-1-29 16,0 3-64-16,1-2-120 0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5360" units="cm"/>
          <inkml:channel name="Y" type="integer" max="8640" units="cm"/>
          <inkml:channel name="F" type="integer" max="1024" units="cm"/>
          <inkml:channel name="T" type="integer" max="2.14748E9" units="dev"/>
        </inkml:traceFormat>
        <inkml:channelProperties>
          <inkml:channelProperty channel="X" name="resolution" value="355.55554" units="1/cm"/>
          <inkml:channelProperty channel="Y" name="resolution" value="355.55554" units="1/cm"/>
          <inkml:channelProperty channel="F" name="resolution" value="42.13992" units="1/cm"/>
          <inkml:channelProperty channel="T" name="resolution" value="1" units="1/dev"/>
        </inkml:channelProperties>
      </inkml:inkSource>
      <inkml:timestamp xml:id="ts0" timeString="2022-09-29T22:35:08.269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0710 6974 9 0,'0'-2'41'0,"0"0"-30"0,2-3-1 0,-2 5-7 0,0-4-1 16,3 2 8-16,-1-1-4 0,0-1 7 16,2 2 17-16,-1-3-3 0,-1 1 1 0,2 2-4 15,-1-3 9-15,-1 3-9 0,2-2-10 0,-2-1 8 16,1 1-1-16,-1-1 9 0,0-1-1 0,0 1-15 16,-2 1-2-16,2-3-5 0,-2 1 0 15,-2-1-2-15,2 1-2 0,0-1 2 0,-4-2-6 16,2 0 2-16,-3 3-2 0,1-3-1 0,-1 2 1 15,-1 1-2-15,1-3 1 0,-1 2 0 16,-1-2 2-16,0 3-2 0,1-1-2 0,-7-2 2 16,2 1 1-16,-3-1-1 0,-1 0 1 0,-3 2 1 15,-2-2 1-15,-2 3-1 0,-2-3 0 0,0 5-1 16,-5-3 0-16,-2 0 0 0,0 3 1 16,3 0 0-16,-10 1-1 0,7-1 0 0,1 4 2 15,1-4-2-15,0 4 1 0,1-3-1 0,-1 1 1 16,0 2-1-16,-2 0 0 0,3 0 1 0,-3 2-1 15,-2 1 3-15,4-3-2 0,-2 4 1 16,5-2 2-16,-1 0-2 0,3 3-1 0,0 1 1 16,2-1-2-16,0 1 2 0,-5 3-1 0,3 0 1 15,0 0-2-15,-3 2 1 0,3-2 0 0,2 2 1 16,-2 0-2-16,2 0 1 0,0 0 0 16,2 0 0-16,4 0-1 0,1 2 1 0,0-2 0 15,1 2 1-15,3 1-1 0,0 1-1 0,0-2 1 16,0 3 0-16,0-1 0 0,-2 1 1 15,0-1-2-15,-3-2 0 0,3 0 1 0,-2 1 1 16,-1 1-1-16,3-2 2 0,-2 3-1 0,-1-3 1 16,3 2 0-16,0 1 0 0,-1-1-1 0,1-2 0 15,2 5 1-15,0 0-1 0,2-1 1 0,-2 1 0 16,5-5-1-16,-1 5-2 0,3-3 3 16,-1 1-2-16,3-1 1 0,2 1-1 0,0-3 0 15,2 2 0-15,-2 1-1 0,2-3 2 0,1 2-2 16,-1-1 2-16,0-3-2 0,0 0 2 0,0 0-2 15,1 0 1-15,-3 0 2 0,2 0-1 16,0-2 1-16,0 2-1 0,0-3 0 0,3 1 0 16,-3 2 0-16,3-2 2 0,-1 2-1 0,0 0-1 15,3 2 1-15,0 1 2 0,-3-1-3 0,3 2 2 16,1-1-1-16,-1 1 2 0,0 0-3 16,-1 3 5-16,3-5-2 0,-5 5-2 0,5 0-1 15,0-3 1-15,-2 0 1 0,4-1-1 0,-2 1 2 16,2-4-3-16,2 2 0 0,0-2 1 0,-2 3-1 15,2-3-1-15,-2 2 0 0,3 0 0 16,1 2 1-16,-2 1-1 0,3-1 3 0,-1 1 3 16,3-1-1-16,2-2-3 0,-1 1 3 0,1-1-4 15,5-2 0-15,-1 0 1 0,-2-2-2 16,4-3 2-16,-1 3-2 0,-1 0 3 0,0 2-1 16,0-2-1-16,-2 0 0 0,0 2 1 0,0-2 0 15,0-1 3-15,3-1 0 0,1 2-2 0,7-3 0 16,0 1-1-16,11-3 2 0,1 1-2 15,-1-3 2-15,-5 2 1 0,-6-1 1 0,-2 1 3 16,-4-2 4-16,-3 0-4 0,-2 1 6 0,0-1-7 16,-2 2 8-16,-2-4-4 0,1 0-2 0,-1 0 1 15,4-2-6-15,-2 0 0 0,2-3-3 16,0 1-1-16,2 0 0 0,1-3 0 0,-1-2 2 16,0 0-1-16,-4-2 0 0,2 0-2 0,-4-4 5 15,-3 2-2-15,0-3 6 0,1-1 0 0,-3-1-3 16,3-2 0-16,-3-2-2 0,0 0-1 15,0-2 2-15,3 0-6 0,-3-3 4 0,0 3-4 16,0 2 1-16,3-2 1 0,-1 1-3 0,3 1 2 16,-1 0-3-16,1 0 2 0,-2-2 1 0,3-2-2 15,-3-3 3-15,1 0-2 0,-5-2 0 16,-1 1 2-16,-9-8-3 0,0 7 2 0,0 0 2 16,-2 0-3-16,-2 3 0 0,0 1 2 0,0-1-1 15,-3-1 1-15,1-2-1 0,-3 0 1 16,0 0-4-16,-1 1 4 0,-3-1-4 0,0 2 1 15,-5 0 2-15,1 5-2 0,-3 2-3 0,-2 2 0 16,-4 3-6-16,0 1-10 0,-9 3-9 0,0 0-9 16,-9 6-14-16,-5 0 5 0,-3 5-52 0,-5 2-52 15,-12 2-98-15</inkml:trace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5360" units="cm"/>
          <inkml:channel name="Y" type="integer" max="8640" units="cm"/>
          <inkml:channel name="F" type="integer" max="1024" units="cm"/>
          <inkml:channel name="T" type="integer" max="2.14748E9" units="dev"/>
        </inkml:traceFormat>
        <inkml:channelProperties>
          <inkml:channelProperty channel="X" name="resolution" value="355.55554" units="1/cm"/>
          <inkml:channelProperty channel="Y" name="resolution" value="355.55554" units="1/cm"/>
          <inkml:channelProperty channel="F" name="resolution" value="42.13992" units="1/cm"/>
          <inkml:channelProperty channel="T" name="resolution" value="1" units="1/dev"/>
        </inkml:channelProperties>
      </inkml:inkSource>
      <inkml:timestamp xml:id="ts0" timeString="2022-09-29T22:37:16.894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1320 6648 10 0,'-7'-5'62'15,"1"3"-12"-15,-1 0 5 0,3-3 27 0,-1 3-43 16,1 2-15-16,4-2 23 0,2 0-27 0,0 2-13 16,-6 0-1-16,4-2 3 0,-5 2-4 15,5-3 2-15,0 3-3 0,0-2-5 0,0 2 2 16,0-2 0-16,2 2 0 0,1-2 0 0,-3 0-3 16,2-1 2-16,0 3-2 0,0 0 1 0,1 0 1 15,3 0 1-15,-1 0 0 0,-1 0-2 16,5 0 3-16,-3 0-1 0,1 0 2 0,2 0-2 15,0 3 4-15,-1-1-1 0,3-2 1 0,-2 2 9 16,0-2-6-16,2 0 4 0,-2 0 0 0,0 0-2 16,-3 0-2-16,5 0-4 0,-6 0-1 15,4 0 0-15,-3 0-2 0,1 0 0 0,-1-2 0 16,3 2 0-16,2-2-1 0,-2 2 0 0,2-3-1 16,2 3 1-16,1 0 0 0,1 0 1 15,0-2-3-15,1 2 2 0,-1-2 1 0,3 2-1 16,0-2 0-16,-1 2 1 0,-3-2 0 0,-1 2-1 15,0 0 0-15,-2 0 0 0,-2 0 1 0,2 0-2 16,-2 0 1-16,-3 0 0 0,3 0 1 16,-4 0-2-16,-1 0 3 0,3 0 1 0,-3 0 5 15,-4 0-1-15,4 0-1 0,-4 0 1 0,3 0 1 16,-3 0 7-16,2 0-18 0,-4 0 2 0,2 0-3 16,-3-3 2-16,-1 3 1 0,-3 0 0 15,-1-2-2-15,-4 2 3 0,-1 0-1 0,-4 2 1 16,-3-2 1-16,-2 3-5 0,-3-3 4 0,-1 0 0 15,-3 2 0-15,-2 0-1 0,1-2 0 0,-8 4 1 16,1-1-2-16,4 1-2 0,2-2-14 16,4 0-3-16,3 3-29 0,4-3-3 0,0 0-78 15,3 3-73-15</inkml:trace>
  <inkml:trace contextRef="#ctx0" brushRef="#br0" timeOffset="687.3246">12568 6985 5 0,'0'0'55'0,"0"0"5"0,2 0 14 0,-2-2-2 0,2 2-42 16,-2-2-6-16,0 2-10 0,0-3-3 16,0 3 0-16,2 0-14 0,-2-2-7 0,0 2 3 15,3 0-2-15,-3-2-18 0,0 2-39 0,0 0 8 16,0 0 30-16,0 0-45 0,0 0 35 0</inkml:trace>
  <inkml:trace contextRef="#ctx0" brushRef="#br0" timeOffset="4702.055">12885 6690 3 0,'2'-3'28'15,"1"1"-18"-15,-1-2-3 0,0 2 3 0,2-3-2 16,-4 5-5-16,5-4 0 0,-3 4-1 0,2-2-1 16,-1-1-1-16,-1 3 1 0,2 0 3 15,1 0 2-15,-3 0 2 0,2 0-6 0,3 0 7 16,-3 3 0-16,3-1 7 0,0-2 7 0,-3 0-2 15,5 2 5-15,-3-2-6 0,1 2-2 0,0-2 5 16,4 0-5-16,-3 0-7 0,1-2-2 16,0 2-6-16,4 0-1 0,-4-2 2 0,7 2-1 15,-3 0-2-15,2 0 1 0,1-2-1 0,-1 2 1 16,3-3-1-16,2 3 0 0,-3 0 3 0,5-2 1 16,0 0-2-16,-2 2 0 0,0-2 1 15,-2 2 0-15,-1 2 3 0,1-2 0 0,0 0 2 16,-1 0 4-16,1 0-6 0,2 0-5 0,0 0 3 15,2 0-1-15,0-2-2 0,2 2 2 0,0 0-3 16,3-3 0-16,-1 1 0 0,5 2-2 16,-5-2 2-16,-1 0 0 0,-1 2-1 0,-4-2 1 15,0-1 1-15,-3 1-3 0,3 2 4 0,-4 0-1 16,1 0 0-16,3 0 1 0,0 0-3 0,2 0 2 16,0 0-2-16,2 0 0 0,0 0 0 15,1 0 0-15,3 0 0 0,-1 2 1 0,-3-2 0 16,3 0-1-16,-5 0 2 0,2 0 0 0,0 0 1 15,-4 0 4-15,4-2-4 0,-2 2 1 0,2 0 1 16,3-2 2-16,-1 2-1 0,-1-2-1 16,1 2-2-16,1 0 1 0,-1-2-1 0,-2 2-3 15,1 0-1-15,-1-3 3 0,0 6-4 0,0-3 2 16,-2-3 2-16,0 3-3 0,0 0 2 0,3 0 0 16,1 0 0-16,1 0-2 0,1 0 3 15,3 0-3-15,-2 3 3 0,2-3-2 0,0 0-1 16,-5 2 3-16,3-2-1 0,-5 2-2 0,0-2 1 15,-2 0 2-15,0 2-1 0,-2 0-1 0,2-2-1 16,2 0 2-16,-2 3-1 0,5-3 1 16,-3 0 0-16,3 0 3 0,-5 0-1 0,2 0 1 15,0 2-3-15,-4-2 1 0,0 2-1 0,0-2 2 16,-5 2 0-16,3 0-1 0,-3-2 0 16,1 0-2-16,-3 0 2 0,2 0 2 0,1 0 0 15,-1 0-2-15,-2 0 2 0,1 0-2 0,-3-2 1 16,0 2 1-16,0-2-3 0,-2 0 1 0,-1 2-2 15,1 0 1-15,2 0-1 0,-2 0 1 16,0-2 0-16,0 2-2 0,-1 0 1 0,-1 0 0 16,0-3-1-16,2 3 3 0,-3 0-3 0,-1 0 0 15,1 3 2-15,-1-3 0 0,1 0-1 0,-1 0 0 16,-1 0 0-16,-2 0 1 0,3 2-1 16,-3-2-1-16,2 0 0 0,-2 0 1 0,1 0 1 15,1 0-2-15,0 0 0 0,1 0 2 0,2 2-1 16,-3 0-1-16,5 0 1 0,-3-2 0 0,5 0 1 15,0 3-1-15,0-3 0 0,0 2 1 16,3-2-1-16,-3 0 1 0,2 2-1 0,-2-2 3 16,2 0 0-16,-2 2 4 0,2-2-3 0,-2 0 0 15,3 0-4-15,-3 0 0 0,0 0 0 0,0 0 0 16,0 0-1-16,0 0 2 0,0 0-2 16,0 0 0-16,2 0 2 0,-2 0-2 0,0 0 0 15,2 3-1-15,-4-3 4 0,2 0-4 0,0 0-1 16,-2 2-2-16,0-2 5 0,-5 0 1 0,1 0-2 15,-8 2 2-15,1-2 0 0,2 0 0 16,0 0 2-16,0 0-2 0,0 0 2 0,0 0 1 16,5 0 0-16,-1 0 1 0,-2 0 1 0,1 2 7 15,-1-2-4-15,-2-2-2 0,2 2-3 0,-2 0 1 16,0 0-2-16,0 0 0 0,0 0 1 16,0 0-2-16,0 0 2 0,-2 0-3 0,2 0-1 15,0 0 1-15,0 0 0 0,0-2 1 0,0 2-1 16,-2 0-1-16,2 0 0 0,0 0 1 0,-3 0 0 15,3 0 0-15,-2 0-3 0,2 0 2 16,0 0 0-16,0 0-1 0,0 0 1 0,0 0 0 16,-2 0 1-16,2 0-1 0,0 0-1 0,-2 0 1 15,2 0 0-15,0 0 1 0,0 0 0 0,0 0-1 16,0 0 1-16,0 0 3 0,-3 0-2 16,3 0 2-16,0 0-2 0,0 0 2 0,-2 0-2 15,2 0-1-15,0 0 1 0,0 0-2 0,0 0 2 16,0 0 1-16,0 0-2 0,0 0-2 15,0 0 2-15,0 0-2 0,-2 0 2 0,2 0-2 16,0 0 0-16,0 0 2 0,0 0-2 0,0 0 2 16,0 0-3-16,0 0 3 0,0 0-1 0,0 0-1 15,0 0-1-15,-2 0 2 0,2 0-2 16,0 0 2-16,0 0-1 0,0 0-1 0,0 0 1 16,0 0 1-16,0 0-1 0,0 0 3 0,2 0-3 15,-2 0 2-15,2 0-2 0,0 2 1 0,1-2 0 16,1 0 0-16,1 0 1 0,-1 0-2 15,0 2 0-15,1-2 2 0,1 0-2 0,1 0 2 16,-3 0-2-16,5 2 2 0,-2-2-2 0,2 0 1 16,2 0 1-16,-3 3-1 0,1-3-1 0,2 0 1 15,0 0 1-15,3-3-2 0,-3 3 0 0,2 0 3 16,-2-2-2-16,2 2 0 0,0 0 0 16,-2-2-2-16,5 0 3 0,-3 2-1 0,-2 0 0 15,9-2 0-15,-5-1 0 0,3 3-1 0,0-2-1 16,1 2 2-16,1-2-2 0,2 0 3 15,-2 2-2-15,2 0 2 0,0 0 0 0,-2-3-3 16,0 3 3-16,0-2-1 0,0 2-1 0,-1-2 1 16,1 0 1-16,0 2 0 0,-2 0-2 0,2-2 1 15,-1-1 0-15,1 3-1 0,0 0 2 0,4-2-2 16,-2 2 1-16,3 0 0 0,-1 2 1 16,-2-2-3-16,2 0 2 0,-4 0 0 0,2 0 1 15,-4 3-2-15,-1-3 1 0,-1 0 0 0,-1 0 1 16,1 0-3-16,-1-3 3 0,5 3-1 15,-2 0 0-15,2 0-1 0,-1-2 3 0,1 2-2 16,2 0-1-16,-2-2 0 0,0 2 2 0,0 0-1 16,0 0-1-16,-1 0 1 0,4 0 1 0,-6 0-2 15,1 0 0-15,-1 0 3 0,-1 0-3 16,-1 2 2-16,-4-2-2 0,3 0 1 0,-3 0 0 16,0 0 0-16,-3 0 0 0,1 0 0 0,0 0 1 15,0 0 0-15,0-2-2 0,-3 2 4 16,-1-2-2-16,1 2 1 0,1-2-1 0,-3-3 0 15,1 5-2-15,1 0 2 0,1-2-2 0,2 0 1 16,-3 2-2-16,3-2 3 0,2 2-1 0,0 0-1 16,0-3 0-16,-2 3 3 0,2 0-2 0,-2 3-1 15,0-3 2-15,0 0-2 0,-1 2 0 16,-1-2 2-16,2 0 0 0,-5 0-1 0,5 2-1 16,-2-2 1-16,-3 2 1 0,5-2-3 0,-2 2 3 15,-1-2 0-15,1 3-2 0,2-3 1 16,-3 0 0-16,3 2 2 0,0-2-2 0,-3 0-2 15,3 0 2-15,0 2 0 0,0-2 0 0,0 2 0 16,0-2 0-16,-1 0 0 0,3 0 0 0,-2 2-1 16,2-2 1-16,-2 3 0 0,0-3 0 0,0 2 0 15,0 0 0-15,2-2 0 0,-3 2 1 16,1 0-2-16,0-2 2 0,2 0-1 0,-4 0 0 16,-1 3 2-16,-1-3-1 0,1 0 7 0,-1 0-3 15,-3 2-2-15,2-2-2 0,-1-2-2 16,1 2 2-16,-2 0-1 0,3 0-1 0,-3 0 0 15,2 0 2-15,1 0-2 0,-1 0 2 0,0 0-1 16,1-3 0-16,-1 3-2 0,-2 0 4 0,1 0-2 16,1 0-1-16,-2 0 1 0,3 0-1 15,-5 0 1-15,2 0 1 0,0 0 0 0,-2 0-1 16,2 0 0-16,0 0-1 0,1 0 2 0,-1 0-2 16,0 0 0-16,3 0 1 0,-3 0-1 0,0 0 1 15,2-2-2-15,1 2 4 0,1 0-3 16,-1 0 2-16,-1 2-3 0,1-2 4 0,-1 0-1 15,0 0-2-15,1 0 0 0,-1 0 2 0,1 0-1 16,-1 0-1-16,0 0 1 0,1 0 0 0,1 0 1 16,-1 0 0-16,-1 0-1 0,1 3-2 15,-1-3 3-15,3 0-1 0,-1 0 0 0,-1 2-1 16,1-2 2-16,-1 0-1 0,1 0-1 0,-3 0 3 16,1 0-1-16,-2 0 2 0,0 0-3 15,1 0 1-15,-3 0 1 0,2 0-2 0,-2 0 2 16,2 0-1-16,-2 0 3 0,0 0 0 0,0 0 0 15,0 0-1-15,0 0-1 0,0 0 1 0,-2 0 0 16,2 0-2-16,0 0 1 0,0 0-1 0,-2 0 1 16,2 0-3-16,0 0 2 0,0 0-3 15,0 0 5-15,0 0-3 0,0 0 0 0,0 0 1 16,-3 0 0-16,3 0-1 0,0 0 4 0,0 0-2 16,-2 0 1-16,2 0-1 0,0 0 0 0,0 0-2 15,0 0 1-15,0 0 0 0,0 0-1 16,0 0-1-16,0 0 3 0,0 0-3 0,-2 0 2 15,2 0-2-15,0 0 2 0,0 0-1 0,0 0-1 16,0 0 2-16,0 0-2 0,-2 0 0 0,2 0 4 16,0 0-3-16,0 0 0 0,0 0-1 15,0 0 3-15,0 0-2 0,0 0-1 0,0 0 4 16,0 0-3-16,0 0 2 0,0 0-1 0,0 0-1 16,0 0 1-16,0 0 2 0,0 0-4 0,0 0 2 15,0 0 0-15,0 0-1 0,0 0 0 16,-2 0 0-16,2 0 0 0,0 0 2 0,0 0-3 15,0 0 2-15,0 0 0 0,0 0 0 0,0 0-1 16,0 0-2-16,0 0 1 0,0 0 2 16,0 0-2-16,0 0 0 0,0 0 2 0,0 0-3 15,0 0 4-15,0 0-3 0,0 0 0 0,0 0 0 16,0 0 3-16,0 0-2 0,0 0-2 0,0 0 1 16,0 0 2-16,0 0-4 0,0 0-4 0,0 0 6 15,0 0 0-15,0 0-16 0,0 0-4 16,0 0-3-16,0 0-8 0,0 0-30 0,0 0 6 15,0 0-40-15,-3 9-59 0,1-3-64 0</inkml:trace>
  <inkml:trace contextRef="#ctx0" brushRef="#br0" timeOffset="10810.2194">18686 6668 6 0,'0'-3'28'0,"2"3"-11"0,1 0-10 0,-3-2 0 16,0 2 6-16,2-2-8 0,0 2-3 0,-2 0-4 16,0-2 0-16,0 2-1 0,2 0-3 15,-2-3 7-15,2 3-4 0,-2 0 4 0,3 0 1 16,-3 0 5-16,0 0 21 0,2 0 14 0,0 3 14 16,0-3 3-16,0 0-37 0,3 0 1 0,-1 0-13 15,1 0 3-15,1-3 5 0,-1 3 5 16,4-2-10-16,-3-2-6 0,3 4-4 0,0-5-2 15,0 5 0-15,-3-2 0 0,1 0 1 0,-1 2 0 16,1-2-1-16,-3 0-3 0,1 2 4 0,-1 0-3 16,-2 0 3-16,3 0 0 0,-1 0 1 15,1 0 5-15,-1 0-4 0,3 0 4 0,-3 2-2 16,3-2-1-16,2 0 1 0,-3 2 3 0,3-2-2 16,0 0 1-16,0 0 0 0,-1 0 2 0,1 0-2 15,0-2-6-15,0 2 1 0,2-2 3 16,-2-1-5-16,0 3 2 0,-3 0-1 0,5-2-1 15,-2 2 0-15,2-2-2 0,0 2 0 0,0 0 0 16,2 0 1-16,-2-2 1 0,3 2-1 0,1 0-2 16,0-2 2-16,3 2 0 0,-2 0 0 15,1 0 2-15,1-3-3 0,-1 3 1 0,1-2 2 16,2 2 0-16,2-2-1 0,0 0 2 0,-2 0-1 16,2 2-2-16,-2-3 2 0,0 1-2 0,-3 2 1 15,1 0 2-15,0 0-2 0,-1 0 0 16,-1 0-2-16,1 0 1 0,-1 0 0 0,1 0-1 15,1 0 1-15,0 0 0 0,-1 0 1 0,1 0-2 16,0-2 1-16,-1 2 0 0,3-2 0 0,0 2 2 16,0 0-3-16,2 0 5 0,0 0-4 15,0 0 2-15,0-2-2 0,2 2 1 0,0 0-1 16,1-3 3-16,-3 3-3 0,0 0 2 0,-2 0-1 16,-5-2 0-16,3 2 7 0,-3 0-6 0,-2 0 0 15,1 0 0-15,1 0 0 0,-2 0-2 16,3 0 2-16,-1 0-2 0,1 0 2 0,1 0-3 15,-1 0 1-15,1 0 1 0,3 0 0 0,0 0 0 16,0 0-1-16,0 0 1 0,-1 0 1 0,1 0-3 16,2 0 1-16,-2 2 0 0,0-2 1 15,-2 0 2-15,-1 3-4 0,1-3 2 0,-3 0 1 16,1 0-2-16,-1 0 1 0,1 0 0 0,-3 2 0 16,2-2 0-16,3 0-1 0,0 0 0 0,-1 2 2 15,3-2-4-15,0 0 3 0,0 0-1 16,0 0 0-16,-3-2-1 0,3 2 2 0,-2 0-1 15,-1 0 0-15,3 0-1 0,-4-2 0 0,1 2 1 16,1 0 1-16,-5 0-1 0,3 0-1 16,-1 0 1-16,-2 0 1 0,3 2-3 0,-1-2 1 15,1 2 1-15,-1-2 1 0,3 0 0 0,2 2-3 16,-1 0 3-16,-1-2-1 0,4 3-2 0,0-1 1 16,-2 0 2-16,2 0 0 0,0 0-3 15,0 1 2-15,0-1 0 0,2-2-1 0,1 2 1 16,-1 0 0-16,-2-2 2 0,0 2-5 0,0 1 4 15,0-3-1-15,0 0 0 0,2 0-1 0,-2 2 0 16,0-2 2-16,3 2-1 0,-5-2 0 16,4 2-1-16,-4 0 2 0,2-2-1 0,0 3-1 15,-2 1 1-15,-3-2 0 0,3 0 0 0,0 3 0 16,2-5-1-16,0 4 1 0,0-4-1 0,2 3 2 16,3-1-2-16,1-2 1 0,3 0 0 15,-2 2-1-15,0 0 3 0,-1-2-3 0,-1 2 1 16,-3-2-1-16,-4 3 2 0,0-1-2 0,-5-2 1 15,1 2 0-15,-1 0 0 0,-2-2 0 16,3 0 0-16,-3 0 1 0,2-2-1 0,5 2-1 16,0-2 1-16,4 2 1 0,1-2-2 0,3 2 1 15,1 0-1-15,2 0 2 0,-3 0-1 0,3 0-1 16,-6 0 2-16,1 0-2 0,-4 2 1 0,-2-2 0 16,-2-2-1-16,-1 2 2 0,-4 0-1 15,7-3 1-15,-4 1-1 0,3 0-1 0,1 0 2 16,0 0-2-16,2-1 1 0,2 1 1 0,3 0-3 15,2 0 3-15,1 2-3 0,4-3 2 16,-4 1 0-16,-1 2 0 0,0 0-1 0,-3-2 1 16,3 0 0-16,-3 0 0 0,1-1-1 0,-3 3 3 15,2-2-3-15,-1 2 1 0,-5 0 0 0,-1 0-1 16,-1 0 3-16,-2 0-3 0,-1 0 2 16,0 0-1-16,-1 0-1 0,1 0 3 0,-2-2-3 15,3 2 1-15,-1 0 0 0,-2 0-1 0,3 0 1 16,-1 0 0-16,1-2 1 0,1 2-2 0,3 0 1 15,0 0 0-15,-2 0-1 0,1 0 2 16,1 0-1-16,0 0 0 0,-2 0 0 0,-1 0-1 16,-1 0 1-16,-1 0 0 0,1 0 1 0,-3 0-1 15,2 0 1-15,-4 0-1 0,3 0 0 0,-3 0 1 16,0 0-2-16,-2 0 2 0,-1-2-3 16,1-1 3-16,0 3-1 0,-2-2-2 0,-1 2 3 15,1-2-1-15,-1 0 1 0,-1 2-1 0,1 0 0 16,1-2-1-16,-3 2 1 0,1-3 1 0,2 3-1 15,-3 0-1-15,3 0 1 0,-3 0 0 16,0 0-1-16,1-2 2 0,1 2-1 0,-1 0-2 16,-1 0 3-16,1 0-1 0,-1 0-1 0,3 0 1 15,-5 2 2-15,2-2-2 0,1 0 0 0,-1 0-1 16,0 0 1-16,3 0 0 0,0 3 0 16,-3-1 0-16,7-2 0 0,-2 2 0 0,2 0 0 15,2 0 0-15,0 3-1 0,3-1 2 0,-1-2-2 16,1 3 2-16,1-3-2 0,1 2 1 0,-5 1 0 15,3-3 2-15,-3 3-3 0,0-3 0 16,-2 0 2-16,-2 0 0 0,-2 0-2 0,-1-2 0 16,1 3 3-16,-1-1-2 0,-1-2-1 0,1 0 1 15,1 2 1-15,0 0-1 0,-1 0-1 0,3-2 1 16,-2 3 0-16,2-1 0 0,-3-2-1 16,1 2 2-16,2 0 0 0,-3-2-1 0,-1 0-1 15,-1 2 3-15,0-2-1 0,-1 0 3 0,-1 0 2 16,-7-2-4-16,1 2 0 0,4 0-2 0,0 0 1 15,-2 0 1-15,2 0-3 0,0 0 0 16,0 0 1-16,2 2 2 0,2-2-3 0,-4 0 2 16,3 0-2-16,-1 0 2 0,-2 0-2 0,0 0 2 15,2 0-1-15,-2 0 2 0,0 0 1 16,0 0-1-16,-2 0 1 0,2 0-3 0,0 0 3 16,0 0 0-16,-2 0-1 0,2 0-1 0,0-2-2 15,0 2 2-15,0 0 0 0,0 0-2 0,0 0 2 16,-3 0-1-16,3 0-1 0,0 0 1 0,-2 0 0 15,2 0 0-15,0 0 1 0,0 0-3 16,-2 0 2-16,2 0 0 0,0 0 1 0,0 0-1 16,0 0 0-16,0 0-1 0,0 0 0 0,0 0 1 15,-2 0 1-15,2 0-1 0,0 0 0 16,0 0-1-16,0 0 2 0,0 0-3 0,-2 0 1 16,2 0-3-16,0 0-11 0,0 0-15 0,0 0 6 15,0 0-36-15,0 0 1 0,0 0-31 0,0 0 71 16,0 0-21-16,0 0-125 0</inkml:trace>
  <inkml:trace contextRef="#ctx0" brushRef="#br0" timeOffset="21620.5072">11467 7563 17 0,'0'0'14'0,"0"0"-3"0,0 0 0 0,0 0 4 16,0 0 14-16,0 0-3 0,0 0 25 16,0 0-4-16,3 0 9 0,-3 0-24 0,0 0 2 15,2 0-3-15,-2 0-3 0,0 0-9 0,0 0 5 16,0-3-2-16,0 3 3 0,0 0-5 0,2 0-4 15,-2 0-3-15,0 0 0 0,2 0 4 0,-2 0-3 16,0 0-6-16,0 0-2 0,0 0-1 16,0 0 4-16,0 0-7 0,0 0 1 0,0 0-4 15,0 0-3-15,0 0 3 0,0 0-2 0,0 0-3 16,0 0 3-16,0 0 1 0,0 0-2 16,0 0 3-16,0 0-2 0,3 0 1 0,-3 0-1 15,0 0 1-15,0 0 1 0,0 0 0 0,0 0 0 16,0 0 0-16,0 0 0 0,0 0 2 0,0 0-3 15,0 0 0-15,0 0 0 0,0 0 2 0,2 0 0 16,-2 0-1-16,0 0 0 0,0 0 2 16,0 0-1-16,2 3 1 0,-2-3-2 0,4 0 2 15,1 0-1-15,-1 0 0 0,1 0 0 16,3 2 0-16,-1-2 1 0,4-2-1 0,-4 2 2 16,4 0 0-16,-3-3-2 0,3 3 2 0,1-2-1 15,-4 2-2-15,6-2 1 0,-3 0 0 0,2 2 1 16,0-2-2-16,0-1 1 0,-2 1 0 0,3 0-2 15,1 2 2-15,-2-2 1 0,-2 0-2 16,2-1 1-16,-2 3-1 0,3-2 1 0,1 0 1 16,1 2-2-16,-1-2 1 0,0 0 1 0,3 2-1 15,0-3-1-15,-1 1 1 0,3 2 1 16,2-2-1-16,-2 0 0 0,0 0-1 0,2 2 0 16,-2 0 2-16,0 0 0 0,-3 0-1 0,-1 0-2 15,1 0 2-15,-1 0-1 0,-3 0 1 0,0 0 1 16,-2 2-1-16,3 0 0 0,-3-2-1 0,-3 0 0 15,3 2 1-15,0-2 1 0,0 0-2 16,0 0 1-16,3-2 0 0,-3 2 1 0,4 0-1 16,-2-2 0-16,3 0-1 0,-1-1 1 0,-2 1 0 15,3 0 2-15,-1 0-1 0,1 0-1 16,-1-3 0-16,1 5 3 0,-3-2-2 0,0 0 0 16,0 0 1-16,-2-1-2 0,0 3 0 0,0-2 0 15,0 2 2-15,-2-2-4 0,2 2 3 0,-2 0-1 16,2 0 1-16,0 0-3 0,0 0 3 0,0-2-1 15,0 2-1-15,0 0 1 0,2 0 0 16,-1 0 0-16,3 0-2 0,-2 0 2 0,0 0 0 16,3 0 1-16,1 2-2 0,-1-2 2 0,2 0-1 15,1 0 0-15,-1 2 0 0,0 0 0 16,2-2 0-16,-3 0-1 0,1 0 2 0,-1 3-2 16,3-3 2-16,0 2-1 0,-2-2 0 0,-1 0-1 15,-3 0 2-15,3 0-1 0,-4 0-1 0,1-2 1 16,1 2 1-16,-2 0-1 0,1 0-2 15,-1 0 2-15,0-3 2 0,3 3-3 0,-3-2 0 16,2 2 1-16,1 0 0 0,-1-2 0 0,0 2 1 16,3-2-3-16,0 2 2 0,2 0 1 15,-1 0-1-15,1 0 0 0,2 0-1 0,-2 2 2 16,-2-2-2-16,-1 2 1 0,1-2-1 0,-2 2 2 16,-3 1-2-16,2-3 1 0,1 2 0 0,-3-2 0 15,0 2 1-15,0-2 0 0,3 2-2 0,-3-2 1 16,2 0 1-16,3 0-1 0,-3 0 0 0,1 0-1 15,4 0 2-15,-3 0-1 0,3 0 1 16,-2 0-2-16,2 0 1 0,-3 0 1 0,3 0-2 16,-2-2 3-16,-3 4-3 0,1-2 1 15,-1 0 0-15,1 0 1 0,-3 0-1 0,2 0-1 16,-2 0 2-16,1 0 0 0,-1-2-1 0,0 2 0 16,3 0-1-16,1 0 2 0,1 0-2 0,4 0 2 15,0 0-2-15,2 0 2 0,0 2-1 0,1 0 1 16,-1-2-2-16,0 3 2 0,0-1-1 15,-1 0-1-15,-1 0 2 0,-3 0-1 0,-1-2 0 16,0 0 2-16,2 0-2 0,-3-2 1 0,3 2-2 16,0-2 1-16,4 2 2 0,-2-2-3 0,5 2 1 15,-1 0 1-15,1 2-2 0,-1 0 1 16,3 0 1-16,-3-2-1 0,-2 5 0 0,1-5 0 16,-6 4-1-16,4-4 1 0,-4 2 1 0,3 1 0 15,-2-3-2-15,2 2 1 0,0 0 2 0,3-2 2 16,-1 0-3-16,0 0 3 0,0 0-2 15,-2 0-1-15,0 0 2 0,-2 0-1 0,2 2-1 16,-4 0-1-16,2-2 2 0,-7 0-4 0,3 3 3 16,-1-3-1-16,-2 2 0 0,0-2 0 15,1 0 1-15,-1 0-1 0,2 0 2 0,-1 0-1 16,1 0 1-16,-2-2 1 0,0-1-1 0,3 3 0 16,-3 0 1-16,3-2-1 0,-3 0 0 0,2 2 1 15,-4 0-2-15,2 0 0 0,1-2 0 0,-3 2 0 16,0 0-2-16,2 0 1 0,-2 0 1 15,0 0-1-15,2 0 1 0,-4 0-2 0,0 0 1 16,2 2 1-16,-5-2-2 0,3 0 1 0,-4 0 1 16,-1 0-1-16,1 0 3 0,-3 0 0 15,0 0 2-15,2 0 2 0,-1 0-3 0,-1 0 5 16,-9 0 0-16,5 0-4 0,2 0-1 0,-2 0-1 16,2 0 0-16,4 0-2 0,1 0-1 0,-3 0 1 15,0 0 0-15,-2 0-2 0,2 0-1 16,0 0 2-16,-2 0-1 0,0 0 1 0,0 0 1 15,0 0 0-15,0 0 0 0,0 0-3 0,-2 0 3 16,2-2 0-16,0 4 0 0,-2-2-3 16,2 0 4-16,0 0-3 0,0 0 1 0,0 0 0 15,0 0-1-15,-2 0 1 0,2 0 0 0,-2 0 0 16,2 0-1-16,0 0 1 0,0 0-1 0,0 0 1 16,0 0 0-16,-3 0 1 0,3 0 0 0,0 0-1 15,-2 0 1-15,2 0 2 0,0 0 3 16,0 0-1-16,-2-2-1 0,2 2-2 0,0 0-3 15,0 0 3-15,0 0-2 0,0 0-2 0,0 0 2 16,0 0 0-16,-2 0-3 0,2 0 1 0,0 0-6 16,0 0-25-16,-2 0-17 0,2 0-16 15,0 0-21-15,0 0 27 0,0 2-73 0,0-2-81 16</inkml:trace>
  <inkml:trace contextRef="#ctx0" brushRef="#br0" timeOffset="78279.0341">19824 6262 18 0,'0'0'9'15,"0"0"-8"-15,0-2 14 0,0 2-9 0,0 0-8 16,0 0-4-16,0 0 3 0,-2 2 4 0,-1-2 14 15,3 0-9-15,0 2 3 0,0 0 3 16,5 0-8-16,-1 1 3 0,1-1 1 0,4 0-6 16,-1 2 2-16,3-1-2 0,5-1-2 0,-1 0 2 15,5 0 1-15,4-2-2 0,3 2 1 0,1-2 0 16,14 0 1-16,2 0 19 0,-4 0-4 16,-2 0-2-16,-3-2-1 0,-2 2-7 0,-2 0 4 15,-5-2-7-15,3 2-4 0,-5 0-2 0,0 0 1 16,3 0-4-16,-1 2 4 0,10-2-3 0,1 2 2 15,1-2 0-15,-1 3-2 0,1-1 2 16,-3-2 1-16,-2 2 0 0,-4 0 0 0,-3-2 0 16,-4 0 3-16,-4 0 17 0,-3-2 17 0,-2 0-7 15,-4 2 2-15,0-2 16 0,-5-1-23 0,1 1-10 16,-14 2-2-16,5 0-5 0,1 0-3 16,1 0-6-16,2 0 1 0,-2 0-1 0,2 0-2 15,0 0 0-15,0 0 1 0,0 0-1 0,2 0-8 16,0 0 3-16,-2 0 3 0,0-2 4 0,0 0-2 15,-4 2 2-15,0 0 2 0,-5-2 0 16,2-1-3-16,-2 1 3 0,-2 0-4 0,-2 2 3 16,2-2-1-16,-4 0 0 0,-3-1-4 0,3-1 3 15,-5 4 2-15,-2-2-1 0,0 0 1 0,-3 2 0 16,1 0 0-16,-7 0 0 0,-2 0 0 16,5 0-1-16,-3 0 1 0,2 2 1 0,-2 0-2 15,2 0 3-15,-1-2-3 0,-3 2 1 0,-1-2 0 16,-1 3-1-16,-13-3 1 0,4-3 1 15,-1 1-1-15,1 2 0 0,5-2-1 0,1 0 0 16,7-3 1-16,0 3 0 0,3-2 0 0,4 2 0 16,4-1 1-16,2-1-2 0,3 2 1 0,4 0 0 15,2-1 0-15,-4 1-1 0,4 2-2 0,0-2 5 16,0 0-3-16,5 2 0 0,-1 0 4 16,3-2-2-16,11 4 0 0,-5-2 0 0,-1 0-1 15,-1 0-5-15,-4 0 2 0,2-2-3 0,2 2 10 16,4 0 0-16,5 0-4 0,-2 0 0 15,7 0-1-15,1-3 3 0,5 1-4 0,5 2 3 16,6-2-1-16,0 0 0 0,7 2-3 0,15-2 5 16,-2 2-3-16,-5-3-1 0,-2 3 3 0,1 0 0 15,-5 0-1-15,-3-2 2 0,1 2 3 16,11 2-2-16,-5 1-3 0,-2-3 0 0,-2 2 1 16,-4 0-1-16,-3 0 0 0,-4 3 0 0,-7-3-1 15,-4 0 2-15,-5 0-1 0,-2 0 1 0,-6-2 2 16,2 0 2-16,-5 3 3 0,-2-3-1 15,-8 0-1-15,1 0 3 0,1-3-3 0,2 3 3 16,0 0 0-16,2 0-3 0,0 0 0 0,2 0-8 16,0 0 0-16,0-2 2 0,-2 2-2 0,-2-2-1 15,2 0 3-15,-4 0-1 0,-3-1 0 16,0-1 2-16,-1 4-1 0,-1-4-1 0,-4 4 0 16,-3-3 0-16,-2 1 1 0,-4 2-1 0,0 0 2 15,-4 0-2-15,-3 0 1 0,-2 0 0 0,0 0 0 16,-10 0 0-16,1 0-1 0,2 0 2 15,1 0-1-15,-1 2-1 0,-1-2 0 0,-1 0 3 16,-8 0-4-16,-1 0 3 0,5 0-2 0,0 3 1 16,9-1 0-16,2-2 1 0,8 2-3 0,-1 0 2 15,6 3 0-15,7-3-4 0,0 0-11 16,4 0-4-16,0 0-18 0,4 1 6 0,12-3-17 16,-11 2 23-16,4 0-13 0,2 2-88 0</inkml:trace>
  <inkml:trace contextRef="#ctx0" brushRef="#br0" timeOffset="79216.3031">19548 5506 30 0,'0'-7'28'0,"3"3"-10"0,-3-1-10 0,0 3 7 15,2-5-10-15,-2 5 4 0,0 0-7 0,0 0 1 16,2-1-7-16,-2 3 5 0,2 0-2 15,-2 0 5-15,2 0-2 0,1 3 17 0,1-1 12 16,-2 2-18-16,3 3-1 0,-3 2-4 0,0 0-7 16,2 2 6-16,-1 0 0 0,-1 2-1 15,0 2-1-15,0-2 8 0,0 5-3 0,1 0-2 16,-3-3 0-16,4 5 2 0,-4-2-1 0,4 4 0 16,1 0 0-16,-1-2-2 0,1-3-3 0,1 1 1 15,-1 0 5-15,-1-3-7 0,5 0 1 16,-2-1-3-16,-1-3 1 0,1 2 1 0,-3-2-3 15,3-2 2-15,-1-3 2 0,-1 1 6 0,-1-3 5 16,-2 1 13-16,1-1-8 0,-1-8 7 16,0-1 3-16,-2 3-20 0,0 4-17 0,0-2 6 15,0-2 0-15,2 2-3 0,-2-4 3 0,0-3-1 16,2 1 2-16,-2-6-3 0,0 4 4 0,-2-3 1 16,2-3 1-16,-2 3 1 0,2 0-2 0,0-2 2 15,-4 2-1-15,4-2-2 0,-5 2 0 16,5-2-1-16,-4 2 1 0,4 0 0 0,-2 0 1 15,-1 0-2-15,3 0-2 0,0 2 0 0,0-2 2 16,0 2 0-16,0-2-3 0,3 2 2 0,-1 0 1 16,4-2-4-16,-1 2 3 0,4-2-2 15,-3 3-2-15,5-1 5 0,3 2-1 0,-3-2-1 16,6-2 2-16,-1 5-5 0,-1-1 3 0,-2 0-1 16,3 5-1-16,-5-2-4 0,-2 2 0 0,2 2 4 15,-3 0-2-15,1-3-1 0,-2 6-1 16,-1-3 2-16,1 2-10 0,0 0-17 0,-1 2 2 15,1 1-14-15,-3 1 20 0,1-1-12 0,1-1-11 16,-3 5-20-16,1-2 37 0</inkml:trace>
  <inkml:trace contextRef="#ctx0" brushRef="#br0" timeOffset="79763.0418">20194 5618 42 0,'-4'-4'19'15,"0"1"4"-15,-1-1-11 0,1 2-2 0,-1-5-4 16,-1 5 10-16,-1-2 17 0,3 1-15 0,-1-1-17 15,1 0 2-15,-3 1-9 0,3 1-4 0,-1 0-2 16,1 2 0-16,0 0 9 0,-3 0 2 0,3 0-2 16,-1 2 0-16,-1 0 2 0,-3 3 2 15,2-1-2-15,-2 1 1 0,0 1 4 0,1 1 4 16,-1-1 10-16,-2 1 5 0,0 2-4 0,0-3 0 16,2 3-10-16,-2 2 4 0,2-2-2 15,-2 2-1-15,4-2 0 0,-1 2 1 0,1-2-6 16,0 0 2-16,3-1-1 0,0 1 2 0,1 0-2 15,1-2 7-15,0-1-3 0,2 3-3 0,0-2 0 16,2-1-1-16,0 3-1 0,3-4 2 16,-1 1-5-16,1 1 9 0,1-3-8 0,1 1 4 15,2-1-5-15,-3 0 1 0,5-1-1 0,0-1-1 16,0 0-1-16,3-2 1 0,1 0-1 0,0-2 2 16,3 0 0-16,-3-1 1 0,-1 1 9 15,-1-2 2-15,0-1-7 0,-2-1 2 0,0-1-3 16,-2 1-1-16,0-3-4 0,-3 2 1 0,1-4-2 15,0 0-3-15,-5 0-2 0,0-2 6 16,0 0-2-16,-2-1-2 0,0 1 0 0,-2 2-2 16,0-2-3-16,-2 2-16 0,-1 0 6 0,1 4-16 15,-5-2 0-15,2 5-22 0,1 0-7 0,-5 4-59 16,0-3 62-16</inkml:trace>
  <inkml:trace contextRef="#ctx0" brushRef="#br0" timeOffset="80606.5876">20362 5620 12 0,'-7'-2'27'16,"1"-2"-14"-16,-1 4-5 0,3-5-1 0,-1 5-6 15,1-2 4-15,2 0-2 0,-3 0 1 0,5 2-3 16,-2 0-1-16,0 0-1 0,0-3-1 0,2 3 0 15,0 0 1-15,0 0 3 0,0 3-3 16,-3-3 6-16,3 4 2 0,0-2 0 0,0 3-5 16,3 1 4-16,-3 1-1 0,0-1 0 0,0 3 3 15,2 2 18-15,-2-2-4 0,2 2 4 0,-2-2-1 16,2 2-3-16,0 0 5 0,-2 0-15 16,3 0 2-16,-3-2-5 0,2 2-1 0,-2 2-4 15,2-2-1-15,0 0-1 0,3-2 3 0,-5 0-5 16,6 2 1-16,-4 0 0 0,1 0 2 0,1 0-4 15,0-2 3-15,1 0-1 0,-1-1 2 16,3-1-5-16,-3 0 20 0,1-1-12 0,4 1 3 16,-3-3-5-16,-1-2 1 0,1 3 1 0,1-3 1 15,2 0 1-15,-3-2-2 0,3 0-4 0,0-2 0 16,0-2 1-16,0-1 1 0,2-1 2 16,-3-1-4-16,1-2 0 0,2 0-3 0,-4-2 0 15,2 0 2-15,-3-2-3 0,1 0 3 0,-1 2 3 16,-1-2 1-16,-1 2 0 0,-1-3 2 0,-1 6-5 15,0-4 0-15,-2 6 0 0,2-1 1 16,-2 1-4-16,2 1-1 0,-2 1 2 0,0 2-2 16,0-3-1-16,0 3-9 0,0 2 14 0,-2-2-2 15,2 4 0-15,0-2 1 0,-2 4-1 16,2 1 0-16,0 1 0 0,-2-1-1 0,2 1 2 16,-2 3-1-16,2 0-1 0,2 2 1 0,-2-2-1 15,0 2 1-15,4-2 1 0,-2 2-3 0,3 0 3 16,-1 0-1-16,3 0-1 0,-1 0 1 0,3 0 1 15,0 0 0-15,2 0 1 0,0 0 2 16,-2-2 3-16,2 0 7 0,-2-5 3 0,2 0 7 16,-2-1-7-16,-3 1-8 0,3-4-3 0,-2 0 1 15,-1 0 0-15,3-4 0 0,0 1-3 16,2-5 3-16,0-1 2 0,0 0 2 0,-2 0-4 16,0 0-2-16,-1 1-4 0,1-8 2 0,0 1 1 15,0-1-1-15,-3 1 0 0,-1-3-3 0,2-2 0 16,-5 0-1-16,0-2 0 0,-2 0-2 15,0-2 3-15,0-2-4 0,-4 1 0 0,-1 1-6 16,-2 0-11-16,1 2-3 0,-1 2 7 0,-2 2-15 16,3 3-17-16,-1 0 1 0,-4 1-55 0,2 5-119 15</inkml:trace>
  <inkml:trace contextRef="#ctx0" brushRef="#br0" timeOffset="84043.2368">20929 6235 24 0,'4'-4'33'15,"0"0"-18"-15,1 1-2 0,-1-1-2 0,1 2-4 16,-1-3 22-16,-2 3 9 0,0 0-24 15,1 0-3-15,-1-1-14 0,0 1-4 0,-2 0-1 16,0 2-31-16,0 0 29 0,0-2 8 0,0 4 2 16,-4-2 2-16,-1 0 0 0,-6 2 4 0,-2 0 11 15,-2 1 14-15,-5 1-6 0,-5-4 8 16,-8 5-5-16,-2-3-11 0,2 0-3 0,2 2-5 16,-4-1-6-16,2-1 0 0,2 0-1 0,-2 0-3 15,-2 0 0-15,1-2 3 0,4 0-1 0,-10 3-1 16,7-1-1-16,4-2 2 0,3 2-1 15,1-2 0-15,3 0 0 0,5 0 0 0,4 0-1 16,2 0 0-16,2 0 1 0,0-2 1 0,4 4 0 16,14-2-4-16,-6 0-1 0,-1 0 1 0,2 0 4 15,-8 0-1-15,4 0 1 0,4 2 0 16,1 0 0-16,1-2 0 0,3 0 0 0,6 3 1 16,5-1 0-16,2-2 3 0,5 2-2 0,-1-2 0 15,3 2 0-15,4-2 0 0,-4 2-3 0,4 1 4 16,-2-3-3-16,10 4 0 0,-1-4 0 15,-2 2 1-15,-1 3-1 0,3-5-1 0,-1 4 2 16,-1-4-1-16,-3 2 0 0,9 0 0 0,-8 1 3 16,-8-1 11-16,-6-2-1 0,-4 0-5 15,-7 2 10-15,-2-2-5 0,-3 0 1 0,-8 0-3 16,-2-2-6-16,8 2-9 0,-4 0-3 0,-4-2 3 16,-3-1 4-16,-2 1-1 0,-4 0-3 0,-4 0 3 15,-8-3-1-15,-3 3 0 0,-1 0 0 0,-4-2 1 16,0 1-2-16,-2 1 1 0,-12-2-1 15,3 2-2-15,-2-1 4 0,2-3 0 0,0 4-1 16,-3-1 1-16,3-1-2 0,-13 0 3 0,6 1-1 16,7 1 0-16,2 0 0 0,7 0-2 15,4 0 2-15,7-1 0 0,4 3-1 0,7-2 2 16,2 2 1-16,2 0 1 0,4 0-3 0,12 0-5 16,-3 0 4-16,-6 0 5 0,0 0-5 0,4 0 1 15,3 0-1-15,6 0 4 0,-5 0-3 0,5-2 0 16,3 2 1-16,3-2-1 0,3 2 0 15,4 0-1-15,1 0 1 0,5 0-1 0,4 0 2 16,3 2-2-16,0 0 2 0,16-2-2 0,0 5 0 16,-4-5 3-16,-5 4-2 0,2 0-1 15,-2-1 2-15,-2 1-3 0,5-2 4 0,-10 0-3 16,-6 3 0-16,-7-5 2 0,-11 2-1 0,1-2 3 16,-8 0 6-16,-6 0 1 0,-2 0 1 0,0 0-5 15,2 0 0-15,2 0-9 0,-4 0 2 0,-3 0-1 16,-1-2 4-16,-7 2-3 0,-5 0 2 15,-4-2 0-15,-2-1-1 0,-5 3 6 0,-2-2-4 16,-2 0 0-16,-5 0-2 0,-1 0-1 0,-16-1 2 16,0 1-3-16,2 2 4 0,2 0-4 15,-2 0 4-15,-9-2-4 0,7 2 2 0,2 2 0 16,7-2 0-16,2 2 0 0,2 1 1 0,7-1-1 16,4 0 0-16,7 2-1 0,6-1 2 0,7-3-1 15,2 2 1-15,2-2 0 0,3 0-1 16,13 2 0-16,-5-2-2 0,-6 0 2 0,2 0 0 15,4 0 2-15,5 2-1 0,5 0 0 0,-1-2 1 16,4 0 0-16,8 3-3 0,3-1 1 16,3-2 1-16,2 2-2 0,5 0 1 0,15-2 0 15,0 2 2-15,-1 1-3 0,4-1 2 0,-1 2-2 16,0 1 3-16,11-1-2 0,-6 0 1 0,-8 1-2 16,-5-3 3-16,-5 2-2 0,-7 1 1 0,-2-3-1 15,-7 0 1-15,-8 0 2 0,-5 1-3 16,-6-3 13-16,0 2-3 0,-14-4 2 0,3 2-1 15,1 0 0-15,1 0 8 0,4 0-27 0,-4 0 5 16,-7-3 0-16,3 3 2 0,-10-2 1 16,1 2 1-16,-9 0-1 0,-1 0 0 0,-3-2 1 15,-3 0-2-15,-5 0 1 0,-1-1 0 0,-7 1-1 16,-16-2 0-16,5 2 2 0,-2-1-3 0,4 1 2 16,-20 0-1-16,7 2-12 0,2-2-11 0,5 2-25 15,-10 0-3-15,16 2-49 0,7 5-4 16</inkml:trace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5360" units="cm"/>
          <inkml:channel name="Y" type="integer" max="8640" units="cm"/>
          <inkml:channel name="F" type="integer" max="1024" units="cm"/>
          <inkml:channel name="T" type="integer" max="2.14748E9" units="dev"/>
        </inkml:traceFormat>
        <inkml:channelProperties>
          <inkml:channelProperty channel="X" name="resolution" value="355.55554" units="1/cm"/>
          <inkml:channelProperty channel="Y" name="resolution" value="355.55554" units="1/cm"/>
          <inkml:channelProperty channel="F" name="resolution" value="42.13992" units="1/cm"/>
          <inkml:channelProperty channel="T" name="resolution" value="1" units="1/dev"/>
        </inkml:channelProperties>
      </inkml:inkSource>
      <inkml:timestamp xml:id="ts0" timeString="2022-09-29T22:41:33.675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554 8610 202 0,'0'48'66'0,"-6"-10"-14"0,-1-16-31 15,-4-15-4-15,0-3 0 0,9-4-6 0,-7 0-4 16,7 0 0-16,2-2-3 0,-4 2 10 0,-4071-5 8 16,8150 3 3-16,-4075-2-11 0,4-3-2 0,-4 1-5 15,0 1 7-15,0 1-3 0,0-3 4 16,0 1-9-16,0 1-5 0,-7 1-3 0,7-1-1 15,-4-1 1-15,4-1 3 0,-5 0 2 0,1-1 0 16,2-1-1-16,-5-2-2 0,3 2 2 0,-3-2 0 16,3-2 0-16,-3 2 1 0,1-3 9 15,-5-1-2-15,2 0 1 0,-2 1 5 0,4-3-4 16,-11-1-7-16,5 0-2 0,-2-1-1 0,-1-1 2 16,1 0-6-16,0-2 6 0,-3 0-4 15,0-5-1-15,-4-1 0 0,2-1 0 0,3 0-1 16,-5 3 3-16,4-1 0 0,0 3 2 0,1-2-2 15,1 2-3-15,1-3 0 0,4-2 1 0,0-1 4 16,-2-4 2-16,2-3-2 0,4 2 1 16,3-3-2-16,-5 3-2 0,4 0 4 0,-4 2 4 15,3 2-6-15,-1 2-2 0,5 0 0 0,-7 1 1 16,3-3-2-16,1-4 1 0,3-3-2 0,-5 3 3 16,7 0-3-16,-4 1 5 0,4 1-4 15,0 3 1-15,2 1 0 0,-2 0-1 0,2 3-1 16,5-5 0-16,-5 0 4 0,7-4-5 0,2-1 3 15,-2-1 0-15,2 2 1 0,-4-1-1 0,4 8 2 16,-5-1-1-16,5 3 0 0,-2 4-1 16,2 0 2-16,0 2-2 0,2 2-2 0,3-2 1 15,-1 3 0-15,5-1-2 0,0-4 4 0,4 0 0 16,3 0-4-16,6-2 4 0,2-1-3 0,2 3 0 16,-1 2 1-16,-1 3 0 0,-4 1 1 15,2 3-1-15,-4-2 0 0,1 1 2 0,-5 1-3 16,3 2 1-16,-1 2 0 0,-7-2 2 0,2 2-2 15,-2 1 2-15,-3 1-2 0,1 0 1 16,-1 1 0-16,1-1 2 0,4 1-4 0,-6-1 4 16,-1 0-3-16,0 3 3 0,-4-3-1 0,-2 3 1 15,-2 0 2-15,2 1 5 0,-9 1 6 0,4 0-4 16,-4 2-5-16,-9 2-7 0,3 3 0 0,6-5-1 16,-5 0 0-16,5 2-3 0,0-2 4 15,0 0-1-15,0 0-7 0,-2 0 4 0,2 0-1 16,0-2 5-16,0 2-1 0,0 0-2 0,0 0 1 15,2 0 4-15,3 0-9 0,-5-3-28 0,0 1 28 16,0 2 3-16,0-2-3 0,-7 0 4 16,0-1 3-16,1 1-1 0,-3 0 0 0,-4-2 4 15,-3 4-3-15,3 0 1 0,-7 0 0 0,0 2 1 16,1 2 0-16,-6 1-2 0,-3-1 1 0,-1 3 0 16,-13 4 1-16,0 0-1 0,-4 0 1 15,2-2-1-15,0 4 0 0,2-2 0 0,-13 2 2 16,8-2-2-16,10 0 0 0,2-2 1 0,2 0-2 15,6-3 3-15,3 1-3 0,2-3 2 16,2 1 0-16,7-1 0 0,2-2 2 0,2 1-1 16,4-1-1-16,3-2 0 0,13 0 1 0,-6-2-1 15,-5 2-1-15,2 0 1 0,5-3-1 0,4 1-1 16,0 2 3-16,2-4-2 0,2 2 0 16,5-1 0-16,4-1 1 0,1 0-2 0,8-3 1 15,2 0 0-15,0 1 0 0,16-5 0 0,4 0 0 16,-9 0 1-16,1 0-2 0,-5 2 2 0,-5 2-4 15,3-2 4-15,-12 3-2 0,1 4 2 16,-5-1-2-16,1 1 2 0,-8 2 1 0,1 2-3 16,-7-2 5-16,0 5 2 0,-2-1 9 0,-3 5-6 15,-1 2 3-15,-1 0-3 0,-4 5-1 0,-6 1-7 16,1 5-2-16,-8 5 3 0,2 6-3 16,-9 6-5-16,5 6-41 0,-14 21-17 0,7 0-24 15,-5 31-80-15</inkml:trace>
</inkml:ink>
</file>

<file path=ppt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5360" units="cm"/>
          <inkml:channel name="Y" type="integer" max="8640" units="cm"/>
          <inkml:channel name="F" type="integer" max="1024" units="cm"/>
          <inkml:channel name="T" type="integer" max="2.14748E9" units="dev"/>
        </inkml:traceFormat>
        <inkml:channelProperties>
          <inkml:channelProperty channel="X" name="resolution" value="355.55554" units="1/cm"/>
          <inkml:channelProperty channel="Y" name="resolution" value="355.55554" units="1/cm"/>
          <inkml:channelProperty channel="F" name="resolution" value="42.13992" units="1/cm"/>
          <inkml:channelProperty channel="T" name="resolution" value="1" units="1/dev"/>
        </inkml:channelProperties>
      </inkml:inkSource>
      <inkml:timestamp xml:id="ts0" timeString="2022-09-29T22:41:48.968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6719 7276 1 0,'3'0'29'0,"-3"0"-2"0,0 0 0 16,0 0-10-16,0 0 9 0,0 0-17 0,0 0-4 16,0-2 14-16,0 2 7 0,0-2-14 0,0 2 3 15,0-3 0-15,0 1-4 0,0 2 3 0,0-2-11 16,0 0-9-16,0 2-1 0,0 0-3 15,0-2-1-15,0 2 6 0,0-3-16 0,0 3 11 16,0 0-6-16,0 0 16 0,0-2 0 0,0 2 0 16,0 0 3-16,0 0-2 0,0 0 1 0,0 0 19 15,2 0-2-15,-4 0 1 0,2 0-15 16,0 0-2-16,0 0-3 0,0 0-1 0,0 0-1 16,0 0-1-16,0 0 0 0,2 0 2 0,-2 0-1 15,0 0 2-15,0 0 0 0,0 0 0 0,0 0 1 16,0 0 13-16,0 0 5 0,0 0-5 15,0 0 1-15,0 0-5 0,0 0-4 0,0 0-1 16,0 0-1-16,0 0 0 0,0 0-2 0,0 0-2 16,0 0 5-16,0 0-4 0,0 0 0 0,0 0 1 15,0 0 0-15,0 0-2 0,0 0 0 16,0 0 4-16,0 0 5 0,0 0 0 0,0 0 11 16,0 0-11-16,0 0-7 0,0 0-2 0,0 0 2 15,0 0-3-15,0 0-1 0,0 0 0 16,0 0-2-16,0 0-2 0,0 0-31 0,0 0-30 15,0 0-79-15,0 0 93 0,0 0 34 0</inkml:trace>
  <inkml:trace contextRef="#ctx0" brushRef="#br0" timeOffset="687.2919">16521 7247 2 0,'-4'9'15'16,"-5"0"-1"-16,-4 2-8 0,-1 2 3 0,-1-2 7 15,-1 0-11-15,-1-2 1 0,-3 2-4 0,0-2 3 16,0 2-3-16,-4-2 8 0,0 2-2 0,0 0-2 16,-5 0 1-16,2 0-3 0,-10 2-1 0,-1 0 0 15,3 3 1-15,-2-1 2 0,1 3-1 16,6-3-4-16,-4 5 0 0,6-2 8 0,-3 2-5 15,2-5-1-15,1 1 0 0,1-3-4 0,3 0 0 16,4 0 4-16,5-4-10 0,-1 0 0 16,5 0 5-16,2-3-3 0,3-1 6 0,-1 1-3 15,3 1-3-15,2 0-4 0,2-3 0 0,2 3-5 16,0-3-3-16,5 0-21 0</inkml:trace>
  <inkml:trace contextRef="#ctx0" brushRef="#br0" timeOffset="1265.2738">17154 7329 1 0,'0'-4'29'0,"-2"1"-10"0,-1 1 5 0,3-2-1 16,0 4-4-16,-2-2-3 0,2-3-7 0,-2 5-5 15,2-2-1-15,-2 0-4 0,2 2 1 0,0 0-8 16,0 0 6-16,0 0 3 0,0 0 9 0,2 0 20 16,2 0 8-16,1 2-2 0,4 0-23 15,2 5-7-15,0-5 0 0,4 5 1 0,3-3 0 16,6 5 1-16,2-3 1 0,1 1 1 0,2 2-1 15,1-5 8-15,-1 3-13 0,0-3 8 16,2 1-2-16,0-1-1 0,-1 0-2 0,1 1-5 16,7-1 0-16,-1 1 0 0,1-3-3 0,1 2 6 15,1 1-2-15,2-3 9 0,6 2-5 0,-6 1-2 16,0 1-1-16,-6-1-3 0,-8-1-1 0,1-2-1 16,-3 3-1-16,-6-1 2 0,0-2-1 15,-5 1 0-15,-4-3-3 0,-4 2 6 0,-2-2-2 16,-12 0 8-16,2-2-2 0,3 2-12 0,-2 0 6 15,8 0-27-15,-4 0-47 0,-4 0-17 16,-3 0-26-16,-2 0 68 0</inkml:trace>
  <inkml:trace contextRef="#ctx0" brushRef="#br0" timeOffset="1687.081">17332 7217 13 0,'-11'0'22'0,"3"0"10"0,-1 0-20 15,4 0-2-15,3 0-3 0,7-3-4 16,-1 1 0-16,0 2-2 0,-1 0-1 0,-8 0 17 16,3 2 21-16,4-2 12 0,0 0-15 0,5 0-16 15,0 0-12-15,4-2 0 0,4 2-2 0,3-2-4 16,2 0-1-16,2-3 0 0,4 3-1 16,3-2-2-16,-1-3 0 0,3 0 2 0,18-4 6 15,-1 0 1-15,3-2 1 0,0 0 6 0,-1-3-1 16,17-1 7-16,-8-1 8 0,-4-2 4 15,-6 3-22-15,1-1-6 0,6-2 1 0,-4 5 0 16,1 2-2-16,-4 2-1 0,-3 2-2 0,-6 0 0 16,-3 7 0-16,-1-3 1 0,-1 8-2 0,-2-1 1 15,0 0-1-15,-4 2-10 0,-1 1-19 0,-8 1-16 16,-2 1 15-16,-5 0-68 0,-4 1 10 16,-7 1 73-16,-2 4-27 0</inkml:trace>
  <inkml:trace contextRef="#ctx0" brushRef="#br0" timeOffset="3467.8626">20999 8118 15 0,'0'-6'20'0,"-2"1"-5"16,0-1 5-16,-3-1-13 0,-1 0-3 0,1-1 4 16,-4-1-3-16,-2-2-1 0,0-2 8 15,-4-1-7-15,-7-3 1 0,-2-3-4 0,-1 0 2 16,1-2-3-16,0 0 2 0,-3 0-3 0,3 0 1 15,-4-7-1-15,1 5-2 0,3 2 1 0,-3 0 0 16,3 6 2-16,0-1-2 0,-3 3 1 16,1-1-7-16,-1 2 8 0,-1 0-1 0,-3-1-1 15,2 1 0-15,1 0-1 0,1 0 3 0,3 2-4 16,4 0-9-16,2 4 1 0,3 0 1 16,2 5-2-16,2 0-3 0,-5 4-3 0,5 0-13 15</inkml:trace>
  <inkml:trace contextRef="#ctx0" brushRef="#br0" timeOffset="3983.3478">20748 8127 2 0,'-25'2'25'16,"1"5"-9"-16,0 0 1 0,-5-1 1 0,-2 3-11 16,-2 0 4-16,-6 4 0 0,-5-2-2 0,-1 0 2 15,4-2 4-15,-1 2-14 0,2-4 7 16,5 1 0-16,-3-3-8 0,3-1-2 0,-2 1-2 16,1-3 2-16,5 2 1 0,3 1-4 0,1-1-6 15,3 0 3-15,4 3-13 0,5-5-9 0,1 3-13 16</inkml:trace>
  <inkml:trace contextRef="#ctx0" brushRef="#br0" timeOffset="4389.501">21321 8328 15 0,'0'0'15'0,"4"2"0"0,1 0-6 0,-1 5 9 0,3-3-3 15,2 3 3-15,-1 2-8 0,4-1 0 16,-1 3 5-16,2 3 11 0,0-3-3 0,2 2 5 16,1 0-5-16,2 3 1 0,1-1-10 0,6 0-8 15,8 5 3-15,2 2-8 0,9 0 1 0,5 0-2 16,10 5-1-16,-2 2 1 0,-8-1 2 16,-5 3 4-16,-6-2-1 0,-3-5-2 0,0 0 12 15,-2-4 17-15,5 0-13 0,-5-2-5 0,-5-3-7 16,1-4 4-16,-5 2-6 0,-4-4-1 15,-2-2-5-15,-3-1 0 0,-6-1-2 0,-2-1-2 16,-1-2-28-16,1 1-49 0,-5-1-23 0,0 0 43 16,-4 0 22-16</inkml:trace>
  <inkml:trace contextRef="#ctx0" brushRef="#br0" timeOffset="9903.7624">21971 12398 13 0,'-6'-2'5'0,"1"0"-16"15</inkml:trace>
  <inkml:trace contextRef="#ctx0" brushRef="#br0" timeOffset="25884.2323">12704 12879 49 0,'3'-3'39'0,"-3"-1"-1"15,0 0 3-15,0 1-6 0,0 1-13 0,0-2-11 16,0-1 0-16,-3 1-3 0,3 2 5 16,-2-3 2-16,2 3 0 0,0 0-1 0,-2-3 16 15,0 1 17-15,2 0-30 0,-2-1-2 0,-1 1 4 16,-1-1-1-16,2 1-1 0,-3-3-2 0,1 1-4 15,0 1-1-15,-1-1-6 0,1 1-1 16,-3 1-1-16,3-3-3 0,-1 3 1 0,-1 0-4 16,-1-3 2-16,0 3-2 0,3-1 3 0,-3 1-2 15,1-3 2-15,-1 3-1 0,1-1 1 0,-3-1 1 16,4 1 1-16,-1-1-1 0,-1 1-3 16,1-1 2-16,-1 1-3 0,0 1 1 0,3-1 1 15,-3 1 1-15,-2 2-1 0,5-3 3 0,-5 1-2 16,3 2 2-16,-3 0 1 0,0-3-1 0,2 5-3 15,-1-2 2-15,-1 0-1 0,0-1 2 16,0 3-2-16,0 0 2 0,0 0 0 0,-2 0-2 16,0 0 2-16,-2 3-1 0,2 1-1 0,-2-4 2 15,2 2-1-15,0 1-1 0,2-1 0 0,-2 0 1 16,2 0-1-16,0 0 2 0,-2 5-1 16,3-5 0-16,-4 5-1 0,1-3 0 0,0 3 1 15,0-3 0-15,3 3 1 0,-3-3-1 0,2 3 2 16,-2-3-2-16,2 1 0 0,0-1 1 0,0 0-1 15,0 1-1-15,1-1 0 0,-1 1 3 16,0-1-2-16,2 3 3 0,-1-5-3 0,1 2 3 16,3 1-3-16,-3-1 1 0,3-2 1 0,-1 5-2 15,1-3 1-15,-1 3 1 0,3 0 0 16,-2-1-1-16,-1-1-1 0,3 1 1 0,-2 3 0 16,-1-2-1-16,1-1 1 0,-1 3 2 0,1-2-4 15,0 4 2-15,-1-5 0 0,1 3 1 0,-1 0-1 16,3 2 4-16,-4-2-1 0,1 0 0 15,1 2-2-15,-1 0 2 0,-1 0-2 0,1 0 1 16,1-2-3-16,-1 2 0 0,3-3 1 0,-2 1 0 16,2 0-1-16,-1 0 1 0,1 0-1 0,0 2 0 15,0-2 2-15,2 2 0 0,0-3-1 16,0 3 4-16,0-2-2 0,0 0-1 0,2 2 1 16,-2-2-1-16,2 0-1 0,0 2 3 0,1-2-4 15,1-1 2-15,-2-1 0 0,3 2 1 0,-1 2 0 16,0-2-1-16,1-3 1 0,-1 3-2 15,3 0 2-15,0 2 1 0,-1-2 4 0,3 0-4 16,2-1-3-16,-2 1 0 0,2 2-1 0,-2-2 1 16,-1 0 0-16,4 0-1 0,-4 2 1 0,3-2 0 15,-2-3 0-15,0 3 3 0,2 0 0 16,-2-3 2-16,0 1 6 0,-1 0-5 0,3-1-3 16,1-1 2-16,-4 1-1 0,6-1-2 0,-3-1 1 15,2 1 2-15,-2-1 2 0,0 0 3 0,0-1-6 16,0-1 4-16,0 0 5 0,-2 0 0 15,-3-2-5-15,3 0 1 0,-2 0-2 0,-1 0 2 16,1-2-1-16,0 0 0 0,1-3-7 0,1 3 2 16,2-4-4-16,0-1 0 0,0-2 0 15,3 2 0-15,-3-1 3 0,2-3-1 0,-2 2 4 16,0 0-2-16,0 0 1 0,-2 3-1 0,0-5-2 16,-1 4 0-16,-1 0-1 0,2-2 0 0,-5 3 0 15,3-1-2-15,-1-2 3 0,-1 5-2 0,-1 0-1 16,3-3 3-16,-3 0-1 0,3 1-2 15,0-3 0-15,1 2 2 0,-1-4-1 0,4-2-2 16,0 0 3-16,0-3-1 0,2-1 2 0,0-3 1 16,1-2 1-16,-1-2-1 0,-2-1-2 15,0 1 1-15,-2 0 1 0,0 0 0 0,-5-5-2 16,0 7 0-16,-4-5-1 0,-2 1 0 0,0 4-1 16,-5 0 1-16,3 0-2 0,-5 2-4 0,3 0-5 15,-1 3-10-15,-4-3-8 0,0 0-15 16,-2 2 5-16,2-2-21 0,-5 3-10 0,3-1-21 15,-2 3-46-15,-3 4-82 0</inkml:trace>
  <inkml:trace contextRef="#ctx0" brushRef="#br0" timeOffset="27087.0099">11827 13134 22 0,'-2'3'32'0,"2"-1"3"0,-3-2-17 16,3 0 6-16,-2 0 7 0,2 0 14 0,0 0-12 16,-2 0-20-16,0 0 15 0,2 0-5 15,-2-2-3-15,-1-1 15 0,3 1-17 0,-4 0-7 16,0-2-5-16,1-1 4 0,-3 3-5 0,-1-2-4 15,1-1 3-15,-3 1-4 0,-2 1 1 0,-2 1 0 16,1 2 2-16,-3 0 0 0,-3 2 3 0,-1 1 1 16,-3 1 0-16,-5 1 3 0,-8 1 2 15,-5 3-8-15,0-2 1 0,-1 1-2 0,-1 1 3 16,-16 7-3-16,3-3 2 0,-2 2 1 0,-16 5 0 16,5-4-3-16,6-1 4 0,7 0-2 15,4-1-1-15,9 1-1 0,0-4 0 0,3 2 2 16,-3-2 2-16,0 5-2 0,-2-1-1 0,2 3 0 15,4 0-2-15,8-3 1 0,3 0 2 0,3 3-3 16,0 0-1-16,-3-1 2 0,3 1-2 0,-3 4 0 16,1-2-1-16,-3 0 1 0,-2 2-1 15,3-5 4-15,-1 3 0 0,-2 0-2 0,3 2 5 16,-3 0 4-16,4 5-6 0,1-1 0 0,-1-2 0 16,3 3 5-16,-2-3-2 0,-1 0-6 15,3-2 0-15,2 0-2 0,-2 3 2 0,6-3 1 16,-2-2 2-16,2-1 2 0,3 1 4 0,-3-2-4 15,1 2 0-15,1-3-2 0,-1 3-2 0,-1 0 0 16,-2 4-2-16,3-2-1 0,-3 3 2 16,0 1 0-16,0-4-1 0,0 2 2 0,-2 1-3 15,0-6 2-15,2 4-2 0,0-6-2 0,1 3 4 16,1-5-3-16,3 1 3 0,1-3 1 0,1 0 1 16,2-2 1-16,2 3 0 0,-2-1 0 15,0 0-2-15,0 0 3 0,-2 0-2 0,2 3 0 16,-2 2-2-16,-1-1 3 0,1 5 2 0,0 0-1 15,-2-2 1-15,4 2-5 0,-3-4 0 0,3-3 0 16,2-2 0-16,1-1 0 0,1-1 0 16,-2-3-1-16,3 1-2 0,1 0 2 0,-1-2-1 15,1-3 0-15,1 3 1 0,-1-5-2 0,3 4 1 16,0-1 0-16,-5-3 1 0,5 0-1 16,-2 3 0-16,-1 1 2 0,-1-1-2 0,-1-1 1 15,0 3 0-15,-4 2 1 0,0-3-2 0,0 3 0 16,0 0 1-16,0 0-1 0,-2-1 1 0,4 1 2 15,-2 0 3-15,2-5-1 0,1 3-5 0,1 0 3 16,0-3-1-16,1 1-1 0,-1-3 0 16,3 2-1-16,-1 1 1 0,1-3-1 0,-3 2 1 15,3-2-1-15,-3 3 0 0,-2-1 1 0,3 3-1 16,-3-1 0-16,0-1 1 0,0 1-1 16,1 3 0-16,1-2 0 0,-4-1 0 0,4 3 0 15,1-2 0-15,-1 0 1 0,0-1 0 0,3-1-2 16,2-3 2-16,-3 2-1 0,3-2 1 0,2 1-1 15,5-8 0-15,-3 5 0 0,-2 0 0 0,0-2 0 16,2 2-1-16,-2 0 1 0,0 0-3 16,0 0-4-16,0 0 1 0,-2 2-5 0,0 0-7 15,-1 1-2-15,1-3-7 0,2 0-48 0,0 0-7 16,-2 0 37-16,0 0 3 0,2-5-6 16,-2 5-46-16,2-4 2 0,-3-1-73 0</inkml:trace>
  <inkml:trace contextRef="#ctx0" brushRef="#br0" timeOffset="27680.6134">8936 14552 29 0,'9'-7'76'15,"-2"3"-21"-15,-3 0 50 0,-4 1-51 0,5-1-7 16,-5 2-18-16,0 0-5 0,2 2-13 0,0-3-4 15,-2 1 2-15,0 2-2 0,0 0-3 16,2 0 1-16,-2 0-3 0,2 0 2 0,-2 0 9 16,3 0-2-16,-3 2 4 0,0 1 4 0,0-3-6 15,2 4 1-15,0-2 0 0,-2 3 7 0,2-1 2 16,0 0 2-16,-2 3 2 0,3 2-4 16,-1-5-11-16,-2 5 4 0,0 0 0 0,2 0-1 15,-2 2-2-15,0 0-9 0,-2 0 3 0,2 2-2 16,0 0 0-16,-2 1 3 0,-1-1-4 0,1 2 1 15,2 1 0-15,-2-3-3 0,0 2 1 16,2 3 0-16,-2-3 0 0,-1 5 0 0,1-2 1 16,2-1-4-16,0 8 1 0,-2-1-2 0,0-2 3 15,0-2 0-15,2 2-1 0,-3-4-1 0,1-1 1 16,2 3-3-16,-4-2 4 0,2-1-2 16,-3 1 0-16,3 0 0 0,-2-1 0 0,-1-4 0 15,3 3 1-15,0-7 0 0,-3 0 2 0,5-3 1 16,-4-1-3-16,2-1 0 0,2-8-1 0,0 4 2 15,0 0-4-15,0 0 0 0,0 0 2 16,0 0 4-16,0 0-5 0,2 0 1 0,0-3 1 16,-2 8 1-16,0-3-2 0,2 2 1 0,0-1 0 15,3-3 0-15,2 2-1 0,4-4 3 16,-3 2-1-16,8-5-4 0,-1-1 3 0,3 1-1 16,2-4 0-16,11-2 0 0,-3-2 0 0,3 2 0 15,-2-2-2-15,-1 2 2 0,-1 0 1 0,2 2-1 16,-5 0 0-16,0 3-2 0,0-1 1 15,-4 0 1-15,0 1-2 0,0 3-4 0,-5 1-4 16,1-2-3-16,-3 4-17 0,2 0 8 0,-6 0-12 16,2 0-33-16,0 4-6 0,-2-4-4 0,2 5-44 15,-2-3-133-15</inkml:trace>
  <inkml:trace contextRef="#ctx0" brushRef="#br0" timeOffset="30851.7413">12665 10647 32 0,'-2'-6'25'15,"-3"1"-21"-15,-2-1 3 0,1-1 1 0,-1 3 2 16,-2-3-3-16,5 3 4 0,-5-3-6 0,3 0-2 15,1 1 5-15,-1 1-1 0,1 1 15 16,-1-3 8-16,1 3 6 0,-1-3 9 0,1 3-11 16,-1-3 11-16,1 1-5 0,-2 1-20 0,1-1-7 15,-1 1-5-15,1-1-1 0,-1-1-2 16,-4 3 2-16,2-3-5 0,-2 0 0 0,2 1 0 16,-6-1 3-16,2-2-1 0,-1 5 0 0,1-3 1 15,0 1 0-15,0-1-5 0,2 0 1 0,-5 1-3 16,5 1 2-16,-2-1 3 0,0 1-2 15,2 1 1-15,-2 2-1 0,-1-3-1 0,1 3-2 16,0 0 1-16,-3 2-1 0,1 0 3 0,2 0-2 16,-3 0 0-16,3 4 1 0,-2-1 0 0,1 1 1 15,1 3-1-15,0-1 1 0,-2 1-1 16,4 2-1-16,-3 2 2 0,-1 0-2 0,2 0 3 16,2 2-2-16,-3 0 1 0,3 3 1 0,0-3 0 15,3 2 9-15,-1 3-3 0,0 0-4 0,0 1 4 16,2 3-7-16,-1 0-3 0,3 1 3 15,-1-1 2-15,1 0-1 0,3 2-1 0,0-2-2 16,2 0 0-16,0-2 0 0,2 0 0 0,0 0 1 16,3-3 0-16,-1 1-1 0,0-1 2 0,1-1-3 15,1-1 5-15,1 3-3 0,0-3 5 16,1 1 1-16,-1-3-3 0,2 0 5 0,0 0-1 16,2 1-2-16,0-3 3 0,2 0-1 0,-2-2 0 15,2 2-2-15,1-3 2 0,1-1-3 0,0 0-3 16,3-1 1-16,2-4 1 0,0 3 0 15,0-3-3-15,4 2 0 0,4-4 1 0,-1 0 1 16,2 0-2-16,-5 0 0 0,0 0 2 0,-2 3 4 16,-2-3 3-16,-2 0 2 0,-5 0-3 15,2 0-4-15,1 0 2 0,-3 0-4 0,0 0 1 16,0-3-2-16,-2 3 1 0,3-4-2 0,-3 2 6 16,2 0 5-16,-2-5 10 0,2-2-10 0,-2-2 1 15,2 2-4-15,1-6 3 0,-1 0 1 16,-2-3-7-16,2-4 4 0,-4-2-3 0,2-1 0 15,-2 1-4-15,-3-2 0 0,-1-1-1 0,1-1 0 16,-3-3 1-16,-1 0-2 0,-2-7 1 0,-5 1-1 16,5 2 0-16,-4-3 0 0,-3 7 1 15,1 0-3-15,-3 7 1 0,0 2 1 0,-4 4-4 16,0 3 2-16,-3 2-23 0,1 4-10 0,-1-2-6 16,-1 6-13-16,-1 1-14 0,0 0 7 0,1 6 9 15,-3 0-77-15,2 2-16 0,1 1 14 16</inkml:trace>
  <inkml:trace contextRef="#ctx0" brushRef="#br0" timeOffset="32616.8998">12122 10861 30 0,'0'2'10'0,"3"-2"12"16,-1 0-25-16,-2 0 1 0,0 0-5 0,0 0 0 15,0 0 6-15,0 0-3 0,0 3 5 0,0-3-1 16,-5 2 3-16,3 2 4 0,-2-2-4 16,-1 3 0-16,-1 1 3 0,-3 1-4 0,0 0-2 15,-2 1 13-15,-2 1-10 0,-3 2 2 0,1 5-4 16,-12 1 3-16,3 8 2 0,-2-1-1 0,-1 5 3 16,1-1-4-16,-1 5 8 0,-3 7-2 15,3-3 10-15,5-1-1 0,0-3-2 0,7-7 3 16,-1 1-3-16,1-5 21 0,6-2-17 0,-4-1-6 15,2 1-4-15,-5 5-4 0,1-3 5 0,-1 2 0 16,1 2-2-16,-5-1-5 0,2 1 3 16,-1 0-4-16,1-1-4 0,-2-3 2 0,5 0 0 15,-3 0-3-15,3 4 1 0,-5 1 3 0,2 4 0 16,0 6 0-16,-1 5-1 0,1 4 3 16,0 1 3-16,1-1 1 0,-1-2-2 0,3-4 4 15,-1-7 4-15,1 0-7 0,-1-2 1 0,1 2-3 16,-5 0-1-16,0 2 0 0,-4 7 2 0,-7 0-4 15,2 2-1-15,-2-2 2 0,1 0-1 0,-1 0 1 16,0 4-2-16,4 3-2 0,1 8 1 16,2-2 0-16,2 0-2 0,0-2 0 0,0-2 1 15,4-3 0-15,0 5 0 0,1 0-1 0,-3 7 2 16,-2 1 0-16,2-6 3 0,2-4 2 16,1-9 7-16,-3-2 4 0,4-3-11 0,-3 1 0 15,3-3 0-15,1-2-3 0,-1 2-1 0,1 3 2 16,-3-3 0-16,3 3 1 0,-3-1 2 0,3 1-5 15,1-1 3-15,3 1 1 0,-4 1-2 0,4-1-2 16,2 1-2-16,-2-1-1 0,2-1 2 16,3-4-2-16,1 3 2 0,1-3-2 0,2 2 1 15,2 3 1-15,-3-1 1 0,3 0-3 0,-2-1-1 16,0-5 1-16,-2 0 2 0,1-1-3 16,-3 1 3-16,-1 2 0 0,1-2 1 0,-3 0-1 15,2-2-1-15,3-3 4 0,-5 3 3 0,2 2-3 16,1 0-2-16,1-1-2 0,1-1 0 0,-3 2 10 15,3 0 1-15,-1-5-9 0,1-4 0 0,0 0-1 16,1-2-2-16,-3-2 0 0,4 2 2 16,-3-3-2-16,1 3-1 0,-1 0 1 0,3 0-1 15,-2 2 1-15,2-2 2 0,-1 0 0 0,1-3-1 16,2-1-1-16,0-1 3 0,0-2-4 16,0 1 5-16,2 1-2 0,-2-2 0 0,0 0 1 15,0 1-2-15,0-3 0 0,0 2 1 0,-2-4-1 16,2 4 1-16,-2-2-1 0,2 0-2 0,-2 0-26 15,2 0 30-15,0 0-1 0,-3 0-1 16,1 0 0-16,0-2-4 0,0 0-6 0,0-3 7 16,2 1-6-16,-3-3-10 0,3-1 7 0,0-8 8 15,-2 1 3-15,2 4 3 0,0-2 0 16,0 2-1-16,0-3 2 0,0 3 1 0,0 0 6 16,0 0-30-16,-2 5 10 0,0-5 7 0,-3 2-8 15,-1-2-3-15,-1-2 1 0,1 2 2 0,-1 0-10 16,-2-2 7-16,3-1 8 0,-3-3-4 0,0 1 4 15,0-1 0-15,0-1 2 0,-2-4-2 16,2 2 3-16,1-2-6 0,1-2-2 0,-4 0 5 16,2-5 1-16,3 3-4 0,-3-5 6 0,0 0 8 15,0-9-2-15,0 5-1 0,-2 0 1 16,2 4 0-16,1 0 2 0,1 5 0 0,-2 2 10 16,0-1-5-16,-2 6-4 0,5 1 0 0,-1 0 2 15,3 1-7-15,-3 1 0 0,3 3 1 0,1 0 1 16,6 2-3-16,-3 2 0 0,2-2 1 0,-2 0 1 15,0 0-1-15,-2-2 1 0,-1 0 4 16,1-1 0-16,2 3-3 0,0-2 2 0,-2 2-1 16,2 0 7-16,2 2-6 0,-2 1 0 0,5 1 3 15,-3 0-5-15,2 3-1 0,1 2-1 16,1 4-2-16,1 3 3 0,-3 3 3 0,3 1 4 16,2 2-4-16,-5 3 3 0,1-1 3 0,1 0 0 15,-1 0-2-15,1 9-2 0,1-4-3 0,-3-5-2 16,3 1 1-16,-3-3 1 0,3 0-3 15,-3-5 2-15,1 1-2 0,-3-3 2 0,2-1-1 16,1-3-1-16,-1-3 6 0,1-1 3 0,-1 0-1 16,0-5 9-16,1 2-1 0,-1-4-8 0,3 0 2 15,-1-2-2-15,3-2 0 0,-2-1-5 16,-1-1-2-16,8-3-3 0,-1-4-7 0,0-5 7 16,5 0 0-16,2-4-3 0,8-11-9 0,5 0-20 15,-2 0 14-15,5-4-14 0,1-1-25 0,14-17 3 16,6 2-21-16,25-15-66 0</inkml:trace>
  <inkml:trace contextRef="#ctx0" brushRef="#br0" timeOffset="36037.9271">11860 16208 15 0,'0'0'32'0,"-2"-2"-3"0,2 2-4 0,0-2 3 16,-2 6-6-16,2-4 6 0,-3 2 11 15,1 0-1-15,0-2-13 0,2 0 2 0,0 0-3 16,0 3 2-16,0-3-12 0,0 0 0 0,0 0-15 16,0-3 1-16,0 6 1 0,0-3-8 0,2-3-8 15,-2 3 22-15,2 0 20 0,1 3-14 16,1-3 0-16,0 2 6 0,5 0-8 0,0-2 0 15,2 4-6-15,4-4-1 0,1 5-3 0,2-5 2 16,-1 0-3-16,5 2 2 0,0-2 0 16,11 0 0-16,-2 0 0 0,4 0-2 0,1 0-1 15,3 0 3-15,1 0-2 0,4-2 2 0,11 2 2 16,-4 0-4-16,-7-2 5 0,-6 2-3 0,-10 2 2 16,-3-2-1-16,-6 4 0 0,-3-2-1 0,-3 1 1 15,-2-1-3-15,0 0 0 0,-4 0 1 16,-1 0 1-16,-3-2 6 0,-1 3 1 0,-11-3-1 15,2-3 0-15,7 3-4 0,-2 0-1 0,0 0-3 16,2 0-7-16,0 0-12 0,0 0-6 16,0 0-30-16,2 0-71 0,-2 0-99 0</inkml:trace>
  <inkml:trace contextRef="#ctx0" brushRef="#br0" timeOffset="37037.6849">13443 16206 150 0,'-4'15'168'15,"-3"-6"-99"-15,0 0-51 0,5-3-9 0,-2-6 12 16,-1 0-5-16,5 0-6 0,0 0-12 0,0 3 1 15,0-1-1-15,3 2 4 0,-1-4 4 0,2 5-3 16,5-5 1-16,-2 4 3 0,8-2-3 16,3-2 2-16,2 2 8 0,-1 1-1 0,1-1-3 15,0 0-3-15,2 0 2 0,0 0-3 0,2 1-2 16,1-1-1-16,3 0 5 0,1 3 3 0,4-3-4 16,5 0-4-16,10 0-1 0,-2 0 1 15,-4 3 1-15,-2-3 2 0,-7 2 5 0,-7 1-3 16,-1-1 1-16,-5-2 5 0,-3 1-4 0,-4-1 3 15,-2 0-2-15,0 0 3 0,-2-2-2 0,-2 2 6 16,-3-2 4-16,-10-2 3 0,1 2-9 16,3-2 2-16,0 2-5 0,2 0 1 0,0 0-1 15,-2 0-3-15,2 0-5 0,-3 0-1 0,3 0-3 16,0 0-2-16,0 0 3 0,-2 0-3 16,2 0 1-16,0 0 0 0,0 0-1 0,0 0 1 15,0 0 2-15,2 0 1 0,3 0-1 0,-5 2 1 16,2-2-1-16,0 0 0 0,-2 0 0 0,0 0 0 15,0 0-1-15,3 0 1 0,-3 0-3 16,0 0 2-16,0 0-3 0,-3 0 1 0,3 0 0 16,0 0 1-16,0 0-2 0,0 0 1 0,0 0 0 15,0 0 1-15,0 0-3 0,0 0 2 0,0 0 1 16,0 0 0-16,-2 0-2 0,2 0 2 16,0 0-3-16,0 0 3 0,0 0-2 0,-2 0 0 15,2 0 1-15,0 0-2 0,0 0 1 0,0 0 0 16,0 0-2-16,0 0 3 0,0 0 0 0,0 0 0 15,-2 0 2-15,2 0 1 0,0 0-3 0,-3 0 0 16,3 0 2-16,0 0-1 0,0 0 0 16,0 0 1-16,0 0-1 0,0 0-1 0,0 0 1 15,0 0 1-15,0 0-2 0,0 0 0 0,0 0 2 16,0 0-2-16,0 0 1 0,0 0 0 16,0 0 0-16,0 0-2 0,0 0 4 0,-2 0-4 15,2 0 2-15,0 0 0 0,0-2 1 0,0 2-3 16,0 0 3-16,0 0-2 0,0 0 1 0,0 0 1 15,0 0-2-15,0 0 2 0,0 0-2 16,0 2 0-16,0-4 2 0,-2 2-2 0,2 0 1 16,0 0 0-16,0 0-3 0,0 0-1 0,0 0-1 15,0 0-1-15,0 0 2 0,0 0 2 0,0 0-3 16,0 0 4-16,0 0-3 0,0 0 0 16,0 0-2-16,0 0 4 0,0 0-2 0,0 0-1 15,0 0-2-15,0 0 0 0,0 0-8 0,0 0-5 16,0 0-1-16,0 0-4 0,0 0-8 0,0 0 8 15,0 0 2-15,0 0-2 0,0 0 0 16,0 0 6-16,0 0-10 0,0 0-20 0,0 0-19 16,0 0-33-16,0 0 20 0,0 0-49 0,0 0 67 15</inkml:trace>
  <inkml:trace contextRef="#ctx0" brushRef="#br0" timeOffset="38740.3895">15203 16409 34 0,'-7'4'57'15,"0"3"-25"-15,3-7-7 0,-1 4 30 0,1-4-20 16,4 2-13-16,-2 0-23 0,4-2 10 0,-2 3-7 15,7-3 0-15,4 2 2 0,2-2-5 0,7 0 2 16,0 0 0-16,8 0-1 0,1 0-1 16,6 0 4-16,12 2 0 0,-1-2 0 0,0 0 4 15,-2 0 3-15,0-2 3 0,0 2-3 0,9 0 7 16,-2-2-2-16,-5 2 0 0,-4 0-3 0,-4 0-4 16,-3 2-6-16,-6-2-1 0,-3 2-4 15,-4 0 1-15,-2-2-1 0,-7 2-11 0,0 1-32 16,-2-3 6-16,1 0-45 0,-6 2-60 0</inkml:trace>
  <inkml:trace contextRef="#ctx0" brushRef="#br0" timeOffset="41036.6982">17015 16274 91 0,'-7'7'71'15,"3"-3"7"-15,2 1-41 0,-3-1 1 16,3-2 16-16,0 0-5 0,2 1-24 0,-2-1-4 16,2-2-12-16,-3 0-6 0,3 0-6 0,5 0 3 15,-3 0 4-15,5-2-1 0,4-1 2 0,4 1 0 16,7-2 2-16,5-1 2 0,-1 1-2 0,3 2 0 16,4-1 3-16,2 1 2 0,0 0 2 15,5 2-1-15,11 0-9 0,0 2-2 0,-5-2 1 16,-4 2-2-16,-3 3 0 0,-3-3 1 0,-1 5-1 15,-4-3 4-15,0 3 1 0,-3-3 0 16,1 1 0-16,-5-1 0 0,-4-2 3 0,0 0 9 16,-7 1-1-16,0-1-5 0,-4 0 2 0,0-2-2 15,-5 0 1-15,1 2 4 0,-1-2-6 0,-15-2-2 16,5 2 0-16,3 0-4 0,1 0-3 16,0 0 2-16,2 0-1 0,0 0-5 0,0 0 1 15,0-2-3-15,0 2 3 0,-2 0 1 0,2 0-5 16,0 0 4-16,-2 0-1 0,2 2 2 0,0-2 0 15,0 0 3-15,4 0-1 0,-2 0 3 16,3 0-1-16,-5 0-1 0,2 0-2 0,-2 0 2 16,2 0-1-16,-2 0-3 0,0 0 3 0,0 0-3 15,0 0-2-15,0 0 4 0,0 0-1 0,0 0 0 16,0 0-1-16,0 0 2 0,-2 0-3 16,2 0 1-16,-2 0 0 0,2 0 0 0,0 0 0 15,0 0 0-15,0 0 2 0,0 0-3 0,-3 0 3 16,3 0-3-16,0 0 1 0,-2 0 1 0,2 0-1 15,0 0 2-15,-2 0-3 0,2 0 1 16,0 0 0-16,0 0 2 0,0 0-1 0,0 0-1 16,0 0 1-16,0 0 0 0,0 0 0 0,-2 0-2 15,2 0 3-15,0 0-1 0,0 0-1 0,0-2 0 16,-2 2 0-16,2 0 1 0,0 0-1 16,0 0-1-16,0 2 0 0,0-2 0 0,0 0 2 15,0 0-1-15,0 0 1 0,0 0-1 0,0 0-1 16,0 0 3-16,0 0-1 0,0 0-1 15,0 0 0-15,-3 0 3 0,3 0-4 0,0 0 3 16,0 0-1-16,0 0-1 0,0 0 1 0,0 0-2 16,0 0-1-16,0 0-8 0,0 0 1 0,0 0 2 15,0 0 0-15,0 0-2 0,-2 0 1 0,2 0 9 16,0 0 1-16,0 0 1 0,0 0 0 16,0 0 0-16,0 0 0 0,0 0 2 0,0 0 0 15,0 0-1-15,0 0 1 0,0 0-3 0,0 0 0 16,0 0-1-16,0 0 2 0,0 0-3 15,0 0 0-15,0 0 0 0,0 0 1 0,0 0 0 16,0 0 1-16,0 0-3 0,0 0 3 0,0 0-3 16,0 0 1-16,0 0 0 0,0 0 3 0,0 0-4 15,0 0 2-15,0 0-1 0,0 0-2 0,0 0 3 16,0 0-3-16,0 0 0 0,0 0-1 16,0 0 2-16,0 0 3 0,0 0-3 0,0 0 2 15,0 0-1-15,0 0 1 0,0 0-1 0,0 0-2 16,0 0 2-16,0 0 0 0,0 0-1 15,0 0 4-15,0 0 0 0,0 0-3 0,0 0 2 16,0 0 0-16,0 0 0 0,0 0-1 0,0 0 0 16,0 0 1-16,0 0-1 0,0 0-1 0,0 0 1 15,0 0 0-15,0 0 2 0,0 0-2 0,0 0 0 16,0 0 2-16,0 0 5 0,0 0 2 16,0 0-1-16,0 0-1 0,0 0 1 0,0 0-5 15,0 0 1-15,0 0-2 0,0 0-2 0,0 0 0 16,0 0-1-16,0 0 2 0,0 0-4 15,0 0 3-15,0 0-1 0,0 0 0 0,0 0 1 16,0 0-1-16,0 0 2 0,0 0-2 0,0 0 0 16,0 0 2-16,0 0-1 0,0 0-2 0,0 0 2 15,0 0 2-15,0 0-3 0,0 0 2 0,0 0-2 16,0 0 2-16,0 0-1 0,0 0 0 16,0 0-1-16,0 0 3 0,0 0-3 0,0 0 2 15,0 0-1-15,0 0 0 0,0 0 0 0,0 0-1 16,0 0 1-16,0 0 1 0,0 0-2 15,0 0 1-15,0 0 0 0,0 0-1 0,0 0 0 16,0 0 3-16,0 0-3 0,0 0 2 0,0 0 0 16,0 0-1-16,0 0-1 0,0 0 2 0,0 0-2 15,0 0-1-15,0 0 4 0,0 0-3 16,0 0 0-16,0 0 2 0,0 0-3 0,0 0 3 16,0 0-2-16,0 0 2 0,0 0-2 0,0 0-1 15,0 0 3-15,0 0-2 0,0 0 1 16,0 0-1-16,0 0 1 0,0 0-3 0,0 0 3 15,0 0 0-15,0 0-2 0,0 0 2 0,0 0 0 16,0 0 0-16,0 0 0 0,0 0-2 0,0 0 4 16,0 0-3-16,0 0 1 0,0 0 1 0,0 0-2 15,0 0 2-15,0 0-2 0,0 0 1 16,0 0 1-16,0 0 0 0,0 0-2 0,0 0 1 16,0 0 1-16,0 0-2 0,0 0 1 0,0 0 1 15,0 0 0-15,0 0-1 0,0 0-2 16,0 0 3-16,0 0-1 0,0 0-1 0,0 0 2 15,0 0-1-15,0 0 1 0,0 0-2 0,0 0 0 16,0 0 2-16,0 0-1 0,0 0-1 0,0 0 1 16,0 0 0-16,0 0-1 0,0 0 1 0,0 0 0 15,0 0 1-15,0 0-1 0,0 0-1 16,0 0 0-16,0 0 1 0,0 0 1 0,0 0-1 16,0 0-1-16,0 0 0 0,0 0 1 15,0 0 0-15,0 0-1 0,0 0-2 0,0 0-1 16,0 0 1-16,0 0-1 0,0 0 2 0,0 0 1 15,0 0 1-15,0 0 1 0,0 0-1 0,0 0 1 16,0 0 0-16,0 0-2 0,0 0 1 0,0 0 1 16,0 0-2-16,0 0 1 0,0 0 1 0,0 0-2 15,0 0 0-15,0 0-1 0,0 0 3 16,0 0-2-16,0 0 1 0,0 0 1 0,0 0-3 16,0 0 1-16,0 0 4 0,0 0-4 0,0 0 1 15,0 0 1-15,0 0-1 0,0 0-1 16,0 0 3-16,0 0-4 0,0 0 3 0,0 0-1 15,0 0 0-15,0 0 0 0,0 0 1 0,0 0-1 16,0 0 0-16,0 0 0 0,0 0 0 0,0 0 0 16,0 0-1-16,0 0 2 0,0 0-2 15,0 0 2-15,0 0-1 0,0 0-1 0,0 0 1 16,0 0 0-16,0 0-2 0,0 0 1 0,0 0 0 16,0 0-1-16,0 0 2 0,0 0 0 0,0 0 0 15,0 0-2-15,0 0 3 0,0 0-1 16,0 0 1-16,0 0 0 0,0 0-1 0,0 0 0 15,0 0 1-15,0 0-1 0,0 0 0 0,0 0 1 16,0 0-1-16,0 0-1 0,0 0 2 0,0 0-2 16,0 0 2-16,0 0 0 0,0 0-2 15,0 0 1-15,0 0 1 0,0 0-2 0,0 0 2 16,0 0-2-16,0 0 3 0,0 0-4 0,0 0 3 16,0 0-2-16,0 0 2 0,0 0 0 0,0 0-3 15,0 0 4-15,0 0-2 0,0 0 0 16,0 0 1-16,0 0-2 0,0 0 0 0,0 0 3 15,0 0-3-15,0 0 0 0,0 0 2 0,0 0-2 16,0 0 1-16,0 0 0 0,0 0 2 0,0 0-3 16,0 0 1-16,0 0 0 0,0 0-1 15,0 0 3-15,0 0-2 0,0 0 0 0,0 0-1 16,0 0 3-16,0 0-3 0,0 0 1 0,0 0 0 16,0 0 1-16,0 0-2 0,0 0 2 15,0 0-1-15,0 0-1 0,0 0 2 0,0 0-1 16,0 0-1-16,0 0 2 0,0 0-1 0,0 0 0 15,0 0-1-15,0 0 2 0,0 0-2 0,0 0 0 16,0 0 1-16,0 0 0 0,0 0-1 16,0 0 1-16,0 0 0 0,0 0-1 0,0 0 2 15,0 0-1-15,0 0 1 0,0 0-2 0,0 0 3 16,0 0-2-16,0 0-1 0,0 0 1 0,0 0-1 16,0 0 1-16,0 0 0 0,0 0-1 0,0 0 2 15,0 0-1-15,0 0-1 0,0 0 0 16,0 0-1-16,0 0 0 0,0 0 0 0,0 0-2 15,0 0-6-15,0 0-9 0,0 0 1 0,0 0 2 16,0 0-11-16,0 0-20 0,0 0 13 16,0 0-12-16,0 0-52 0,0 0-74 0,0 0-5 15</inkml:trace>
  <inkml:trace contextRef="#ctx0" brushRef="#br0" timeOffset="41739.6445">18247 16422 92 0,'-4'11'166'0,"2"0"-85"15,-3-7-22-15,5-2-27 0,-2 1-8 0,2-3-2 16,0 0 1-16,-2 0-13 0,2 0-16 16,2 0-1-16,0-3 0 0,3 3 6 0,1-2 2 15,5 2 3-15,3-2 0 0,3 2 2 0,5 0 9 16,3 2-3-16,3-2 0 0,14 2-4 16,2 1-1-16,0 1-1 0,3 3 1 0,-3-1 9 15,15 1-3-15,-8 2-4 0,-2-3-3 0,-5-1-2 16,0 1 3-16,-2-1-4 0,-3-1 6 0,1 1 4 15,-7-1-8-15,-6-2-3 0,-5 0 4 16,-5 1 1-16,1-1 7 0,-5-2-4 0,0 0-4 16,-2 0 0-16,0 0-1 0,-4-2 1 0,0 2 2 15,-1-3 0-15,-4 3 0 0,1 0 2 0,-12-4-3 16,4 4-3-16,3-2-6 0,0 0-2 16,2-1-7-16,0 3-1 0,-2 0-1 0,2 0-1 15,0 0-7-15,0 0-3 0,0 0-13 0,4 0-19 16,-2 0-16-16,1 0-73 0,-1 0-71 0</inkml:trace>
  <inkml:trace contextRef="#ctx0" brushRef="#br0" timeOffset="43473.5971">8824 16805 4 0,'6'9'88'0,"-1"-2"-36"0,-1-3-25 0,-2 1-14 16,3-3 1-16,-5 2-16 0,2-4-9 15,0 3-16-15,-2-1 16 0,3 0 17 0,-1 0 16 16,0 0-12-16,0 3 10 0,0 1 6 0,3 1 0 16,-1 2 0-16,1 0-5 0,-1 2-2 15,0 2 19-15,1 0-10 0,-3 5-11 0,2 6-4 16,-4 0 4-16,3 1-8 0,-3-1-3 0,0 0-1 15,-3 0 2-15,1-2 8 0,0 3-10 0,0-1-1 16,-5 0 0-16,5 3-1 0,-2 1-2 0,-1-4 0 16,1 1 0-16,2-3 2 0,-1 0-2 15,-1-5 0-15,2 1-1 0,0-5 0 0,-1 1-1 16,1-3 0-16,0-5 0 0,2-1-3 0,-2-1-2 16,2-11-19-16,0 5-9 0,0 0-7 15,-3 6-90-15,1-1-106 0</inkml:trace>
  <inkml:trace contextRef="#ctx0" brushRef="#br0" timeOffset="44207.7907">10473 16962 92 0,'-4'2'55'0,"4"0"-7"0,-3 1-18 0,1-3-14 16,0 2-6-16,4-2-5 0,0-2-4 0,1-1 11 15,1-1-6-15,3 0-2 0,2-1 3 0,-1-1 7 16,3-1-7-16,3 0-2 0,3-1 4 0,5-1-3 16,3 0-1-16,10-7 0 0,2 5-4 15,1-2-1-15,-1 4 1 0,1 1 1 0,-3 3-4 16,-4 3 3-16,0 0 1 0,-3 4 4 0,-3 5 4 15,-5-1 0-15,-1 5 1 0,-3 2-6 16,-3 5-4-16,-4 2 4 0,-3 2 5 0,-1 2 2 16,-3 0-2-16,-4 1 3 0,0-1 5 0,-3-2-5 15,-1 0 4-15,-1-2-6 0,-2 0-4 0,3-3-1 16,-3 3-5-16,0-2 4 0,0 2-1 16,-2 0-2-16,-2-1-2 0,2 1 0 0,-5-2 3 15,-1 2 0-15,-1 0 2 0,1-3-1 0,1 1-1 16,3-5 1-16,0-2 3 0,4 0-5 0,-2-2 0 15,6 0 2-15,-1 0 1 0,1-5 5 16,3 0 8-16,2-1 3 0,2-1 2 0,3 0-4 16,4 2-6-16,2-1-4 0,4-3-5 0,5 0-1 15,2 0-7-15,4 0 1 0,3-3-3 16,2-1-14-16,4 0-7 0,5-1-9 0,2 1-4 16,0-3-11-16,2 1-21 0,-2-1-94 0</inkml:trace>
  <inkml:trace contextRef="#ctx0" brushRef="#br0" timeOffset="44879.5002">12526 16850 10 0,'-22'4'97'0,"4"0"-20"0,3-4-5 0,4 0-52 16,2-2 1-16,2 0 2 0,3 2 7 16,2-2-37-16,-1 0-11 0,8 2 6 0,-1-5 7 15,5 3 3-15,4 0 0 0,-4-5 0 0,7 5-2 16,3-2 5-16,6-1-2 0,-1 3-3 15,5-3 0-15,1 3 2 0,-1 4-6 0,0 1 9 16,-1 1 0-16,-1 3-1 0,-3-1 10 0,0 5 0 16,1 5 6-16,-6 1 11 0,-1 1-8 0,-7 0 16 15,-6-5-23-15,-1 7 3 0,-4-3-7 0,-2-1 3 16,0-3-7-16,-5 0-3 0,3 1 0 16,-10 1-5-16,3-2 2 0,0 3-1 0,2-8 3 15,1 1-2-15,-1 0-7 0,2-2 1 0,-2-1-12 16,3 1-13-16,1-3 16 0,1 1-8 15,0-1 14-15,4 1 7 0,0 1 2 0,2 1-1 16,7-3-1-16,2 5-4 0,2 0 8 0,2 2-2 16,1 0 4-16,1 4-1 0,-1 1-2 0,1 1 1 15,-1 3 2-15,-1 0 9 0,-2 2 2 16,-2 0 18-16,-2 2 1 0,0-4-12 0,-2 0-7 16,-5-4-1-16,0-3-2 0,-4-2 0 0,-2-2-7 15,-5 2-2-15,-2-7-3 0,-5 0-5 16,-1 1-3-16,-3-5-1 0,-2 0-35 0,-3-5-26 15,1 1-42-15,0 0-58 0</inkml:trace>
  <inkml:trace contextRef="#ctx0" brushRef="#br0" timeOffset="45410.6205">13899 16988 52 0,'-2'18'289'0,"0"-7"-210"0,2-2-60 0,-4-5-9 16,1-4 14-16,1 0-1 0,-2-2-13 0,2 2-7 15,-1 0-14-15,-3-13-21 0,4 9-6 0,-1 1 16 16,6 6 8-16,-1-1-2 0,2-2 4 15,1 2 11-15,6-4 2 0,4 2 0 0,0-2 1 16,5 2 2-16,2-3 11 0,3 3-2 0,-1 0-6 16,2 3 4-16,1-1-6 0,-1 4 3 0,3-1-1 15,0-1 2-15,-3 5 0 0,3-2 0 16,-5 1-4-16,-4 3-5 0,-9-2 1 0,0 0 2 16,-5 2-5-16,-6 2-1 0,-2 1 4 0,-4-1 0 15,-10 0 3-15,1 2 2 0,-9-4-2 16,-1 3-1-16,1-3-1 0,-2 0-2 0,-1-2 1 15,3-1 0-15,2 1-3 0,0-4 2 0,4 1-2 16,3-4 2-16,4 1-2 0,2-1 4 0,4-7-5 16,3 3-16-16,0 4 7 0,0 1 12 15,4-1 2-15,2 2-2 0,5 1-2 0,-2 1-1 16,11 1-6-16,1 4-4 0,-3-2 4 0,-1 2 1 16,12 2 3-16,-3 5-1 0,-2-1-11 15,-2 3 33-15,-7-2 16 0,-2 2-6 0,-7-1-4 16,-1-3 3-16,-6 1-5 0,-1-1-9 0,-3-5-3 15,-1 4 1-15,-3-6-3 0,-5 2-9 0,3-2 2 16,-2 0-7-16,-1-3-20 0,1-1-12 0,-1-1-20 16,1-4-43-16,-1 5 9 0,1-5-113 15</inkml:trace>
  <inkml:trace contextRef="#ctx0" brushRef="#br0" timeOffset="45957.3592">15357 17028 104 0,'-5'11'182'0,"-1"-4"-110"0,1-5-30 0,-3-4-18 16,1-3 1-16,3 1-2 0,-1-5 1 0,1 3-15 15,4 6-15-15,-2-5-4 0,-1 1 3 0,3-3 7 16,0 3 1-16,0-1 6 0,0 1-2 16,3-3-2-16,-1 3 9 0,2-1-3 0,5 1 5 15,2-3 1-15,2 3-3 0,9-5-2 0,3 5-4 16,3-3-2-16,3 5-2 0,2 0 4 16,-2 2-3-16,0 0 1 0,0 4-5 0,0 1 3 0,-5 3-2 15,-2 3 2-15,-2 3-4 0,-2-1 4 16,-2 9-2-16,-7-4 1 0,-2-1-1 0,-9 3-3 15,0 0 8-15,-9-2 6 0,-2-3-6 0,-5 3 4 16,-3-3-1-16,-1-2-5 0,0 0 0 16,0-4-3-16,2-2-1 0,1 0-2 0,1-1 0 15,5-4-3-15,0 1 2 0,5-1-2 0,-1-2-8 16,3-7-8-16,1 3-9 0,3 6 15 0,0 2 14 16,5-1 1-16,1 3 1 0,6-1-2 15,5 6 0-15,1-3 0 0,4 8 2 0,2-3 2 16,3 7-2-16,-1 0 2 0,-2 0-3 0,3 4 4 15,-3-2 5-15,-4 2 0 0,2 0-3 0,-11-4-3 16,-2-2 6-16,-3-3 8 0,-3-1-2 16,-6-3-1-16,-1-3 2 0,-5 1 8 0,-2-4-15 15,-4-1-2-15,-3-2-9 0,-2-2-19 0,0-2 3 16,-2 0-11-16,0-5-2 0,-2-2-19 0,0 1-15 16,2-3-26-16,0 2 6 0,4 0-111 15</inkml:trace>
  <inkml:trace contextRef="#ctx0" brushRef="#br0" timeOffset="46535.3414">17200 17044 60 0,'-24'19'127'0,"0"-8"-68"0,6-2-43 0,3-4-15 16,4-3 27-16,-1-2-3 0,6-2 8 0,-1 2-1 16,3-3-6-16,-1 3-11 0,3-2-5 15,0 0-1-15,2-2-5 0,0 1 1 0,2-1-5 16,-2 2-5-16,5 0 3 0,3-1 3 0,3-1 5 15,5 0-4-15,6-1-1 0,4 3 1 16,5 0-2-16,16 0 2 0,-1 2 1 0,2 0-1 16,-3 4-4-16,-6 0 0 0,-1 3 0 0,-7 2 0 15,-3 2 5-15,-6 2-3 0,-4 0 0 0,-7 5 2 16,-4 0 0-16,-7 1 4 0,-3 1-2 0,-5 0 0 16,-6 0 2-16,-3-2 1 0,-5-1 1 15,-3-1-3-15,-3 1-1 0,1-6 0 0,-1 3-1 16,-3-6-3-16,-2-1 0 0,2-3 1 0,6 1-4 15,6-3-3-15,5 2 1 0,3-1-5 16,3-1 1-16,1-2 2 0,9-5 0 0,-2 3-6 16,5 0-14-16,-10 4 7 0,5 3 23 0,0-1-23 15,9 0-2-15,4 5-12 0,-2 0 5 0,7 2 15 16,4 2 7-16,2 1 8 0,9 3 2 16,0 3 12-16,-6 2 2 0,-3-2 29 0,-6 2 1 15,-3 0-20-15,-8-2-3 0,-3 0 1 0,-4 0 2 16,-4-5-7-16,-3 0-13 0,-2-1-6 0,-2-3 15 15,0-2-13-15,-2-1-5 0,2-3-1 16,-4-3-9-16,-1-2-12 0,-2-2-25 0,-1-3 16 16,-1-3-53-16,-2-1-26 0,0-2-90 0</inkml:trace>
  <inkml:trace contextRef="#ctx0" brushRef="#br0" timeOffset="47191.43">18353 17090 204 0,'-24'11'104'16,"4"-7"-44"-16,5-1-36 0,2-6-15 0,1-1 10 16,4-3 4-16,-1 3 6 0,2-1-21 0,3-1-3 15,-1-1-1-15,3 3 2 0,-2 2 5 16,2-1 6-16,-1-1-11 0,3 2-1 0,0-3 2 16,0-1-7-16,3-1-5 0,1 1-3 0,5-1 4 15,4-2 5-15,2 3-2 0,5-1 5 0,5 2-3 16,3 3 5-16,5-2-4 0,16 4-1 15,-1 2 0-15,1 2-2 0,-7 3 1 0,-3 4-2 16,1 0 1-16,-7 2-5 0,-2 5 3 0,2 6 2 16,-9 3 0-16,-6 1 1 0,-9 1 0 0,-7 2-2 15,-4-2 4-15,-7 1 2 0,-6-3 4 16,-1-3 4-16,-6-2 2 0,-2-6 2 0,-5-1 11 16,-4-2-1-16,-2-4-5 0,-3-2-6 0,-1-3-5 15,-1 1-4-15,7-5-3 0,-2-3-2 0,8 1-3 16,3 0-3-16,4 0 0 0,2-3 1 15,7 3-2-15,3 0 0 0,1 0 3 0,3 2-15 16,12 0-15-16,-3-2 16 0,-10 2 7 0,3 0-3 16,7 0-1-16,1 2 12 0,-1-2 2 0,8 4 1 15,4 1 2-15,6 1-1 0,5 3-2 16,1 2 2-16,2 2-1 0,4 3 0 0,11 6-2 16,-2 0-4-16,-4 4-6 0,0 3 5 0,-7 4-3 15,-2 2 4-15,4 14 2 0,-9-1 2 0,-6-1 2 16,-9-3 7-16,-6-5 8 0,-7-6 15 0,-7-2 22 15,-5-6-3-15,-5-6-21 0,-1-1-11 16,-2-3-6-16,-3-4-3 0,-1-4-10 0,-3 0 5 16,-2-5 6-16,-4-2-10 0,-2-2-2 0,-7-3-7 15,-5-6-19-15,1-2 0 0,6 2-17 16,4 0-10-16,3 0 18 0,-3 0-24 0,-1 0-22 16,-1 2-57-16,0-2-87 0</inkml:trace>
  <inkml:trace contextRef="#ctx0" brushRef="#br0" timeOffset="49565.9593">20812 16925 8 0,'0'0'46'0,"0"0"2"15,0 0-18-15,0 0-8 0,0 0 20 0,-3 0 17 16,3 0 5-16,-2 0 3 0,2-3-38 0,-2 1-9 16,2 2 1-16,0 0-10 0,0-2-1 15,-2 2-5-15,2-2 1 0,-2 2-7 0,2 0 5 16,0 0-1-16,0 0-2 0,-3 0-2 0,3 0-2 15,-2-3 6-15,0 3 0 0,-5 0 2 16,1 3-3-16,-7-3 2 0,-1 0 1 0,-3 2-1 16,-1 0 4-16,0-2-1 0,-1 0-2 0,-1 2-5 15,0-2-1-15,-7-2 0 0,3 2 5 0,2 0-2 16,7-2 0-16,-1 0 0 0,1 2 0 16,2 0 2-16,-3 0-2 0,3 0 3 0,0-3-3 15,-3 3-2-15,5 0 0 0,-2 3-1 0,2-3 1 16,-2 4 0-16,-3-2-1 0,5 1 0 0,-2 3-1 15,4-1 3-15,-2 1-2 0,2 1 0 16,1-1-1-16,1 3 4 0,0 2-2 0,3-2 6 16,0 2-1-16,-1-2 0 0,5 2 1 0,0 0-4 15,0 0 0-15,0 0-1 0,2 0 1 0,1 2-2 16,-1-2 1-16,0 2 1 0,0 1-2 16,0-1 1-16,1 5 0 0,-1-3 4 0,0 5 5 15,0-2-6-15,-2 1 4 0,5 1-2 0,-3 0-1 16,0-2-1-16,2-1-2 0,1-1 2 0,-1-3 0 15,1 0-1-15,-1-2-1 0,3 0 0 16,-3-2 1-16,3 0-2 0,-3-2-1 0,3-3 4 16,-3 0 1-16,1-1 6 0,-3 1 4 0,2-4-1 15,-2 2-7-15,1 0 1 0,-3-2-8 16,2 3-5-16,0-3-3 0,2 0-15 0,5-3 7 16,0 1 5-16,4 0 0 0,3 0 1 0,4-5 1 15,4 3 4-15,0-1 4 0,-2 1 1 0,0 2 2 16,-2-1 0-16,0 3-3 0,-3 0 1 15,1 0 1-15,-2 3-2 0,-3 1 2 0,2 1-1 16,-2 3 1-16,3-1-3 0,-3 2-1 0,3 4-17 16,-1-2 7-16,0 4 1 0,1 1 2 0,-1 2 3 15,1-1 4-15,-5 3 5 0,0 2-22 16,-5 11 31-16,-6 7-5 0,-4 2 0 0,-5 0 2 16,-2-3 2-16,0-1 6 0,-4-5 0 0,-1-4 6 15,-1-5 11-15,-3-2 0 0,-2-7-14 0,-3 1-1 16,1-5-7-16,-2-2-4 0,-5-5 1 15,0 0-6-15,-4-1-3 0,-5-3 6 0,-4-3-4 16,0-1 0-16,0 0-5 0,6-3-1 0,3-2-19 16,2 2 1-16,2 1-24 0,2-3 16 0,1 2-16 15,3-1-5-15,-1 1-39 0,2-2-69 16,-3 0-94-16</inkml:trace>
  <inkml:trace contextRef="#ctx0" brushRef="#br0" timeOffset="51768.6068">22465 16525 85 0,'7'3'52'0,"-9"3"-22"0,0-1 16 16,2-3 7-16,-3-2-18 0,3 2-16 0,0 0-11 16,0-2 35-16,3 0-28 0,1 0-2 0,-4 5-1 15,0 1-8-15,0 1 1 0,0 0 6 0,-4-3-2 16,-3 3 2-16,-4 1-7 0,-2-1-2 16,-5 0-3-16,-4-1 4 0,-2-1-1 0,-3-1 3 15,1 0-3-15,-3 3 0 0,-2-3 0 0,-8 1-2 16,1 1 0-16,5 1 1 0,2-2 1 0,5 1-2 15,4-1 1-15,4-1-3 0,3 0 8 16,1 1-4-16,6-1 9 0,1 1-4 0,3-1-3 16,1 0 4-16,1 3-4 0,2 2 8 0,0-5-6 15,0 3-3-15,5-1-1 0,-3 6-4 0,4-1 2 16,-1 0-1-16,-1 0 0 0,-2 4-1 16,7 0 0-16,-4 3-1 0,-3 0 2 0,0-1 0 15,-4 3 0-15,0-2 1 0,2-1 1 0,-5 3-1 16,3-4-2-16,-2 1 2 0,1-1 0 0,1-5 1 15,2 2-1-15,-2-4 0 0,2 0 6 16,0-3 5-16,0 1-2 0,4-3 4 0,-1 1-6 16,-1-3 0-16,2 0 2 0,3 0-3 0,-3 1-5 15,5-1 1-15,-2 0-3 0,8-4-1 0,1 0 0 16,1 2 1-16,-6 0 0 0,2 0-2 16,3 0-7-16,1 0 3 0,3 0 4 0,0 4-1 15,0-2 0-15,2 7-2 0,2-2-8 0,3 4 6 16,-1 0 4-16,3 2 1 0,-3 2 1 15,1 1-2-15,4 6 1 0,-5 0 2 0,-4-2-3 16,-2 2 5-16,-7 0 2 0,-4-2 4 0,-2 0 0 16,-5-3 9-16,-2 3-4 0,-5 0 4 0,-3 2-6 15,-3 0-2-15,-5 2-7 0,-4 3 20 16,1-5-12-16,-1 0-4 0,0-7 2 0,2 1 12 16,3-3 3-16,-3-4-6 0,0-1-7 0,-1-1-7 15,-3 0-8-15,-5-5 6 0,1 2 2 0,-7-4-3 16,0-4-3-16,-3 0 2 0,-3-3 0 0,1-2-4 15,-2-4-28-15,10 2-4 0,-4 2-9 16,6 2-36-16,1 1-45 0,3-1-139 0</inkml:trace>
  <inkml:trace contextRef="#ctx0" brushRef="#br0" timeOffset="54517.9251">23945 16625 124 0,'2'15'200'0,"-2"-2"-102"0,0-2-73 16,0-2-19-16,0 0-7 0,0-2-2 0,0-3-3 15,0 0 1-15,0-1-11 0,0 1 13 0,0-2-6 16,0 0 2-16,0-2 6 0,0 5-2 16,0-5 0-16,0 2 8 0,0 2 10 0,0 1 0 15,0 4-1-15,0 0 2 0,-2 2-1 0,-3 6-9 16,5 1-4-16,-4 2-7 0,0 11 2 0,-3 2 5 15,0 0 2-15,-1 4 0 0,-6 3 2 16,-3 11 5-16,-5-3-2 0,0-2 1 0,-3 1-3 16,5-5-3-16,1 4 0 0,1-6-1 0,9-5-1 15,-4 0 0-15,4-4-1 0,0 0-1 0,3 0 4 16,1-3 0-16,5 1-4 0,0-7 0 16,2 2-2-16,5-4 2 0,4 2-1 0,2-4 3 15,3 2-1-15,1-3 5 0,3-3-4 0,2-3 0 16,0-3 4-16,7-3-5 0,0-5-1 15,2-5 3-15,-3-1-1 0,3-5 5 0,-2 0 3 16,-3-5 1-16,-2-4 0 0,-4 1 6 0,0-3 4 16,-2 0-8-16,-1-3-4 0,-3-1-7 0,-3 2 0 15,0-3-1-15,-2 1-4 0,-7-1 2 16,-2 1 2-16,-2-1-1 0,-3 1 0 0,-4 2 3 16,-2 4-3-16,0 4-1 0,-2 1-1 0,0 2 2 15,-7 2 0-15,-4 6-3 0,-5 1 4 0,-6 4-2 16,-5 4-1-16,-4 7 2 0,4 0-5 15,-2 2-12-15,7 1-33 0,4-1 0 0,5 0-19 16,2 0-38-16,4 1-103 0</inkml:trace>
</inkml:ink>
</file>

<file path=ppt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5360" units="cm"/>
          <inkml:channel name="Y" type="integer" max="8640" units="cm"/>
          <inkml:channel name="F" type="integer" max="1024" units="cm"/>
          <inkml:channel name="T" type="integer" max="2.14748E9" units="dev"/>
        </inkml:traceFormat>
        <inkml:channelProperties>
          <inkml:channelProperty channel="X" name="resolution" value="355.55554" units="1/cm"/>
          <inkml:channelProperty channel="Y" name="resolution" value="355.55554" units="1/cm"/>
          <inkml:channelProperty channel="F" name="resolution" value="42.13992" units="1/cm"/>
          <inkml:channelProperty channel="T" name="resolution" value="1" units="1/dev"/>
        </inkml:channelProperties>
      </inkml:inkSource>
      <inkml:timestamp xml:id="ts0" timeString="2022-09-29T22:43:05.200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9930 6387 17 0,'-2'-4'24'0,"-1"2"-8"0,1-3-1 16,0 1 1-16,0 0-5 0,-3-3-6 0,5 3 0 16,-4-3-1-16,2 3 1 0,-1-1-2 0,-1-1 10 15,2 3 5-15,0-1-11 0,-3 2-6 0,3-3-1 16,0 3 1-16,0-2-3 0,2 4 23 16,0-2 8-16,0-1 31 0,-3 3-30 0,3-2-4 15,0 2 11-15,0-2-10 0,0 2-3 0,0 0-9 16,0 0-1-16,3 0 1 0,-3-2-5 0,0 2-1 15,0 0 4-15,0 0-5 0,0 0 1 16,0 0-2-16,0-3-2 0,2 3 6 0,-2 0-8 16,2 0-3-16,0 0 4 0,-2 0-3 0,5 0 5 15,-1-2-5-15,0 0-1 0,3 2 1 0,2-2 0 16,0 2 1-16,0 0-2 0,2 0 0 16,0 0 2-16,4 0 2 0,3 2-3 0,2 0 3 15,2 0-1-15,4 1-2 0,12 1 0 0,-1-2 0 16,3 3-1-16,-3-1 0 0,3 1 2 0,0-3-1 15,-1 2-2-15,16 1 1 0,-2-3 2 16,0 0-2-16,-4 0 3 0,6 3 2 0,-9-3 0 16,-11 0-2-16,-4 0-1 0,-2-2-3 0,0 0 2 15,-1 2 0-15,1-2-1 0,-3 0 0 0,1 0 3 16,-3-2 8-16,-4 2-2 0,-2 0 9 16,-3 0-1-16,-4-2 5 0,-7 0 4 0,3 2 1 15,-3 0-7-15,-10-2-8 0,1-1-7 0,10 1-1 16,-1 0-3-16,-2 2-1 0,1-2-2 0,-3-3 0 15,2 5-1-15,-2-4 1 0,2 2 0 16,-2 0 2-16,0-1-4 0,0 1-1 0,-2-2 8 16,2 2-6-16,-2-1 0 0,-1 1-5 0,1 0-2 15,0 0-3-15,-2 2 3 0,-3-3 2 16,-4 1 6-16,-2 2 0 0,-5 0 3 0,-2 0 0 16,0 2-1-16,-2 1 1 0,-2-1-1 0,2 0 0 15,-2 0 0-15,0 1 0 0,-3-1 0 0,1 0 1 16,-14 0-1-16,0 0-1 0,-2 1 0 15,1-3 2-15,-4 0 0 0,4 0-3 0,-12 2 2 16,6-2-2-16,5 0 1 0,3 0 0 0,1-2 1 16,3 2 0-16,0 0 0 0,4-5 0 15,2 5 0-15,5-4 0 0,4 4 1 0,7-5-3 16,2 5 2-16,4-2 1 0,-2 0-1 0,7 2-1 16,11 0-3-16,-5 0 4 0,1 0-5 0,-3 0 6 15,-2 0-5-15,-2 0 1 0,0 0 2 0,2 0 0 16,4-2 0-16,7-1 1 0,-2 1-1 15,4 2 1-15,7-4 0 0,4 4 2 0,5-2-3 16,0-1 1-16,6 1 1 0,2 0-1 0,18 2 1 16,1 0-2-16,1 0 2 0,-2 2-1 0,-2 0 0 15,0 1 1-15,11 1-1 0,-9 0 0 16,-11-1-1-16,-4 1 2 0,-7 1-1 0,-9-3 0 16,-2 0-2-16,-9 0-1 0,-4 0-1 0,0-2 0 15,-5 3-9-15,-10-3 8 0,-1 0 1 0,9 0-35 16,-4 0-10-16,-7 0-25 0,-6 0-25 15,2 0-40-15,-5 0-69 0</inkml:trace>
  <inkml:trace contextRef="#ctx0" brushRef="#br0" timeOffset="890.4021">19945 5581 101 0,'-2'13'121'0,"2"-2"-5"0,-4-9-53 0,-1 0-55 16,5-2 1-16,-2 0-1 0,2 0-1 0,0 0-2 15,0 5 19-15,0-1-10 0,0 0-7 16,0 3 0-16,0 0-1 0,2 1-1 0,-2 3-2 15,0 3 1-15,5-1-2 0,-3 2 0 0,2 1-5 16,1 1 2-16,1-1 0 0,-1 2-4 0,3-1 5 16,-1-4-1-16,0 3-1 0,-1-5 2 15,1 0-3-15,-3-5 3 0,1 3-2 0,-1-2 4 16,-2-3-6-16,1 1 5 0,-3-10 10 0,0 5 9 16,0-2 8-16,0 0 24 0,0 2-23 0,0 2-20 15,0 0-1-15,0-2 3 0,0-4-7 16,-3 2 2-16,3-1-3 0,0-1 0 0,-2-3-2 15,2 1 1-15,0-3 5 0,0-2-1 0,0 0 4 16,-2 0-5-16,2-2-3 0,-2 0-3 16,2-1 1-16,2 1-4 0,-2-2 0 0,0-1-1 15,2 3-5-15,3-2 5 0,1-1-1 0,5-2-4 16,0 3-1-16,11-5-7 0,2 3 1 0,3-1-1 16,2 5 3-16,-1-3 4 0,-1 5-3 15,-3 2 8-15,0 3 0 0,-4-1-2 0,-2 3 1 16,-5 2-4-16,-2-1 0 0,-2 1 2 0,-3 2-15 15,1 0-18-15,0 0-10 0,-5 2-54 0,2 1-22 16</inkml:trace>
  <inkml:trace contextRef="#ctx0" brushRef="#br0" timeOffset="1359.0397">20567 5563 38 0,'4'0'50'0,"-4"-2"11"0,-2-1 61 16,0-1-84-16,2 2 6 0,-4 0-24 0,-1-3-4 16,3 3-15-16,-2-2-1 0,-1 1-2 0,1 1-1 15,-1 2-1-15,-4 0 3 0,1 0 1 16,-1 0-3-16,-4 5 5 0,2 1 2 0,-5-1 1 15,1 3-1-15,-1 3-4 0,-1 1 2 0,1 1-1 16,-1 2-1-16,1-2 1 0,3 3 1 16,2-1 2-16,0-2 0 0,2 3 5 0,2 4 1 15,3-3 5-15,2-1 4 0,4-3-14 0,2-2 8 16,5 0-3-16,2-4 3 0,0 2-7 0,9-5-2 16,-2 0 0-16,-1 1 1 0,10-5 0 15,2 0 0-15,-5-2 0 0,2-1-4 0,1-1 0 16,-1 0 4-16,-4-3 7 0,0-2 2 0,-2-2 1 15,0 2 0-15,-5-4 0 0,-1-2-9 16,-3 1-3-16,-3-3 0 0,-1 1-2 0,-3-1-1 16,1-3-6-16,-3 2 0 0,-2-2-2 0,-4-2-2 15,-1 5 5-15,1-1-6 0,-3 0 1 0,-2 3-8 16,-2 4-3-16,0 0-1 0,-2 2-8 0,2 5-8 16,2-1-3-16,-2 3-9 0,-2 4-20 15,2-2-6-15,-2 7-56 0</inkml:trace>
  <inkml:trace contextRef="#ctx0" brushRef="#br0" timeOffset="1921.3976">20867 5554 159 0,'-7'0'148'0,"-2"0"-61"16,3-4-34-16,-1-1-7 0,1 3-12 0,-1-2-15 16,0 1-5-16,3 1-19 0,2 0 0 0,-3 0-4 15,3 2 3-15,0 0 8 0,0 0-3 0,-1 2 1 16,3 2 1-16,0 3-3 0,0 4 3 0,-2 0-3 16,2 2 2-16,2 5-1 0,-2 0-2 15,3-1 1-15,-1 5-2 0,2 5 1 0,3-3-3 16,0-2-8-16,4-2 18 0,0-2 7 0,2-3-10 15,4-2 4-15,-1-4-2 0,4-2 0 16,2-1 2-16,-2-4 4 0,4-4-3 0,2 2 16 16,-4-6-6-16,0 1 6 0,3-4 3 0,-6 1-13 15,-1-1 0-15,0-4-4 0,-1-1 1 0,-1-1-4 16,-3-1-1-16,0-3-5 0,1-1 1 16,-1-2-2-16,0 0 2 0,-4 2 8 0,2 4 5 15,-7 3 4-15,1 2-9 0,-3 2-11 0,-9 5 1 16,3 2-9-16,8-1 6 0,-4 3 5 15,-4 0-1-15,-1 7 0 0,-1 0 2 0,1 2-5 16,1-1 0-16,0 3-4 0,-3 0 0 0,5 5 0 16,0-3-1-16,4 0 3 0,0 0 6 0,2-1 6 15,5-1-1-15,0-3-1 0,2-1 3 0,2 0 3 16,3-3 4-16,-1-4 0 0,7-2 1 16,0-5-5-16,0 1-1 0,0-5-3 0,-2 0 0 15,0-5-1-15,0 1 0 0,0-1-2 0,-3-4 0 16,1 1-1-16,-3-6-5 0,1 1 5 15,-3 0-1-15,-2 0-1 0,-6 1 0 0,-3 1-4 16,-2 3-9-16,-9 1-24 0,-2 0-13 0,-9 5-7 16,-4 2-21-16,-9 4-20 0,-7 3-76 0</inkml:trace>
  <inkml:trace contextRef="#ctx0" brushRef="#br0" timeOffset="67827.7885">11714 10480 34 0,'3'0'26'0,"-1"2"-16"15,-2-2-2-15,2 0 4 0,0 0-6 0,-2 0 4 16,0 0-4-16,2 0-6 0,-2-2 6 0,0 2-5 16,3 0-2-16,-3 0-2 0,0 0-1 15,0 0 6-15,0-2-2 0,2 2-1 0,-2 0 11 16,0 0 26-16,2 0 23 0,0 0-23 0,3 0 0 16,-1 0-24-16,1 0 1 0,-1 0-6 0,7 0 4 15,-2-3-2-15,4 3 1 0,2-4-2 0,1 4-5 16,6-5 1-16,0 3-3 0,2 0 0 15,7-5 0-15,2 3-1 0,-2 0-2 0,-2-1 1 16,2 1 0-16,-7-1 5 0,0 1 5 0,-4 0 4 16,0-1-5-16,-3 1 3 0,-3-1-5 15,-1 3 1-15,-4 0-6 0,-3 0 1 0,-4 0-3 16,-2 2 0-16,0 0-2 0,0 0 1 0,0 0-1 16,0 0-8-16,-2-3 9 0,2 6-3 0,0-3-2 15,0 0 0-15,0 0-12 0,2 0 12 16,1 0 2-16,-1 0 4 0,0 0 0 0,-2 0 1 15,-2 2-2-15,0 0 2 0,-5 0 1 0,-2 0-2 16,-2 3-1-16,-2-3 0 0,-7 2-7 0,-4 1 0 16,-5-1 2-16,-2 3 6 0,-15-3 2 15,0 1 1-15,2-1 0 0,4-2-2 0,0 3 2 16,7-5-2-16,0 0 1 0,2 0 0 0,5 0 1 16,-1-3-1-16,5 1-2 0,0 2 8 0,7-2 3 15,2 2 4-15,2-2-8 0,4 0-3 16,7 2-2-16,0-3-5 0,0 3 0 0,0 0-9 15,-2 0 13-15,2 0 3 0,2 0-1 0,5 3-1 16,4-3-2-16,4 0 5 0,5 0-6 0,6 2-14 16,5 0-5-16,9 0 2 0,4 3-1 15,22-3-11-15,2 0-10 0,1 2-15 0,1-1-5 16,27 1 25-16</inkml:trace>
</inkml:ink>
</file>

<file path=ppt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5360" units="cm"/>
          <inkml:channel name="Y" type="integer" max="8640" units="cm"/>
          <inkml:channel name="F" type="integer" max="1024" units="cm"/>
          <inkml:channel name="T" type="integer" max="2.14748E9" units="dev"/>
        </inkml:traceFormat>
        <inkml:channelProperties>
          <inkml:channelProperty channel="X" name="resolution" value="355.55554" units="1/cm"/>
          <inkml:channelProperty channel="Y" name="resolution" value="355.55554" units="1/cm"/>
          <inkml:channelProperty channel="F" name="resolution" value="42.13992" units="1/cm"/>
          <inkml:channelProperty channel="T" name="resolution" value="1" units="1/dev"/>
        </inkml:channelProperties>
      </inkml:inkSource>
      <inkml:timestamp xml:id="ts0" timeString="2022-09-29T22:44:55.470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818 6652 18 0,'-5'0'27'0,"3"-4"1"0,-2 1-10 0,2 1-1 16,-1 0-8-16,3 0-8 0,-2 0-3 0,0 2 3 15,2-3 0-15,2 1-3 0,-2 0 2 0,2 0 3 16,1-5 2-16,3 5 20 0,-4-2-9 0,1 1 12 16,3-1 8-16,-6 0-1 0,5 1-12 15,-1-1-9-15,-2 4-10 0,0-4-5 0,1 4-1 16,-1-3-4-16,0 1 3 0,2 2 0 0,-4-2-3 15,7 0 4-15,-2 2-1 0,3-2 2 16,1-1-3-16,2 3 1 0,0-2 2 0,5 2-1 16,-1-2 1-16,3 2 1 0,-1 0 1 0,1 0 1 15,2 0 2-15,8 0 2 0,-3 0 5 0,1 2-2 16,1-2-6-16,-1 0 2 0,1 0-2 0,-1 0-1 16,7 0-2-16,2 0 1 0,16 0-2 15,2-2 2-15,7 0-3 0,8-1 2 0,-2-1-1 16,-11 2 1-16,7 0-1 0,-3-1 1 0,5 1 0 15,-2 0 0-15,-5-2-1 0,-6 1 0 16,-5 1 2-16,3 2-3 0,-1-4 2 0,10 4 0 16,-1-5 0-16,0 3 0 0,-1-2-1 0,-4 2 2 15,8-1-2-15,-3-1 1 0,9 2 0 0,7-3 1 16,-13 3-3-16,-3 0 3 0,-4 2-1 0,4-2 0 16,7 2 0-16,-2 0 0 0,-5-2-1 15,-4 2 2-15,-9-3-2 0,0 3 2 0,5 3 0 16,4-1-1-16,2 0 0 0,0-2-1 0,-4 0 2 15,-5 2-1-15,-4 0 0 0,0 3-1 16,6-1 1-16,5 1 0 0,7-3 1 0,-1 0-2 16,-1 0 1-16,-3-2 1 0,-2 2-2 0,6-2 2 15,5-2-1-15,5 0-1 0,-5-2 2 0,-5-1 0 16,-6 3-2-16,4-2 2 0,5-1-2 16,2 1 3-16,0-1-2 0,-7 3 1 0,-6-2 0 15,0 2 0-15,2-1-1 0,4 1 2 0,7 0-3 16,0 0 1-16,-7-1 1 0,-6 1-2 0,2 2 0 15,0 2 2-15,6-2-2 0,5 3 2 16,-2-3-2-16,-3 2 2 0,-3 0-1 0,3-2-1 16,9 2 2-16,10 3-2 0,-14-1 2 0,-1-2-1 15,-5 1-1-15,-1 1 1 0,7-4 1 0,4 4-1 16,-1-6 1-16,-4 2 0 0,-1 0 3 16,0 0 15-16,13 2-3 0,-2-2-8 0,-5 0 1 15,0 0-4-15,-4-2 1 0,0 4 0 0,11-2-5 16,-4 3 2-16,-5-3 0 0,-2 2-3 0,-5 2 2 15,8-2 0-15,8 1-1 0,-7-1 3 16,-4 0 1-16,-2-2 0 0,-5 2 2 0,2 0-1 16,3 1-1-16,4-1 2 0,-4-2-4 0,-2 2 0 15,-3 0-1-15,2 3 1 0,5-1-1 0,5-2-1 16,-1 3 1-16,-4-1-3 0,-4-2 1 16,-1 3 0-16,3-3-1 0,4 2 1 0,-4-4 0 15,-5 3 1-15,-4-1-1 0,-5 0 0 0,3-2 2 16,0 4 0-16,4-4-1 0,0 3 2 15,-4-1 0-15,-5-2-2 0,-4 0 0 0,-5 4 1 16,3-4-1-16,0 2 1 0,4 1-3 0,0-3 3 16,-4 0 0-16,-1 2-1 0,-3-2 4 0,-5 0-2 15,-3 0 3-15,-1 2-3 0,-1-2-1 0,1 0 3 16,-1 0-4-16,3 0 1 0,2 0-1 16,-3 0-1-16,3 0 1 0,0 0 0 0,-5 0-3 15,3 0 4-15,-7 2-3 0,0-2 3 0,-6 2-2 16,-1-2 2-16,-6 0-1 0,-2 0 2 15,1 0-1-15,-3 0 0 0,-3 0 0 0,0 0 2 16,-11 0 4-16,3 0-1 0,4 0-1 0,-1 0-1 16,1 0-1-16,2 0 1 0,-2 0 2 0,2 0 0 15,0 0 2-15,0 0-1 0,7 0-1 16,-5 0 2-16,0 0-3 0,0 0-1 0,0 0 3 16,-2 0 3-16,3 0-6 0,-3 0-1 0,0 0 2 15,0 0-2-15,0 0 1 0,0 0-1 0,0 0 0 16,-3 0 1-16,3 0-1 0,0 0-3 15,0 0 2-15,0 0 0 0,0 0-3 0,-2 0 2 16,2 0-2-16,0 0 2 0,-2 0 0 0,2 0 0 16,0 0-1-16,0 0 2 0,0 0-2 0,-2 0 0 15,2 0 0-15,0 0 1 0,-2 0-3 16,2 0 2-16,0 0-2 0,0 0 2 0,0 0-1 16,0 0-2-16,-3 0 3 0,3 0-1 0,0 0 0 15,0 0-1-15,-2 0 0 0,2 0 0 16,0 0 2-16,0 0-2 0,0 0 1 0,-2 0 0 15,2 0 0-15,0 0 0 0,0 0-2 0,0 0 2 16,0 0 0-16,0 0 0 0,0 0 0 0,0 0 0 16,0 0 0-16,0 0 0 0,0 0 1 0,0 0-1 15,0 0-1-15,0 0 3 0,-2 0-4 16,2 0 4-16,0 0-4 0,0 0 2 0,0 0 1 16,0 0-2-16,0 0 0 0,-2 0-1 0,2 0 1 15,0 0 1-15,0 0-1 0,0 0 1 0,0 0-1 16,0 0 2-16,0 0-3 0,0 0 2 15,0 0-3-15,0 0 0 0,0 0-3 0,0 0-12 16,0 0-1-16,0 0 8 0,0 0 2 0,0 0 0 16,0 0 0-16,0 0-2 0,0 0 3 0,0 0 8 15,0 0 1-15,0 0 2 0,0 0-3 16,0 0-1-16,0 0 1 0,0 0 1 0,0 0-2 16,0 0 2-16,0 0-1 0,0 0-3 0,0 0 0 15,0 0 2-15,0 0-2 0,0 0-2 16,0 0 3-16,0 0 3 0,0 0-1 0,0 0-1 15,0 0 4-15,0 0-3 0,0 0 1 0,0 0-2 16,0 0 4-16,0 0 0 0,0 0 1 0,0 0 0 16,0 0 4-16,0 0-2 0,0 0-3 15,0 0 2-15,0 0-3 0,0 0-2 0,0 0 0 16,0 0 1-16,0 0 0 0,0 0 0 0,0 0-2 16,0 0 2-16,0 0-2 0,0 0 3 0,0 0-4 15,0 0 4-15,0 0-2 0,0 0 1 16,0 0 4-16,0 0 5 0,0 0 6 0,0 0-23 15,0 0 7-15,0 0-2 0,0 0 2 0,0 0 1 16,0 0-1-16,0 0-2 0,0 0 3 0,0 0-2 16,0 0 2-16,0 0 0 0,0 0-2 15,0 0 0-15,0 0 1 0,0 0 0 0,0 0-1 16,0 0 1-16,0 0 0 0,0 0-1 0,0 0 1 16,0 0-1-16,0 0 2 0,0 0-2 0,0 0 1 15,0 0 0-15,0 0-1 0,0 0-6 16,0 0-7-16,0 0-15 0,0 0-5 0,0 0 11 15,0 0-12-15,0 0-29 0,0 0-29 0,0 0 20 16,0 0-53-16,0 0 16 0</inkml:trace>
  <inkml:trace contextRef="#ctx0" brushRef="#br0" timeOffset="3186.7638">9754 7256 8 0,'-2'-2'8'0,"-2"2"-2"0,-1-2 4 15,1 2-6-15,-1 2-7 0,3-2 1 0,0 0 2 16,0 4 0-16,0-1 5 0,2 1 0 16,0 0 4-16,0 1-6 0,0-1 1 0,2 1 1 15,0-1 7-15,2 0-5 0,3 3 1 0,0-3 2 16,2 1 14-16,-1-1-6 0,6 3 11 0,-1-3-11 15,2 1 30-15,5-1-24 0,2 1 0 16,2 1-9-16,7-4-9 0,13 3 2 0,3-3 6 16,1 0-5-16,1 0-1 0,6 1-6 0,26-1 1 15,5 0-2-15,25 0-1 0,-12-2 1 0,-11 5-1 16,13-5 3-16,-23 4-3 0,-1-4 0 16,-4 2 1-16,-1-2 1 0,5 2-3 0,1-4 3 15,1 2-3-15,0-2-3 0,3 2 6 0,0 0-1 16,6-2 5-16,-2 0-4 0,-7 2 8 0,5 0-5 15,-5-3-1-15,5 6 0 0,-11-3-3 16,0 2 1-16,-5-2 2 0,5 2-4 0,-1 2 0 16,1-1 1-16,-11-1-2 0,2 0 1 0,-7 0 1 15,1 0-2-15,1 1 1 0,-2-1-1 16,-8 0 2-16,-1-2 2 0,-12 0-1 0,-5 0 5 16,-7 0 1-16,2 0-3 0,-6 0 5 0,-4 0-1 15,-5 0 2-15,-3 0-4 0,1 0 3 0,-2 0-6 16,-5 0 5-16,0 0 4 0,-15 0-4 0,6 0-7 15,3 0-1-15,2 0 0 0,0 0-2 16,-1 0 2-16,3 0-5 0,0 0 4 0,-2 0-2 16,2 0 3-16,0 0 2 0,5 0 2 0,-1 0 1 15,-2 0-1-15,0 0 3 0,-2 0 1 16,3 0 1-16,-1 0-3 0,-2 0 0 0,0 0-1 16,0 0-4-16,0 0 1 0,0 0-2 0,0 0 0 15,0 0-4-15,-2 0 2 0,2 0 0 0,0 0 2 16,-3 0-3-16,3 0 2 0,0 0-3 15,0 0 0-15,0 0 1 0,0 0 3 0,-2 0-1 16,2 0-1-16,0 0-1 0,-2 0 2 0,2 0 0 16,0 0 0-16,0 0-1 0,0 0 1 0,0 0-1 15,0 0 2-15,-2 0-1 0,2 0 0 16,0 0-1-16,0 0 1 0,-2 0 0 0,2 0 0 16,0 0 0-16,0 0 0 0,-3 0 0 0,3 0-1 15,0 0 1-15,0 0 0 0,0 0-1 0,0 0 1 16,0 0 0-16,0 0-1 0,-2 0 2 15,2 0-1-15,0 0 0 0,0 0 0 0,-2 0 0 16,2 0 0-16,0 0-1 0,0 0 2 0,0 0-2 16,0 0 3-16,0 0-2 0,0 0 2 0,0 0-2 15,0 0 0-15,0 0-1 0,0 0 2 16,0 0-1-16,0 0 0 0,0 0-1 0,0 0 2 16,0 0-3-16,0 0 2 0,0 0-1 0,0 0 3 15,0 0-2-15,0 0 0 0,0 0-2 0,0 0 3 16,0 0-2-16,-2 0 1 0,2 0-2 15,0 0 2-15,0 0 1 0,0 0-2 0,0 0 0 16,0 0 3-16,0 0-4 0,0 0 3 0,0 0-1 16,0 0 0-16,0 0-1 0,0 0 2 0,0 0-2 15,0 0 2-15,0 0-1 0,0 0 0 16,0 0 0-16,0 0 1 0,0 0-2 0,0 0 0 16,0 0 1-16,0 0 1 0,0 0-2 0,0 0 2 15,0 0-2-15,0 0 1 0,0 0 1 0,0 0-3 16,0 0 2-16,0 0 0 0,0 0-1 15,0 0 2-15,0 0-1 0,0 0 0 0,0 0-1 16,0 0 1-16,0 0 0 0,0 0-2 0,0 0 2 16,0 0-1-16,0 0 2 0,0 0-3 0,0 0 4 15,0 0-4-15,0 0 2 0,0 0 1 16,0 0 0-16,0 0-1 0,0 0-2 0,0 0 2 16,0 0 2-16,0 0-3 0,0 0 1 0,0 0 0 15,0 0-1-15,0 0 2 0,0 0-2 16,0 0 1-16,0 0-1 0,0 0 1 0,0 0-1 15,0 0-1-15,0 0 2 0,0 0 0 0,0 0-1 16,0 0 1-16,0 0-1 0,0 0 0 0,0 0 1 16,0 0 0-16,0 0 0 0,0 0 0 15,0 0-1-15,0 0 0 0,0 0 1 0,0 0-1 16,0 0 0-16,0 0 1 0,0 0-1 0,0 0 1 16,0 0 1-16,0 0-1 0,0 0-2 0,0 0 4 15,0 0-2-15,0 0-1 0,0 0 2 16,0 0-2-16,0 0 1 0,0 0 1 0,0 0-1 15,0 0-2-15,0 0 3 0,0 0-1 0,0 0-1 16,0 0-4-16,0 0-5 0,0 0 3 0,0 0 5 16,0 0-5-16,0 0 3 0,0 0-3 0,0 0 8 15,0 0 0-15,0 0-1 0,0 0 1 16,0 0 0-16,0 0-1 0,0 0 0 0,0 0 1 16,0 0-2-16,0 0 3 0,0 0 0 0,6 5-2 15,1-1 2-15,-3-2-1 0,3 3 0 16,0-3 1-16,-1 0-1 0,-1 0-1 0,1 0 1 15,1 1 0-15,-3-1-1 0,3-2 1 0,-3 2-1 16,-2 0 0-16,3-2 2 0,-1 2-3 0,-1-4 2 16,-1 2-2-16,0 2 2 0,0-2-2 15,-2 0 3-15,0 0-2 0,2 0 1 0,-2 0-3 16,0 0 1-16,3 0 1 0,-3 0 1 0,0 0-2 16,0 0 2-16,-3 0-1 0,3 0-1 0,0 0 1 15,3 0 0-15,-6 0 2 0,3 0-3 16,0 0 1-16,0 0 0 0,0 0 0 0,0 0-1 15,0 0 2-15,0 0-1 0,0 0 0 0,0 0-1 16,0 0 1-16,0 0 0 0,0 0-1 0,-2 0 1 16,2 0 0-16,0 0-1 0,0 0 1 15,0 0 0-15,0 0 0 0,0-2 0 0,0 2 0 16,0 0 1-16,0 0-1 0,0 0 0 0,0 0 0 16,0 0 0-16,0 0 1 0,0 0-1 15,0 0 0-15,0 0-1 0,0 0 3 0,0 0-3 16,-2 0 2-16,2 0-1 0,2 0 0 0,-2 0-1 15,-2 0 1-15,2 0 0 0,0 0 0 0,0 0 1 16,0 0-1-16,0 0-1 0,0 0 2 0,0 0-1 16,0 0-1-16,0 0 2 0,0 0-1 15,0 0-1-15,0 0 0 0,0 0-6 0,0 0-4 16,0 0-3-16,0 0 8 0,0 0 4 0,0 0 1 16,0 0 1-16,0 0 0 0,0 0-2 15,0 0 3-15,0 0-3 0,0 0 0 0,0 0 1 16,0 0 1-16,0 0 0 0,0 0-1 0,0 0 1 15,0 0 1-15,0 0-2 0,0 0 0 0,0 0 3 16,0 0-3-16,0 0 1 0,0 0 1 0,0 0-1 16,0 0 1-16,0 0-2 0,0 0 0 15,0 0 2-15,0 0-3 0,0 0 1 0,0 0-3 16,0 0 0-16,0 0 2 0,0 0 2 0,0 0-1 16,0 0 1-16,0 0 2 0,0 0-1 15,0 0-3-15,0 0 3 0,0 0-1 0,0 0-1 16,0 0 3-16,0 0-1 0,0 0-1 0,0 0 0 15,0 0 1-15,0 0-1 0,0 0-1 0,0 0 3 16,0 0-3-16,0 0 1 0,0 0 1 0,0 0-3 16,0 0 2-16,0 0 2 0,0 0-3 15,0 0 1-15,0 0 1 0,0 0-2 0,0 0 2 16,0 0-2-16,0 0 1 0,0 0 1 0,0 0-1 16,0 0-1-16,0 0 0 0,0 0-4 15,0 0-2-15,0 0-4 0,0 0 8 0,0 0-9 16,0 0 4-16,0 0-2 0,0 0 11 0,0 0 1 15,0 0-2-15,0 0 2 0,0 0 0 0,0 0-3 16,0 0-3-16,0 0-8 0,0 0-15 16,0 0-12-16,0 0 13 0,0 0-10 0,0 0-20 15,0 0 10-15,0 0-9 0,7 7-5 0</inkml:trace>
  <inkml:trace contextRef="#ctx0" brushRef="#br0" timeOffset="4530.1859">17110 7677 26 0,'20'-2'24'0,"-9"0"-5"0,-3 0-5 0,-5 0-9 16,1-1-3-16,-2 1-14 0,-2-2 5 0,-2 1-20 15,-2-1-3-15</inkml:trace>
  <inkml:trace contextRef="#ctx0" brushRef="#br0" timeOffset="9825.7544">12136 8778 1 0,'-20'-3'19'0,"9"-1"-8"0,0 2-3 0,4 2-8 15,0 0-3-15,3 0 9 0,0 2-5 0,4 0 5 16,0 3 6-16,0-1-7 0,0 3 4 0,4-1 22 16,0 3-9-16,1 0 17 0,-1-3 10 0,3 3-15 15,2-2-5-15,-3-1-12 0,3 1 2 16,4-2 14-16,5 1-11 0,4 1-8 0,2-3-3 15,7 1 1-15,2-1-7 0,7-2-3 0,15 3 2 16,5-5-1-16,4 2-2 0,30 0-1 0,6-4 0 16,32 0 0-16,-18-1 0 0,30 1 0 15,-58 2 0-15,-2-2 0 0,-3 2 2 0,5-2-3 16,0 0 3-16,2 2 0 0,1-5 0 0,3 3 0 16,-1-2 0-16,6-1-2 0,0 1-1 0,2-1 2 15,4-1-1-15,3-1-2 0,0 0 3 16,7-1-3-16,-1 1 2 0,5-2-2 0,0 3 3 15,-7 1-3-15,2-1 2 0,3 1 0 0,2 5 0 16,-5-2 1-16,1 4 0 0,-5-2-2 0,4 5 2 16,-10-1 0-16,4 0-2 0,-7 3 1 15,-2 0-1-15,-7-1 0 0,1 3 1 0,-14-2-6 16,0 1-11-16,-4-3-18 0,-1 4-20 0,-10-3 22 16,-2 3-52-16,-3 0-84 0</inkml:trace>
</inkml:ink>
</file>

<file path=ppt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5360" units="cm"/>
          <inkml:channel name="Y" type="integer" max="8640" units="cm"/>
          <inkml:channel name="F" type="integer" max="1024" units="cm"/>
          <inkml:channel name="T" type="integer" max="2.14748E9" units="dev"/>
        </inkml:traceFormat>
        <inkml:channelProperties>
          <inkml:channelProperty channel="X" name="resolution" value="355.55554" units="1/cm"/>
          <inkml:channelProperty channel="Y" name="resolution" value="355.55554" units="1/cm"/>
          <inkml:channelProperty channel="F" name="resolution" value="42.13992" units="1/cm"/>
          <inkml:channelProperty channel="T" name="resolution" value="1" units="1/dev"/>
        </inkml:channelProperties>
      </inkml:inkSource>
      <inkml:timestamp xml:id="ts0" timeString="2022-09-29T22:47:32.02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9868 6268 31 0,'-4'0'23'0,"1"3"-2"16,1-3-4-16,0 0 9 0,2 0-16 0,-2 0-2 15,0 0 20-15,2 0 19 0,2 0-5 16,0 0-13-16,2-3-2 0,3 1-8 0,0 2-4 15,1-2-7-15,6 0-3 0,-1-3 1 0,2 3-5 16,5-2 7-16,0-1-1 0,4 3 0 0,7 0 2 16,2-2-2-16,0 4 0 0,-2-3 0 15,0 1 2-15,2 0-2 0,-4 2 0 0,2 0-1 16,-3 0-1-16,3 0-3 0,-2 0 0 0,-1 0-1 16,10 2 2-16,-3 0-3 0,-2-2 1 0,0 0 2 15,-4 3 1-15,-5-1 1 0,1 0-3 16,-6 0-1-16,1 0 0 0,-4-2-1 0,-7 3 1 15,4-1-2-15,-4 0 0 0,-3 0-1 0,1-2 3 16,-3 2-2-16,1 1 0 0,-3-3 2 16,-11 0 1-16,5 0 6 0,-1 0 5 0,5 0-1 15,0 0-4-15,0 0-1 0,-2 0 1 0,0 0-4 16,2 0-2-16,0 0 2 0,0-3-10 0,2 3 10 16,0 0-7-16,0 0 0 0,-4 0 0 15,0 0 2-15,-5-2 0 0,-1 2 0 0,-6-4 1 16,-3 4 0-16,-3-2 0 0,-2 2-1 0,0-3 1 15,-5 3-1-15,1-2 1 0,2 2 0 0,-3-2-2 16,1 2 2-16,-1 0 0 0,-8 0-1 16,2 0-1-16,2 0 2 0,-2 0-1 0,0 0 0 15,2 0 1-15,0 0 0 0,0 0 0 0,0 2-1 16,5 0 0-16,-3-2 2 0,5 3-2 0,4-1 1 16,0 0-1-16,5 0 1 0,2 0-1 15,4-2 1-15,0 3-2 0,5-3 0 0,10 0-10 16,-1 0 4-16,-3 0-10 0,-2 2 11 0,2-2 13 15,-4 0-5-15,0 2 3 0,4 0-3 16,2 0 2-16,5 1 0 0,-2-1 1 0,4 0-4 16,4-2 2-16,5 2-2 0,4 0 1 0,3 1 0 15,4-3 0-15,2 2 2 0,0 0-1 0,17-2-3 16,3 0 2-16,0 2-1 0,2-2 2 16,3 0-2-16,17 0 0 0,-7 2 1 0,-6-2-2 15,-7 0 2-15,-2-2 0 0,2 2 4 0,-9-2 5 16,-4 2-6-16,-7 0 1 0,-4 0-4 0,-7 0 0 15,-1 0 2-15,-12 0 2 0,-3 0 12 16,-1 0 1-16,-3 0 2 0,-12-2 2 0,1 2-28 16,9 0 3-16,-2-5-6 0,-4 3 3 0,-3 0-11 15,-4-5-2-15,-2 5-6 0,2 0-25 0,-2 0-12 16,-5 0-60-16,0 2-73 0</inkml:trace>
  <inkml:trace contextRef="#ctx0" brushRef="#br0" timeOffset="640.4676">19603 5353 115 0,'5'25'127'0,"-1"-5"-68"16,1-7-41-16,-1-7-10 0,0 1 14 0,-1-3-4 15,-1-4-14-15,0 3 8 0,2-1-5 16,-1-2-6-16,1 0 0 0,-2 0 1 0,-2 2 1 16,5 0 1-16,-3-2-3 0,2 2 4 0,1 3-5 15,-3-1 1-15,2 3-1 0,1 2 1 0,-1 2-2 16,-2 2 0-16,3 7 1 0,-3 4-3 16,-2 0 3-16,2 1-2 0,-4-1 0 0,2 0 0 15,-2 0 1-15,2-2 0 0,0-2 1 0,0-2-1 16,0-1 1-16,0-3-1 0,0-1 1 0,0-4-1 15,0 0 2-15,-2-3-1 0,6-6 23 16,-2 0 7-16,-2 0 8 0,0 0 9 0,0 2-38 16,0 1-4-16,0-3-3 0,0-5-1 0,0 1-3 15,0-1 1-15,0-1 2 0,0-3-2 16,0-4 0-16,0-1 0 0,0-3 0 0,0-1-3 16,0-4 2-16,2 2 2 0,1-2-1 0,-1 0-2 15,-2 0 1-15,4 0-1 0,1 2 0 0,-3 0 2 16,4 3 1-16,-1 1-2 0,1 1 3 15,1-1-4-15,-2 5 4 0,1 0-4 0,3 3 2 16,-2-1-1-16,1 0-5 0,3 2-6 0,0-1 2 16,3 3 1-16,3-2 2 0,-1 1-3 0,4 1 1 15,-5 3-3-15,0-2-13 0,1 4-1 16,-3-2-22-16,0 4-15 0,-2-2-23 0,0 2-68 16</inkml:trace>
  <inkml:trace contextRef="#ctx0" brushRef="#br0" timeOffset="1077.8641">20276 5413 37 0,'0'9'87'0,"-2"-5"-44"0,-3-2 15 0,5 1-16 16,-4-1-8-16,2-2-21 0,-1 0-5 0,1 0-3 16,-2 0-8-16,4 0-3 0,-5 0 4 0,5 0 1 15,-4 0-2-15,0 2 1 0,-3 0 2 16,-2-2-2-16,0 5 1 0,-2-1 0 0,0 3-1 16,-2 1 0-16,2 1 1 0,-2 0-2 0,0 2 2 15,-1 5-2-15,1-3 4 0,-2 2-3 0,-1 7 4 16,1-2 0-16,6 2 2 0,0-2 1 15,5 0 0-15,4-3-1 0,2 1 8 0,5 0 5 16,4-3-5-16,2-2 6 0,5-2-5 0,-1 0-5 16,3-2 7-16,2-2-3 0,0-3-4 15,0-4-4-15,0 0-1 0,0 0-1 0,2-4 1 16,-1-1-1-16,-1-1 3 0,-3-5 13 0,3 2-6 16,-4-4-3-16,0-3 4 0,-3 1-8 0,-4-5-2 15,0-2 1-15,-6 0-5 0,-1-2-4 0,-6-1 0 16,-3 1 3-16,-1 2 0 0,-5 0-3 15,4 7 5-15,-4-1-3 0,-2 5 1 0,-2 0-4 16,-3 2-26-16,-4 3 2 0,2-1-35 0,-4 5-15 16,-1 0-77-16</inkml:trace>
  <inkml:trace contextRef="#ctx0" brushRef="#br0" timeOffset="1702.7071">20675 5455 54 0,'7'0'116'0,"-1"0"-33"0,-4-2-24 16,3-1-21-16,-5 1 6 0,0 0-17 0,0 0-20 15,-7 0-15-15,3 2 0 0,8 0-4 0,-2 0 7 16,1 0 0-16,-1 0 5 0,-4 2-3 15,-1 4 6-15,1-1-4 0,-2 6 7 0,-3 2 0 16,3 3-2-16,-3-1-3 0,1 5-1 0,1 2-1 16,-6 7 0-16,2-1 0 0,3-1-1 15,-1-1 2-15,3-2-1 0,-1-4 1 0,3-2-2 16,0-1 3-16,0-3-1 0,2-3 4 0,0 0 7 16,0-2-3-16,2-3 2 0,0 1-1 0,0-5 0 15,3 0 3-15,1 0-5 0,3-2-1 0,0-2-3 16,4-2 1-16,-2-1-1 0,5-1 3 15,-1-3-3-15,-2 2 3 0,3-6-3 0,1-5 0 16,1 3-2-16,-3 0 4 0,3-5 7 16,2 0 2-16,-5 0 4 0,1 7-8 0,-5 0 3 15,-2 2-13-15,-3 4-9 0,-1 0-3 0,-5 1-5 16,4 4 16-16,-4 4 2 0,0 2-2 0,0 1 1 16,0 1 1-16,-2 7-2 0,0 1 4 0,-3 1-3 15,3 0 2-15,0 5-3 0,4-4 2 16,0 8 1-16,3-4-3 0,6-2 3 0,0-1-3 15,4-4 1-15,3 1 0 0,2-6 1 0,2-1 0 16,0-3 0-16,0-1 5 0,-2-1 4 0,-1-7 5 16,1 3-7-16,-2-4-2 0,2-5-1 15,-3 0-2-15,1-3-1 0,0-3-1 0,2-3 1 16,6-11-3-16,0-2 0 0,3-2 0 0,-5-1 2 16,3 3 3-16,-5 2 1 0,-5 3-2 0,-3 6 3 15,-3 4 1-15,-7 0-5 0,-4 7-5 16,-2 0-7-16,0 3-4 0,-7-1-20 0,-2 4-2 15,-5 1-26-15,-8 2-4 0,0 4-78 0,-5 2-102 16</inkml:trace>
  <inkml:trace contextRef="#ctx0" brushRef="#br0" timeOffset="40037.0703">19136 13895 232 0,'-18'11'70'16,"3"-4"-33"-16,4-5 18 0,0-2-13 0,2-2-30 15,2-3-13-15,3-1-1 0,4-3 2 0,0 4-10 16,2-3 4-16,3 1 7 0,-1-4 0 0,3 2-3 16,-1-2 0-16,3 2 4 0,0-2 3 0,2 0 2 15,0 0-1-15,2 0 2 0,-2 0-2 16,5-2-4-16,-1 2 1 0,1 0-2 0,1 0 0 15,3 0 2-15,2 2 2 0,0 2 2 0,11-1-3 16,-4 1 7-16,0 3-8 0,-3-1 1 16,0 5-3-16,-6 0 0 0,2 2-3 0,-4 3 6 15,-3 1-3-15,-1 5 2 0,-1 5-5 0,-4-1 0 16,-3 7 2-16,-1 0 0 0,-1 5 3 0,-4-1-3 16,-2 5 3-16,-3 2-2 0,-1 0 1 15,-3 0 0-15,-2 3 0 0,-4 3-2 0,-3 3 0 16,-13 9 4-16,-2-3 1 0,-2-6-4 0,-5-4 4 15,-6-1 0-15,6-12 1 0,5-8 1 0,6-1-7 16,5-8 1-16,0 3-3 0,-1-4 0 16,6 0 0-16,-4-5 2 0,4 0 4 0,1-2 2 15,-2-4 5-15,2-3 4 0,-1-2-2 0,3-2-4 16,-1 0 7-16,3 0 3 0,1-2 1 0,7 2-13 16,-1-4-4-16,2 1-11 0,1-1 3 15,4-1-2-15,4-1 2 0,5-1 3 0,2 1 3 16,0 1 1-16,5 1-3 0,1 1 2 0,-1-1-2 15,-1 6-2-15,3 0 3 0,-3 3-3 0,3 1 3 16,0 1 2-16,-3 6-3 0,3 0 2 16,-1 5-2-16,1 2 0 0,2 4 1 0,0 2 2 15,-3 1-3-15,3 4 3 0,0 2-1 0,4 0-2 16,-4 0-1-16,2 2-3 0,-4-4 0 0,2 4-12 16,-5-6-5-16,-4-5-13 0,0 0-1 15,0-2-65-15,-4-2-33 0,2-2-121 0</inkml:trace>
  <inkml:trace contextRef="#ctx0" brushRef="#br0" timeOffset="40521.2872">20155 13719 58 0,'-18'0'301'0,"-2"2"-240"0,3-4-27 16,-10-3 3-16,1 1-6 0,1-1-11 0,3 1-4 15,5 0-9-15,-1-1-9 0,7 3-8 0,-2-2 4 16,6 1 1-16,1-1-4 0,-1 4-11 0,3-2-11 16,-3 4 18-16,2-2 7 0,1 4 6 15,-5 3 2-15,3 2-2 0,-3 2 3 0,-2 4-1 16,0 3-1-16,-2 2 6 0,-5 11 0 0,0-3-4 15,1 5 7-15,-1-2-5 0,0 2 1 0,1 0 12 16,6 0-6-16,-3 3-8 0,8-1 7 16,1 9-5-16,8-2 1 0,1-7 1 0,5-2 1 15,4-4-6-15,0-5 0 0,3-6 0 0,-3-3-1 16,2-6 2-16,1-2 5 0,-3-1 0 16,-2-1-1-16,2-5 0 0,3 0 0 0,-3-7 1 15,2 1-4-15,1-5 2 0,-1-5 1 0,3-2-3 16,-3-4 5-16,1-2 8 0,-1 0 2 0,-2-7 2 15,-2-9-8-15,-2-2-9 0,-4 3-9 16,-3-3-4-16,-2 0-2 0,-2-2-5 0,0 0-2 16,-5-9 5-16,2 2 0 0,-3 9-7 0,3 7 7 15,-4 6 10-15,1 7-3 0,-3 7-12 0,-5 2-8 16,-1 6-6-16,-8 5 5 0,-1 6-21 16,-7 7-32-16,-3 7-65 0</inkml:trace>
  <inkml:trace contextRef="#ctx0" brushRef="#br0" timeOffset="41161.7505">20335 13772 218 0,'-4'15'136'0,"0"-2"-87"16,1-6-12-16,-1-3 1 0,0-4-4 0,-1 0-5 15,3-4-10-15,0 2-9 0,-3-3-15 16,8 1-6-16,-3-1 0 0,0-3 1 0,2 1 1 16,-2-6-1-16,0 0-2 0,2 1 5 0,2-3 5 15,3 2 3-15,2 2 0 0,2-5 1 0,2 5 0 16,0-2 4-16,3 2 3 0,-1 0 11 0,3 0 2 15,-1 2 1-15,-1 3-4 0,-1-3 1 16,3 2-9-16,-3-2 1 0,-1 5-2 0,1-3-5 16,0 5 0-16,1 0-7 0,-3 2 3 0,3 0-4 15,-3 2 2-15,-2 3-2 0,2 3-2 0,-2 1-6 16,0 7 11-16,-2 3 0 0,-2 6-1 16,-3 3 0-16,-2 12 2 0,-13 13-3 0,0 9 1 15,-7-1 1-15,-10 21-1 0,-3-7-1 0,0-2 0 16,2-7 1-16,3-7 0 0,4-8 1 15,0-13-1-15,2-10 13 0,5-8 12 0,-3-2 0 16,3-7-9-16,-5 0-5 0,-2-5 5 0,0-3-4 16,-5-3-5-16,1-5 0 0,-1-1-2 0,3-3 1 15,-3-7-1-15,3 3 0 0,2-2-1 16,5-5 3-16,3 0-6 0,5-4-3 0,5 0 1 16,6-3-1-16,3 1 6 0,6 1-1 0,0 3 9 15,4 5 3-15,3 1-9 0,-1 1-2 0,1 8 4 16,-2 1-2-16,-1-1-3 0,3 7 1 15,-3 4-1-15,3 3-1 0,-3 2 2 0,5 4-1 16,-2 5-2-16,-1 1 1 0,5 6 1 0,3 12-3 16,-1-1 2-16,2-3-1 0,1 0 2 0,-1-2 1 15,1-5 6-15,1 0-3 0,1-4 3 16,-3 1-3-16,1-6-1 0,-1 1-3 0,-4-5-1 16,0-2-4-16,3-4 0 0,-1-1-4 0,0-1-18 15,5-3-24-15,0-2-33 0,1 0-33 0,-1-5-27 16,-3 3-261-16</inkml:trace>
  <inkml:trace contextRef="#ctx0" brushRef="#br0" timeOffset="41630.3882">19035 14903 355 0,'0'-5'109'0,"-3"1"-70"15,1 2-18-15,2-1-21 0,-2 1 7 0,0 2 15 16,0 2 2-16,2 5-8 0,0 0 1 0,0 8-2 16,-3 1 2-16,1 6 1 0,0 4 4 0,-2 12-7 15,-3 1 5-15,-2 3-2 0,0 0-2 16,-2 6-8-16,-9 16 0 0,1-2-4 0,-1 0 1 15,-2 2-1-15,6-13 1 0,1-14-5 0,8-8 1 16,-2-3 1-16,5-2-1 0,0-2-1 0,1-2 1 16,3-4 1-16,0-3-4 0,0-2-9 15,3-2-9-15,-1 0-6 0,-2-3-7 0,2-1-5 16,2 1-8-16,1-6-10 0,-1 0-50 0,5-6-89 16</inkml:trace>
  <inkml:trace contextRef="#ctx0" brushRef="#br0" timeOffset="42130.2666">19418 14828 256 0,'-2'6'249'0,"-7"1"-178"16,-2-3-42-16,-2-1-13 0,-2 1-5 0,3-4 3 15,-1 2-9-15,4-2 5 0,-2 2-20 0,3-2-22 16,3 3 5-16,-1-3-9 0,3-3 22 0,1 1 4 16,2 0 10-16,5 0 1 0,-1-3 3 15,3 3-1-15,1-2 0 0,3 2 12 0,3-1 4 16,1 1 3-16,1 0-15 0,-1 0 1 0,9 2-1 16,0 0-3-16,3-3 0 0,-1 3-2 15,5-2 4-15,-2 2 4 0,2 0-3 0,2-2 7 16,0 4-6-16,0-2 3 0,-2 0-2 0,9 2 1 15,-7 1-1-15,-5-3-4 0,-1 0 0 0,-7 0-2 16,-1 2-1-16,-5-2-1 0,-1-2-2 16,-2 2 1-16,-2 0-2 0,-3 0 2 0,1 2-1 15,-3-2 5-15,-1 2-1 0,-1 3 3 0,0-1-1 16,-2 3 3-16,0 1 1 0,-2 8 4 0,-3-1-4 16,1 3-2-16,-3 4-1 0,1 2-2 15,-3 5 2-15,-2-1 2 0,-2 6-1 0,-3 1-2 16,-4 5-2-16,1-1-1 0,-12 16 2 0,0-2-2 15,2 0 0-15,-4 7-1 0,7-16-1 0,6-5 1 16,2-3-2-16,7-8 2 0,0-1-3 0,0-1 1 16,0-1 0-16,0 1-1 0,2 3-2 15,-2-3-7-15,2 5-3 0,3 0-23 0,1 4-18 16,-1 0-16-16,4 3 6 0,-3-5-11 0,1-2-61 16,4 0-85-16</inkml:trace>
  <inkml:trace contextRef="#ctx0" brushRef="#br0" timeOffset="42598.9008">20743 14942 80 0,'-2'-13'115'0,"-4"4"-39"0,1-2-33 0,-4 0 5 15,3 0-10-15,-3 2-6 0,2 1-5 0,1 1-9 16,-1 0-6-16,0 1 0 0,1 1-3 16,1 1-1-16,-3 0-4 0,1 4 0 0,-4-3-2 15,-2 3 4-15,-1 3-7 0,-1 1 2 0,-5 3-1 16,-4 4 2-16,-3 0-1 0,1 4-2 0,-7 5 3 16,2 2 3-16,-2 2 8 0,0 3 8 15,-2 8 0-15,-1 0-6 0,-10 16 0 0,4 2 3 16,5 2-4-16,-3 11 0 0,11-6-4 0,14-10 4 15,4-8-1-15,11-2-1 0,4-7-6 0,7 2 6 16,5-6-5-16,6-5 2 0,0 3-7 16,7-5 1-16,-1-7 2 0,5 1 2 0,-4-10-1 15,0 3 4-15,1-9-4 0,1-2 1 0,2-5 0 16,0-4 1-16,-2-7-2 0,2-10 3 16,0-5-4-16,-2-3-3 0,0-1-1 0,-2-3 2 15,-3-4-3-15,-4-4-4 0,0-7 1 0,-4-5-5 16,-3 3 7-16,-6-1-2 0,-2 12 5 0,-9 2 1 15,-7 4-4-15,-4 3-4 0,-5 6 0 0,-2-2-11 16,-4 4-24-16,-9 3-6 0,0 2-20 16,-9 6-16-16,-2 7-40 0,-5 0-129 0</inkml:trace>
  <inkml:trace contextRef="#ctx0" brushRef="#br0" timeOffset="43067.5351">18993 16129 387 0,'13'2'98'0,"-2"0"-50"16,-2 0-6-16,-3 0-24 0,1 12-6 0,-5-8 1 15,0-6 18-15,1 0-14 0,-3 5-3 16,2 1-5-16,-2 3-1 0,0 6 1 0,-5 5-3 16,3 5-6-16,0 3 5 0,-5 10 1 0,3 4 0 15,-9 26 5-15,-1 5 9 0,-8 35 3 16,-2-2-1-16,-11 28-3 0,6-32-7 0,5-23-4 16,4-24-2-16,5-15-2 0,1-7-3 0,3-7-3 15,0-1 1-15,3-1-3 0,1-4-4 0,0-5-14 16,3-4-11-16,2-2-12 0,0-7-7 0,-1 5-28 15,8-16 30-15,-5 2-69 0,0 9-44 16,-2-4-93-16</inkml:trace>
  <inkml:trace contextRef="#ctx0" brushRef="#br0" timeOffset="43458.0651">19401 16197 491 0,'0'18'97'0,"-5"-3"-58"0,3 0-18 0,-2 1-18 16,-3-3 10-16,0-2-1 0,3 2 0 16,0 1-9-16,-1-1-7 0,1 2 4 0,1 3-7 15,-1-3 3-15,2 5 0 0,-3-2-1 0,3 2 3 16,-2 6 0-16,-1-2 0 0,1-2 0 0,0 0 2 15,-3-2-1-15,5-2 8 0,-3-3 2 16,1-1 4-16,2-3-5 0,0 0 5 0,2-5-3 16,0 1 1-16,-3-1 5 0,6-1 5 0,-3 1-7 15,2 1 3-15,4 0-8 0,1-1-3 0,4 1-1 16,2-3-3-16,5 1-1 0,2-1-4 16,6-2-5-16,3-2-7 0,4 0-9 0,4 0-7 15,3-4-1-15,2 2-1 0,13-5 12 0,-6 3 2 16,-7-1 6-16,-5 3 4 0,-4 0-9 15,-6 2-6-15,-5 0-23 0,0 0-26 0,-5 0-61 16,1 0 5-16,-5-2-56 0</inkml:trace>
  <inkml:trace contextRef="#ctx0" brushRef="#br0" timeOffset="43786.1042">19716 16025 366 0,'0'0'161'0,"9"7"-117"15,-5-3-5-15,-2-2-38 0,1-2-6 16,-6-2 14-16,3 2 10 0,3 2-2 0,1 5-14 16,-2-1-2-16,3 3 1 0,-1 7 0 0,0 1 2 15,3 8 1-15,-3-1 0 0,1 9-5 0,-3 2 3 16,2 20-2-16,-1 3-1 0,-6 8-1 15,-3 6 7-15,-7 28 22 0,-9 30 13 0,-1-27-15 16,1-19-3-16,3-11-6 0,-1-9 4 0,0-9-7 16,2-4-4-16,1-5-3 0,3-4-3 0,3-5-11 15,7-1 4-15,2-3-1 0,4-7-6 16,0-4-7-16,3 0 0 0,1-4-7 0,1-5-17 16,2-4-15-16,2-2 14 0,0-3-9 0,0 0-17 15,2-8-64-15,5 0-143 0</inkml:trace>
  <inkml:trace contextRef="#ctx0" brushRef="#br0" timeOffset="44285.9807">20834 16175 326 0,'0'4'80'0,"-5"-4"-40"15,3-4-25-15,0-1-9 0,-5-1-1 16,3-3 4-16,-1 2 7 0,1-1-9 0,2-1-10 16,-3-2 0-16,1 2 2 0,0 0 1 0,-1 0-1 15,3 3-1-15,-5-3 0 0,1 2 2 0,-5 1 3 16,0 1 3-16,-5 1 4 0,-4 2 2 15,1 4 2-15,-6 2 0 0,-1 3 5 0,-7 8-3 16,-11 5 10-16,-3 4-3 0,1 5 7 0,2 2-8 16,2 0-5-16,5 2-4 0,-12 11-4 15,12-2-6-15,6-5-3 0,7 1-3 0,10-5-3 16,3-2 5-16,11-3 3 0,5-3 0 0,6-6 5 16,6-1-4-16,10-2-4 0,4-8-1 15,8-1-2-15,5-5-2 0,7-4 3 0,13-11 2 16,0-3 1-16,-9 1 0 0,-8-3 1 0,-8-2 2 15,-4-2 4-15,-4-4 0 0,-2-1 22 0,0-3-30 16,-7-3 7-16,0-3-3 0,-9 3 0 0,0-2-1 16,-8-3-3-16,-3 3-2 0,-4 2 1 15,-5 2 3-15,-4 3 0 0,-2 1-2 0,-3 3-7 16,-1 6-12-16,-8 1-24 0,1 3-13 0,-2 5-16 16,-3 5 19-16,0 0-49 0,1 8-23 0,-1 0-39 15,3 5 54-15</inkml:trace>
  <inkml:trace contextRef="#ctx0" brushRef="#br0" timeOffset="44754.6166">20728 16541 478 0,'-7'2'74'0,"3"-2"-12"0,-1-4-29 0,3 1-7 16,0-1-7-16,-2-5-11 0,-1 0-1 15,3 1-10-15,-2-1-9 0,-1 0-11 0,-1-2 3 16,-1 2-5-16,-2 0-6 0,0-2 13 0,-4 5 11 16,0 1 6-16,-3 1 3 0,-3 2 0 0,-1 2 2 15,-4 4 2-15,-1 3 12 0,-10 6 8 16,2 0 7-16,-2 7-1 0,4 0-12 0,2 0-6 15,0 4 7-15,3 2-6 0,0 1-3 0,3-1 0 16,-3 12-7-16,4-3-4 0,9 0 4 16,4-4-3-16,7 2 2 0,4-2 0 0,2 2-3 15,5-4 0-15,4 0-2 0,3-3-18 0,1-2 18 16,3 0 7-16,2-4-1 0,0-2-5 0,7-5 10 16,2-4 3-16,0-5 2 0,2-10-4 15,4-3-1-15,1-9-3 0,4-6-6 0,4-20-1 16,3 0 0-16,-5-2-1 0,-2 2 2 0,2-1 1 15,0 4 1-15,-7 3-1 0,-6-2 11 0,-4 5-5 16,-12-2-3-16,-6 1-1 0,-9 1-10 16,-5 2-4-16,-10 2-3 0,-9 2-5 0,-12 5-26 15,-3 4-4-15,-12 5-39 0,-2 2-35 0,0 4-54 16,-4 2-121-16</inkml:trace>
  <inkml:trace contextRef="#ctx0" brushRef="#br0" timeOffset="49394.1533">11126 13974 40 0,'-7'11'31'0,"3"-4"-20"0,-1 0-1 16,5-3-2-16,-2-4 0 0,4 0 1 15,0 0 5-15,1 0-1 0,1-4 5 0,1 4 0 16,6-5 6-16,-3 1-18 0,3 2-9 0,0-3 11 16,3 1-5-16,-3-1-4 0,2 3-2 0,0-2 2 15,0 2 1-15,1-1 11 0,3 1 0 16,-1 0-2-16,4 0-2 0,-1 0-7 0,6-1 2 16,1 1 2-16,16 0 7 0,2 0-4 0,2 0-6 15,1-1 3-15,1 1 1 0,14 0-2 0,-3 0 8 16,1 2-3-16,13 0 3 0,-5-2 4 15,-8 2 1-15,-7 0 4 0,-5 0-3 0,1 0-10 16,-3 0 0-16,2 2-2 0,7-2 3 0,3 0-1 16,1-2 2-16,-1-1-5 0,-1 1 3 0,0 0-2 15,5-3-2-15,6 3-4 0,3-4 2 16,-3 1 0-16,-8 1 0 0,4 2 3 0,-2-3 1 16,6 3-1-16,-6-2 5 0,-1-1-3 0,-10 5 1 15,-5-4-4-15,-6 4 2 0,-2 0 3 0,-1 2-4 16,0-2 4-16,-1 2-3 0,3-2-2 15,1 2-2-15,-2 1-1 0,-3-3-1 0,-2 2 2 16,2 0-1-16,1 0 0 0,1 0-2 0,3 1 2 16,-5-6-2-16,2 3 1 0,-6-2 1 15,0 0 1-15,-7 0-1 0,1 0-1 0,-5 2 3 16,-1-3 0-16,-3 1-1 0,-3 2 0 0,-4 0 4 16,2-2 5-16,-5 2 0 0,3-2 2 0,-4 2 9 15,-3 0-7-15,-9 0-2 0,1 0-1 16,3 0-6-16,8-2 0 0,-1 2 0 0,-1-5-6 15,-1 1-1-15,-2-1-1 0,2 1 2 0,0-3 0 16,-2 3 1-16,0-5-2 0,0 3 1 0,0-3-2 16,0 0-1-16,0-2 5 0,0 2-1 0,0-2-2 15,0-2 2-15,-2 2 0 0,2-5-1 16,-2 3 0-16,0-2 0 0,-1-1 0 0,-1 1 1 16,-1-1 0-16,1-1-4 0,0 1-7 0,-1-1-4 15,1 1 1-15,-1-4 3 0,3 3 1 16,-2-1-5-16,4-4 1 0,0 0-1 0,2-2 7 15,-2-3 3-15,4-1 4 0,1-1 0 0,-1-9 0 16,3 1 1-16,-1 4 2 0,-1 0 0 0,-1 6-2 16,1 1 1-16,-3 4 1 0,0 0-1 15,-2 4 1-15,0 1-1 0,-2-1-1 0,-2 0 1 16,1 5-2-16,-1-2 1 0,2 1-2 0,-3 3 0 16,1 3-9-16,4 1-10 0,-5 3 3 0,3-1 1 15,0 1 3-15,0 13-1 0,2-7-6 16,-5-4 5-16,5-3-7 0,-2 1 10 0,0 4-8 15,-2-3 13-15,1 3 2 0,-3 0 3 0,-1 0 6 16,-2 3-1-16,-2-3 0 0,-4 2 2 0,-3 0-4 16,-2-2 4-16,-4 2-2 0,-2-2 6 15,-7 3-6-15,0-3 7 0,-3 2-2 0,-10 0-3 16,0 0-4-16,-1 3 0 0,3-5 3 0,0 2-1 16,-13 0-2-16,-3 0 3 0,3-2 0 0,4 2-1 15,2-2-4-15,3 0 3 0,-1 3-1 16,-6-3 2-16,-4 0-1 0,-5 0 0 0,-2 2-3 15,4 0 3-15,0-2 0 0,3 2 0 0,-5 0 0 16,-11 1-2-16,2 1 0 0,9-4 0 0,0 2-4 16,0 0-1-16,-4-2 6 0,-1 0 0 15,1 3-2-15,13-3-4 0,4 2-5 0,1 0-4 16,-1-2 12-16,-2 0 3 0,-2 0 0 0,6 0 0 16,3 0-2-16,6 0 0 0,3 0-2 15,2 0 4-15,-3-2 1 0,1 0-1 0,-1-1 0 16,-2 1 2-16,3 0-3 0,2 2 2 0,2 0-1 15,8-2 2-15,1 2-2 0,4-2 0 0,5 2 0 16,2 0 0-16,4 2-2 0,2 0-2 0,1-2-4 16,-1 2-2-16,2 0 8 0,1 1 3 15,2 1-1-15,-3-2 3 0,3 5-4 0,2-1 2 16,-2-1 1-16,0 4-1 0,2-1-1 0,0 1 3 16,0 2-2-16,0 0 0 0,2 0 2 0,0 3 2 15,-2-1-4-15,5 2 3 0,-5 3 2 16,4 0 3-16,0 6-4 0,1 0 5 0,-1 7 6 15,1 2 7-15,1 2-2 0,3 16-10 0,0 2-1 16,-2-2 0-16,-1-1-6 0,7 10 6 16,-2-9-5-16,-4-5-2 0,0-4-2 0,-1-5-1 15,-4-4 2-15,3-2 2 0,-1-2-5 0,-1-5 2 16,-1 3-2-16,-2-5 0 0,0 0-1 0,-2-5-9 16,-3 5-32-16,1 0-62 0,-5 3-73 15</inkml:trace>
  <inkml:trace contextRef="#ctx0" brushRef="#br0" timeOffset="58048.4892">20772 13937 27 0,'-13'0'14'0,"6"-2"-4"0,1-5-1 16,3 3 8-16,1-1-3 0,2 1-11 0,2-3 0 15,3 3-3-15,-3-1 0 0,5 1 1 0,-1 0-1 16,3 1-1-16,-5-1 1 0,1 4-2 16,6 0 0-16,-2-2 0 0,4 2 0 0,2 2-2 15,1 0 2-15,4 0 1 0,2 3-5 0,2-1 2 16,0 3 0-16,3-3 6 0,-1 5-2 0,9 0-2 15,-2 2 4-15,0 0-4 0,-4-2-1 16,0 2 7-16,-3-2-4 0,-6-1 0 0,-2-1 5 16,-3 2 7-16,1 0-11 0,-8 0 5 0,-1-3 8 15,-3 5-2-15,1-4-3 0,-3 2 13 16,-2 2-9-16,0 0-12 0,-2 0-1 0,0 2-2 16,-1 0 2-16,1 3-3 0,-2 1 3 0,2-1 0 15,-3 1-1-15,3 3-3 0,0-2-3 0,-3-1 6 16,1 3-6-16,-3 0 20 0,3-2-5 0,-7-1 8 15,2 1-2-15,-6 2 1 0,-1-3-11 16,-4 3-1-16,1-2 9 0,-1 2 9 0,-2-3-8 16,-5 5-6-16,7-2-4 0,1-2-2 0,3-3 5 15,5 1-3-15,4-1 0 0,-1 1 2 16,3-3 0-16,1 0-3 0,4 0 1 0,-2-2-1 16,-1 5-2-16,6-5 5 0,-1 2-2 0,0 0-3 15,2-2 1-15,3 3 2 0,2-3-3 0,0 0 8 16,2-3-2-16,2 3-1 0,-2-2 8 0,4 2-4 15,1-2-9-15,1 2 2 0,-1-2-2 16,2 0 4-16,-3 0-5 0,3-3 3 0,-3 1-4 16,1-1 3-16,-3 1-3 0,0 0-1 0,0-1 5 15,0 1-4-15,1 0 1 0,3-1 2 16,-1 3-3-16,4 0 1 0,-3-3 0 0,5 3-1 16,-2 0 1-16,0-2 0 0,-5 1-3 0,-1-1 2 15,-3-3-2-15,-5 1 2 0,3-1 1 0,-5-1 2 16,-1-1 16-16,-8-4 27 0,-1-3-13 0,6 5-10 15,-3-2-9-15,3 2-5 0,-2 0 0 16,4 2-7-16,-2 3 2 0,-4-3-4 0,-3 2 5 16,-1 3-2-16,1-1 2 0,-4 1-2 0,2 2 0 15,-4 2-2-15,-3 0 1 0,3 2-2 16,-2 3 0-16,-7-1 1 0,0 5 0 0,2-5 1 16,2 3 1-16,-2-5 0 0,1 3 2 0,3-3-1 15,-4 2 1-15,7-4-3 0,-5 2 2 0,5-2 1 16,0 3-5-16,2-3 3 0,0 2 0 15,2 2 1-15,2-1 0 0,3 1 0 0,0 3 1 16,4-1-1-16,0 1 0 0,2 2-2 0,0 0 0 16,2-3 3-16,-1 1 6 0,-1 0-1 0,0-3 2 15,-2 0-3-15,0 1-3 0,-2-3-5 16,-5-2-1-16,3 0 3 0,-5 0-2 0,-4-4 1 16,-3-1-2-16,-6-1 2 0,-2-1-1 0,-5-4-9 15,-8-6-22-15,-3-1-17 0,5 0-51 0,0-1-27 16</inkml:trace>
  <inkml:trace contextRef="#ctx0" brushRef="#br0" timeOffset="58970.1361">21109 15355 37 0,'-20'0'107'0,"1"-5"-6"0,3-4-50 15,5 1-25-15,0-3 38 0,5 2-27 16,-1 0-12-16,3 2-18 0,1 1-2 0,1 1-3 15,13 1-7-15,-13-1-3 0,2 1 1 0,0 2-4 16,2-3 2-16,3 3 5 0,3 0-3 0,1 0-11 16,0 0-15-16,2 2-8 0,7-3 18 0,2 3-13 15,6 0-21-15,3 3 17 0,2 1 3 16,4 0 12-16,11 5 8 0,-13-2 17 0,5 4 3 16,-1-2 9-16,-6 2-5 0,-5 0 10 0,-3-2 7 15,-6 2 10-15,-4-3 8 0,-4 3 2 16,-2 0-15-16,-5 1-9 0,-6 3 5 0,4-2-9 15,-11 5-10-15,2-3-6 0,-11 7-2 0,0 3 2 16,-2 3-2-16,-2-1 4 0,0-1-5 0,-1 3 0 16,5 2 3-16,1-3-1 0,-1-1-7 15,4 1 7-15,5-3-3 0,-2-3 3 0,4 0 1 16,3-2-1-16,1 2 2 0,1-5-5 0,2 1 8 16,2-3-8-16,0 1 1 0,4-5 8 0,3 2-1 15,1-4 15-15,1 2-6 0,7-4-5 16,4-1-5-16,-1 1-2 0,1-3-2 0,2-2 0 15,-2-2 2-15,0 0 0 0,-2 0-3 0,-3-2 4 16,-4 2 6-16,-2-2 11 0,-3 2 0 0,-6-9-6 16,0 5-9-16,-2 2-6 0,4 4 2 15,1-2-3-15,-6 0-2 0,1 0 0 0,0 2 1 16,-2 0 4-16,-5 3 1 0,-2-1-3 0,0 3 2 16,-2-1-1-16,-3 5-1 0,1 0-10 0,-3 5-3 15,-4 4 8-15,0 2-15 0,4 0-4 16,1-3 5-16,3 1 7 0,6 0 2 0,3-4 10 15,1 1 4-15,6-1 1 0,5 1 5 0,1-1 1 16,10-1-5-16,4 1 0 0,5-3-1 0,3-2-1 16,6 4-3-16,1-1 1 0,14-1 3 15,0 0-2-15,-9 0-2 0,-5-4 4 0,-11 2 22 16,-6-2-6-16,-6 2 4 0,-10 0-2 0,-2 2-3 16,-4 0-5-16,-5 3-1 0,-6 4-4 15,-5 0 4-15,-4-3-3 0,-2 1-1 0,-2-1 2 16,1 1-5-16,-10 0-3 0,4-3-1 0,3 1-2 15,-1 1 0-15,3 1-4 0,-3-1-14 0,0 3-23 16,1 0-20-16,-3 0-40 0,2 0-151 0</inkml:trace>
</inkml:ink>
</file>

<file path=ppt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5360" units="cm"/>
          <inkml:channel name="Y" type="integer" max="8640" units="cm"/>
          <inkml:channel name="F" type="integer" max="1024" units="cm"/>
          <inkml:channel name="T" type="integer" max="2.14748E9" units="dev"/>
        </inkml:traceFormat>
        <inkml:channelProperties>
          <inkml:channelProperty channel="X" name="resolution" value="355.55554" units="1/cm"/>
          <inkml:channelProperty channel="Y" name="resolution" value="355.55554" units="1/cm"/>
          <inkml:channelProperty channel="F" name="resolution" value="42.13992" units="1/cm"/>
          <inkml:channelProperty channel="T" name="resolution" value="1" units="1/dev"/>
        </inkml:channelProperties>
      </inkml:inkSource>
      <inkml:timestamp xml:id="ts0" timeString="2022-09-29T22:49:44.447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6783 6654 18 0,'0'-4'28'0,"3"-1"-29"0,-3 1 18 16,0 0 22-16,0-1-32 0,2 3 0 16,-2-2-2-16,0 1-5 0,2 1-6 0,-2 0-1 15,2 2 5-15,-2-2-3 0,2 2 44 0,-2-2-57 16,0 2 9-16,3 0 10 0,-1 2-4 0,-2-2 4 16,4 2-4-16,1-2 3 0,-1 2 2 15,3 0-2-15,2-2 1 0,-1 5 2 0,3-3 0 16,5-2 3-16,1 0-2 0,1 2 2 0,4-2 1 15,2 0-8-15,1 0 3 0,1 0 2 0,12 0-4 16,-3-2 3-16,2 2-3 0,1-2 0 16,-1 2-2-16,7-2 1 0,18-3 0 0,0 3-1 15,2 0 3-15,6-3-2 0,-10 5 1 0,-9 0 0 16,-5 0 3-16,0 0 6 0,5 0-3 0,0 0-1 16,-1 0 5-16,1 0-10 0,-7 3 4 15,-6-1 3-15,1-2-2 0,1 4-4 0,4-4 1 16,5 2-3-16,6 3 1 0,-5-5 2 0,1 4-4 15,-5-2 2-15,1 1 1 0,1 1-3 0,5-4 1 16,9 2-2-16,4 0 3 0,-4-2-2 16,-5 0 0-16,-4 0 4 0,-2 3-2 0,2-3 0 15,2 2-2-15,-5-2 5 0,-1 2-1 0,-7 0 3 16,-7 0 3-16,0 1-3 0,1-3-2 16,6 2-4-16,2 0 2 0,4 0 0 0,3-2-1 15,0 5-1-15,-5-5 3 0,-2 4-3 0,-4-4 1 16,4 2 1-16,4-2 0 0,5 0 2 0,2 3-2 15,5-3 2-15,-9 4 1 0,-3-2-2 0,1 0 1 16,1 1 0-16,5-1 2 0,9 0-2 16,0 0-6-16,-9 3 2 0,-2-1-4 0,-4-2 5 15,6 0-3-15,5 1 4 0,3 1-2 0,4 0 0 16,-8 1 1-16,-2-1 0 0,-1-2 2 16,8 3-4-16,-1-1 2 0,1 1 0 0,-2-1 2 15,-11 3 0-15,-7-3 2 0,0 1 3 0,5-1-5 16,3 0-3-16,4 1 1 0,-3-1 0 0,-5-2 1 15,-8 3-1-15,-5-1-6 0,0-4 7 0,9 0-1 16,9 0-6-16,5 0 8 0,-1 2-3 16,-4 1-1-16,-9-3 0 0,-4 2-3 0,-3-2 11 15,3 0-8-15,4 0 6 0,0-2-3 0,2 2 4 16,-2 0 0-16,-6-3 4 0,-3 1 0 16,-11 0-3-16,-4-2 7 0,2-3-6 0,-2 3 0 15,2-5-5-15,2 4 0 0,5-1-2 0,6-1-1 16,5 0 2-16,4 5-2 0,2 0 1 0,-4 2 0 15,-4 2 1-15,-7 0-2 0,0-2 1 16,-3 3 0-16,5-3-1 0,3 2 0 0,1 0 1 16,-2 0 1-16,1 0-1 0,-5 1 0 0,-5-1 1 15,0 2-1-15,-4-4-1 0,1 5 1 0,-6-5 0 16,3 4 0-16,0-2 0 0,0 1-1 16,4-1-1-16,5 2-3 0,6 1-25 0,5-1-13 15,4 0-6-15,0 1 3 0,-7 1 27 0,-1-1-2 16,-8-1 16-16,-4 1-3 0,1-3-5 0,-5 2-13 15</inkml:trace>
  <inkml:trace contextRef="#ctx0" brushRef="#br0" timeOffset="4889.4216">9798 7316 15 0,'-4'-2'20'0,"4"-1"6"0,0 1-7 0,-2 0-9 15,2 0 1-15,-5-1-5 0,5 3 3 16,0-2-5-16,0 0 1 0,-2 2-2 0,2 0-1 16,0 0 4-16,2 0 0 0,-2 0 4 0,0 0-13 15,0-2 7-15,5 2-4 0,-3-2 6 0,5-1-3 16,-1 3-5-16,1-2 1 0,2 0 2 15,2 2-4-15,2-2 5 0,0 2-3 0,3-2-1 16,-1 2 2-16,5 0-1 0,0 0 1 0,2-3 0 16,0 3-3-16,13 0 4 0,-2-2 0 15,-2 2-4-15,2 0 1 0,0-2 1 0,-2 2 1 16,4 0-1-16,1-2 3 0,3 2-1 0,12 0-1 16,4 2 1-16,-6-2 1 0,-1 0 0 0,-4 0-2 15,0 0 0-15,0 0 7 0,3 2-4 0,1 0 2 16,1-2 3-16,1 0 1 0,1 0 2 15,-5 0 16-15,1 0-17 0,-3-2-1 0,2 2-7 16,7-2 2-16,7 2-5 0,4-2 1 0,-1-3 0 16,-10 5 0-16,3 0 0 0,-6 0 3 15,8 0-5-15,3 0 2 0,3 3 2 0,-6-3-2 16,-6 0-2-16,-3 0 5 0,-1 2 2 0,1-2-3 16,4 0 0-16,2 2 9 0,-2-2-6 0,-7 0-1 15,-2 0-1-15,0 0-3 0,1 2-2 16,7-2 3-16,8 0-3 0,2 0 3 0,-3 2 0 15,-8-2-2-15,0 3 2 0,-3-3 0 0,5 0 0 16,0 2-1-16,4-2 1 0,-4-2 1 16,-6-1 1-16,-6 1 0 0,-3 0 0 0,-5 0-2 15,2 2-1-15,5-2 0 0,0 2 1 0,2 0 2 16,-1 0-3-16,-1 2 1 0,-2-2-1 0,-3 2 0 16,-2-2 1-16,4 2-1 0,3 3-1 0,6-5 1 15,3 4 1-15,4-4-2 0,0 4 1 16,-7-4 0-16,0 3 0 0,-6-1-1 0,0 2 1 15,4-4 0-15,0 2 0 0,0 1 1 0,-2-6 0 16,-5 3-1-16,-3 0 1 0,-8 0-1 0,0-2 0 16,-1 4-1-16,-1-2 2 0,0 3-1 15,0-3 0-15,5 2 0 0,-2 0-1 0,1-2 0 16,1 0 3-16,0 0-2 0,1 0 0 0,1-2 0 16,-2 0 2-16,0-1-3 0,-1 3 2 15,3 0-1-15,0 0 0 0,4 3 0 0,5 1 0 16,8-2 0-16,1 1-1 0,-3 1 1 0,-4-4 1 15,-7 0-2-15,-4 0 0 0,-2 0 2 0,-5 2-1 16,-2-2 3-16,0 0-1 0,-2 0 13 0,-2 0 6 16,-1 0-6-16,1-2-8 0,-2 2-2 15,-1-2-3-15,3 0 0 0,-3 2-1 0,-2 0-2 16,3-3 1-16,-3 3 1 0,0 0-2 0,0 0 1 16,3 0-2-16,-1 0 3 0,1 0-2 15,-3 3 1-15,2-3 0 0,-1 0 1 0,-1 0 1 16,-2 2 10-16,0-2-1 0,-5 0 2 0,-1 2 2 15,-1-2-5-15,1 0 0 0,-14 0-3 0,7 0-4 16,-3 0 5-16,5 0-1 0,-2 0 1 16,2 0-2-16,0 0-2 0,0 0-4 0,0 0 1 15,0 0-1-15,0 0-2 0,4 0 2 0,-1 0 1 16,1 0 2-16,-4 0-1 0,2 0 4 0,1 0 0 16,-3 0 1-16,2 0-4 0,-2 0 2 15,0 0-3-15,0 0-1 0,-2 0 0 0,2 0 0 16,0 0-1-16,-3 0 2 0,3 0-3 0,0 0 3 15,-2 0-3-15,2 0 0 0,0 0 1 0,0 0 1 16,0 0-1-16,-2 0-1 0,2 0 3 16,-2 0-2-16,2 0 1 0,0 0-2 0,0 0 3 15,0 0-3-15,0 0 0 0,0 0 1 0,-3 0 0 16,3 0-1-16,0 0 1 0,0 0 0 0,-2 0-1 16,2 0 2-16,0 0-2 0,0 0 0 15,0 0 1-15,0 0-2 0,0 0 1 0,0 0 0 16,0 0 0-16,-2 0-1 0,2 0 2 0,0 0-2 15,0 0-2-15,0 0 1 0,-2 0 3 0,2 0-1 16,0 0 2-16,0 0-2 0,0-2 1 16,0 4-1-16,0-2 0 0,0 0-4 0,0 0 0 15,0 0-1-15,-2 0 3 0,2 0 2 0,0 0 0 16,0 0 3-16,0-2-2 0,0 2-2 0,0 0 3 16,0 0 0-16,0 0-1 0,0 0-1 15,0 0 2-15,0 0-1 0,0 0 0 0,0 0-1 16,0 0-11-16,0 0 1 0,0 0 8 0,0 0 3 15,-3 0-2-15,3 0 3 0,0 0-1 0,0 0 1 16,0 0-1-16,0 0 1 0,0 0 0 16,0 0-3-16,0 0 3 0,0 0-1 0,0 2 0 15,0-2 1-15,0 0-1 0,0 0-1 0,0 0 1 16,0 0 0-16,0 0 2 0,0 0-3 16,0 0 1-16,0 0 1 0,0 0-3 0,0 0 3 15,0 0-1-15,0 0-1 0,0 0 1 0,0 0 0 16,0 0 0-16,0 0 0 0,0 0 1 0,0 0 0 15,0 0-1-15,0 0-1 0,0 0 0 0,0 0 1 16,0 0 1-16,0 0 0 0,0 0-2 16,0 0 0-16,0 0 2 0,0 0 0 0,0 0-2 15,0 0 1-15,0 0-1 0,0 0 2 0,0 0-1 16,0 0-2-16,0 0 2 0,0 0 0 16,0 0 0-16,0 0 0 0,0 0 0 0,0 0 1 15,0 0-2-15,0 0 2 0,0 0-1 0,0 0 0 16,0 0-1-16,0 0 2 0,0 0-3 0,0 0 4 15,0 0-4-15,0 0 4 0,0 0-3 16,0 0 2-16,0 0-1 0,0 0 0 0,0 0 0 16,0 0-1-16,0 0 2 0,0 0-1 0,0 0-1 15,0 0 1-15,0 0 1 0,0 0-1 0,0 0 1 16,0 0-1-16,0 0-1 0,0 0 1 16,0 0 1-16,0 0-1 0,0 0-2 0,0 0 1 15,0 0-4-15,0 0-3 0,0 0-10 0,0 0 6 16,0 0-2-16,0 0 1 0,0 0-6 0,0 0-14 15,0 0 6-15,0 0 1 0,0 0-54 16,0 0-14-16,0 0 23 0</inkml:trace>
  <inkml:trace contextRef="#ctx0" brushRef="#br0" timeOffset="8341.7868">11748 8072 12 0,'2'-4'14'0,"-2"-1"5"0,0 1-8 15,0-1-1-15,2 3-2 0,-2 0-2 0,0 0-3 16,0-3-4-16,2 5 3 0,0-2 1 0,-2 0 0 16,5 2 0-16,-1-2-2 0,3 0 4 0,-1 2 1 15,3 0-3-15,2 0 3 0,0-3 2 16,5 1-3-16,-1 2-3 0,5 0 3 0,-2 0-4 15,1 0 1-15,12 0-2 0,-2 0 1 0,2 0-1 16,0 2-1-16,0-2 4 0,-1 3-5 16,4-3 2-16,1 2 1 0,7 0 0 0,13-2-1 15,4 2 5-15,3 0 0 0,9-2-1 0,-10 0-3 16,-6 3-2-16,3-3 2 0,4 0-1 0,-1-3 0 16,1 3 10-16,0-2 24 0,-7-2-16 15,-4 2 5-15,6-1-3 0,0-1-10 0,9 2 1 16,-2-1-6-16,-4-1 1 0,-3 2-1 0,-4-3-3 15,7 3-1-15,4 0 0 0,2 2-2 0,-2 0 0 16,-5-2 0-16,1 4 1 0,4 0-1 16,11 0 1-16,-3-2-2 0,-10 3 0 0,0-1 2 15,-3 0-2-15,3 0 2 0,2 0-2 0,0 1 2 16,-4-3 0-16,-3 2-1 0,-9-2 1 0,3 2 0 16,2-2-2-16,4 2 1 0,-2-2 0 15,3 3 0-15,-12-3 0 0,0 0 0 0,-6 2-4 16,2 0-6-16,-2 0 4 0,-3-2 5 0,1 2 3 15,-8-2-1-15,-3 0 1 0,-5-2 2 16,-7 2 3-16,1-2-1 0,-5 2-1 0,-2 0-3 16,0 0 1-16,2 0-3 0,-3 2 3 0,-1 0-3 15,2-2 1-15,-5 3 1 0,1-3-2 0,-1 2 0 16,-2-2 9-16,-13 0 7 0,7 0-7 16,2 0-2-16,-1 0 1 0,3 0-5 0,0 0-4 15,0 0 2-15,0 0 0 0,0 0-3 0,5 0 3 16,-3 0-3-16,0 0 3 0,0 0 1 0,1 0 0 15,-3 0 5-15,2 0 12 0,-2 0-1 16,0 0-5-16,0 0-5 0,0 0-1 0,0 0-6 16,0 0 0-16,0 0-2 0,-2 0 2 0,2 0-1 15,0 0 0-15,0 0 2 0,0 0-3 0,-3 0 2 16,3 0 0-16,0 0 1 0,-2 0 1 0,2 0-4 16,0 0 4-16,0 0-2 0,0 0 3 15,-2 0 3-15,2 0 8 0,0 0-6 0,-2 0 2 16,2 0-9-16,0 0-7 0,0-2 6 0,2-1-2 15,0-1-8-15,-2 0-4 0,2-1 8 16,1-2-8-16,-1 3-3 0,2-3 6 0,1-1-5 16,-1 1 2-16,3-2 5 0,-3 0-1 0,3-2-25 15,2-2 13-15,-3 0 4 0,3-5-18 0,2 1 8 16,-2-3 28-16,0 2 7 0,2 1-7 16,-5-1 3-16,1 0 5 0,-1 1-5 0,-1-1 3 15,-1 0 4-15,-2 1 19 0,1-1-19 0,-3 0-3 16,0 1-1-16,-3-1-4 0,1 0 0 0,0 3-1 15,-2-3 0-15,-1 5 0 0,1 0-3 16,2 0 5-16,-3 2-5 0,1 2 2 0,2 0 1 16,-1 0-6-16,1 0 0 0,0 3 0 0,0-1-8 15,0 1 11-15,-1-3-7 0,1 2-3 0,-2-2 10 16,2 5 6-16,-3-3-21 0,1-2-1 16,-1 5 6-16,1 0-14 0,-3 1 26 0,-1 1 1 15,1 0-5-15,-4 2 5 0,0 0-1 0,0 0 2 16,-2 0 1-16,-1 0-2 0,-1 0 1 0,-1-2 0 15,-1 2-2-15,-3 0 0 0,0-2-1 16,-2 2 3-16,-2 0-1 0,0 0-2 0,-5 0 5 16,0 0-3-16,-2 2 3 0,1-2 0 0,-1 2-2 15,-7 0-1-15,-1 0 2 0,-3 1-6 0,-2-3 5 16,-5 0 2-16,-11 0-6 0,1 2 4 16,4-2-1-16,6-2-4 0,1-3 6 0,2 3-3 15,-1-2 2-15,-8-3 1 0,2 5-1 0,2-3 3 16,-1 3 0-16,7 0-5 0,1 0 1 15,-4 0 2-15,-3-3-3 0,-2 3 2 0,-9 0 4 16,5-3 4-16,0 3-3 0,2-2-3 0,0-1-6 16,-3 3 4-16,-1 0 0 0,-3-2-2 0,2 1 2 15,8 1 1-15,-1-2 0 0,0 1 1 16,-5 1-2-16,1 2 12 0,-5-2-5 0,5-2-2 16,4 4-7-16,7-3 1 0,-1 3 0 0,-3 0-2 15,1 0 2-15,-1 3-1 0,1-1 1 0,5-2-2 16,4 0 3-16,3 2-2 0,4 0 3 15,0-2-1-15,0 5-1 0,-1-3-1 0,1 0 1 16,3 3-1-16,-1-1 0 0,2 0 0 0,0 1 1 16,3-3-1-16,-1 2 1 0,8-1-1 0,-3 1 1 15,4-2 0-15,0 0-2 0,1 1 1 16,1-1-1-16,-1 0 0 0,1 2 3 0,-2-4-3 16,1 3 2-16,4-1 0 0,-3-2 0 0,1 0 0 15,2 0 0-15,1 2 0 0,-1-2-1 0,2 0 0 16,-2 0 0-16,2 0 1 0,-2 0-1 15,2 0-1-15,-3 2 3 0,1-2-3 0,0 0 2 16,0 0-1-16,2 0 1 0,-5 0-2 0,8 2 1 16,-6-2-1-16,5 3 1 0,1-3-1 0,-1 2 2 15,0-2-1-15,2 0 0 0,-1 0 0 16,1 0-1-16,0 2 2 0,1-2-1 0,-1 0 0 16,-2 2 0-16,5-2 1 0,-3 0-3 0,1 0 3 15,-1 0 1-15,-2 0-2 0,3 0 0 0,-1 0-2 16,-2 0 3-16,0 0-4 0,3 0-3 15,-1 2-21-15,1-2-8 0,1 3-10 0,1-3 30 16,1 0 16-16,1 4-5 0,-2-4 1 0,2 2-2 16,-3 3 3-16,5-3 7 0,-2 0-4 0,0 0 2 15,2 1-1-15,-2-1-1 0,2 0 2 16,-3 0-3-16,3 0 3 0,-2 1 1 0,0-3-5 16,0 4 5-16,2-4-3 0,-5 4 1 0,3-1 1 15,0-1-4-15,-2 0 4 0,4 0 1 0,-3 3-2 16,1-1 2-16,0 0-3 0,2-1 2 15,0 1-4-15,0 3 1 0,0-3 1 0,0 0 2 16,0-1-3-16,2 1 4 0,0 0-2 0,-2 1 8 16,3 1-3-16,-1-1-3 0,0 2 1 15,2-1 16-15,-4 1-11 0,5-1 1 0,-5 3 2 16,0-2 6-16,0 4-9 0,0-2-4 0,0-1-1 16,-5 3-5-16,3-2 1 0,-2 2 0 0,-1 5-1 15,3-3 0-15,-2 2 0 0,2 1 1 0,-1-3-1 16,1 3 1-16,2-1-1 0,-2-2 2 15,2 3-1-15,0-1 7 0,0 0-1 0,0 1-6 16,0 2 3-16,0-1-3 0,0 1-2 0,-2-1 2 16,2 1-2-16,0 0 4 0,2-3-5 15,0 1 5-15,0-1-3 0,1-2 0 0,1 1 2 16,-2-3 0-16,3-3 3 0,-1 1 1 0,0-2-1 16,1-1 0-16,-1-1-7 0,1-1 5 0,-1 1 0 15,0-3 6-15,-4 0 19 0,5-2-1 0,-3-7 6 16,-2 3-25-16,0 4-11 0,0 0 0 15,0 0 3-15,0 0-1 0,0-2-1 0,0 2 0 16,0 0-1-16,-2-2-1 0,2 2-7 0,0 0-16 16,0 0 6-16,0 0 20 0,2 0-8 15,-2 0 7-15,4 2-3 0,3 0 6 0,2-2-8 16,4 2-9-16,7 0-17 0,4 1 1 0,1-3 0 16,-1 4-22-16,0-2-41 0,2 3 71 0,-1-1-5 15</inkml:trace>
  <inkml:trace contextRef="#ctx0" brushRef="#br0" timeOffset="13246.9311">12817 7977 7 0,'0'0'38'0,"0"-2"-22"16,0 2-6-16,0 0 2 0,0 0-5 0,0 0-3 15,0 0-2-15,-2 0-4 0,2 0 1 16,0 0 2-16,0 0-4 0,0 0 1 0,0 0 1 16,0 0-2-16,0 0-1 0,0 0 1 0,0 0 2 15,0 0 0-15,0 0 2 0,0 0 2 0,0 0 3 16,0 0-2-16,0 0 4 0,0 0-5 15,0 0 3-15,0 0 3 0,0 0-4 0,0-2-1 16,0 2-1-16,0 0-2 0,0 0 1 0,0 0-2 16,0 0-1-16,0 0 1 0,0 0-2 15,0 0 2-15,0 0-4 0,0 0 2 0,0 0 1 16,0 0 3-16,0 0-2 0,0 0-2 0,0 0 8 16,0 0-7-16,0 0 2 0,0 0 1 0,0 0-3 15,0 0 2-15,0 0-1 0,0 0 1 0,0 0-3 16,0 0-2-16,0 0 3 0,0 0-1 15,0 0 0-15,0 0 2 0,0 0 0 0,0 0 1 16,0 0-3-16,0 0 3 0,0 0-1 0,0 0 2 16,0 0 1-16,0 0 4 0,0 0 10 15,0 0-10-15,0 0 3 0,0 0-2 0,0 0-6 16,0 0-3-16,0 0 0 0,0 0-6 0,0 0-12 16,0 0 5-16,0 0 6 0,0 0 5 0,0 0 2 15,0 0 3-15,0 0-4 0,0 0 2 0,0 0 0 16,0 0-1-16,0 0 1 0,0 0-1 15,0 0 0-15,0 0 0 0,0 0 0 0,0 0 4 16,0 0-4-16,0 0 1 0,0 0 0 0,0 0 0 16,0 0 0-16,0 0 0 0,0 0-3 15,0 0 1-15,0 0 1 0,0 0-2 0,0 0 2 16,0 0 0-16,0 0-2 0,0 0 2 0,0 0 1 16,0 0-1-16,0 0 1 0,0 0-2 0,0 0 3 15,0 0 1-15,0 0-3 0,0 0 1 0,0 0 1 16,0 0-1-16,0 0-1 0,0 0 3 15,0 0-34-15</inkml:trace>
  <inkml:trace contextRef="#ctx0" brushRef="#br0" timeOffset="14355.9927">15529 7812 19 0,'0'-5'18'15,"0"1"-7"-15,0 0-3 0,0-1-3 0,-2 3 2 16,2-2 0-16,-3 1-13 0,3 1 3 0,0 0-1 15,0 0 4-15,0 2-1 0,0 0 4 0,3-2-6 16,-3 2 14-16,0 0 4 0,2 0-4 16,0-3 0-16,2 3-1 0,1 0-3 0,4 0-1 15,0-2 2-15,2 0-5 0,2 0 4 0,2 0-8 16,1-1-6-16,3 1 5 0,1 0-2 0,11 2 5 16,2-2-3-16,3-1 1 0,1 3 1 15,0 0-1-15,5 0 3 0,-2-2-4 0,9 2 0 16,-5 0 2-16,-2 2 1 0,-5-2 4 0,-4 0 15 15,-2-2-1-15,-2 2 7 0,-5 0-6 0,-4-2 0 16,-3 0-4-16,-1 2-13 0,-3-2-2 16,0-1-3-16,-2 3 1 0,3-2 0 0,-6 0 0 15,6 2-2-15,-6-2 0 0,1 2 1 0,0-2-1 16,-2 2 4-16,-3 0-5 0,0 0 3 16,1 0-15-16,-5 0-2 0,-5 2 1 0,1-2-3 15,4 2-21-15,4-2 36 0,1 2-4 0,-5 0-8 16,4 1-12-16,-4-1 1 0</inkml:trace>
  <inkml:trace contextRef="#ctx0" brushRef="#br0" timeOffset="15402.6104">15743 7686 27 0,'0'0'27'0,"2"2"6"0,-2-2-10 16,0 0-27-16,2-2 3 0,-2 2 11 0,0-2-5 15,0 2 1-15,0 0-2 0,0-2-3 0,0 0-3 16,-2 2 3-16,2 0-2 0,0-3 0 16,-2 1 3-16,2 2 2 0,0 0-5 0,0 0 4 15,0-2-3-15,0 2 1 0,0-2 1 0,0 2-2 16,0 0 0-16,0 0-2 0,0 0 3 0,0 0 0 15,0 0-3-15,0 0 2 0,0 0 0 16,0 0 1-16,0 0-3 0,0 0 2 0,0 0-2 16,0 0 4-16,0 0-4 0,0 0 3 0,0 0 0 15,0 0 0-15,0 0 2 0,2 0-3 16,-2 0 3-16,0 0 13 0,0 0-7 0,0-2-2 16,0 2-3-16,2 0 2 0,-2 2-7 0,0-2 3 15,0 0-6-15,0 0-11 0,0 0 8 0,0 0 9 16,0 0-1-16,-2 0 2 0,0 0 4 15,0 2 7-15,-3 0-3 0,1 0-7 0,-5 1-1 16,4 1 3-16,-6 0 7 0,3-1-6 0,-1 1-4 16,-2 0 3-16,0 1 1 0,-2-3-2 0,-1 2 0 15,1 1 1-15,-9 1-1 0,2-1 0 16,-2 1-3-16,2-1 2 0,0-1-5 0,1 1 0 16,1-1 2-16,3 0-4 0,-1 1 7 0,5-1-5 15,2-1-3-15,0 1 3 0,1 0-1 0,1 3 1 16,3-3 3-16,-1 3-2 0,5 0-1 15,-4-1-1-15,2 3 0 0,2 0 3 0,0-3-4 16,2 3 5-16,0 0-2 0,0 0-1 0,3-2 1 16,-1-1-1-16,0 1-1 0,1-1 2 0,-1-1-1 15,5-1 2-15,-2 1 0 0,1-3-1 16,3 2 0-16,-2 1 1 0,0-5-1 0,0 4 6 16,0-4 19-16,-3 2-9 0,1 0-1 0,-3-2-7 15,1 0-3-15,-1 0-6 0,-2 0 1 0,1 0-4 16,-1 0 0-16,0 0-12 0,0 0 17 15,-2 0-1-15,2 3 1 0,1-1-1 0,1 0-1 16,-2 2 2-16,3 1-2 0,-1 2 2 0,3-1-3 16,-1 1 4-16,1-3-3 0,-3 3 2 0,5-1-1 15,-2-1 2-15,2 1-2 0,-3-1 0 16,3-1 0-16,0 1 0 0,2-1 0 0,0 0 0 16,0 1 1-16,9-1-3 0,-3 3 4 0,3-3-4 15,2 1 3-15,-2-1 1 0,2 1-4 16,0-1 3-16,0 0-2 0,0 1 0 0,-2-1 1 15,0 1-1-15,-2-3-6 0,-1 2-25 0,-3 1-26 16,-1-5-45-16,-4 4 66 0</inkml:trace>
  <inkml:trace contextRef="#ctx0" brushRef="#br0" timeOffset="19479.7721">11580 8833 8 0,'0'-3'5'0,"0"1"-3"0,0 2-1 0,0 0 4 15,0-2-5-15,0 2-8 0,2 0-1 0</inkml:trace>
  <inkml:trace contextRef="#ctx0" brushRef="#br0" timeOffset="20182.6816">11587 8824 18 0,'4'0'25'0,"-2"0"-13"0,5 0-5 0,-1 0 1 16,3 0-3-16,2 0 4 0,2-2-3 0,1 2-2 16,-1-3 0-16,2 3-5 0,1-2 2 0,-1 2-2 15,3-2 3-15,2 2-3 0,2 0 1 0,2-2 1 16,2 2-1-16,12 0 1 0,2 0 0 16,-1 0 1-16,1 0 2 0,-3 0 0 0,3 0 0 15,0 2 0-15,8 0 1 0,3 0 1 0,4 1-5 16,14-1 11-16,-3-2-6 0,-7 0-3 0,-6 0-2 15,-9-2 0-15,3 2 1 0,3 0 3 16,5 0-1-16,3-3-1 0,-1 1 0 0,-6 2-1 16,-5-2 4-16,-4 0 0 0,2 2 1 0,7-2-1 15,6-1 5-15,0 1-1 0,1 2-3 16,-10-2-2-16,-1 2-2 0,-1 0-3 0,0 0 0 16,9 0 0-16,5 2 0 0,2-2 0 0,-5 0-1 15,-4-2 2-15,0 2-3 0,6-2-1 0,3 2 4 16,11 0 0-16,-9-2 6 0,-9-3 4 15,-2 5-1-15,-3-4-4 0,3 2-1 0,7-1 1 16,2-1-3-16,-7 2 0 0,-5 2 0 0,-5-5-1 16,-1 5-1-16,6-4 4 0,5 4-5 0,5-2 3 15,-3 0-3-15,-6 2 2 0,-5 2-2 16,-4-2 0-16,2 0 0 0,5 0 1 0,6 2 0 16,2 2-2-16,1-1 1 0,-8 1 0 0,1 0-1 15,-2-1 1-15,3 1 0 0,6-4 0 0,1 4-1 16,-1-4 3-16,-5 0-3 0,-9 3 1 15,-5-1 2-15,-1-2-1 0,4 2 3 0,4-2-3 16,3 2 1-16,-3 0 0 0,-4-2-2 0,-5 0 1 16,-4 3-1-16,-4-3-1 0,0 2 3 0,1-2-3 15,6 2 2-15,6 0-2 0,2 0 1 16,2 1 0-16,3 1 0 0,-5-4 0 0,-5 2-1 16,-3 0 1-16,-3-2 0 0,2 3 0 0,5-1 0 15,-1-2 0-15,1 0 0 0,-3 0-1 0,-1 0 2 16,-1 0-1-16,-6 0 0 0,-1 0-1 15,-1 2 3-15,2 0-4 0,-3 0 3 0,7 3-2 16,5-1 0-16,6 1 2 0,0-1-2 0,0-2 1 16,-5 1 0-16,-3-3 0 0,-3 0 0 15,-2 0-1-15,-3 2 1 0,1 0 0 0,2 0 0 16,2 0 0-16,2 1-1 0,-2-1 1 0,0 0-1 16,-4-2 1-16,-2 2-1 0,-3 0 2 0,-4-2-1 15,-5 0-1-15,0 0 0 0,-3 0 0 0,-4 0 0 16,3 3-1-16,-2-3-3 0,0 2 1 15,-2-2 1-15,-1 4-6 0,1-4-1 0,2 5-4 16,-5-3 1-16,5 2-5 0,-2-2 2 0,-1 1-16 16,1 1-5-16,-3-4 15 0,3 4 16 0,-3-1-5 15,-2-1-16-15</inkml:trace>
  <inkml:trace contextRef="#ctx0" brushRef="#br0" timeOffset="23509.9912">6573 9682 27 0,'0'-5'16'15,"2"3"-9"-15,-2-2-3 0,0 4-2 0,2-3-2 16,-2 1 4-16,0 2 12 0,2 0-5 0,-2 0 0 16,3 0-3-16,-1 2 9 0,2 1-11 0,3-1 1 15,-1 0 11-15,5 2 13 0,0-1-10 16,3 1 0-16,1 0 4 0,3-1-6 0,4-1 1 15,2 2-2-15,16-2-9 0,-1 1 19 0,5-3-20 16,5 0-1-16,17-5-3 0,-4 3 1 16,0 0-2-16,15-3 4 0,-7 3 1 0,-1-2-5 15,-5 4-2-15,-7-2 3 0,-2 2-1 0,0 0 0 16,5 0 0-16,4 2-2 0,0 0 3 0,0 0 1 16,-3 0-2-16,3 1 5 0,0 1-5 15,16 0-3-15,-8-1 3 0,8-6-2 0,-3 3 0 16,9-2 0-16,2-2 1 0,2 2 2 0,-1-3-2 15,-1-1-1-15,0 3 0 0,-4-1 2 0,0 0 3 16,-14-1 2-16,1 5 0 0,-5-2-1 16,0 0 1-16,-9 2-4 0,-2 0-1 0,-4 0-1 15,-5 0 1-15,7 0 0 0,0 4 0 0,7-4-4 16,-3 0 3-16,-2 0 2 0,-6 2-4 0,-1 1 2 16,-4-3 0-16,0 4 0 0,3-2-2 15,-3 0 0-15,-2-2 2 0,-9 0-2 0,-5 3 4 16,-3-3 2-16,-5 0 0 0,-3 0 0 0,-4 0-2 15,-2 0 2-15,-2-3-1 0,0 3 1 16,-2 0 1-16,-1-2 7 0,-1 2-5 0,-1-2 7 16,-2 2-2-16,-13 0 4 0,5 0-9 0,1 0 1 15,5 0-6-15,-2 0-3 0,2 0 0 0,-2 0-4 16,2 0-1-16,0 0 1 0,0 0 0 16,4 0-1-16,1 0 4 0,-3 0-1 0,0 0-1 15,-2 0 2-15,2 0-2 0,1 0 1 0,-3 0 0 16,0 0 1-16,0 0 4 0,0 0 2 0,0 0-1 15,0 0 0-15,-3 0 0 0,3 0-1 16,0 0-1-16,0 0 3 0,0 0-7 0,-2 0 3 16,2 0-2-16,0 0-2 0,0 0 3 0,0 0-5 15,0 0 5-15,0 0-3 0,-2 0 2 0,2 0-1 16,0 0 1-16,-2 0 0 0,2 0 0 0,0 0-2 16,0 0 3-16,0 0-1 0,0 0-2 15,0 0 3-15,-2 0-4 0,2 0 4 0,0 0-2 16,-3 0 0-16,3 0 1 0,0 0 1 0,0 0-2 15,0 0 2-15,0 0-3 0,0 0 4 16,-2 0 1-16,2 0 1 0,0 0-4 0,0 0 1 16,0 0 0-16,0 0 1 0,0 0-3 0,-2 0 2 15,2 0-3-15,0 0 3 0,0 0-2 0,0 0 2 16,0 0-2-16,0 0-1 0,0 0 1 0,0 0-2 16,0 0-5-16,0 0-24 0,0 0 12 15,0 0-18-15,0 0-2 0,0 0-30 0,0 0-4 16,-2 0 50-16,0 2-63 0,2 0-143 0</inkml:trace>
  <inkml:trace contextRef="#ctx0" brushRef="#br0" timeOffset="25743.8558">15990 9675 20 0,'-5'-2'20'0,"-1"0"-3"0,1-3-4 16,3 1 6-16,0-1-8 0,0 3 4 0,-1-2-7 15,3-1-2-15,0 1 5 0,0-1 10 0,0 1-5 16,0 2 16-16,3-3-12 0,-3 3 5 0,2 0-17 16,-2 2 1-16,0-4-2 0,0 4-5 0,2-3-6 15,0 1 3-15,3 0 3 0,-1 0-1 16,3 0 1-16,-1-1 4 0,5 1-1 0,0 0 0 15,5 0 0-15,1 2 1 0,5 0 5 0,3 0 0 16,12 0-4-16,1 2 4 0,1-2-5 16,1 2-4-16,0-2 5 0,2 5 3 0,-3-5-8 15,16 2-1-15,-2 0 3 0,2-2 1 0,3 2 0 16,6 0-4-16,-9-4 1 0,-4 0 1 0,-7 2 0 16,4 0-3-16,3 0 0 0,4 0 0 0,7-2 0 15,-1 0 2-15,-1-1-3 0,-7 3 4 16,0 0-2-16,4-2 2 0,5 0-2 0,4 2 0 15,0-2 0-15,-4 0-1 0,-5 2 0 0,3 0-1 16,6 2 0-16,11-2 0 0,-4-5 1 16,-5 5 1-16,-2-4-1 0,3 2 0 0,6-3 1 15,-5 1 4-15,-1 0 2 0,-5-1 4 0,2-2-6 16,9 1 0-16,-3-1-1 0,-5 1-3 0,1-1 2 16,-6 0-2-16,4 1 2 0,13-1-2 15,-6 5-3-15,6-2 4 0,1 1-3 0,12 1 1 16,-4 2-2-16,5 0 1 0,0 0 0 0,-5 2-1 15,2-2 3-15,-2 0 0 0,1 0-1 0,-8 0-1 16,1 0 0-16,-1 0 2 0,1 0-4 16,-11-2 3-16,-1 0 1 0,-4 0 0 0,7 2-2 15,-5-2 0-15,-2 4 1 0,-8-2 0 0,-1 2-1 16,0 0-4-16,3 3-13 0,6-1 5 0,0 3 4 16,-6 1 3-16,-5 1 0 0,-2 2 1 15,-2-2 4-15,1 2 3 0,-1 0-1 0,-7-2-1 16,-6 0 1-16,-10-5-1 0,-1 3 2 0,-9-3-1 15,-3-2 2-15,-4 1 0 0,-2-1 3 0,-5 0 0 16,1-2 1-16,-14 0 3 0,4-2-1 16,3 2-2-16,-2 0 3 0,4 0-2 0,0-2-3 15,-2 2-1-15,2 0-2 0,0 0-3 0,-3 0 2 16,3 0-2-16,0 0 2 0,0 0-2 0,0 0 0 16,0 0 1-16,-2 0 0 0,2 0 1 15,0 0-1-15,0 0 4 0,0 0-1 0,2 0-1 16,3 2 3-16,-5-2 0 0,2 0-4 0,0 0 1 15,0 2-2-15,-2-2-2 0,0 0 0 0,0 0 1 16,0 0 1-16,0 0-3 0,0 0 2 16,0 0-3-16,0 0 2 0,0-2 4 0,0 2-1 15,0 0-1-15,0 0 0 0,0 0 0 0,-2 0-1 16,2 0 2-16,0 0-2 0,-2 0 2 16,2 0-1-16,2 0 1 0,-2 0-1 0,2 0-2 15,1 0 2-15,-1 0 0 0,2-2 0 0,-2 2 0 16,1 2 0-16,1-2 1 0,0 0-3 0,-1 0 4 15,1 0 1-15,-2 0 3 0,0 0 2 0,-2 0 0 16,3 0-4-16,-1 0 1 0,-2 0-1 16,0 0 1-16,0 0-5 0,2 0 1 0,-2 0-1 15,0 0-2-15,0 0 1 0,0 0-2 0,0 0 2 16,0 0-5-16,0 0-6 0,0 0-2 16,-2 0-2-16,2 0-14 0,0 0-7 0,0 0 41 15,0 0-19-15,0 2-27 0,0 0-11 0,2 0-10 16,0 5-63-16</inkml:trace>
</inkml:ink>
</file>

<file path=ppt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5360" units="cm"/>
          <inkml:channel name="Y" type="integer" max="8640" units="cm"/>
          <inkml:channel name="F" type="integer" max="1024" units="cm"/>
          <inkml:channel name="T" type="integer" max="2.14748E9" units="dev"/>
        </inkml:traceFormat>
        <inkml:channelProperties>
          <inkml:channelProperty channel="X" name="resolution" value="355.55554" units="1/cm"/>
          <inkml:channelProperty channel="Y" name="resolution" value="355.55554" units="1/cm"/>
          <inkml:channelProperty channel="F" name="resolution" value="42.13992" units="1/cm"/>
          <inkml:channelProperty channel="T" name="resolution" value="1" units="1/dev"/>
        </inkml:channelProperties>
      </inkml:inkSource>
      <inkml:timestamp xml:id="ts0" timeString="2022-09-29T22:55:06.868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1624 2730 1 0,'0'0'28'15,"-2"-5"-18"-15,0 5 6 0,-1-4-4 0,3 2 9 16,-2 2-11-16,2 0-2 0,0 0-5 0,0-3 1 16,-2 3 9-16,2 0 15 0,0-4 4 15,0 4-9-15,0 0 1 0,-2-2-1 0,2 2-10 16,0 0 1-16,0 0-4 0,0 0 2 0,0-2-7 16,0 2 6-16,-2-3-5 0,2 3 0 15,-3 0-4-15,3 0 3 0,-2 0-2 0,0 0 5 16,0 0-3-16,0 0-1 0,-1 3 6 0,1-3-2 15,0 2-5-15,0-2 8 0,0 2-5 0,2 2 0 16,-3-4 3-16,1 3-1 0,2-1 4 0,0 2-8 16,2 1 9-16,1-3-7 0,1 7 6 15,5-7-1-15,0 7-6 0,2-7-3 0,2 4 3 16,2 1 0-16,5-2-1 0,0 1 0 0,9-1-2 16,6 1 0-16,0-6 0 0,3 2-1 15,4-2-1-15,2 0-1 0,2-2 0 0,13 0 1 16,-3-7-1-16,-3 7 2 0,-7-7 0 0,2 2 0 15,7-1 0-15,-2-1 1 0,-4 2-2 16,-5 1 1-16,-7-1 7 0,-6 3 4 0,-4 1-5 0,-3-1 7 16,-4 0-3-16,-5 4 12 0,-6-3-7 15,-2 3 6-15,-1 0-6 0,-1-4 0 0,-1 2-10 16,-15 4-4-16,5-2-6 0,3 4 2 0,-1-4-2 16,4 0 0-16,0 0-4 0,-2 0 0 15,2 0 6-15,-2 0-4 0,2 0 4 0,0 0 1 16,2 0 1-16,-2 0 0 0,0 0 1 0,-2 0-3 15,-1 0 3-15,1 3-5 0,-2-3 3 0,-3 0-9 16,3 0-19-16,-3 2-23 0,-2 0 14 16,3-2-19-16,-3 4-11 0,0-4-123 0</inkml:trace>
  <inkml:trace contextRef="#ctx0" brushRef="#br0" timeOffset="640.4646">11406 1965 263 0,'-2'30'57'0,"-5"-12"7"0,3-5-43 0,1-4 3 15,1-7-17-15,2 3-5 0,7-10-6 0,-5 5-6 16,0 0 6-16,0 0 1 0,-6 2 3 0,4 5-3 15,0-5 1-15,0 5-1 0,0 2-1 0,2 0 4 16,0 2-2-16,1 2-1 0,-1 0 4 16,0 2-4-16,0 3 0 0,0 0 1 0,1-1 2 15,-1 5 0-15,0-4 0 0,0 2-2 0,0 2 2 16,3-4 0-16,-3 1-1 0,2-3 1 16,-4 2 7-16,5-7 3 0,-5 4-3 0,2-6 3 15,0 2-3-15,-2-7-2 0,0 5 9 0,0-7 8 16,2-4 5-16,-2 2-8 0,3-2 23 0,-3 2-5 15,0-5 14-15,0 10-54 0,0-3-7 16,0-2 3-16,0-2 7 0,0-3-4 0,0-1 3 16,0 1-1-16,0-1-4 0,0-5 5 0,0 0 2 15,0 0 0-15,0 0 1 0,0 0-1 0,-3-3-3 16,3 3 2-16,-2-2-4 0,2 0 4 16,-2 2-4-16,0-2 0 0,2-1 3 0,0-1-4 15,0 4 3-15,0-2 4 0,0 2-7 0,2 0 1 16,-2 4 3-16,4-4-3 0,-1 0 0 0,3 0 3 15,1 2-1-15,2-2 1 0,2 5-3 16,2-3-3-16,5 0-12 0,8 2-14 0,0-4 17 16,3 5-10-16,0 1 6 0,-1-1-4 0,-1 1-9 15,-3 5-47-15,-2 0 6 0,-2 0-61 16</inkml:trace>
  <inkml:trace contextRef="#ctx0" brushRef="#br0" timeOffset="1124.7238">11895 2048 108 0,'0'3'52'0,"0"-3"32"0,0 0-7 16,0-3-9-16,-2 3-46 0,2-2-7 0,0-2-9 15,-2 1-5-15,0 1-2 0,2 2-2 16,-5-2-6-16,3 2 4 0,0 0 1 0,-3 0 2 16,1 0 1-16,-3 2 0 0,1 3-1 0,-3 1 1 15,0-1-2-15,0 4 2 0,0 2-1 0,1 0 0 16,-1 0 1-16,-2 2 0 0,2-2 0 16,-2 4 0-16,2 3 0 0,0-5-1 0,-2 11-3 15,2-2-2-15,1-6 19 0,3 4-7 0,1-7 4 16,2 0 0-16,2 3 4 0,2-3-2 15,2-2-2-15,1 0 2 0,3-2-2 0,-1 0-2 16,2 2-5-16,6-7 1 0,1 3 0 0,1-5-1 16,3 0-3-16,0 0 2 0,2-4 1 0,-2 0-1 15,0 2 1-15,-3-7 2 0,1 3 2 16,-2-3-3-16,-3 1 2 0,0-1 1 0,-4 0 2 16,2-4-3-16,-5 0 2 0,1 0-7 0,-5 0 0 15,0 0 3-15,1 0-5 0,-8-2-1 0,1 0 2 16,-3-1 0-16,1-3 1 0,-3 1 1 15,-2 5-2-15,0-6 1 0,0 4-3 0,-2-1 1 16,2 1 0-16,-3 2 2 0,3 2-12 0,2 3-25 16,1-3-22-16,1 7-78 0,3-5 75 0,-3 3-64 15</inkml:trace>
  <inkml:trace contextRef="#ctx0" brushRef="#br0" timeOffset="1843.3288">12186 2141 14 0,'-15'0'56'15,"2"-4"-2"-15,2 1 60 0,0 1-58 0,2 0-33 16,2 2-14-16,1 0 2 0,1 0-22 0,1-5-2 16,1 5-1-16,-1 0 6 0,4 0 12 0,-2 0-2 15,0 0-2-15,2 5-1 0,0-5 2 16,0 4 5-16,2 5-2 0,-2 0 2 0,2-2 2 16,-2 1-3-16,0 3 2 0,0 3-1 0,2-1 0 15,-2 0-2-15,0 5 3 0,-2-5-5 16,2 0 2-16,0 7-5 0,0-5 2 0,-2 1 3 15,4 2-6-15,-2-3 3 0,2 5 9 0,0-5-2 16,3 3 7-16,-1-5-1 0,3-2 4 0,0 0-6 16,1-6-3-16,1 3-7 0,7-5 1 0,-1-1-2 15,3-2 1-15,2-2 3 0,-1-5 1 16,1 3 1-16,2-1 0 0,-2-4 2 0,0-2-5 16,-2 3 1-16,1-4-2 0,-1-1-3 0,0 0 2 15,-3 0-2-15,-2 0 0 0,3 2 0 16,-3-3 0-16,-2-1-1 0,0-1 1 0,-2 8 5 15,0-6 15-15,-3 8 9 0,-1-3-10 0,1-2 5 16,-6 9-10-16,3-7-15 0,-1 7-5 0,-2-1 0 16,-7-1-3-16,9 4 1 0,-2-2 9 15,-2 4-1-15,2 2-3 0,-4-1 3 0,-1 1-5 16,-1 3 3-16,-1 4-4 0,0-5 0 0,-1 3-5 16,1 2 4-16,3 0-1 0,-1 0 1 0,5 0 4 15,0 3 2-15,2-3 3 0,5 0-2 16,0 0 1-16,1-5 4 0,6 3 7 0,1 0-4 15,5-5 4-15,0 3 3 0,4-5 6 0,0-2-10 16,1 0 6-16,-1 0-2 0,-2-7 7 0,0 3-5 16,-2-3 2-16,0 1 4 0,-5-3-5 15,1 0-6-15,-3 3-4 0,-2-5-5 0,0 0-1 16,-2 2 3-16,-1-5-7 0,-1 3 4 0,0-4-1 16,-3 4-2-16,-2-11 3 0,0 2-3 0,-2 2-13 15,-2-6-18-15,-4 0-11 0,-1-5 8 16,-2 3-24-16,-4 2 17 0,0-1-17 0,-3 1-2 15,-1 2-89-15,-5 4-73 0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5360" units="cm"/>
          <inkml:channel name="Y" type="integer" max="8640" units="cm"/>
          <inkml:channel name="F" type="integer" max="1024" units="cm"/>
          <inkml:channel name="T" type="integer" max="2.14748E9" units="dev"/>
        </inkml:traceFormat>
        <inkml:channelProperties>
          <inkml:channelProperty channel="X" name="resolution" value="355.55554" units="1/cm"/>
          <inkml:channelProperty channel="Y" name="resolution" value="355.55554" units="1/cm"/>
          <inkml:channelProperty channel="F" name="resolution" value="42.13992" units="1/cm"/>
          <inkml:channelProperty channel="T" name="resolution" value="1" units="1/dev"/>
        </inkml:channelProperties>
      </inkml:inkSource>
      <inkml:timestamp xml:id="ts0" timeString="2022-09-29T21:59:49.78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9322 10334 25 0,'-4'-2'17'0,"-3"-2"6"0,3-1-15 0,-3 1-3 15,0-1 2-15,3-1 0 0,-3-1 33 0,-1 0-12 16,1-1-10-16,-2-1 0 0,0 0 7 16,-2 0-2-16,-2-2-3 0,-2-2-12 0,-5 0-2 15,0 2-2-15,-2 0-2 0,0-3 5 0,0 6-6 16,-2-3 3-16,2 0-2 0,0 0 0 0,2 2-1 16,0 0 1-16,0 0 0 0,0 0 1 15,3-2 1-15,-1 2-1 0,0 1 3 0,-2-1 15 16,1 0 0-16,-1 0-6 0,-2 0 0 0,-5-2-9 15,1 0 4-15,-3 2-1 0,3-2 1 16,-5 3-6-16,4-1 2 0,1 0-4 0,-3-2 1 16,0 7-1-16,-1-5-2 0,-1 2-3 0,-7 3 0 15,1-1 2-15,-5 1-1 0,0 4 0 0,2-2 1 16,3-1 0-16,6 3 0 0,0-2 0 16,0 0 0-16,-2 0 0 0,-2 0-1 0,-7-1 2 15,-7 3 0-15,3 0 5 0,2 0-6 0,2 0 0 16,5 3 1-16,1-1 0 0,1 0 0 0,2 2 0 15,-4-1-1-15,-1 1 0 0,1 3 3 16,-1-3-3-16,3 3 2 0,2-1 2 0,4 1 0 16,0 0-1-16,3-1-1 0,-3 3 0 0,1-2 2 15,-1 4-3-15,-8 0 0 0,-3 0 1 0,-4 4 0 16,-3-4-3-16,3 2 2 0,2 3-1 16,7-3 0-16,2 5 1 0,2-1 0 0,3-1 0 15,-1 1-1-15,0-1 1 0,1 1-1 0,-1 3 2 16,0 0 0-16,-2 2 2 0,3 0-1 0,1 3 2 15,1-3 1-15,4 0-1 0,-2 0-2 16,4 0 0-16,0 0 1 0,0-2-4 0,-2 2 1 16,0 0 1-16,-2-2 0 0,-1-1-2 0,-1 6 2 15,2-1-1-15,-1 5 0 0,1 1 1 16,2 4 2-16,-2 1-2 0,4 0 0 0,2 0-1 16,5-2 1-16,0 0 0 0,2-2 2 0,0 2-3 15,2 0 2-15,2 3 1 0,3 1-2 0,2 3 2 16,-3 0-2-16,1-3 4 0,0 1-3 0,1-3 2 15,1-2-3-15,2-2 4 0,2-3-2 16,1 3-1-16,1 2 2 0,0 0 2 0,1 3-4 16,-1-1 3-16,-2 3-2 0,3-5-1 0,-3 0 0 15,0 0-2-15,3-5 1 0,-3 3 0 16,0-2 0-16,2 2-1 0,-1 2-1 0,1 4 2 16,-2 3-1-16,1 0 2 0,1 2-2 0,3-3 1 15,-3-3 1-15,5-1-2 0,0 0 2 0,4-2 0 16,-2 0 0-16,4 3 1 0,5 1-1 0,-2 3-1 15,6-1 0-15,-4-3-1 0,2 1 1 16,-2-4 0-16,4-2 0 0,-4-4-2 0,0-3 2 16,-3 0 0-16,3 0-1 0,-2 1 0 0,-1-1 2 15,1 2-1-15,-2 1-2 0,-1-3 5 16,3 0-3-16,1 1-1 0,1-1 2 0,0 0 0 16,9 0 0-16,-3 1 1 0,3-3 0 0,2 2-2 15,-3-4 0-15,3 0 0 0,-2-1 2 0,-3 6-1 16,1-3 1-16,-1 0-3 0,-1 2 0 0,1 0 1 15,-4 1 0-15,5-3-3 0,-3 2 4 16,7-4-3-16,-3-1 2 0,3-1 3 0,0-2 2 16,0-5-2-16,2-3 0 0,2-3-5 0,-2-1 3 15,3-4 0-15,-1 2-3 0,5 1 1 16,2-3 2-16,-3 2 0 0,3 0-1 0,0-2 1 16,-5 2 1-16,-1 0 0 0,-1-2 0 0,-6 0 0 15,2 0-1-15,-1 0-2 0,1 0 1 0,0 0-2 16,2 0 2-16,3-2 0 0,1 0 0 15,-2-5-2-15,3 1 3 0,-1-1-2 0,-1-2 2 16,-3 1 0-16,6-1-2 0,1-2 3 0,4 0-3 16,2 0 0-16,1-3 5 0,-5 3-2 0,-5-2 2 15,-2 2 2-15,-6 0-2 0,-5 2-2 16,0-2 4-16,3 2 2 0,-3-4-2 0,-2 0-5 16,3 0 1-16,-1-5-1 0,2 3 6 0,1-5-5 15,-3 0 1-15,5 0 0 0,-3 0 1 0,1-2-2 16,-1 0 5-16,-2-2-1 0,-4 2 1 15,2 0 3-15,-4-2 1 0,-3-1-2 0,3 1-1 16,-3-2-2-16,1-3-4 0,-1-2-1 0,1-4-1 16,1 2-4-16,3 0 2 0,0 2 0 0,0-2 1 15,4 2-1-15,5 2-3 0,-3-6 5 16,1 4-5-16,-3-2 6 0,-2 0 0 0,0 0 3 16,-2 0 2-16,0 0 1 0,-3 4 3 0,1 0-4 15,-3 3 0-15,1 2 0 0,-3-3-3 0,-2 1 0 16,-2-3-1-16,-3-8-1 0,3-1-1 15,-4-6 0-15,1 2-2 0,1-2 2 0,-3 2-2 16,3 2 1-16,0 1 0 0,-1-3-1 0,1-2 0 16,-1 0 1-16,1-7-1 0,0 2 0 0,-3 1-1 15,-2 4 2-15,0 2-1 0,-2 0 2 16,0 2 3-16,0-6-2 0,-4 0-1 0,0 0-1 16,-3-1-1-16,-2 3-1 0,0 2 1 0,-4 5 0 15,0-1 1-15,-7-1-4 0,0-1-5 0,-2-4 1 16,-2 0 0-16,0 0-6 0,-1 4-5 15,1 7-9-15,-5-2 1 0,-6 6-10 0,-7 2-3 16,-4 5 6-16,-11 3-33 0,-3-1-9 0,7 2-113 16,0 7-41-16</inkml:trace>
  <inkml:trace contextRef="#ctx0" brushRef="#br0" timeOffset="2843.0232">8268 10511 20 0,'0'0'12'16,"0"-3"-8"-16,2 1 6 0,-2-2 20 0,0 2 46 16,0-3-33-16,0 1 9 0,0-1-27 0,-2 1-11 15,2 0 3-15,-2-1 13 0,0-2 0 0,0 3-16 16,-3 0-8-16,1-3-2 0,-3 3-3 15,-2-3 2-15,3 3-1 0,-3-1 1 0,0 1-1 16,-4-1 1-16,2 1-2 0,-2 2-1 0,-3 0-1 16,1 2 1-16,-5-3-1 0,-2 3 3 0,0 0-3 15,0 0 2-15,0 3-1 0,2-3 1 16,-2 2 1-16,2 0-1 0,0 0 0 0,3 0 0 16,-1 1 2-16,2 1-4 0,1-2 4 0,0 0-2 15,-1 3 2-15,-2 1-1 0,3 1 4 16,0 0-2-16,-1-1 1 0,1 3-3 0,-1-2 0 15,1 2-1-15,2-3 0 0,-1 1-1 0,3 4 1 16,0-5 0-16,3 3 0 0,-1 2 1 0,4-2 0 16,-1 2 3-16,1 0-2 0,1 0 1 15,-1-2-2-15,5 4 5 0,-4 0-2 0,2 1-3 16,2 1 1-16,-2 1 0 0,-1-3 1 0,3 2 1 16,0-2-5-16,0 1 4 0,3 1-1 0,-1-2 3 15,2 3-3-15,1-3 1 0,-1 0 1 16,7-2-2-16,-2 0-4 0,0 0 5 0,4-2-2 15,0 0-1-15,0 0-1 0,3-5 4 0,2 3 1 16,-1-1 1-16,1-3-4 0,2 1 1 0,2 0-1 16,0-4 1-16,0 5 0 0,0-5 9 15,0 2-4-15,0-2 0 0,-2 2-6 0,0-2 3 16,-1 2-4-16,4-4 1 0,-4 0-1 0,6 0 0 16,-3 2-2-16,2 0 1 0,0 0 0 0,-4 0-1 15,0 0 2-15,0 0 1 0,-5 0 1 16,1 0 10-16,-3 0-6 0,0 0-1 0,2 0-2 15,-1-2-4-15,-1-1 1 0,0 3-2 0,3 0 1 16,1-2-2-16,-1 0 1 0,-1 2 1 0,3-2 0 16,-3 0 3-16,-2-1 4 0,-2 1 7 15,0 0 2-15,-2 0-5 0,2-3 1 0,-4 1-5 16,2-3 0-16,0 1-2 0,-3-3-4 0,3-2 2 16,-2 0 3-16,1-2-10 0,-3-5 2 0,1 0 1 15,-1-2 0-15,-1-2 0 0,1 0 3 16,-3-2 3-16,-4-2 6 0,-1-1-6 0,1 3-2 15,-7 0 0-15,1 4-4 0,-8-2-5 0,-1 4 4 16,-6 1-1-16,-3 1-6 0,-5 3-12 16,-2 0 8-16,-4 2 1 0,-1 2 3 0,5 0 0 15,0 5 4-15,4 1 2 0,3 3 2 0,-3 0-2 16,3 3 0-16,-5 1-8 0,-2 3 4 0,0-1-4 16,-5 1 1-16,1 6-5 0,4-2-1 0,2 0-32 15,7-2-9-15,-1 2-75 0,3 2 25 16,2 0-77-16</inkml:trace>
  <inkml:trace contextRef="#ctx0" brushRef="#br0" timeOffset="6482.718">7102 10740 15 0,'-7'-7'23'0,"3"5"27"0,-1-2 17 16,-1 1-28-16,1-1-12 0,1 0-12 15,0 1 5-15,-1-1-8 0,1 2-3 0,-1 0 3 16,3-1 0-16,0 1 0 0,0 2-1 0,2-2-17 15,-2 2 1-15,-1-2-3 0,3 2 2 0,0 0 7 16,0 0-1-16,0 0 9 0,0 2-2 16,0 0 11-16,0 0 5 0,3 1-4 0,-1 1-6 15,4 0 0-15,-1-1-8 0,4 1-1 0,2 0-1 16,2 1 0-16,2-3 0 0,7 0 0 16,3 0-1-16,1 1 0 0,5-3 0 0,9 0 1 15,-1 0 0-15,-3 0 1 0,-6-3 3 0,1 1 4 16,-4 2-2-16,-5-2 5 0,0 0-7 0,-5 2 0 15,-3-2 0-15,-1-1 3 0,-2 3 6 16,-4 0-1-16,-7-2-1 0,2 2 0 0,-2 0-7 16,-2 0-3-16,2 0-8 0,0 0 2 0,0 0 1 15,4 0-3-15,0 0 3 0,-1 0 0 0,-1 0-1 16,-2 0 0-16,2-2 1 0,-2 2-1 16,0 0 0-16,-2-2 2 0,0 2-2 0,-1 0 2 15,-3-5-1-15,-1 5-1 0,1-2 1 0,-5 0 1 16,-3 0-3-16,1 0-2 0,-2 2-3 0,-5-3-3 15,0 1-1-15,-4 2 2 0,-3 0 0 16,-1 0-7-16,-3 0 7 0,-9 2 3 0,0 1 4 16,7-1 1-16,2 0 2 0,3-2 0 0,3 2-1 15,3 0 3-15,5-2-3 0,1 3 2 0,3-1-1 16,2-2 0-16,2 2 2 0,3-2-2 16,1 0-1-16,7 0 3 0,-2 0-3 0,3 0 2 15,-3 0-1-15,0 0-3 0,-5 0-8 0,3 0 10 16,0 0 0-16,4 2 3 0,2-2-1 0,3 0 1 15,2 0 0-15,4 0 1 0,5 0-3 16,4-2 3-16,2 2 0 0,7-2 1 0,0 2 1 16,2-2-4-16,2-1 1 0,9 3 1 0,-4 0-2 15,-5-2 0-15,-6 2 0 0,-5 0-1 0,-2 0 1 16,-6 0-4-16,-3 0 4 0,-4 0 8 16,-1 2 4-16,-8-2-11 0,5 0-1 0,-1 0-2 15,-1 0 3-15,-3 0-4 0,-3 0 0 0,3 0-30 16,-4 3-3-16,-1-1-24 0,-1-2-19 0,-1 2-13 15,1 0-89-15</inkml:trace>
  <inkml:trace contextRef="#ctx0" brushRef="#br0" timeOffset="7498.1468">7402 10561 34 0,'-5'0'96'0,"1"0"-16"0,-1 0-33 0,1 0-24 15,2 0 4-15,-3 0 3 0,3 0 12 16,0-2-18-16,-2 0-10 0,1 2 5 0,1-5 1 16,0 5 2-16,-2-4 14 0,1 4-17 0,1-2-6 15,0-3-7-15,0 5-1 0,0-2-2 0,-1 0 1 16,3 2-1-16,-2-2 0 0,0 2 0 15,0-2-2-15,2 2-1 0,0 0 3 0,0 0-3 16,0 0 2-16,0 0-3 0,-2 0-2 0,2 0 2 16,0 0-1-16,0 0-1 0,0 0 0 0,0 0 5 15,2 0-3-15,-2 2 0 0,0 0 2 16,0 0-1-16,4 3 1 0,-2-1 0 0,3 0 0 16,-1 5-1-16,5-4 2 0,0 6-2 0,0-5 1 15,4 3 0-15,-2 0-1 0,2 0 1 16,0 2 1-16,3-5-2 0,-1 3 1 0,-2 0 1 15,3-2-1-15,-3 2 4 0,7-3-5 0,0 1 1 16,-5 2 1-16,3-3-3 0,-3-1 1 0,1-1 0 16,-1 0 0-16,-2 1 0 0,1-1-2 0,-3 1 0 15,-2-3 3-15,-1 2-2 0,-1-2 1 16,0 1 0-16,-5-1 5 0,0-2 2 0,-4 0-1 16,0-2-1-16,2 2-3 0,2 2 0 0,0-2-1 15,2 2 0-15,-4-2-1 0,0 0-1 0,3 2 2 16,-3-2-2-16,2 0-1 0,-2 0 1 15,0 0 1-15,0 0-1 0,0 0 2 0,-2 0-3 16,2 0 1-16,0 0 0 0,0 0 0 0,-3-2-1 16,3 2 3-16,0 0-1 0,-2 2 0 0,0-2-1 15,-2 2 3-15,-1 1-3 0,1 1 1 16,-3 0 1-16,3-1-3 0,-3 1 3 0,3 3-2 16,-1-3 1-16,1 3 1 0,-3-1-2 0,1-1 2 15,-1 1-2-15,0 1 2 0,3 0 0 16,-5-3 0-16,3 3 2 0,-3-3 1 0,-2 3-2 15,4-3-2-15,-2 3 0 0,0-3 2 0,3 1-1 16,-3-3 1-16,2 2 1 0,1 1 0 0,-3-3 0 16,2 0 1-16,3 0 2 0,-3 0-3 15,3 1 4-15,0-3-3 0,-1 0-2 0,1 2 1 16,2-2 2-16,-3 0-1 0,3 0 0 0,0 0 0 16,2 0-2-16,-5 0 1 0,5-2 0 0,-2 2 1 15,0 0-2-15,2 0 3 0,0 0-2 16,-2 0-1-16,-1-3-2 0,3 3 0 0,0-2 1 15,-2 2-3-15,2 0 2 0,-2-2 0 0,0 0-1 16,2 0 0-16,-5-1-2 0,3 1 3 0,-2 2-2 16,-1-4 1-16,1 4 0 0,-3-2 0 15,1-1-2-15,-1 3 5 0,-2-2-2 0,3 2-1 16,-1 0 2-16,-2 0-2 0,0 2 0 0,1-2 2 16,1 0-1-16,-2 5-2 0,0-5 2 0,1 2-1 15,-1 0 3-15,0 0-4 0,0-2 2 16,-4 5-2-16,0-3-6 0,-1 0-8 0,-1 3 0 15,-3-1-7-15,1 3-10 0,-3-3-14 0,0 3-32 16,-2-1-68-16,-2 5-39 0</inkml:trace>
  <inkml:trace contextRef="#ctx0" brushRef="#br0" timeOffset="48956.5844">18003 16369 129 0,'6'0'101'0,"-3"0"-52"0,1-2-31 16,-2-1 5-16,0 1 36 0,-2 2-36 0,0 0-13 15,0-2-9-15,0 2-2 0,0 0 4 0,0 0-1 16,0 0-3-16,0-2-3 0,0 2 0 0,0 0 2 16,3 0 0-16,-3 2 6 0,0 0 16 15,0 7-3-15,-3 0-1 0,1 9 6 0,0 4-5 16,0 2 3-16,0 2-1 0,-3 3-4 0,3 0-5 16,-3 2-3-16,5-1-4 0,-4-3 0 0,2-1-2 15,2-1 0-15,0-6 0 0,-2-1-2 16,2-5 7-16,0-2 2 0,0-2 4 0,2-2 4 15,-2-12 9-15,2 3-11 0,-2 2 24 0,0-2-23 16,0 4-5-16,2-2-10 0,-2-4-2 0,2-1-2 16,1-4-2-16,-1-4 2 0,2-2-3 15,-1-5 2-15,-1-2 3 0,2-5-3 0,3 1 2 16,-5-5-2-16,2-2-10 0,1-2 11 0,-1-9-1 16,-4 0 6-16,2 2 0 0,1 0-2 0,-3 2 0 15,2-2 3-15,0 3-3 0,0-1 3 16,3-4 7-16,-1 4 14 0,0 11-8 0,1 5 1 15,-3 11-4-15,0 2-1 0,0 2-9 0,-2 2-3 16,0 12-4-16,0-1-4 0,0-8-10 16,0 2 19-16,3 4-2 0,-1 4 0 0,-2 8 0 15,2-1 2-15,0 5 0 0,0 6 2 0,1 4-2 16,1 3 1-16,-4 2 0 0,5 3-1 0,-1-1 4 16,0 11 2-16,3-2 1 0,0-4-3 15,-1 0 6-15,3-7-1 0,0 0-4 0,0-7 5 16,-1-1-4-16,3-3-1 0,0-5 2 0,3-1-1 15,-3-5 2-15,2 0-4 0,2-5 3 0,-1-1 1 16,1-5 0-16,1-2-6 0,1-3 3 0,3-4-1 16,0-4-1-16,2-2-4 0,2-3 0 15,0-2 0-15,5-8 2 0,-2 1-2 0,-3-2 1 16,-2 3-2-16,-5 2 0 0,-1-3-2 0,-3 1-6 16,-2-1-2-16,-2-1 0 0,-2-1-11 15,-3-2-28-15,-4 0 4 0,0-2-5 0,-7 5-3 16,1 1-33-16,-3 3-83 0,-4 4-3 0</inkml:trace>
  <inkml:trace contextRef="#ctx0" brushRef="#br0" timeOffset="49628.2863">18552 16093 298 0,'15'7'119'0,"-2"-3"-94"0,-2 1-6 0,-2-3-3 15,0 0-8-15,-5 3-17 0,3-3 4 0,-5 0 15 16,5 0-1-16,-5 5 0 0,0-1 4 0,3 5-2 16,-3-2 11-16,0 7-2 0,-2 1 4 15,0 1-7-15,0 11 1 0,-2-1-6 0,2 3 0 16,0 4-3-16,2 3 3 0,0-1-2 0,1 3-3 15,-1 0 2-15,2 8-7 0,1-6 2 0,-1-4 0 16,0-10 2-16,1-6 2 0,-1-4-5 16,1-7 2-16,-1-2-1 0,-2-3 2 0,-2-8 6 15,0 0 6-15,0 0 0 0,0 0-9 0,2 4-10 16,1-7-1-16,-1-1 1 0,0-10-1 16,-2 3-2-16,2-2 0 0,0-7-3 0,-2-3 2 15,0-5-1-15,0-1 6 0,0-2 0 0,-2 0 0 16,2-12 0-16,2 6 0 0,-2-1-1 0,5 3-2 15,-3 1-1-15,5 1 0 0,-1 0-4 0,1-1-1 16,4 1 7-16,2 4-2 0,3-6 1 16,-1 6 2-16,0 9-2 0,-1 4-3 0,1 3 2 15,1 2-1-15,1 6-2 0,1 0-4 0,-5 5 4 16,2 2-9-16,1 0 11 0,-3 5 3 16,0 1 0-16,-2 5 2 0,0 2-1 0,-2 5 2 15,0 2 2-15,-5 0 6 0,-4 4 2 0,0 0-3 16,-2 1 4-16,-4 1-1 0,-1-2-2 0,-2 3 6 15,-4-5-3-15,0 2-4 0,2-2-5 16,-2-2-2-16,-3-2 0 0,5-1-1 0,-2-4 0 16,2 1-1-16,0-3 2 0,2 0 0 0,0-2-1 15,0-1 3-15,3-1-3 0,-1 0 0 0,3 1 1 16,-1-1 1-16,1 2 1 0,2 0 1 16,-1 2-2-16,1 2 3 0,2 2 2 0,2 3 3 15,3 0-6-15,-1 4 0 0,5 0-1 0,4-2-1 16,3 4-2-16,8 0-1 0,0 0 1 0,5-2-1 15,2-2-2-15,-3 0-7 0,-1-2-13 16,-1-5-29-16,1-2-13 0,-3 0 2 0,-2-2-18 16,-2-3-115-16,0-1-71 0</inkml:trace>
  <inkml:trace contextRef="#ctx0" brushRef="#br0" timeOffset="50018.8083">19407 16113 266 0,'5'9'275'0,"-5"2"-224"0,0-2-44 16,-5-5-10-16,1-4 1 0,-1 0 2 16,-1 0-1-16,-3 0-2 0,5 0-2 0,-7 0-2 15,4 2-3-15,-4 3 4 0,0-1 6 0,-2 5 0 16,-1 2 2-16,1 2 2 0,-2 3 6 0,1-1 0 15,1 3 7-15,0 2-2 0,0-1 0 16,2 4-2-16,-5 7 4 0,5 1-5 0,5-2 3 16,-1-3-6-16,5 1 2 0,4-3 4 0,2-2-4 15,5-4 0-15,5-1 0 0,1-3-1 0,7-6-5 16,2-1-4-16,5-2 0 0,0-5-1 16,4-5-1-16,-2-2-1 0,-1-6 1 0,1-4 1 15,0-5 0-15,-4 0-2 0,-1-5 2 0,1-8 0 16,-8 2-2-16,-3 0-1 0,-7-3 1 15,-5 1-13-15,-2-2-16 0,-6-3-2 0,-5 2-5 16,-2 1 9-16,-2 2 0 0,-3 4-16 0,-4 7-24 16,-2 4-24-16,-2 9-28 0,-4 4-21 0,-1 7 58 15</inkml:trace>
  <inkml:trace contextRef="#ctx0" brushRef="#br0" timeOffset="50534.3052">19579 16102 317 0,'20'7'156'0,"-5"-3"-118"0,-1 1-9 16,-6-3-13-16,-1 0-8 0,-2-2 5 16,-1 4 10-16,-2 1-15 0,0 1-4 0,-2 3-2 15,-4 4-1-15,2 1-1 0,-3 3 4 0,-4 3-3 16,1 4 1-16,-1 1-2 0,0 1 0 15,0-2 1-15,0 3-2 0,3-1 0 0,-1-1 3 16,3-1 2-16,-1-2 3 0,1 0 3 0,4-4 9 16,0-1 4-16,2-4-3 0,3-2-4 0,-3-2 3 15,7-2-9-15,-3-3-2 0,7-4-8 16,1 0-1-16,3-2-2 0,3-5-1 0,4-4-9 16,1 0 0-16,-3-2 0 0,0 0 1 0,0-3 10 15,-5 1 0-15,1-3-13 0,-5 1 9 16,1 1 6-16,-6 1 13 0,-1-1 12 0,0 5-5 15,-3 3-9-15,-4-6-11 0,-4 6-5 0,8 8 5 16,-4 0 2-16,2 4-1 0,-4 3-1 0,-5 10 3 16,3-1-6-16,-7 12 3 0,4 3-3 0,-2-2-10 15,7 4-8-15,0-2 6 0,2 0 7 16,4-5 0-16,3-2 3 0,2-2 6 0,4-4 0 16,0-7 4-16,3 0-1 0,4-6 5 0,2-5 2 15,0-5 3-15,2-1 1 0,2-8 4 0,1-3-4 16,-1-3-4-16,1-11-4 0,-3 0-2 15,-4-2-1-15,-2-2-4 0,-7-3-1 0,0 3-6 16,-7 0-4-16,0 2 0 0,-4 2-5 0,-2 2-1 16,-2 0-7-16,-5 5-2 0,-2 2-20 0,0 4 8 15,-4 3-38-15,-5 6-7 0,-2 3-131 16,-7 6 17-16</inkml:trace>
  <inkml:trace contextRef="#ctx0" brushRef="#br0" timeOffset="50831.1037">20437 15855 506 0,'-9'24'92'0,"0"-6"-81"0,5-7-6 0,2-4-2 16,-3-1 3-16,-1 1 1 0,-1 0-1 15,-2 4-5-15,-4 2-1 0,-7 4-1 0,-2 10 1 16,-2 8 1-16,2 0 2 0,-5 14 2 0,5-1 12 16,2-1 13-16,3-1-2 0,1-2 6 15,1 0-20-15,4-2 2 0,2 0-9 0,5-2 2 16,-1 2-6-16,5-3 1 0,-2-3-2 0,6-1 2 16,3-4-5-16,2-3-2 0,0-3 1 0,4-1-5 15,2-2-10-15,1-2-18 0,4-5-38 16,-1 1-34-16,3-5-44 0,3-5-220 0</inkml:trace>
  <inkml:trace contextRef="#ctx0" brushRef="#br0" timeOffset="51112.2782">20629 16100 549 0,'0'9'83'0,"2"-3"-54"0,0 3 0 0,-2-2-17 16,0-3-5-16,0 1-6 0,0 1 5 0,0-1-10 16,2 1 3-16,1 5 2 0,-3 2 6 15,2 5-1-15,0 0-1 0,2 4 6 0,-1 2 0 16,-1 0 3-16,2 5-4 0,-2 11-4 0,1-3-4 16,-1-2-1-16,0-2 0 0,0-2-3 15,-2-4 4-15,2-1-3 0,-2-4 1 0,0-2 1 16,3-2-2-16,-3-5-2 0,2 0-7 0,-2-4-17 15,-2-2-14-15,2-1-28 0,2-1 3 0,-2-1-35 16,0-2-101-16,2 1-46 0</inkml:trace>
  <inkml:trace contextRef="#ctx0" brushRef="#br0" timeOffset="51487.1828">20801 15615 434 0,'0'20'170'0,"0"-3"-104"0,0-3-24 0,0-1-24 16,0-2-9-16,0-2 2 0,-3-3-13 0,6 3-4 16,-3-5 0-16,4 1 2 0,0-1-1 0,8 3-2 15,1-3 4-15,7 5-2 0,-1 2 3 16,10 9 0-16,-2-2 1 0,1 1 1 0,1 6 4 15,0 1 1-15,1 3-3 0,12 13 1 0,0 4 6 16,-2 3-2-16,8 17 7 0,-12-5 7 16,-8-3-6-16,-10-3 4 0,-9-9 7 0,-9 0 3 15,-5 3-8-15,-8-1-3 0,-5 1-5 0,-8 2 2 16,-3-7-7-16,-1-5-4 0,-1-1-2 0,0-5-1 16,2-4 0-16,0-1-3 0,3-3 1 15,2 1-1-15,-3-2 0 0,1 3 0 0,-3-5-1 16,3 0 0-16,-1-4 0 0,5-1-4 0,-2-1-4 15,4-3-8-15,0-2-15 0,5 0-7 0,-3-2-1 16,5-3-44-16,0-1-32 0,-3-3-170 16</inkml:trace>
  <inkml:trace contextRef="#ctx0" brushRef="#br0" timeOffset="62703.1613">21420 11845 20 0,'2'0'21'0,"-2"-3"5"0,3 3 4 16,-1-2-7-16,0 0-17 0,0 2 24 0,3-5 2 16,-3 5-19-16,2-4 4 0,1 4-10 0,1-4-2 15,1 1 15-15,0 1-5 0,1-2 2 0,1 2-7 16,0-3 1-16,2 1 5 0,0-1 11 15,0 3 2-15,0-2-14 0,2 2-3 0,3-1 0 16,-3-1-4-16,0 2 5 0,3 0-9 0,6-1 3 16,-2-1-5-16,2 4 0 0,2 0-1 0,0 0 1 15,3 0-1-15,1 0 0 0,-1 2-1 16,4 0 1-16,-1 3-1 0,6-3 0 0,10 2 1 16,2 1 1-16,3-1-2 0,0 1 6 0,4 1-4 15,-6-1 3-15,-5-1-3 0,-7-2-2 0,3 0 3 16,-1-2 4-16,-1 0 3 0,-3 0-3 15,1 0 2-15,-6 0 0 0,-1 0 3 0,-5 0 1 16,-4 0-2-16,-7 0-1 0,1-2 1 0,-8 2 0 16,1-2-5-16,-1 2 0 0,-1 0 0 15,-3 0 1-15,-11 0-2 0,3 0-1 0,3 0 1 16,1 0 0-16,2 0-2 0,0 0-2 0,-2 0 0 16,2 0 1-16,0 0-2 0,0 0-2 0,4 0 1 15,-1 0-15-15,1 0-10 0,-2 0-35 0,-2-2-7 16,2 2-101-16,-2 0-39 0</inkml:trace>
  <inkml:trace contextRef="#ctx0" brushRef="#br0" timeOffset="76340.445">9119 11007 48 0,'-4'0'77'0,"2"0"-72"0,-1-3 6 16,3 1 27-16,3-2 4 0,3-1 6 0,1 1-18 15,-3 0-3-15,5-1 18 0,-2 1-19 0,-1-1-6 16,5 3 5-16,-4 0-14 0,2 0-2 15,0-3-1-15,-1 5 12 0,1 0 1 0,-2 0 1 16,4 0-6-16,-2 0 6 0,4 3-5 0,0-1-9 16,3 2 2-16,1-2-2 0,3 3 3 0,4-3-3 15,7 2 4-15,5-1-4 0,-1 1 6 0,4-4 5 16,6 4-12-16,-4-1 1 0,4-3 1 16,7 4 0-16,-3-2 2 0,-7 0-3 0,-5 1-1 15,1-3 2-15,2-3-4 0,1 1-1 0,10-4 3 16,4-1-5-16,-2 3 0 0,-2-5 0 15,-3 2-3-15,1-2 2 0,-3 1-3 0,3 1 2 16,-1 0 1-16,1-2-2 0,-1 5 8 0,-8 0-4 16,0-3-2-16,-5 3-2 0,-4-1 1 0,-5 3 1 15,-2 0 0-15,-6 0-2 0,-2-1 0 16,-5 1 0-16,-3 2 2 0,-1 0-3 0,-3 0 0 16,1 0 1-16,-3 0-8 0,-11 0-42 0,3 0 1 15,3 0 13-15,8 0 0 0,-3 2-29 0,-2 3 15 16,-4-3-95-16,-3 5-7 0</inkml:trace>
  <inkml:trace contextRef="#ctx0" brushRef="#br0" timeOffset="76809.0797">9854 10676 82 0,'-12'-2'124'0,"-1"0"-57"15,4-5 11-15,1-2-4 0,-1 2-17 16,2-1-9-16,1 3-14 0,3-1-20 0,1 1-7 16,-2 1-13-16,4 2-5 0,4 4 3 0,-2 0-3 15,-2 0 7-15,-2-4 2 0,0 4-3 16,0 0 5-16,-3 3-2 0,1 1 1 0,0 5 11 15,-5 5 3-15,0-3-2 0,-7 9-5 0,-3 2 1 16,-8 1-4-16,-6-1 4 0,-2 0-4 0,-5 0 3 16,-17 10 1-16,4-6 2 0,2 1 1 0,0-5 5 15,-6 0-5-15,6-4 2 0,3-4 3 16,8-1-9-16,5-4-1 0,6 0-3 0,3-4-1 16,6 2-2-16,2-3 0 0,7 1 1 0,2-3 1 15,5-2 2-15,0 1-6 0,10-6-2 16,-8 6 8-16,0-1-2 0,2 0 7 0,4 2 3 15,3 1-1-15,4 1-6 0,4 3 1 0,3-4-3 16,4 3-4-16,9 1 2 0,22 2-3 0,0 3 0 16,4 1-2-16,0 0 4 0,7 3-3 0,27 4-2 15,-1 5-20-15,16 3-16 0,-18 6-16 16,-11-3-45-16,-6 2-92 0,8 14-73 0</inkml:trace>
  <inkml:trace contextRef="#ctx0" brushRef="#br0" timeOffset="110363.2499">24337 7898 40 0,'-13'-5'53'0,"-2"3"18"0,-1-2-27 16,3 2-28-16,0-1 1 0,-1 1 3 0,6 0 4 16,-1-2-6-16,2 4 15 0,1-3-16 15,1-1-23-15,1 4-19 0,4-4 20 0,-2 1-1 16,2 1 12-16,2-2 37 0,0-1-12 0,0 3-13 15,3-2-1-15,-3-1-5 0,2 1-4 0,1-3 2 16,-1 1-5-16,0-1-6 0,1 0 1 0,-1-1-1 16,3-1-3-16,-3 2 3 0,3-4 3 15,-3 2 2-15,3-2 2 0,0-2 3 0,-1 2 7 16,-1-2 4-16,1-5 2 0,1 3-1 0,-3-5-8 16,1 0-3-16,-5 0-3 0,0 0-2 15,0-4-6-15,-3 2 2 0,-3-2-1 0,1-3 2 16,-3 3-1-16,-3-5-1 0,-3 3 1 0,-1 2 0 15,-5-9-4-15,-2 2 3 0,0 2-1 0,-2 3 1 16,-5-3-2-16,-4 0 1 0,-11 1 2 16,-5-1-2-16,-1 3 3 0,3 1 0 0,1 3 1 15,4 2-1-15,0 1-1 0,0 3-1 0,3-2 1 16,-5 5-3-16,-3 0 2 0,3 2-1 0,-2 4 1 16,2-1 0-16,2-1-2 0,0 4 2 15,0-1 0-15,-2 4 0 0,-5-3 0 0,-3 5 0 16,-1 0-1-16,2 2 0 0,2 1 2 0,3 1 0 15,4 5-2-15,0 0 2 0,5 2-2 0,-3 0 2 16,7 2 0-16,2 4-2 0,5 3 0 16,2 5 1-16,4-1 0 0,0 7 0 0,4 2-1 15,1 0 1-15,4 2-1 0,0 0 0 0,4 1-1 16,-4 1 3-16,0-2-3 0,2 3 1 16,3-3 0-16,1 7 1 0,1 0 1 0,2-2-2 15,2 2-1-15,-2-3 2 0,2 1-1 0,0-5 2 16,4 0 0-16,0 3 2 0,1 2 1 0,4 2 1 15,-1-1-3-15,-1 1 1 0,2 2 5 16,-2 1-5-16,-1-6-1 0,3 3-1 0,-2-2-1 16,4 6 0-16,-3 0 0 0,-1 10-1 0,2-1 2 15,-5 4 0-15,3-1-2 0,-5-1 0 0,0 5 1 16,-4-1 1-16,0 1-1 0,-3 0 1 16,1-7 2-16,2-2 3 0,-3 0-1 0,1-3 0 15,-3 6 1-15,1-1 0 0,-1 2 0 0,3 3 3 16,-3-1 5-16,1 1-4 0,1 4-1 0,1-1-2 15,-3 1-4-15,7-4-3 0,-2-1 1 16,-3 1-1-16,3-3 0 0,-2 3-2 0,2 4-1 16,-3 0-1-16,3 0 3 0,0-3-4 0,2 1 6 15,2 0-3-15,-2 2 1 0,4 2 0 0,-1-2 2 16,-1-2-4-16,2 2 2 0,1-5-1 16,1 1 0-16,-1 1 2 0,4 1-3 0,-1 0 2 15,1-3-3-15,0 3 1 0,0 0-3 0,0 0 4 16,2 2-1-16,2-3 4 0,2 1-3 0,3 0 2 15,4-3-2-15,4 10 1 0,3-3 1 16,-5 0 1-16,3-2-2 0,-3 4 1 0,-4 1 2 16,-2 6-2-16,-10-3 1 0,3 1-2 0,-4-2 3 15,0 1-2-15,-3-1-2 0,-2-5 3 0,-2 2-2 16,0-8 3-16,-2-3-2 0,2-2 0 16,-4-2-1-16,-1 2 3 0,-4-2-1 0,1 0 2 15,-3-2 0-15,0 4 4 0,2-2-3 0,-2 2 0 16,4 3-4-16,3 1 0 0,-1 1 0 0,3-3 2 15,4-2-2-15,3 5-1 0,1-3-2 16,3 2 2-16,0 1-3 0,-2-3-2 0,-1 1 3 16,1 1 2-16,-1 1 3 0,1-1 0 0,0 1-1 15,-3-3 2-15,-2-4 2 0,3-5 2 0,1-1-4 16,-1-1-3-16,1 0 6 0,-1 3-3 16,-3-3-1-16,2 0 6 0,-4 1-3 0,0 1 0 15,-2-1 0-15,0 1-2 0,0 3-1 0,-5 2-3 16,3-3 2-16,-7 6-2 0,2-6 3 0,-4 1-2 15,4-3 0-15,-4-1 4 0,-1 1-3 16,3 1 0-16,-6-5 0 0,-1 0 1 0,3-4-3 16,-1-7 1-16,3-2-1 0,2-7-4 0,2 2-7 15,0 1 7-15,5-3 0 0,2 0 0 0,2 1 6 16,0-1 6-16,4-2 0 0,3 2-1 16,-1 0 3-16,3-2-1 0,2 3-2 0,-2-1-1 15,4-2-3-15,0 0 1 0,1-4-2 0,1 2-1 16,1 2 1-16,-1 0-3 0,0-3-1 15,5 1-2-15,-4 2-6 0,1 0 4 0,3 3 4 16,0-1-4-16,4-2 3 0,0 0 3 0,7-4 0 16,9-3 3-16,4-4-1 0,2-2-2 0,-1-2 1 15,-4-1-1-15,-1-1 4 0,-2 3-1 0,-1-1 0 16,-2 4-1-16,1 0 2 0,-5-2 0 16,-1 0-1-16,-1-1 2 0,-3-1 1 0,1 0-5 15,-3-3 2-15,3-4 0 0,-3 0 2 0,0-6 3 16,3-3 0-16,-3-5-1 0,2-1-1 15,-1-9-1-15,-1-3 1 0,2-1-3 0,-1-16 2 16,-1 2 2-16,2-2 1 0,-4-3 0 0,3 3-3 16,1-4-1-16,0-5-1 0,1-7-3 0,2-2 2 15,-3-8-2-15,1 4-1 0,-3 8 2 0,-2-1 1 16,2-1 6-16,-4 3-2 0,-2 0 0 16,1-5-1-16,1 2-1 0,-2 3-3 0,0-2 0 15,-3-3 1-15,-2 0 1 0,0-2 1 0,1 2 1 16,1 3-1-16,-2-1-1 0,1 1 0 15,-1-7-2-15,-4-5-6 0,-1 1 3 0,1-1-3 16,0 3 7-16,0-1 3 0,0 1-1 0,0 0 2 16,-3 1-3-16,3-1 0 0,0 2 0 0,0-2 0 15,-3-1-2-15,5-1 0 0,-2 4 0 0,2-3 3 16,-4 5-2-16,2-4-3 0,-3-3 2 16,-1 1-2-16,1 1 1 0,-4 1-2 0,3 0-2 15,-5-3 2-15,4 3 2 0,-2-3-4 0,1 7 4 16,-1-2 2-16,0-2-6 0,0 0 4 15,3 4-5-15,-1-5 6 0,0 5 0 0,1 0 2 16,-3 0-3-16,7-6 3 0,-5 4-1 0,3 0 1 16,-3 4-3-16,1-2 2 0,-3 2 2 0,0-2-2 15,-2 2-2-15,2 1 2 0,1 6-1 16,-3 0 1-16,0-3-1 0,2 1 0 0,0-3-1 16,2-1 3-16,1 1-4 0,1 3 3 0,1-1-1 15,2 3 0-15,-3-9-1 0,5 0 3 0,-2 3-3 16,0 1 0-16,0 3 2 0,-2-1 0 15,-3-3-1-15,0-1 0 0,-4 0 3 0,0 5-2 16,-2 2 2-16,0 2 0 0,-5-4-2 0,1-1 0 16,-3 1 2-16,0 0-2 0,-2 4-4 0,-2 0-2 15,-3 4-1-15,-1-4 2 0,-1-2 1 16,0-2 4-16,1 0-1 0,1 4-1 0,1 0 2 16,0 4-3-16,-1 1 3 0,5-1-1 0,0-1 1 15,2-1-1-15,0 0 0 0,-2 3 0 16,3 1 2-16,-3 3-1 0,-1 0-2 0,1 0 2 15,0-2 8-15,-4-1-7 0,-3 1-1 0,1 2 0 16,-3 2-2-16,0 5 3 0,2 1-4 0,1 1 3 16,-1 2-1-16,0-7-1 0,3 1 2 0,4-1-3 15,0 2 2-15,2 1 0 0,3 4-1 16,1 0 2-16,-1 4 0 0,-1-2-2 0,0 0 1 16,3-2-2-16,-3 2 1 0,5-2-2 0,0 0 1 15,0 2-1-15,-1 1-2 0,3 1-10 16,0 0 5-16,0 5-7 0,0 0-10 0,0 2-23 15,0 4-2-15,0 0 12 0,3 3-36 0,-3 2-55 16,0 2-162-16</inkml:trace>
</inkml:ink>
</file>

<file path=ppt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5360" units="cm"/>
          <inkml:channel name="Y" type="integer" max="8640" units="cm"/>
          <inkml:channel name="F" type="integer" max="1024" units="cm"/>
          <inkml:channel name="T" type="integer" max="2.14748E9" units="dev"/>
        </inkml:traceFormat>
        <inkml:channelProperties>
          <inkml:channelProperty channel="X" name="resolution" value="355.55554" units="1/cm"/>
          <inkml:channelProperty channel="Y" name="resolution" value="355.55554" units="1/cm"/>
          <inkml:channelProperty channel="F" name="resolution" value="42.13992" units="1/cm"/>
          <inkml:channelProperty channel="T" name="resolution" value="1" units="1/dev"/>
        </inkml:channelProperties>
      </inkml:inkSource>
      <inkml:timestamp xml:id="ts0" timeString="2022-09-29T22:55:36.454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8358 6978 7 0,'46'3'20'0,"-4"-3"-4"16,0 0-10-16,2 2 0 0,-2-2-3 0,2-2-1 15,-4-1-1-15,-1 3 1 0,-4-2 1 16,-1 0-2-16,1 2-1 0,5-4 3 0,-3-1-1 16,5-1 0-16,0-3 2 0,-3-2 1 0,1-3-5 15,-7-3 1-15,-2-7-2 0,-2-3 0 0,-5-6 0 16,0-4-5-16,-2-3 1 0,5-4 4 16,-3 0 3-16,-4 0-4 0,-5 2 7 0,-10 0-4 15,-5-2 3-15,-13-3-5 0,-5 1 3 0,-11-2-4 16,-4 3 0-16,-7 6-4 0,-4 6-2 0,-11 4-4 15,-11 9-2-15,-22 5-10 0</inkml:trace>
  <inkml:trace contextRef="#ctx0" brushRef="#br0" timeOffset="4873.8043">19753 6429 12 0,'5'-6'13'0,"-3"1"15"16,0-3-6-16,5 1 6 0,-5-2-19 0,0-2-5 15,0 2 0-15,1 0 14 0,-3-2 31 0,0 0-17 16,0 3 5-16,0-1-8 0,0 0-19 15,0 2-14-15,0 3-6 0,0-1-4 0,0-1 0 16,0 4 5-16,2-1 4 0,-2 3-3 0,2 0 2 16,2 0 6-16,1 3-1 0,1 1 9 0,5 0-4 15,-2 5 5-15,5-2-5 0,1 2 3 16,0 0-1-16,5 2 0 0,0-3-3 0,11 1 4 16,2 2-3-16,0-4 6 0,5-3 0 0,1 1 0 15,1-1-5-15,0-2 6 0,13 1 3 0,-7-6 2 16,-4 1 0-16,-5 0-2 0,1 0-2 15,-5-1-2-15,2-1-5 0,0 2 0 0,3 0-2 16,-1-3 2-16,5 3-3 0,-4-2-1 0,-1 1 0 16,-4 1-2-16,-2 0 0 0,2 0 2 15,-2-3-2-15,2 3 3 0,-2 0-2 0,-7 0 0 16,3 2-3-16,-7 0 4 0,-5 0-5 0,-2 0 3 16,-4 2-4-16,-2 0 6 0,-1-2-4 0,1 2-12 15,-3 1-9-15,1-3-6 0,-5 2-10 16,2 2-13-16,0-4-42 0,-2 5 4 0,2-1 35 15</inkml:trace>
  <inkml:trace contextRef="#ctx0" brushRef="#br0" timeOffset="5654.8624">19846 6163 16 0,'2'-5'21'0,"3"1"-8"16,1-1-1-16,-1 1 2 0,3 0-6 0,-1 1 1 16,2-1 3-16,-3 0-9 0,3 1 1 0,-2-1 0 15,2 4-4-15,-3-2 3 0,1-1-5 16,0 3 4-16,-1 3-5 0,1-3 5 0,-3 2 0 15,3 2-1-15,-3-1 1 0,1 1 13 0,-5 0 10 16,4 1 3-16,-4 1-2 0,-2 3-13 0,0 0-2 16,-5 0 7-16,-2 2-10 0,3 0 3 15,-5 2 0-15,0-2 6 0,-5 7-5 0,1-3 4 16,-1 1 4-16,3-1-1 0,0 0-8 0,0-1 2 16,-3 1-8-16,3 1 1 0,-3-3 0 0,1 2-1 15,0 1-1-15,-3-1 5 0,3-2-5 16,-1 3 2-16,1-3-5 0,4-2 1 0,-3 0 1 15,6 0 2-15,-1-2-6 0,2 0 1 0,3 0-1 16,-1-5 0-16,3 3 2 0,0-3-1 0,0 0-1 16,2-1 1-16,0 1 1 0,2-2 2 15,-2 0 1-15,2 3 0 0,-2-5 1 0,0 4-2 16,2-4-4-16,1 0 3 0,-3 2-1 0,0 1 1 16,0-3 2-16,0 2 1 0,2 0 4 15,0-2-3-15,0 0 1 0,3 2-2 0,-1-2-3 16,3 2 0-16,-1 1-2 0,1-3 2 0,2 2-1 15,-1 0 2-15,1 0 0 0,0 0-2 0,2 3 2 16,2-1-2-16,-2 1 3 0,3-1-3 0,-1 3-1 16,0-3 3-16,0 5-4 0,5-2 3 15,0 4-2-15,-3-3 0 0,0 3 2 0,-1 0-1 16,-1 1 1-16,0-1 2 0,0-3 0 0,-2 1 2 16,5-2 0-16,-3 2-3 0,2-3-1 15,-1-1 0-15,3-1-2 0,1 0 1 0,0 1-1 16,-3-3-2-16,0 0 1 0,1 0 1 0,-7-2-2 15,0 0-2-15,-3 3-7 0,-6-8-24 0,0 3-26 16,5 4 46-16,-5 3-49 0,0-3-35 16,0 7-53-16</inkml:trace>
  <inkml:trace contextRef="#ctx0" brushRef="#br0" timeOffset="18152.0043">4101 11370 16 0,'15'-4'9'0,"1"0"0"0,-1-1 5 15,1 1-8-15,-1-1 2 0,1 1-1 0,1-3 8 16,5 1-10-16,-6 1-1 0,-1 1-2 0,3 0 3 16,-1-1-4-16,-1-1 2 0,2 3-2 15,-1 1 0-15,3-2 0 0,2 4 1 0,0-2 1 16,9-1 1-16,-7 1-3 0,7 2 8 0,9 2-4 15,-1 1 13-15,3-1 2 0,-6-2 3 0,-1 2 6 16,0 0-16-16,1 0 1 0,-6 1-3 0,3-1-2 16,5 0-4-16,2 2 0 0,4 1-2 15,0-1-1-15,-5-2 0 0,1 5-1 0,0-3 3 16,2-1-4-16,6 1 0 0,7-4 1 0,5 0-2 16,2 2 2-16,-5 0-2 0,-4 1 1 15,-2-1 2-15,-3 0 0 0,1-2 0 0,1 2 8 16,1 0-3-16,-2 1-6 0,-3-1 1 0,-4 2-1 15,-3 1 1-15,8-3-1 0,-1 0-3 0,9 0 6 16,2 0-3-16,1 1 3 0,-3-3 2 16,-7 2 0-16,1 0 3 0,2-4-5 0,-1 0 8 15,8-1 0-15,1 1-4 0,-1 2-5 0,-6-2-1 16,-1 2-2-16,2 0 2 0,7-2-3 0,-1 2-1 16,3 2 2-16,-3-2-1 0,-3 4 0 15,-8-4 2-15,3 3-1 0,-1-3-2 0,6 0 1 16,-3 0 1-16,2 0 1 0,-7 2 1 0,-4-2 3 15,-2 0 2-15,4-2 1 0,3-1-1 0,6 3-4 16,-4 0-1-16,-1 3-2 0,-3-1 1 16,-3 0-2-16,0-2 2 0,0 2-2 0,2-2 1 15,5 0 0-15,0 0 0 0,-3 0 0 0,-4 0 2 16,-6 0 3-16,-7 0 0 0,0-2 0 0,-5 2-2 16,5 0 0-16,0 0 0 0,2 0 3 15,0 0 1-15,-2 0-1 0,2 0-2 0,-2 0-3 16,-5 0 0-16,1 0 1 0,-5 0-3 0,0 0 1 15,-2 0 0-15,-1-2 1 0,-1 2 1 16,0-2-2-16,-1 2 2 0,3-5 0 0,0 5 1 16,0-4-2-16,-2 2-2 0,-1 2 2 0,-1-5-1 15,-3 5-1-15,0 0 1 0,0-2-1 0,1 0 1 16,-3 2 1-16,2 0-1 0,-4-2 0 16,-1 2 0-16,-1-3 0 0,-3 3 1 0,3 0-1 15,-5 0-1-15,1 0 1 0,-12 0 0 0,4 0-2 16,3 0 3-16,2 0-9 0,0 3-5 0,-2-1-4 15,6-2-2-15,-2 2-20 0,3 0-16 16,-3 3-10-16,0-1-68 0,-4 3 17 0</inkml:trace>
  <inkml:trace contextRef="#ctx0" brushRef="#br0" timeOffset="19261.1088">4445 13675 12 0,'-9'-14'13'0,"5"8"3"15,-3-3-10-15,3 2-2 0,-1 1 0 0,3-1-4 16,-2 0 7-16,-1 1 12 0,3-1-8 0,0 3 5 15,0-1-4-15,-1 1-8 0,3 0 11 16,0 1-17-16,0 1 6 0,0 0-10 0,0 0-6 16,0 0 9-16,0 2 1 0,5 0 1 0,-3 0 0 15,5 0 2-15,-1 2 4 0,1 0 22 16,4 2 5-16,0 1 22 0,2-1-15 0,3 1 0 16,-1-1-12-16,5 3 0 0,0-3-12 0,4 0-3 15,0 3 6-15,12-3-9 0,-3 3-2 0,6 0-2 16,-1-3-4-16,4-2 1 0,6 3 0 0,18-3-2 15,3 0 0-15,-1-2-1 0,16 0 0 16,-7 0 1-16,-2-2 0 0,0 0 2 0,7-5 0 16,-16 5 2-16,-2 0 1 0,2-3-4 0,9 5 1 15,-3-2-2-15,1 0 1 0,0 0 1 16,0 2 0-16,6-3 2 0,1 3-1 0,-6 0 0 16,1 0 0-16,0 0 0 0,0 0-2 0,0 0-1 15,5 0 1-15,-8 3 0 0,1-3 3 0,7 0-1 16,-3-3 7-16,-2-1-3 0,0 4 2 0,-3-2-5 15,-1 0 0-15,0-1-3 0,1 1 0 16,-3 0 1-16,-3 0 3 0,2 0-6 0,-4 2 2 16,2 0 0-16,0 0-2 0,-6 2 1 0,-1 0 0 15,-1-2 2-15,-1 2-2 0,0 0 3 16,1-2 3-16,-3 0-3 0,-4 0 0 0,-1-2 1 16,-1 0-1-16,4 0 0 0,6 0-2 0,-1-3-1 15,1 1 1-15,-4-1-2 0,-4 3 1 0,-7-2 1 16,-2 2 0-16,-2-3 1 0,-3 5 4 15,1-2 3-15,-3 0-2 0,-4-3 2 0,-3 3-2 16,-3 0 1-16,-1-2-3 0,-4-1-2 0,-3 1 0 16,-1 1-4-16,-3-1 2 0,-4 4-3 15,0-2 0-15,0 0 2 0,-3-1 0 0,1 3-2 16,-3 0 2-16,-2 0-2 0,1 0 2 0,-14 0-1 16,6 0 2-16,3 3 2 0,0-3-2 0,0 0 0 15,2 2 0-15,0-2-4 0,-3 0 1 0,3 0 1 16,-2 0-1-16,2 0-10 0,0 0-18 15,-2-2-16-15,6 2 32 0,-1 2-29 0,-3-2-26 16,2 2-36-16,-4 0-74 0</inkml:trace>
  <inkml:trace contextRef="#ctx0" brushRef="#br0" timeOffset="21588.8182">6758 10420 30 0,'4'7'78'0,"-4"-9"-27"0,3-3 8 15,-3-4-15-15,2-2-24 0,-2-2-15 0,2 2-9 16,0 0-2-16,5 0 1 0,-3 0-4 0,3-2 4 16,2 2-1-16,-3 0 0 0,1 0 7 0,-1 2 13 15,1-2 0-15,0 2 1 0,-3 0-1 16,-2 3 0-16,3-3 0 0,-3 2 4 0,0-2-3 15,-2 3 1-15,0-3-5 0,2 0-10 0,-2 0 2 16,0-2-2-16,-2-2 2 0,2 0 2 0,-2 2-2 16,2-5-1-16,0 1-1 0,0 2 5 15,0-3-3-15,0-1 6 0,2-1-1 0,-2-2 0 16,2-2-2-16,-2 0 0 0,0-2-1 0,-2 0 4 16,0-5-7-16,-5 0 0 0,-2 1-2 15,-2-3 0-15,0 2 1 0,-11-8-2 0,0 1 1 16,-2 5 0-16,0 0-2 0,-3 1 0 0,3 1 2 15,-2-2-1-15,-3 2 2 0,-9-4-3 0,-1 2 0 16,-3 1 1-16,-2 5 0 0,2-1 1 16,-2 4-2-16,2 0 2 0,0 2-1 0,-4 2 0 15,-3 3 2-15,-8-1-2 0,-5 3 1 0,0-2 0 16,3 4 1-16,2 0-3 0,-1 2 3 0,-1-2-3 16,-10 4 3-16,1 3-3 0,4-1 2 15,5 1 0-15,-3 4 1 0,-7 0-2 0,-12 4 0 16,8 1 2-16,-2 4-1 0,2-3-1 0,1 8 2 15,-6-3-2-15,1 2 1 0,7 0-1 0,-1 2 1 16,1-1 1-16,-3 3-1 0,0 1 0 16,0 4 0-16,9 0 0 0,0 7-2 0,3 2 4 15,-3 4-4-15,0-2 2 0,0 7 0 0,11-3-1 16,0 1 1-16,5-1-1 0,-5 3 1 0,-9-3 2 16,5 10-3-16,1-3 2 0,6 6-1 15,3 3 1-15,1-2 1 0,-5 0 1 0,3-1 2 16,-9-1 3-16,1 6-1 0,10-2-2 0,0 6-3 15,8-1 3-15,-1-5-1 0,3-3-4 16,3-1 1-16,7-1 0 0,-5 3-2 0,11 2 0 16,0 4 2-16,9 1-3 0,-2-3 3 0,11 0 1 15,0-2-4-15,2 6 3 0,2 8 0 0,2 1 1 16,3-4-3-16,-3-5 2 0,3 3 0 16,0-2-1-16,-3 8-2 0,0 3 3 0,3-7-1 15,0-3 1-15,4 1-2 0,-3 0 0 0,8 6 3 16,-3 0-2-16,0-4-2 0,3 0 3 0,-1-4-1 15,1 2 1-15,1 2-2 0,3 2 2 0,-2-7 0 16,-5 1-3-16,5-3 4 0,-1 3-4 16,-4 4 4-16,1 4-3 0,-1-2 2 0,2 0-1 15,1 0 0-15,-5 3-2 0,0 6 2 0,2-3 1 16,-2 1-1-16,5 2-1 0,-1-2 2 16,3 0 0-16,-1 2-2 0,3-3 1 0,0-8 1 15,-5 0-1-15,5-4 1 0,-4 2-2 0,3 4 0 16,-7-2 4-16,1-3 3 0,-2-1 7 0,-2-1-9 15,-3 3 2-15,3 4-1 0,-7 0 2 16,0-4-2-16,5-2-2 0,-7 1 1 0,4 1-4 16,1 2 1-16,1 0 2 0,3 0-2 0,-2-2-1 15,4-1 0-15,0 6 0 0,-2 3 1 0,2 1-2 16,2-10 1-16,2-1 0 0,1-7 0 16,-1 0 2-16,1-2-4 0,-3-3 3 0,2-4-1 15,-1 0 1-15,1-4-2 0,3-5 2 0,-3-4-1 16,3 0-2-16,-3 0 4 0,3 0-3 0,0 2 1 15,-1 0-1-15,1 0 0 0,-3-2 2 16,5 0-2-16,-4-3 2 0,1 1-2 0,5 0 1 16,-2-5 0-16,0 0 1 0,2-4-1 0,-4 0-1 15,1-5 2-15,1 1 0 0,0-5-1 0,4 0 3 16,-2-5-3-16,5 3 3 0,2-2-2 16,-1-3 6-16,1 3-6 0,2-3 3 0,-3 1-2 15,5 1-1-15,1-1 2 0,3-3-3 0,3 4 1 16,-3 3 1-16,1-2 0 0,-1 4 0 0,-4-2-1 15,3 2 0-15,-8 0 5 0,3-2 2 16,-2 2 6-16,4-3-7 0,2 1 4 0,5 2 0 16,-1-4-7-16,3-3 7 0,0 1-5 0,-4-1-2 15,-3-2 1-15,0 1-2 0,-2 1-2 16,5 0 1-16,4-1 0 0,4-1 3 0,0 0-2 16,1-4-2-16,-1-3 2 0,-6 1 0 0,-1-5-1 15,-1 0 2-15,1-2-1 0,6 0-3 0,-1 0 0 16,4 2 2-16,1-2-4 0,-3 3 4 0,-2 1-4 15,-4-2 4-15,-5 0-1 0,3-2-2 16,-1 2 0-16,5-2 3 0,2 5-4 0,2-3 3 16,1 0-2-16,-3 0 2 0,0 1-1 0,0-3 0 15,-4-3 2-15,1 1-2 0,-1 0 2 0,-2-3-2 16,-1 1 4-16,-4-3 5 0,0 3-2 16,-6-1 0-16,-1-1-1 0,-4-1 3 0,2 1-2 15,-4-3-2-15,2 0-4 0,0-2 3 0,3-7-1 16,3 1 0-16,1-6 0 0,2-1-1 15,0 2 0-15,-5 0 1 0,3 0-1 0,-5-2 2 16,3-3-2-16,-5 1 3 0,0-5 2 0,-2 0-5 16,-1-2 1-16,1-2-1 0,-2-1 0 0,4 1-2 15,-4-3 3-15,-3 3-2 0,-2-7 0 0,3-4-2 16,-3-3 2-16,0-1 1 0,-2 1 1 16,-4 1-2-16,-1-1 2 0,-1-6-3 0,-5-11-1 15,2 2 1-15,0 2 1 0,-4 0-3 0,0-6 0 16,0-3 0-16,-3 1-2 0,1-3 2 15,-1 0 2-15,3-2-1 0,-2 0 1 0,1-2 1 16,-1 0-2-16,0 0 1 0,-1-5-1 0,-4 3 3 16,1-3-1-16,-6 3-1 0,1-7-1 0,-4-1 1 15,3-3 2-15,-3 2-1 0,1-3-1 16,3 3 0-16,0 0 0 0,-3-2 0 0,1-1 0 16,-1 1-1-16,-1-3 2 0,-1-2-1 0,1 5 0 15,1-3 0-15,-2 3-1 0,3-3 2 0,-3 3-1 16,5-1-2-16,-4-1 1 0,1 1 2 15,-2 1-2-15,1-1 0 0,-3 1 0 0,2 2-1 16,-2 2-2-16,1 0-5 0,-1 4-6 0,0-2 5 16,0 7 6-16,2-2-7 0,-1 10-4 0,-1-1-2 15,-2 8-14-15,0 0-28 0,-3 12 20 16,-1 1-17-16,2 9-32 0,-1 5-66 0,3 4-105 16</inkml:trace>
</inkml:ink>
</file>

<file path=ppt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5360" units="cm"/>
          <inkml:channel name="Y" type="integer" max="8640" units="cm"/>
          <inkml:channel name="F" type="integer" max="1024" units="cm"/>
          <inkml:channel name="T" type="integer" max="2.14748E9" units="dev"/>
        </inkml:traceFormat>
        <inkml:channelProperties>
          <inkml:channelProperty channel="X" name="resolution" value="355.55554" units="1/cm"/>
          <inkml:channelProperty channel="Y" name="resolution" value="355.55554" units="1/cm"/>
          <inkml:channelProperty channel="F" name="resolution" value="42.13992" units="1/cm"/>
          <inkml:channelProperty channel="T" name="resolution" value="1" units="1/dev"/>
        </inkml:channelProperties>
      </inkml:inkSource>
      <inkml:timestamp xml:id="ts0" timeString="2022-09-29T22:57:13.134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8266 14118 23 0,'7'-7'92'0,"-1"0"-26"0,-1 3 25 0,-1 0-42 0,0-1 10 15,-1 1-28-15,1 2-9 0,-4-1-8 16,5 1 1-16,-5 2-2 0,0-2-9 0,2 0-2 15,-2 2-5-15,2 0-4 0,-2 0-12 0,0 0 15 16,0 0 1-16,0 2 3 0,0 2-1 16,-2 5-1-16,0 0 1 0,2 7 3 0,-5-1 13 15,5 5 6-15,-4 4 0 0,1 0-6 0,-1 5-4 16,2 0-3-16,-5 8 7 0,1-2 1 0,-1-2 1 16,0 1-4-16,-1-6 8 0,-3-4-2 15,-3 1-11-15,-1-1-7 0,-5-4-4 0,-4 0-2 16,-7-3 2-16,-15 1-5 0,-3-5 1 0,1-2 0 15,-1-2-14-15,5-2 0 0,4-3-3 16,7 0 9-16,0-4 5 0,2 0-4 0,5-4-13 16,-1-3-9-16,3-1-17 0,4-6 12 0,0-1-22 15,5-5-20-15,2 0-30 0</inkml:trace>
  <inkml:trace contextRef="#ctx0" brushRef="#br0" timeOffset="328.0421">7909 13811 441 0,'15'36'127'0,"-1"-8"-111"16,-3-6 6-16,-5-4-2 0,1-9-11 0,-3 0 28 16,-2-3-24-16,3 1-7 0,-3-3-11 0,0 1-9 15,0-1 10-15,3-4-8 0,-1 0-8 0,3 0-5 16,-1 0 9-16,5-2 7 0,3-5 6 0,6 3 0 16,-3-3 3-16,5 3-4 0,2-5 1 15,1 2 2-15,3-2 1 0,3 3 0 0,0-3-2 16,4 2 2-16,16-1-1 0,0-1 0 0,2 2-17 15,-3 3-9-15,8-1 1 0,-14 3-30 16,-9 2-31-16,-4 2-60 0</inkml:trace>
  <inkml:trace contextRef="#ctx0" brushRef="#br0" timeOffset="921.6481">8804 14274 319 0,'7'14'77'15,"-5"-3"-14"-15,2-5-42 0,-4-4-1 0,0 1-5 16,0-3-4-16,0-5-5 0,0 3-12 0,-2-5-1 15,2 5-3-15,-2-2 1 0,0-1-1 16,-3-4 1-16,1 5 1 0,-1-5-5 0,1 3-2 16,-3-3 5-16,-1 2-2 0,-1 3 6 0,-2-1 4 15,0 3 5-15,-3 2 3 0,1 2 12 0,-2 3 0 16,-3 4-8-16,-4 4 6 0,-2 4-5 16,2 3-1-16,-5 2-1 0,3 3-3 0,-2 3-4 15,1 1-2-15,-5 11 0 0,7-3-3 0,6-4 3 16,6-2-1-16,4-4 1 0,5-3-2 15,6-7 1-15,1-1 2 0,1-5 0 0,5-2-6 16,0 0 1-16,0-5 7 0,3-2 2 0,1-2-3 16,1-6 3-16,1 1 1 0,-1-4-5 0,3-4 1 15,-1-2 0-15,0-1 8 0,-1-1 2 0,-1-3 8 16,-1 0 9-16,-1 0-11 0,-1-2-9 16,-4 2-8-16,2 0 1 0,-3 0 0 0,-1 1-2 15,0 1-3-15,-1 0 1 0,-4 3 6 0,3-1 0 16,-3 5 2-16,0 0 1 0,-2 3 0 15,2-1-9-15,-2 2-9 0,-6 5-4 0,1 0 2 16,10 2 10-16,-5 0 1 0,-2 4 8 0,2-2 5 16,-3 7 1-16,3 0-8 0,-4 6-3 0,0 1 2 15,1 4-4-15,-1 2 2 0,0 2-3 16,1 0-6-16,3 3 0 0,0 4-1 0,5-3-4 16,1-1-4-16,5-5-10 0,3-2-3 0,3-5-11 15,3-2-25-15,4-4-59 0,1 0-144 0</inkml:trace>
  <inkml:trace contextRef="#ctx0" brushRef="#br0" timeOffset="1218.4518">9532 14129 7 0,'-7'2'221'0,"-4"0"-149"0,2-2-48 0,-6 0 21 16,1 0-10-16,6 0-8 0,-3 0-15 0,0 0-6 16,-5 2-5-16,3 1-3 0,-2 3 0 0,-1 3 1 15,-4 0-2-15,3 4 0 0,-3 2 3 16,0 3-1-16,-2 2 2 0,2 2-1 0,-4 9 2 16,0 0 2-16,4 2 0 0,0-5 3 0,0 6-5 15,5-4 1-15,-1 4 0 0,5-4 0 16,4 1-2-16,5-2 1 0,2 0 2 0,5-5-2 15,1-2-3-15,5-2-27 0,7-3-10 0,0-3-59 16,6-1-32-16</inkml:trace>
  <inkml:trace contextRef="#ctx0" brushRef="#br0" timeOffset="1562.1175">9880 14215 101 0,'-11'20'307'0,"2"-5"-261"0,-4 0-44 16,8-6 5-16,-6-2 1 0,3 2-1 15,-3 2 0-15,0 0-2 0,-3 0-5 0,-1 2 0 16,0 2-3-16,1 3 1 0,-3-2 0 0,-5 10 2 16,2 0-2-16,0-1 1 0,4 3-1 0,1 1 4 15,4-3-4-15,2 3 0 0,3-2-1 16,6-1 3-16,2-4 5 0,4-2 18 0,3-2-5 15,2-5 10-15,7-2-3 0,0-7-7 0,-1 1-5 16,3-5-2-16,2-5 0 0,0-1-5 0,-2-3 5 16,2-4 1-16,-2-3-2 0,0-4 1 15,0 0-5-15,-3-4-5 0,1-4-5 0,-5-1-11 16,0-13-3-16,-4 0 4 0,-5 2-18 0,-1 3 9 16,-6 2 9-16,-1-1 6 0,-5 3 1 0,-4 5-4 15,0 1-15-15,-5 7-1 0,-2 5-6 16,-4 4-9-16,0 4-22 0,-3 5-6 0,1 4-53 15</inkml:trace>
  <inkml:trace contextRef="#ctx0" brushRef="#br0" timeOffset="2421.3213">10213 13906 298 0,'4'13'97'15,"1"-2"-46"-15,-5-6-33 0,0 1-21 0,0-1 1 16,-2-3 8-16,-1 0 3 0,1 3 1 0,0 1-2 16,0 3 3-16,-3 4-4 0,1 3 11 0,-1 4-10 15,1 4-1-15,2 7-2 0,-3 4-3 16,-1 18 1-16,1 2-3 0,-1 4 1 0,-1 12-1 15,1-5 0-15,1-4 0 0,1-5 0 0,4-6 0 16,-2-7 2-16,2-9 2 0,0-10 1 16,0-1-1-16,0-9 4 0,2-2 8 0,0-6-3 15,-2-2 3-15,2-1 10 0,-2 0 3 0,0-12 13 16,0 1-7-16,0 11-30 0,0-6-7 0,2-2 0 16,1-3 0-16,-3-2 0 0,4-4 0 0,-2-5-2 15,5-1-10-15,-1-6-13 0,5-3 12 16,3-3 9-16,-1-2-8 0,9-7 12 0,2 0-2 15,0 7 2-15,3 0-4 0,2 7 2 0,1-1 1 16,1 5-2-16,2 2-2 0,7 1-5 16,2 3-9-16,-2 7 5 0,-3 7-4 0,1 4 17 15,-3 9 0-15,-4 5 2 0,-3 1 2 0,-6 8-1 16,-8 3 1-16,-5 5 4 0,-7 3 5 0,-7 3 8 16,-6 1-2-16,-4 0 1 0,-5-7 1 15,0-2-4-15,0-3 0 0,-4-8-3 0,2-4 3 16,0-3-1-16,2-7-5 0,0-1-3 0,3-5 0 15,-1 0-2-15,3-7-1 0,1 3 2 16,-1-3-3-16,2 1 0 0,2-3 1 0,2-2 2 16,2 0-3-16,1-3 1 0,1-3 0 0,3-1-2 15,2 1 0-15,4-1-3 0,1 0 0 0,-1 3 5 16,5-1-4-16,-2 3 1 0,2 2 0 0,-1 5-3 16,3-1-3-16,3 5 4 0,-1 4-4 15,0 5-4-15,-2-1-10 0,0 3 16 0,2 2-2 16,-2 4 0-16,5 1-1 0,-1 2 0 0,3-1 4 15,-3 1 6-15,5-1 4 0,0-1 0 0,2-3-2 16,4 3 9-16,3-3 8 0,-2-2-8 16,-1-5-3-16,-2-3-1 0,3-1-3 0,-3-4-1 15,2-3-1-15,-1-4 4 0,-1 1 1 0,-2-3-1 16,2-5-4-16,3-2-2 0,1-12-2 0,1 1 0 16,-2-6-2-16,1-1-6 0,-4-1 2 15,-2 2 2-15,-2 4 7 0,-4 4 1 0,-3 5 6 16,-4 7-3-16,-3 2 6 0,-3 4-7 0,-3 2-7 15,0 3-3-15,0-1-6 0,-3 3 7 16,-1 0 0-16,0 6 2 0,-7 3 1 0,2 2 1 16,-2 0-3-16,-2 2 3 0,-1 4-1 0,-1 5-2 15,-1 4 0-15,1 5-12 0,0-1-11 0,1 3-9 16,3 0 14-16,5 0-9 0,-1 9-8 16,7-7-2-16,2-2-7 0,5-11 2 0,-1-3-47 15,8 1-26-15,3-3-62 0,1-4 87 0</inkml:trace>
  <inkml:trace contextRef="#ctx0" brushRef="#br0" timeOffset="3249.2027">11626 14614 43 0,'36'-24'95'0,"-1"-1"-41"15,-9-1 18-15,1-1-40 0,-5 3-12 0,-2-2 20 16,-5 1-6-16,0 3-18 0,-1 0 4 16,-3 5 0-16,-2 1 11 0,-3 1-5 0,-1 4-11 15,-5 0-3-15,2 0 17 0,-4 2 3 0,-1 0-2 16,1 0-24-16,-7 3-11 0,3-1-2 0,-3 3 3 15,-4 4 2-15,-1 0 4 0,-1 2 13 16,-3 2 0-16,-1 3-3 0,-1 6 3 0,-2 0-7 16,-3 5-3-16,1 2 0 0,0 0-1 0,-3 6-3 15,1 3 1-15,2-1-2 0,-1 6 0 0,3-4 2 16,3 6-1-16,1-8-1 0,5 3 3 16,4-2-3-16,7-5-1 0,2-4 3 0,2-2 3 15,4-3 1-15,3-4 9 0,0-2-5 0,4-5-3 16,1 1-3-16,1-5 2 0,3-3-1 0,1-1 1 15,-3 2 0-15,-1-7 2 0,1 0-6 16,-1-2 2-16,3-4-6 0,-3-1-1 0,1-3 1 16,-1-4-3-16,-2 1 5 0,5-11-1 0,-3 2 1 15,-3 7 5-15,-4 0 6 0,1 4-2 0,-2 7-1 16,-5-3-1-16,0 5-7 0,3 5-8 16,-5-1-1-16,0 3 9 0,0 2 0 0,-5 2-1 15,3 4 1-15,-2 0-1 0,-3 5 3 0,0 4-2 16,-1 1 0-16,1 1-3 0,0 3-7 0,1-1 3 15,1 3 1-15,3 0 0 0,2-2 4 16,0-1 4-16,0 1 1 0,4-3 1 0,3-1 5 16,2-1 4-16,0-2 1 0,4-2-1 0,2 0-5 15,7-5-2-15,0-2-2 0,3-4 1 16,-1 0-2-16,2-5-3 0,1 1 1 0,-1-5 0 16,-1-1 1-16,1-1-3 0,-4-2 1 0,0-5-7 15,0-2-4-15,0 0 9 0,-2-2 2 0,-2-1 1 16,-1 6 0-16,-3 3 2 0,-3 3-2 0,0 0-5 15,-7 6-8-15,0 0 1 0,-1 3 6 16,-1 6 4-16,0 3 7 0,-2 3-2 0,0 6 0 16,-2 1-4-16,4 1 1 0,-4 3-1 0,-3 10 2 15,3-9-3-15,2 0-2 0,-2 2 2 16,-2 4 1-16,1-2 2 0,1-4-1 0,2-4 4 16,-2-1-1-16,2-6 6 0,0-2 7 0,2-1-5 15,-2-1 0-15,5-3-4 0,-3 0-2 0,2-2-4 16,1-2-1-16,-1-3 0 0,0 1-1 0,5-5 0 15,-2-2-1-15,0-2-1 0,1-2-1 16,6-12 0-16,-1 1-2 0,0-3 1 0,2 0 4 16,1 1-1-16,-1 3 0 0,-1 3 1 0,-3 2 0 15,0 5-3-15,-3 4-3 0,-3 2-6 16,-1 3 4-16,1 3 5 0,-3 3 4 0,0 3 0 16,0 8 3-16,-2-3 0 0,2 3-3 0,-2 7 1 15,0 2 0-15,-2 2-1 0,0 2 1 0,2 0 0 16,0 3 2-16,0 4-2 0,4-3 0 0,1-1 1 15,2-3-1-15,1-6-2 0,6-1 1 16,-1-3-1-16,2-5 1 0,1-1-10 0,4-5-14 16,2-1-16-16,0-4-25 0,6-5-33 0,-1-2-1 15,4 0-87-15,6-8-136 0</inkml:trace>
  <inkml:trace contextRef="#ctx0" brushRef="#br0" timeOffset="4155.2734">15996 13827 353 0,'-2'6'71'0,"0"1"-44"0,0-3-2 0,-3 1-12 16,3-3-9-16,0 0-12 0,0 0 6 0,-1 1 12 15,3 1 16-15,-2 3-13 0,2 4 4 16,2 2 9-16,-2 4 2 0,-2 1-7 0,2 4-6 15,0 2-4-15,0 1 0 0,0 1-7 0,-2 7 1 16,0 2 2-16,0-1-2 0,-3-1-2 0,1-3-3 16,-1-1 4-16,1-2-2 0,0-3 5 15,-1-4 8-15,3-5 10 0,0 1 1 0,2-3 5 16,0-2-14-16,4-2-2 0,-2-1-10 0,3-3 1 16,1 1-4-16,1-1 4 0,4-1-2 0,2-4 0 15,-2 0-4-15,5 0 2 0,1 0-1 16,3 0-3-16,0-4 1 0,9 2-1 0,-1-3 0 15,8 1-4-15,-1-1-4 0,2-1-2 0,5 1 2 16,-4 1-8-16,10-3-1 0,-6 3 2 0,-4 4 4 16,-5 0 0-16,-2 2-3 0,-7 0 4 15,-2 3-14-15,-4-1-25 0,-5 3 15 0,-2-1-24 16,-2 1 12-16,-3 0 38 0,-4-1-24 0,1-1-50 16,-6 1-3-16,-1 1-145 0</inkml:trace>
  <inkml:trace contextRef="#ctx0" brushRef="#br0" timeOffset="4905.0898">16678 13798 332 0,'4'7'98'0,"-4"-3"-69"0,0-4-5 16,0-2 13-16,-2 2-5 0,0-2-4 0,-1-1-4 16,1 3-12-16,0-2-14 0,0 0-13 15,2 2 7-15,-2 0-8 0,2 0-4 0,0 0 17 16,0 2 1-16,2 0-1 0,-2 7 2 0,4 0-3 16,3 2 4-16,-1 2 0 0,1 5-1 15,0 0-1-15,-1 1 2 0,1 3 2 0,-1 1 4 16,1 3 5-16,0 7 9 0,-3 2 7 0,-2 1-8 15,1-1-4-15,-3-2-12 0,-3 0 4 0,1-2 1 16,2-2-2-16,0-3-8 0,0-4 5 16,-2-2 6-16,4 0 2 0,0-5-8 0,1-4 6 15,1-2-8-15,0-2 0 0,1-1 2 0,4-4 1 16,-1 1-2-16,3-6 2 0,0 1-4 0,3-2 3 16,1-7-3-16,1 2 1 0,-1-4 1 15,-2-3 3-15,5-3-1 0,-3-1-2 0,-2-2 2 16,3 0-4-16,-3-3 2 0,-2-1-4 0,0 2 2 15,-2-1-1-15,2 1-1 0,-2 2-1 0,-3 0 0 16,3 2-2-16,2-2 4 0,-2 0-2 16,2 2 1-16,-2-4-6 0,4 4 6 0,-2-4-4 15,-2 0 7-15,2 2 1 0,-4 0 3 0,-1 6 5 16,-1 1 11-16,-1 1-10 0,-2 3-8 16,1 5-4-16,-3-1-4 0,0 5-1 0,-5 6-14 15,1-1-8-15,4-3 12 0,-2 2-1 0,2-2-6 16,0 0 18-16,2-2 3 0,-2 2 4 0,2 0 0 15,0 0-1-15,-2 0 0 0,2 0 1 0,-2 2 2 16,3 0 3-16,-3 2-3 0,0-1 1 16,2 1-1-16,-2 0-1 0,0 1 1 0,2-3 3 15,-2 2-3-15,0 1 1 0,0-1-1 0,0 1 2 16,0 1 0-16,0-1 4 0,2 4-2 16,-2-3 0-16,0 3 3 0,0 0 0 0,0 4-1 15,0 2 5-15,-2 1-10 0,2 4 0 0,-4 0-3 16,1 4-2-16,-1 9 1 0,2-7-1 0,-3 7 1 15,1-2-1-15,-1 0-1 0,5-4 2 0,-2 1 0 16,0-6 0-16,2 3-1 0,0-6 3 16,2-1 5-16,0-2 4 0,3-1-1 0,2-2-12 15,4 0-2-15,2-2-9 0,7 0 0 0,4-4-20 16,7 0-8-16,13-5-15 0,7-4-17 16,-1 2-7-16,1-5-67 0,4-4-126 0</inkml:trace>
  <inkml:trace contextRef="#ctx0" brushRef="#br0" timeOffset="6154.7801">17914 13677 3 0,'-6'-13'46'0,"-3"1"-17"0,2-1-14 0,1 4-8 16,1 3 1-16,1-3-1 0,4 2-2 15,-4-1 16-15,4 3 9 0,0 1 22 0,0-3-19 16,0 3-4-16,0-1-4 0,2 1-22 0,0 0-13 16,-2 4 11-16,0-3 20 0,2 6 29 0,0 1-8 15,-2 3-15-15,-2 6 7 0,0 4-10 16,0 5-7-16,-3 9-1 0,-3 7-6 0,-3 15-3 16,0 4-3-16,-5 3-6 0,-2 28 1 0,1-7 1 15,1 21-1-15,5-29 1 0,7-18 2 16,4-20 4-16,2-11 5 0,3-6 2 0,-3-7 7 15,2-2 2-15,1-5-1 0,-3 3 0 0,0-5 7 16,0-13-3-16,0 13-8 0,1-2-7 0,1-2-9 16,0-3-2-16,1-1-4 0,1-5 3 0,1-2-5 15,0 2-6-15,-3-5 1 0,3-1 2 16,-1-3 3-16,1-7 1 0,-3 3 4 0,1-5-7 16,-3 1 4-16,2-3 4 0,-1 2-2 0,-1-11-4 15,0 3-3-15,-2 2 3 0,-2 2-5 16,2 2 4-16,-5 0 1 0,1 2 2 0,-3 1-1 15,1-1 3-15,-1 2-1 0,-2 3 3 0,-2 0 2 16,5 2-1-16,-1 2 1 0,0 0 1 0,1 5-3 16,-1-1 3-16,3 1-1 0,-1 4 3 0,3 0 9 15,0 2-2-15,-2 2 7 0,4 3-7 16,0 0-2-16,0 1-4 0,0-1-2 0,0 2-3 16,4 0 2-16,0-3 1 0,5 3-2 0,2-3 5 15,2 3-2-15,5-2-2 0,2 2 2 16,2-3-2-16,2 1-3 0,3-1 2 0,-1 3-2 15,3-2 2-15,2 2-2 0,0-3 0 0,-1 1 0 16,-3-1 3-16,-1 1-2 0,-1 2 0 0,-6-3 0 16,-1 1 0-16,-2 0 0 0,-3-1 2 0,-2-1-5 15,-2 1-4-15,-1 1-16 0,-3-1-15 16,-1 1 6-16,3-1-15 0,-5 3 9 0,0-2-33 16,-2 4-54-16,-6 2-65 0,1-2 85 0</inkml:trace>
  <inkml:trace contextRef="#ctx0" brushRef="#br0" timeOffset="6420.3036">17593 13935 232 0,'-11'17'215'0,"4"-1"-163"0,0-10-31 0,5 1-13 16,7-11 1-16,-8 8 1 0,6-2 4 0,1-2-6 16,5-2-6-16,4 0-4 0,5-3 2 15,-3 3 0-15,7 2-1 0,5-4-2 0,14-3 0 16,4-2-17-16,-1 3 2 0,-2-1-7 0,-1 1-24 16,1 1-16-16,-2 1-30 0,-2-1 22 15,-3 3-52-15,0-2 34 0</inkml:trace>
  <inkml:trace contextRef="#ctx0" brushRef="#br0" timeOffset="6920.181">18371 13992 28 0,'11'0'185'0,"-2"-2"-84"0,-3-3-38 0,1 1-23 16,0 0 1-16,-3-1-19 0,-2-1-4 0,3-1-12 16,-5 0-7-16,2 1 9 0,-4-3-3 15,2 0-6-15,-5 5-2 0,1-5 0 0,-1 2-2 16,-3 3-3-16,-1-1 7 0,-4 3-3 0,1 2 5 16,-3 0 6-16,-3 5 0 0,1-1 5 0,-1 3-4 15,-2 4 8-15,0 2-13 0,1 0 2 16,-1 5-2-16,-2 4-2 0,0 0 0 0,4 2 0 15,5 0 0-15,4 1-1 0,0-3 1 0,5 0 0 16,4 0 1-16,2-2 0 0,5-1 1 16,1-1 2-16,3-5-2 0,3-2 1 0,3-2-2 15,1-4-1-15,0 1-2 0,1-6 1 0,1-2 3 16,-2-2-2-16,-5 1 0 0,5-3 7 0,-1-5-2 16,-3 4 0-16,1-2-4 0,3-8 3 0,-3-3-5 15,-2 4 2-15,1 3-2 0,3-13 5 16,-1 1-5-16,-5 6 6 0,2-1 2 0,-4 2 25 15,0 5-18-15,-5 2-2 0,0 2-12 0,-1 2-12 16,-1 3 4-16,0 2 5 0,-4 2 1 16,-3 2 4-16,1 2-4 0,-7 3 5 0,-2 4-2 15,-1 5 0-15,-3 1 1 0,4 3-5 0,-5 2 2 16,0 0-4-16,5 0-27 0,-5 7-1 0,3-3-2 16,2-1 13-16,6-6-4 0,1 1 1 15,3-7-3-15,3 3-28 0,3-7-50 0,-1 2-12 16,2-5-84-16</inkml:trace>
  <inkml:trace contextRef="#ctx0" brushRef="#br0" timeOffset="7263.8439">18898 13882 60 0,'-9'2'148'0,"-2"0"-66"15,0-4-34-15,-2 0-5 0,0-3-23 0,2 1 1 16,-3 0-7-16,3 1-4 0,-4 3-9 16,2-2 1-16,2 4-1 0,-3 1 0 0,-1-1 1 15,2 2 5-15,-3 3 2 0,1 2 1 0,-1 2-1 16,1 0 3-16,0 4-7 0,-1 1-3 0,-2 10 0 16,3-2 3-16,0 3-2 0,6-3 4 15,2 2 2-15,5 1 2 0,2-1-5 0,2-1 5 16,5-3 1-16,2 0-3 0,4 2 0 0,0-4-1 15,2 0-5-15,3-3-3 0,2 1 1 0,0-3-5 16,2 1 1-16,2-5-3 0,0 0-20 16,3-5 0-16,-1 1 8 0,1-7-18 0,-1 0-10 15,-2 0-38-15,1-4-4 0,-1-3-100 0</inkml:trace>
  <inkml:trace contextRef="#ctx0" brushRef="#br0" timeOffset="7576.2671">19024 13489 81 0,'-3'-4'199'0,"-1"0"-133"0,2-1-2 0,0-2-26 16,-1-1 1-16,3 3-15 0,0-1-14 16,0 1 2-16,0 1-13 0,5 10-3 0,-3-1 0 15,-2-7 2-15,0-1 4 0,0 8 5 0,0-1 3 16,0 5-4-16,0-2 6 0,0 6-3 0,0 0-1 15,0 5 9-15,-2 4-3 0,2 2 1 0,2 5 1 16,-2 2-8-16,2 6 1 0,-2 14-8 16,2 0 4-16,1 1-5 0,1-3 2 0,-2 2 1 15,5-3 1-15,2 12-4 0,2-7 1 0,0-7 1 16,-3-9 2-16,1-8-4 0,-2-5 1 16,2-4 2-16,-5-7-4 0,1-2-3 0,-1 0-14 15,3-4-21-15,-5 0 2 0,2-1-8 0,-2-3 18 16,3-1-37-16,-1 0-43 0,3-4-13 0,-3 2-64 15</inkml:trace>
  <inkml:trace contextRef="#ctx0" brushRef="#br0" timeOffset="8076.1903">19032 14043 23 0,'-19'-16'66'16,"-1"3"-2"-16,-2-5 47 0,2 3-84 0,2 4 8 15,3 0-3-15,4 2 13 0,0 3-20 0,2-1-6 16,2 5 2-16,1-3-10 0,1 3 0 0,3 0-8 15,-2 0-3-15,4-1 2 0,-3 3 7 0,6 0 11 16,-1 3-3-16,4-1-2 0,1 0-6 16,6 3-1-16,3-3 0 0,1 2 3 0,5 1-10 15,3-1 1-15,-1 3-6 0,7-3 2 16,-3 0-1-16,17 1 2 0,-4-1 0 0,1-2-1 16,-4 1 3-16,-3-3 2 0,-4 0 7 0,0-3 17 15,-5 1-3-15,-4-2-5 0,-2-3-8 0,-2 1-4 16,-3-1 0-16,-4 0-5 0,0-4 2 0,-2 2-3 15,-2-2 3-15,-1 3 1 0,-3-1 7 16,-1 2-7-16,0 3-3 0,-2-1-4 0,-7 5-15 16,3-2 3-16,2 4 11 0,4-4-2 0,-4 2 4 15,-1 2 2-15,-3 1-1 0,-1 1 0 16,-4 3 1-16,-2 4 1 0,-5 4 0 0,-1-2 1 16,-4 7 0-16,1 0 4 0,-2 0-1 0,0 4 5 15,-5 7-8-15,5-2 0 0,4-3-3 0,5 1 3 16,4-5-2-16,4-3 5 0,7 1-4 0,2-2 6 15,3-3 0-15,6 1-4 0,4-3-1 16,5-4-2-16,4 2 3 0,1-7 0 0,3 1 2 16,1-5 3-16,-3 0-2 0,3-5 2 0,-5 1 7 15,0-5 1-15,-4-2-14 0,0 0 0 16,-4-2-3-16,-1-3-2 0,0-4-4 0,-4-2-6 16,1-2-9-16,-6 0 0 0,1-3 0 0,-3 1-10 15,-2 2 4-15,-2 0-12 0,-4 4-9 0,-3-2 1 16,1 2 0-16,-5 4-4 0,0 1-10 0,-5 6-40 15,-1-2 39-15,6 7-108 0,-5-1 127 16</inkml:trace>
  <inkml:trace contextRef="#ctx0" brushRef="#br0" timeOffset="8435.4351">19425 13858 99 0,'9'-5'132'16,"-1"1"-67"-16,-1-1-4 0,2 3-13 0,-2-2-22 15,-1 2 0-15,1-1-10 0,-1 3-6 0,3-2 3 16,-2 2-10-16,-1 2 3 0,5 1 4 0,-2 1 5 16,0 3 0-16,-2-1-5 0,2 3 7 0,2 2 5 15,-5 2-3-15,3 3 6 0,-2-3-8 16,-1 7-8-16,1 0 0 0,-3 8-9 0,-2 1 2 16,1 0-1-16,-1-3 0 0,-2 3 0 0,2-5 5 15,0-2 2-15,-2-2 3 0,0-5-3 0,2-2-2 16,-2-1-2-16,0-4 0 0,0-1-1 15,0 0 11-15,0-7 2 0,-2 0 1 0,2 0 12 16,0-3-13-16,2 6-12 0,-2-1-4 0,3-4-1 16,-1-3 0-16,0-4-1 0,-2-2-1 0,0-2 2 15,2-2 0-15,0-1-1 0,-2-4-1 16,0 3-3-16,5-5-4 0,-3 2 1 0,2-2-6 16,1 2-5-16,2-4-10 0,1 4-21 0,8-11 10 15,-1 5 4-15,5-1-15 0,4 5 4 0,1 0-31 16,1 2-50-16,-2 5-58 0,1 1 105 15</inkml:trace>
  <inkml:trace contextRef="#ctx0" brushRef="#br0" timeOffset="8654.1317">20062 13785 21 0,'9'9'50'0,"-5"-3"5"15,3 1 88-15,-3-3-55 0,-4 3-28 0,0-1-22 16,0 1-7-16,-2 4-4 0,-2 0-4 15,-1 2-5-15,-1 1-2 0,3-3-7 0,-3 4-2 16,-3 5-4-16,2-2-3 0,3-1 0 0,-7 10-2 16,4-1-1-16,1 3-8 0,-1-5-7 0,3 2-3 15,-1-1 0-15,3-3 7 0,0-2 6 16,2-3 3-16,-2-1-13 0,2-5-14 0,2 0-6 16,-2-5-19-16,2 1 0 0,-2-5-77 0</inkml:trace>
  <inkml:trace contextRef="#ctx0" brushRef="#br0" timeOffset="8825.9612">19991 13494 415 0,'-4'13'73'0,"-3"-4"-66"16,3 0-17-16,0-3-38 0,4-1-33 0,-3-1 5 15,3-2 18-15,3 0-133 0</inkml:trace>
  <inkml:trace contextRef="#ctx0" brushRef="#br0" timeOffset="9294.6011">20421 13575 211 0,'-2'7'115'0,"0"0"-45"0,4-5-36 0,-2-2-9 0,-2 2-5 16,2-2-9-16,0 0-3 0,0 0-5 15,0-2-2-15,-2 2-1 0,2-2-2 0,-2-1 1 16,2 3 1-16,0-2-4 0,0 0-2 0,0-2-3 16,0 1 1-16,2 1 4 0,0 0 0 0,2 0 1 15,3 0-1-15,0 2 3 0,-1-3-1 16,3 3 0-16,0 0 2 0,0 3-3 0,0-3 5 15,-5 4 8-15,3 0 4 0,-1 1 3 0,-4 1-9 16,3-1 3-16,-5 4 5 0,-2 2 0 0,-3-3-9 16,1 8 8-16,-5-3-8 0,-2 3-2 15,-2 3-1-15,-3 1-4 0,-6 9 2 0,-2 0-2 16,2-1 1-16,0 1 0 0,2 0-2 0,0-1 2 16,0 1-1-16,3-3 3 0,-1-1-2 0,3-1 2 15,-1-4-1-15,7 2 3 0,-2-5 8 16,5 1 4-16,4-3-2 0,-1 1 8 0,3-1-7 15,7-1 0-15,0 1-8 0,4-2 2 0,4 0 0 16,0 1-5-16,3-6-3 0,4 1-1 0,2 0-2 16,3-4-2-16,-1-1 3 0,5-2-2 15,7-6-1-15,-3-1-8 0,-2 1 0 0,-2-3-11 16,-2 1-9-16,-5-1-5 0,0-4 2 0,-6 4-1 16,-1-1 7-16,-3-1-36 0,-3 2-33 15,0-2-41-15,-3 5-46 0</inkml:trace>
  <inkml:trace contextRef="#ctx0" brushRef="#br0" timeOffset="9482.085">20029 13858 377 0,'-7'13'133'0,"1"0"-93"0,1-6-21 16,1-1 3-16,13-6-25 0,-9 2 7 0,0 3 15 15,6-3-11-15,3 0-7 0,7 0-3 0,-5 3-2 16,6-3-2-16,5 0-15 0,5 5-21 16,4-5-5-16,2 3-55 0,15-1-61 0,-1 0-59 15</inkml:trace>
  <inkml:trace contextRef="#ctx0" brushRef="#br0" timeOffset="10325.6354">21173 13716 9 0,'-6'-2'320'0,"-1"0"-236"0,0-2-36 16,1-1-24-16,-1-1-20 0,1 1-4 15,-1 1-4-15,3-1 0 0,-1 3-4 0,-4 0 7 16,-2 0-3-16,0 0 1 0,-4 2-1 0,-3 4 2 15,-2 0 1-15,-2 1-1 0,0 6 1 0,-4 2-1 16,-1 2 3-16,-10 10 5 0,4 3-1 16,2 1-1-16,2 2 1 0,3-2-4 0,6-1 4 15,0 3 4-15,7-4 0 0,2 1 0 0,6-4-1 16,3-4 1-16,4 0-1 0,1-2-1 16,5-5 1-16,4 0-5 0,-1-6-1 0,2-1-3 15,2 1 2-15,3-7 3 0,-1 0 1 0,1 0 2 16,2-2 3-16,0-3-1 0,-3-3-6 0,1 1-1 15,0-4-2-15,-1 0-1 0,1-2-1 16,-3-3 0-16,1 1-1 0,2-3-6 0,-3 1-1 16,0-3 7-16,-1 0 4 0,-1 0 1 0,-2 5 1 15,2 1 5-15,-6-1 11 0,2 6 4 0,-5-2-15 16,0 7-20-16,-1-1-15 0,-1-1 24 16,-2 6 2-16,-2 2 1 0,-1 0 0 0,-1 5 2 15,0 2-2-15,-5 2-1 0,0 2 1 0,-2 4-5 16,0 1-9-16,2 2-10 0,2 0 12 0,1 2 10 15,1 4 2-15,3 1 1 0,4-5 1 16,5-2 2-16,0-3 3 0,4-3 2 0,2-3-1 16,2-5 0-16,1-1 1 0,4-3 0 0,2-4 5 15,0-3 4-15,2-4-3 0,0 1-10 0,0-4 2 16,1-3-8-16,1 2 1 0,-2-7-4 16,1 0-4-16,3-6-14 0,-1-3-3 0,6-13-1 15,-4-2 17-15,-1-2 6 0,1 2-1 0,-1-16 3 16,-5 7 6-16,-4 9-2 0,-8 4 1 0,-2 5-2 15,-7 2-3-15,-2 4 3 0,-4-1-4 16,-3-1 3-16,1 2-3 0,-3 0 2 0,-2 3-4 16,-4-1 2-16,-3 3-2 0,0 2-5 0,-4 0 4 15,2 4 3-15,-4 1 2 0,2 6 2 0,0 0-3 16,4 4 0-16,1 5 0 0,3 2 0 16,3 2 1-16,-2 0-1 0,0 3 0 0,0 4 3 15,0 4-1-15,-3 7 3 0,3 2 3 0,2 6-5 16,-2 19 1-16,4 1 6 0,2 3-1 15,3 2-2-15,4 9 5 0,4-5-6 0,-2-2 6 16,5-4 0-16,0-1-1 0,4-6 1 0,0-4-4 16,2-2-2-16,5-5 0 0,1-7-2 0,1 1-1 15,2-3-3-15,3-2 3 0,-3-2-2 16,0 0 0-16,0-5 1 0,-5 0 0 0,1-3-1 16,-3-4 2-16,1 1-3 0,-3-4-3 0,0-1-28 15,-4-2-8-15,2-2 1 0,0 0 21 0,0 0-16 16,-2 0-54-16,-2-4-62 0,-1-3 3 15,-1-2 73-15</inkml:trace>
  <inkml:trace contextRef="#ctx0" brushRef="#br0" timeOffset="11528.4253">21160 13730 29 0,'-48'-27'86'0,"3"7"-9"0,12 3 5 0,7 6-52 15,6 0-5-15,7 6 4 0,4 3-12 0,2 0 6 16,10 4 0-16,1 0-4 0,-6-2 2 15,2 0 5-15,2 0-4 0,7 5-1 0,2-1 3 16,0-2-7-16,2 3-6 0,7-1-2 0,2 3 1 16,4-1-2-16,3 1-2 0,6 0-5 0,1-1-1 15,3 1 0-15,12 2-1 0,0-1-1 16,-3 1 1-16,1-2 1 0,-1-3-1 0,1 1-1 16,15-3 2-16,-2 0-2 0,-7-2 2 0,-5-4-3 15,-3-1 0-15,-5-1 2 0,-7-3 0 0,-2 0 0 16,-2 2-1-16,0-1 1 0,-5 1-1 15,3 0 1-15,-7 5-2 0,-2 0-2 0,-9 2 2 16,-3 0 0-16,1 0-6 0,-4 2 9 0,-1 3 7 16,-4-1 3-16,0 3 2 0,-2 4-8 0,-5 2 1 15,1 4-1-15,-5 1 1 0,-5 2-2 16,-1 4-2-16,-5-2-1 0,-1 0 3 0,-1 3-4 16,-2-3 2-16,4 0 0 0,0-2-3 0,4-5-6 15,3 3 4-15,4-5 2 0,0-2 4 16,6 0 3-16,1-2 0 0,4 2 0 0,4-5 0 15,1-1 1-15,6-1-1 0,-3 1-3 0,8-5 2 16,1 0-1-16,3 0 0 0,0-5-1 0,2 1 0 16,0-3-3-16,5-2 3 0,-3 0-3 0,2-2-5 15,1-2 2-15,-1-2-2 0,3-3-2 16,-5 3 10-16,1-5-1 0,-6-2 6 0,1 2 1 16,-4 0-1-16,-3 5 2 0,-2-3-2 0,-4 5-1 15,-3 0-4-15,0 4-5 0,-4 2-2 16,0 3-1-16,0-1 2 0,-4 5 4 0,-3 0-1 15,3 3 0-15,-5 1 2 0,0 5-1 0,-2-3 0 16,-2 8 0-16,2-1 1 0,-2 2-1 0,2 1 3 16,0 1-4-16,4-1 0 0,0 4-2 0,5-5 5 15,2 3-1-15,0-3 0 0,5 3 2 16,3-3 0-16,1-2-1 0,2 1 1 0,9 1 0 16,0-2-1-16,2-4 1 0,2-2 0 0,1-3-1 15,-1 1 1-15,2-5 3 0,1 0 1 16,-3 0-2-16,-2-5-4 0,0 1 4 0,0-5-7 15,0 0-2-15,-2-2 1 0,-2-2-7 0,-1 0 7 16,-1-5 3-16,-3 0 3 0,0 1-3 0,-6-3-2 16,-1 0-1-16,-3 0 3 0,-3 0-3 0,-5-2 3 15,-1 0-1-15,-10 2-2 0,1 1 3 16,-7-3 1-16,-3 2-2 0,-1 2 1 0,-11 0 0 16,1 3-1-16,5 6 2 0,7 0-2 0,2 3-1 15,2 1 0-15,7 1 1 0,2 2-4 16,0-1 1-16,2-1 3 0,0 2 0 0,3 2 0 15,3 0-6-15,6 2 0 0,1 2-1 0,-4-4 2 16,0 3 4-16,-2-3-1 0,0 0 12 0,4 2-7 16,0 0 1-16,5 0 1 0,-1 3-1 0,3-3-3 15,7 2 0-15,1 3 1 0,7 0 0 16,3-1-2-16,4 3 1 0,0 0 1 0,0 0-2 16,13 2 3-16,-5 0 0 0,-1 0 1 0,-3-2 0 15,-2-1 0-15,0-1 1 0,-4 0-1 16,-3-1 2-16,-1-1-4 0,-3 1 0 0,-7 1-1 15,1-1-2-15,-3-1 4 0,-2 4 0 0,-2 2-2 16,-3 0 3-16,-1 4 2 0,-1 3-1 0,-4-1-1 16,0 1-1-16,-2 2-4 0,-3 0 3 15,1 0 1-15,0-3-3 0,-3 3 3 0,3-2-1 16,-1-3-2-16,-1-2 2 0,1-2 1 0,5-4 4 16,-4-3 3-16,-1-6 0 0,5 2 12 0,-2-2-2 15,2 2 4-15,0 4-15 0,0-4-7 16,2 0 2-16,1-2-3 0,-1-4-1 0,2 3 0 15,-2-3 2-15,3-1-2 0,-1-2-1 0,1-2 3 16,1 0-5-16,3-2-5 0,-2-2 0 0,-1-3-11 16,5-2 8-16,-2 0 0 0,0 0-1 15,2-2 3-15,0 0 2 0,4-6-1 0,3 1 0 16,0 3 5-16,1 4 1 0,1 0 2 0,0 3 1 16,4 3-1-16,-2 6 1 0,3-1 0 15,-3 7-4-15,0 2-1 0,-5 2 3 0,3 7 5 16,-4 2 4-16,-5 4 0 0,0 7 1 0,-5 2 1 15,-1 3-1-15,-5 6-2 0,-2-2 6 0,-3 2-10 16,-6 9 0-16,2 0 1 0,3-7-2 0,-1 2-8 16,3-4 0-16,4-2-15 0,2-6 6 15,0-3-12-15,3-5-8 0,1-6-20 0,-1-2 13 16,-1 0-15-16,0-2-53 0,5-3-73 0,-2 0 33 16</inkml:trace>
  <inkml:trace contextRef="#ctx0" brushRef="#br0" timeOffset="12387.5928">15632 14945 411 0,'-24'6'43'0,"-2"-1"-27"0,-3-12 6 0,-6-4-4 16,-5-7-14-16,5 1 8 0,4 8-8 0,7 0 0 15,4 5-6-15,7 1-10 0,4-1-6 0,4 4-33 16,3-2 45-16,4 2 7 0,3 0 19 0,8 0-3 15,5 0-7-15,-5 0 9 0,9 0-8 0,7 0 2 16,4-2 1-16,6 2 14 0,10-3-6 16,26-1 2-16,2 2-11 0,9 0-5 0,35-3-1 15,56-1 3-15,67 1-2 0,-131 1-4 0,-3 2-1 16,7-1-2-16,-2 1 3 0,4 2-2 0,2-4 0 16,5 1 2-16,-1-1-3 0,5 0 0 15,0-1 1-15,9-4 5 0,-2 3-4 0,9-1 3 16,-3 1 4-16,9-1-6 0,0 0-4 0,11 1 0 15,-4-1-6-15,9 1-8 0,-3 3 8 16,0-1 0-16,1 4 2 0,-5 0-1 0,-3 2 3 16,-3 0 2-16,-1 3 1 0,-11-1 0 0,3 1 0 15,-14-1 1-15,1 3 0 0,-6-3-1 0,-1-2 2 16,-2 0 1-16,1-2 1 0,-1 3 0 16,-1-3-2-16,10 0 1 0,-3 2-2 0,9-2-1 15,-1 0-2-15,8 2-11 0,-1-4-9 0,8 2 1 16,-1-2-7-16,2 2-9 0,-2 0 19 0,-6 0 14 15,-1 0 3-15,-12 0 1 0,-3-3-1 16,-16-1 0-16,1-5-3 0,-14-2-2 0,3 2 5 16,-11-2 0-16,1 5 0 0,-8-1 1 0,3 5-8 15,-12 2-5-15,-2 2 1 0,-7 0-6 0,0 5-15 16,-8-3-20-16,-5 1-46 0,-13 4 3 16,-7-3-98-16</inkml:trace>
  <inkml:trace contextRef="#ctx0" brushRef="#br0" timeOffset="41833.549">16532 6066 5 0,'-2'11'17'0,"2"4"-12"0,-2 0 0 15,2 1 1-15,-3 6 1 0,1-2-3 0,2 2 4 16,-2 0-4-16,0 0 3 0,2 0 5 16,-2 2 0-16,-1 0 5 0,1 1-9 0,2-1 1 15,0 2 3-15,-2 1-5 0,0-3 3 0,0 3 14 16,2-1 4-16,0 1-15 0,0 3-8 16,0-1 0-16,0 2-3 0,-3 2 2 0,6-2-8 15,-1 2 3-15,0 2 3 0,0 3-4 0,3-1 5 16,-1 5-1-16,0-4 4 0,1-3-1 0,-1 0-3 15,1-2 1-15,-5 2 2 0,-5-1-1 16,1 5 0-16,-1 3-1 0,-1 4 1 0,-1-1-4 16,1 1 2-16,1 0-3 0,1-2 1 0,-3 0 0 15,3 0 0-15,-3 3-3 0,5 1 2 0,-2 1 0 16,6 1 0-16,0-1 2 0,2-5-3 16,3 0 2-16,-3 0-2 0,1 3 1 0,-1-1 0 15,3-4 1-15,-3-3-2 0,5-3 6 0,0-1 13 16,2-4-3-16,0 0 2 0,-4-3 2 0,-1-1-4 15,1 2-6-15,-3-1-2 0,1 3-5 16,-3 0 1-16,-2 2-2 0,0 4-3 0,-2-1 3 16,-3-1-4-16,3 0 5 0,0-2-6 0,0 0-5 15,-3 1 0-15,5 1 6 0,-2 2-4 0,2 5 4 16,2 0-6-16,0 4-3 0,3 1 3 16,-1-3-2-16,3-2-6 0,-5 0 5 0,0-3 13 15,0 1-1-15,-4-3 4 0,0 3-5 0,0 0 8 16,-3-3 0-16,1 1 13 0,2-5-9 0,-5 0 4 15,1 0-6-15,-3 0 8 0,0 0 9 16,0 2-12-16,-2 5 1 0,0 0-8 0,2 2-6 16,-2 0 3-16,5 2-3 0,-3-2 2 0,-2-1-2 15,2 1 2-15,-2 7-4 0,0 2 3 16,0 4 0-16,4 0 2 0,1 2-6 0,1-2 2 16,3 0-2-16,4-2 10 0,-2 0-3 0,5-4 4 15,1-1-1-15,5-1-5 0,0-3 0 0,2 0-3 16,3-2 1-16,-3-3 1 0,0 1-2 0,-2 0 0 15,0-1 0-15,0-1 0 0,3 2 2 16,-1-5 0-16,0 0-3 0,-2 0 2 0,-2-2 0 16,0 3 1-16,-3 1-1 0,1 5 1 0,0 0 0 15,-3 2-2-15,0 0 2 0,-1-2 1 16,-1-2-1-16,-2-1 1 0,-5-1-1 0,5 4 3 16,-4 2-2-16,0 0-1 0,-1 9 0 0,-1-2 0 15,-1-1 1-15,3-3 4 0,-1-10-3 0,3-2-1 16,0 1 2-16,2-3 1 0,2 0-5 15,2 0 3-15,1 0-3 0,1 2 1 0,-1-4-1 16,1 0 1-16,1-2-1 0,0-3 2 0,-3 3 0 16,0-5-1-16,1 2 3 0,-1-1 1 0,1 3-1 15,-1 1-4-15,-2 0 0 0,3 2 0 16,-3-3 0-16,2 3-1 0,-1-4-1 0,-1-1 1 16,0-4-2-16,0-2 4 0,0-2-3 0,1-1-2 15,-3-1 6-15,0-1-2 0,2 1-2 0,-2-1 1 16,0 5 2-16,0 0 0 0,0 2-2 15,0 2 2-15,0 0-3 0,0-2 3 0,0 0-7 16,2-2-25-16,-4-2-14 0,2-1-54 0,2-1-80 16</inkml:trace>
  <inkml:trace contextRef="#ctx0" brushRef="#br0" timeOffset="43520.5975">13496 9576 34 0,'2'-2'18'0,"-2"-1"5"0,0 3-1 0,2-2-13 15,1 0-2-15,-3 2 0 0,2 0-1 0,-2 0-2 16,0 0-2-16,0-2-3 0,0 2-1 0,0 0 1 16,0 0-1-16,0 0 5 0,2 0-3 15,-2 0 0-15,2-3 4 0,3 3-4 0,-1 0 3 16,3 0-4-16,-1 0 2 0,1 0-1 0,4 0 2 16,0 0 0-16,0 0-2 0,0 0-3 15,2 0 3-15,-2 0 16 0,5 0-16 0,-3 0 9 16,0 3 5-16,3-1 4 0,1-2-13 0,1 0-2 15,6 4 2-15,3-1 9 0,-3-1-6 0,4 0 5 16,6 0-8-16,-1 0-7 0,4 1 4 16,-2-3-7-16,12 2 2 0,-5 0 4 0,-1 0 0 15,-1-2 0-15,4 0 1 0,0 0 0 0,11 0-2 16,1 0 0-16,-6 0 0 0,-3-2-3 0,-6 2 4 16,-1-2-1-16,-2 2 1 0,4 0 3 15,2 0 1-15,4 0 0 0,-4 0 2 0,3-2-2 16,-6 2-1-16,-1 0-2 0,0-3 4 0,-1 1 0 15,8 0-2-15,1 2-3 0,7 0-1 0,-2-2-1 16,-2 0 1-16,-5 2 0 0,-8 0 0 0,2 0 0 0,4 0 0 0,0 2-1 0,2 0 1 16,0-2 0-16,1 2 1 0,-3 0-1 0,-7-2 0 15,-2 3 1-15,3-1-2 0,-3-2 1 0,5 2 0 16,4-2 1-16,5 0-2 0,-1 0 1 16,1-2-1-16,-3 2 1 0,-4-2-1 0,0-1 1 15,2 3-1-15,4-2 1 0,5 2 1 0,-2 0-2 31,-3 0 1-31,-1 0 1 0,-10 0 3 0,-2 2 2 0,1-2 1 0,-1 0-4 0,2 3-1 16,1-1 1-16,6-2 0 0,-4 2-2 0,2 0-1 16,-5-2 1-16,1 0 0 0,-1 0-2 0,5 0 2 15,2 0-1-15,9 0 0 0,4 0 3 16,1 0-2-16,-1-2 1 0,-6 0 1 0,-5 0-1 16,0 2 5-16,3 0-5 0,-1 0 1 0,3 0 0 15,-3 0 1-15,-3 0-1 0,-4-3-1 0,-5 3-1 16,3 0 3-16,-1 0-2 0,6 3 1 15,2-1-4-15,3 0 4 0,2 0-5 0,-5 0 2 16,0-2-1-16,-4 0 1 0,0 5 1 0,2-5-1 16,2 4-1-16,5-4-1 0,2 2 1 0,-5 1 4 15,-3-6-7-15,-4 3 7 0,-1 3-5 0,0-3 3 16,2 0-2-16,2 0 2 0,2-3-1 16,0 1 0-16,-4 2-1 0,-4-4 0 0,-5 2 0 15,0-1 0-15,-2 1 2 0,4-2 0 0,-2 2-4 16,7-1 3-16,-3 3 1 0,1-4-2 15,-1 4-1-15,-4-4 4 0,-2 1-3 0,0 3 2 16,-4-2-1-16,-3 0-1 0,0 0 0 0,0-1 2 16,-2 1-2-16,3 0 2 0,-3 0-3 0,2 0 4 15,2-1-4-15,1 3-12 0,2 3-31 16,4 1-37-16,0 0-17 0,2 1 56 0</inkml:trace>
  <inkml:trace contextRef="#ctx0" brushRef="#br0" timeOffset="46988.5296">19110 9567 22 0,'0'0'16'0,"2"0"-10"15,-2-2-4-15,2 2-3 0,0-3-1 16,0 3 14-16,5 0-4 0,-3-2 4 0,1 0 2 15,4 2-6-15,-3-2-5 0,1 0-1 0,-1 2 4 16,3-3 3-16,0 1-4 0,0 0-2 0,0 2 3 16,0 0-7-16,4 0 6 0,0-2-5 15,2 0-1-15,12 2 0 0,-1 0-1 0,3 0 2 16,6 2-3-16,-2-2 1 0,0 2 2 0,3 0-3 16,1 0 4-16,1-2-1 0,12 5 0 0,-3-1-1 15,-1-2-1-15,-4 3 6 0,-2-5-2 16,-10 2 6-16,-1 0-2 0,-5-2-4 0,-6 0-1 15,-3 3 5-15,-1-3 3 0,-3 0-3 0,0 0 0 16,-2 2 0-16,-1-2-10 0,-1 0 0 16,2 0 3-16,0 0-21 0,-1 0 2 0,3 0-9 15</inkml:trace>
  <inkml:trace contextRef="#ctx0" brushRef="#br0" timeOffset="58891.8306">19284 10297 9 0,'2'-14'14'0,"-2"1"-9"0,2-2 0 15,-2 2 5-15,0-3 0 0,0 1-1 0,-2-1 1 16,2 1-1-16,-2-1 3 0,0 3-4 0,-1-2-3 16,-1 2-6-16,-3-3 2 0,-2-2 3 0,1 3-7 15,-1 2 2-15,-4-3 2 0,2 3 0 16,-3 0-1-16,1-3-2 0,-2 1 1 0,1 2 3 16,-3-3-2-16,1 1 1 0,-1-1 0 0,-3-1 3 15,0 1 10-15,-4 3 12 0,-11-7 4 0,-1 5-7 16,-3-3-17-16,-1 3 0 0,-2 2 0 15,-11 2-2-15,5 0 1 0,-1 2 0 0,-4 0 1 16,0 2 0-16,-4 1 0 0,-3 3-5 0,3-1-1 16,0 2-1-16,6 0-1 0,-2 2 4 0,2 0-3 15,-2 4 0-15,-2 0 1 0,5 1 0 16,3 4-1-16,1 0 2 0,2 2-3 0,2 0 2 16,0 0-1-16,-2 4 1 0,2 0 0 0,0 5-1 15,0 0 0-15,3 2 1 0,6 0 0 0,2 3-2 16,2 1 2-16,0 0 0 0,1 5 1 15,-1-2-2-15,-2 4 0 0,5 2 1 0,-1 3-2 16,1 8 1-16,2 3 2 0,-3 8-4 0,7-2 5 16,0 2-3-16,5-1 3 0,0-1-3 15,1 0-2-15,1 0 2 0,2-2 1 0,2-3 4 16,0-3-2-16,1-5-5 0,-1 0 7 0,2-5-3 16,1 3 5-16,1-3-1 0,1-1 2 0,4 1 9 15,-2-4-3-15,-1 0-4 0,6 0 3 16,-3-2-1-16,2 2 3 0,0-2-3 0,2 0-2 15,3 4-1-15,2 0-6 0,-3 7-3 0,1 0 1 16,0 5 3-16,-1-1-2 0,1 2-1 0,2-4 2 16,0 1-4-16,4 1 4 0,0 2 0 15,5 1-1-15,-1-3-1 0,5 0 5 0,5-4 2 16,4-2 1-16,-1-5-2 0,6-4-4 0,-1 2 3 16,0 0-2-16,5 5 0 0,-3-1 2 0,-1 5-4 15,8 0 2-15,0 2-3 0,7-4 1 16,-1-3-1-16,6-1 4 0,-1-6-1 0,0-1 0 15,-2 2-1-15,0-5 4 0,0 5-1 0,2-4 2 16,2-1 2-16,-2-1 3 0,-2-1-4 0,-5-2-3 16,8 0-1-16,-1-4 0 0,4-5 1 15,3-2-3-15,0-5-2 0,-3-1 1 0,-1-5 1 16,1 0-4-16,1-5 3 0,4-1-3 0,-5-7 0 16,1-3 3-16,-7-4-2 0,2-2 2 0,2-4-3 15,3 1 3-15,-1-12 0 0,-2 6 3 16,-1-6-2-16,-4-1-1 0,1 3 6 0,-2 0-3 15,-2-3-2-15,-1 1 0 0,-4-3 2 0,-4-4-2 16,-7-2-1-16,-4-5 0 0,-3 0-2 16,-2-4 1-16,1 2-1 0,-3 0 2 0,0-6-3 15,2-5 2-15,2-7 0 0,3 3-1 0,0 4 1 16,-5-4-1-16,0-5 0 0,-2 0 1 0,0-2-1 16,-6 2 1-16,-3 5 0 0,-4-3 0 0,-3 3 0 15,-12 0 2-15,1 4-4 0,-10-2 0 16,-3 4 0-16,-10-2 1 0,-1 0 1 0,-17-2 1 15,-1 6-4-15,-6-1 1 0,-4 3-1 0,-7 1-1 16,0-3 1-16,-13 3 2 0,2 4-2 0,-6 0-2 16,-1 14-8-16,-11-1-13 0,1 9 19 15,-3-2-8-15,2 4-10 0,-4 1-17 0,3 6-30 16,-3-1-32-16,-1 8-20 0</inkml:trace>
  <inkml:trace contextRef="#ctx0" brushRef="#br0" timeOffset="61125.6629">19076 6531 15 0,'-46'-18'15'0,"-5"1"-9"15,-6-1 2-15,-2 2-6 0,1 1 0 0,5 2-7 16,0 4 5-16,-2 0 3 0,-4 3-9 0,-5 6 8 16,0 0-6-16,4 2 1 0,7 4 3 0,1 1 1 15,-6 4-12-15,3 2 13 0,-2 0 1 16,2 5 3-16,4-2-2 0,5 3 4 0,-1 1-1 16,1 0-8-16,-7 4 8 0,-2 1-3 0,-2 3-1 15,2 5-4-15,4 5 2 0,2 4-2 16,10 2 6-16,-5 2-9 0,4 3 5 0,0-3 3 15,5 0-14-15,2 7 10 0,9 0 3 0,-1 9-5 16,14 2 2-16,2 0 4 0,12-7-5 0,1 2 6 16,3 1-1-16,1 2 3 0,1 4-4 0,2 4 1 15,0-3-4-15,0-1 4 0,0 0 1 16,-2 4 1-16,-2 1-2 0,2-9 1 0,-5-1-4 16,5-3 5-16,-5-3 1 0,1 0 2 0,-3 5-3 15,-2-1 5-15,2-2-3 0,-2 1-4 16,2-5-2-16,-4 2-2 0,4 0-1 0,1 2-3 15,5 1 3-15,1-6-1 0,9-1 15 0,2-7 6 16,6-2 4-16,5-2 7 0,4 2-11 0,-2-3-11 16,3 1 6-16,-3-7-6 0,6-2 3 0,5-2 3 15,3-5 0-15,1-4 6 0,1-7-1 16,-3 0-2-16,3-4-7 0,-1 0-6 0,5-5 0 16,4-1-2-16,3-1 2 0,2-2-2 0,2-2-4 15,-1-3 2-15,1 1-2 0,9-5 4 16,2 0-3-16,-4-2 0 0,-1-2 1 0,-1 0-1 15,-1-3 0-15,0-1 1 0,-4 1-1 0,0-4 1 16,-9-2 5-16,-4 0-1 0,-7 0 1 0,2-2 1 16,-1-3 2-16,-4-3 0 0,-5 1 0 15,-1-4-7-15,-4 0 2 0,0-9 1 0,-3-2-2 16,-1-11 1-16,-1-3-1 0,1-10-3 0,-1-11 1 16,-2 1-1-16,7 3 0 0,-4-11-2 0,-1 3 3 15,-1-6 0-15,-6 3-3 0,1-6 1 16,-9 1 1-16,0 1-7 0,-9 0 6 0,-2 4 1 15,-11 0-5-15,0 4-5 0,-17 3 5 0,-1 6 2 16,-13 0-9-16,0 5 2 0,-8-5-1 0,-3 14-8 16,-13-3-2-16,-1 16-8 0,-10-3 7 15,-2 7-1-15,-3 0-66 0,3 9 5 0,-7-4 58 16,2 10 9-16</inkml:trace>
  <inkml:trace contextRef="#ctx0" brushRef="#br0" timeOffset="62297.2514">16095 9986 19 0,'-11'-27'48'0,"0"-6"-42"16,-6-2 4-16,-3-2-9 0,-7-5 7 0,-3 2 8 16,-6 9 26-16,1 5 3 0,-5 6 3 0,-4 0-20 15,-2 2-16-15,-3 3 18 0,-1-1-23 16,1-1 9-16,3 1 3 0,-3 1 9 0,3-1-11 15,-2 1 4-15,1 0-13 0,3 1-6 0,2 6 0 16,5 1 1-16,4 3-4 0,2-1 1 16,-2 7 0-16,0 3-4 0,-5 4 2 0,-6 2 0 15,-2 6 0-15,0 3-3 0,-3 7 2 0,3 1 2 16,-1 7-1-16,-3 7-1 0,-3 7 3 0,-11 10-1 16,2 1 1-16,9-1-1 0,0 5-1 15,11 0 6-15,1 0 1 0,3 2-3 0,1 12-6 16,6-3 5-16,-2 6 0 0,6 1-2 0,1 6 2 15,6 0 0-15,2 11-1 0,3 1 1 0,4 8-2 16,0 0 2-16,0-5-1 0,4 3 0 16,-2-16 2-16,5 1-2 0,-1-14 0 0,5-2 1 15,3-15-3-15,-1 1 4 0,2-3-2 0,3-1 3 16,2-9-2-16,4 3 3 0,2-11 1 0,10-3-1 16,-1-6 0-16,5 0-3 0,1 0 7 15,1-2-7-15,0 1-1 0,0 4 0 0,2-1 0 16,-6-3 1-16,-1 4 1 0,5-4-2 0,0 1 0 15,4-2 1-15,5-5 0 0,2 3 2 16,-3-3-1-16,3-2 2 0,0 2-2 0,0-2 0 16,2 0 4-16,0 0 7 0,2-4-5 0,7-3-4 15,0-4 1-15,7 0-3 0,-7-4-1 0,-3-2-2 16,-1-1 4-16,-3-2-2 0,1 0-1 0,-3-2 1 16,0 3 2-16,0-3 3 0,-4 0 0 15,-3-3 4-15,-2-1 7 0,-2 0 5 0,-2-8-3 16,5 1 1-16,-1-11-9 0,9-2-3 0,0-13 0 15,5-3-3-15,1-4-2 0,-1 2 1 16,1-4 3-16,-1-1-1 0,2 1-5 0,-3 2 3 16,1 4-1-16,-10 3 2 0,1 8 2 0,-9-2 5 15,-5 7-1-15,-6 0-5 0,-2-7 4 0,0-2-6 16,-1-11-4-16,-1-7-2 0,-1-11 1 0,0-6-1 16,5-25-3-16,0 14-4 0,0-14-14 15,4-1 8-15,1-1 14 0,1-2 3 0,0 9 1 16,-6-3-1-16,-2 14 0 0,-9-2-1 0,0 12 1 15,-18-1-1-15,0 0-1 0,-15 2-1 16,-1 4-1-16,-12-2-2 0,-1-4 4 0,-3 4-1 16,1-14 1-16,-2 4-3 0,2-4 0 0,-2 1-7 15,-2 0-4-15,0-2-14 0,0 8-5 0,0-2 10 16,0 12-2-16,6-1 13 0,-1 13 2 16,6 3-5-16,0 9 2 0,-7 3-11 0,-2 15-13 15,-11 5-20-15,0 14-43 0,-6 9-33 0</inkml:trace>
</inkml:ink>
</file>

<file path=ppt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5360" units="cm"/>
          <inkml:channel name="Y" type="integer" max="8640" units="cm"/>
          <inkml:channel name="F" type="integer" max="1024" units="cm"/>
          <inkml:channel name="T" type="integer" max="2.14748E9" units="dev"/>
        </inkml:traceFormat>
        <inkml:channelProperties>
          <inkml:channelProperty channel="X" name="resolution" value="355.55554" units="1/cm"/>
          <inkml:channelProperty channel="Y" name="resolution" value="355.55554" units="1/cm"/>
          <inkml:channelProperty channel="F" name="resolution" value="42.13992" units="1/cm"/>
          <inkml:channelProperty channel="T" name="resolution" value="1" units="1/dev"/>
        </inkml:channelProperties>
      </inkml:inkSource>
      <inkml:timestamp xml:id="ts0" timeString="2022-09-29T22:59:16.604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6706 6138 8 0,'0'16'22'0,"0"-1"4"0,0 3-13 15,-2 2-4-15,0 2 7 0,0 9-2 0,-3-3 7 16,3 3 3-16,-2-2-8 0,-1-1-8 15,1 3-1-15,2 0-4 0,-3-2 0 0,1 2-5 16,2-3 3-16,-1 8-1 0,6-3-2 0,-3 2 4 16,4 3-3-16,0 3 2 0,3 1-1 15,-3 11 1-15,-1-2 2 0,-6 2 4 0,-1 0-4 16,-3-3 3-16,-1 3-2 0,-8 7 0 0,1-1 1 16,-5 5 11-16,-2-4-2 0,4-3-6 0,1-6 6 15,1-3-9-15,7-3 6 0,3-1 7 16,6-9 0-16,4-4 7 0,5-3-7 0,0-1 3 15,4-1-6-15,0-4-5 0,3-2-3 0,-1 0 0 16,0 0-1-16,-1 0-2 0,-3 2-2 0,0 2-2 16,-2 5 0-16,-1-1 0 0,-5 6 1 15,-1 3-3-15,-7 5 0 0,-1-2 0 0,-1 1-1 16,-2-3 1-16,5-1 2 0,2 1-3 0,2 2 0 16,0 1-1-16,4 4-2 0,3-1 3 0,-1-2-5 15,5-7 8-15,-2-2 0 0,2-7-1 16,2-1 0-16,-4-1 2 0,2-2-2 0,3 0 2 15,-6 2-2-15,1-4 1 0,-2 2 2 0,-1 0 3 16,-1 2 7-16,-3 1 9 0,-2-1-10 0,0 2-2 16,-4-1-3-16,-1 3-1 0,-1-1-1 15,-1-1-1-15,3 5-1 0,-1-2-2 0,1 2-1 16,2 2 0-16,2 0 1 0,0 6 0 0,0 1 0 16,2 2 1-16,0-4-3 0,0 1 2 0,3-6-1 15,-1 3-1-15,5-3 3 0,-3 0-1 16,3-2 1-16,-2-1-2 0,2-1 2 0,-1-2-2 15,3-1 3-15,1-2-3 0,-1 3 2 0,-3-3 0 16,3 0-1-16,-2 0 2 0,0 1 2 0,0 1-4 16,-3 1 2-16,-1-1 5 0,-1 5-1 15,-4 4 3-15,-2 1 0 0,-2 8-3 0,-1 2-4 16,1 0-2-16,2-2-1 0,-3 0 0 0,1 1 0 16,-1 3 1-16,-1 3 0 0,-1 4 0 0,1 2 0 15,-1-8-1-15,3-1 2 0,-1-6 0 16,3-2 0-16,0-3-1 0,2-1 0 0,2-1 2 15,2-2-1-15,1 0-2 0,4 2 1 0,-3-4 2 16,3 2-2-16,0-4 0 0,0 2-1 0,-3 0 3 16,1-1-2-16,-5 6 1 0,0 3 2 15,-2 3-2-15,0 0 3 0,0 2-4 0,0 0 1 16,2 1 0-16,-2-6-2 0,3 3 1 0,-3-2-1 16,0 4 2-16,2 2-2 0,0 0 1 0,0 1-2 15,3-3 2-15,1-2 0 0,1-5-2 16,2 1 4-16,-3-5-3 0,3 0 1 0,-2 0 1 15,2 2-2-15,-3 3 1 0,3-3 0 0,0 0 1 16,-3 1-1-16,3-3 0 0,0-3 0 16,-2 1 0-16,-1-4-1 0,3-1 1 0,-2 3 0 15,2 0 1-15,-1 1-3 0,1-1 3 0,-2 2-2 16,-1-2 1-16,1-1 1 0,-3 1-3 0,1-3 3 16,-1 3-1-16,-1-2 0 0,-1-3-1 15,0 0-2-15,0 0 2 0,-2 1-5 0,5-1-2 16,-5 0-1-16,2 0-5 0,-2-2-2 0,0-2-6 15,0-2-15-15,0 0-5 0,0-3-48 0,-2-2 33 16,2 0-25-16</inkml:trace>
  <inkml:trace contextRef="#ctx0" brushRef="#br0" timeOffset="1577.7383">13758 9540 11 0,'18'3'20'15,"4"-3"-5"-15,2 2-4 0,1 0 2 0,1-2-2 16,0 0 1-16,1 2-3 0,2-2 2 0,1 2-6 15,-1-2 3-15,0 0 0 0,2 0 1 16,4 0 9-16,7 0-12 0,0 0-1 0,4 0 0 16,11-2-5-16,-2-2 0 0,-6 4 1 0,-5-5-3 15,-2 3 1-15,2 0-2 0,5-5 3 16,3 5-1-16,6 0 0 0,-3 0 0 0,-2 0 4 16,-7-1-3-16,-2 1 5 0,5 0-3 0,4-2 2 15,6 4 4-15,1-3-1 0,-1 1 2 0,-6 2 2 16,2 0-4-16,-2-2-5 0,9 0 1 0,2 2-1 15,-2 2 2-15,-1 0 2 0,-6 3-3 16,-4-1-3-16,7-4 1 0,1 4 1 0,5-4 2 16,0 5-1-16,-7-3-3 0,-4 0 1 0,2-2 1 15,5 2-1-15,15 1-1 0,-2-1 2 16,-12 2-3-16,5 1 0 0,-4-3 1 0,7 0 2 16,8 2-3-16,-5 1 1 0,-5-3 0 0,-3 2 0 15,4 1-1-15,7-1 2 0,-2-1 1 0,-1 1 2 16,-8-2 5-16,0 3-3 0,2-1 0 15,5-4-3-15,-3 2 4 0,3 0 1 0,-9-2-5 16,2 3-2-16,13 1 2 0,-5-4-3 0,-1 4 0 16,4-4 0-16,-7 5 1 0,1-3-2 0,3 0 2 15,1 0-1-15,-9 1 0 0,0-3 1 16,-4 2 0-16,4 0 0 0,-1-2 0 0,1 2 2 16,-6-4 1-16,-3 2-6 0,-7 0 6 0,1 2-4 15,2-2-1-15,4 0 4 0,2 0-5 0,-4 0 2 16,-2-2 1-16,-7 0-2 0,-2 0 0 15,-3 2 3-15,8-3-4 0,1 3 3 0,1-4 0 16,-1 4-2-16,-4-4 0 0,-2 4 1 0,-4-3-2 16,-5 1 4-16,2 2-2 0,2 0 0 0,1 2-2 15,-1 1 3-15,3-3-1 0,-5 0 0 16,1 0 1-16,-3 0-2 0,-7 0 2 0,1 0-2 16,-1 0 1-16,-2 2 1 0,-2 0-3 0,5-2 1 15,-5 4-12-15,0-1-28 0,2-1-8 0,-2 2-63 16</inkml:trace>
  <inkml:trace contextRef="#ctx0" brushRef="#br0" timeOffset="5826.6988">18426 9338 3 0,'-55'-5'10'0,"6"5"8"16,-1 0-9-16,-1 5-2 0,0-1-4 0,1 5-2 15,-3 2-1-15,4 4 0 0,5 5 1 0,-2 0 2 16,-3 2-2-16,1 4-2 0,-7 1 2 15,-1 6-4-15,4 0 2 0,-4 2 1 0,12 1-1 16,-2 3 0-16,4-1-5 0,-4 1 7 0,2 3-7 16,0 7-10-16,6-1 15 0,3 3 0 0,8 2-2 15,3-4-2-15,7-1 4 0,1 1 5 0,3 1-6 16,2 3 2-16,0 0 2 0,0-2-5 16,2 2 3-16,0-3-2 0,-2-3-1 0,0-1-2 15</inkml:trace>
  <inkml:trace contextRef="#ctx0" brushRef="#br0" timeOffset="6295.3328">16869 11256 1 0,'-2'31'2'0,"0"6"0"0,2 3-1 15,0 6 1-15,2 0-1 0,3 5 1 16,3 4 5-16,6-2-1 0,-1 5-1 0,2 1-3 16,1 5 4-16,4 11 2 0,2-7 3 0,0-4-5 15,6-2 2-15,1-7 2 0,0 5 2 0,2 1-10 16,-1-1-3-16,1-3 1 0,5-2 3 15,-3-4 1-15,4 2-7 0,5-2-1 0,7 4 5 16,-5-4-5-16,2-3-9 0,0-2 50 0,-2-2-34 16,5-2 3-16,8-2 9 0,-2 2-2 0,5 0-4 15,2 4-7-15,-1-2 1 0,-1 3 2 16,6-3-4-16,0-2-2 0,2-1 2 0,3-3-2 16,0 2 0-16,-3-5 0 0,7 0 0 0,-2-11-7 15,2 3 7-15,2-12 0 0,-2 1-1 0,2-12-1 16,2 1 0-16,1-14 3 0,-5 0 1 15,2-11 0-15,2 2-3 0,3-10 1 0,2 1-1 16,-1-6 0-16,-3 2 1 0,-1 0-2 0,-4 1 2 16,0-1 1-16,-9-2 2 0,2 0 0 0,-8 0 4 15,0-5-2-15,-5 1 6 0,0-5-4 16,-9-2-1-16,0-5 3 0,-6-2-3 0,0-6-2 16,-3-3-4-16,-1-12 4 0,3-1-3 0,-4-9 0 15,7-1-2-15,-2-12-1 0,-5 0-3 0,3-11-5 16,-7 3-19-16,0-3-16 0,-1 0 47 15,1 4 20-15,-9 3 19 0,3 11-17 0,-14-2-4 16,0 8-2-16,-11 3 13 0,-5-1-13 0,-8-1-14 16,-2-5 1-16,-10-2-2 0,-1 2 1 0,-7 0-5 15,0 0 1-15,-9-3 0 0,-2 6-4 16,-9 1-20-16,-2 5-9 0,0-3 20 0,-1 10-16 16,-1-1-38-16,0 7 19 0</inkml:trace>
  <inkml:trace contextRef="#ctx0" brushRef="#br0" timeOffset="7216.9868">14422 6035 2 0,'-77'11'7'0,"2"6"4"0,-7 1 3 16,1 4-4-16,4-2-2 0,-3 4-1 15,-4 0 2-15,1 3-2 0,8-3 7 0,-3 11-5 16,-1-4 5-16,4 13-12 0,5-2 1 0,-1 9 1 16,9 0 0-16,1-3-24 0,1 1 20 15,-2 8 0-15,14-2-7 0,-3 11 0 0,16 0 5 16,-1-2-7-16,17-2-8 0,-3-2 7 0,8 1-10 15,10-3 8-15</inkml:trace>
  <inkml:trace contextRef="#ctx0" brushRef="#br0" timeOffset="7685.6186">13716 9373 41 0,'45'11'22'16,"-6"2"0"-16,5-2 8 0,0 5-1 0,1-1-11 16,1 3-8-16,5-1 9 0,-3-1 2 15,9-3-6-15,7-4 6 0,20-11-10 0,-9-5-5 16,9 0-3-16,0-8 2 0,8-5-2 0,-1-4 3 16,6 0-2-16,-5-5-3 0,3 2 1 15,0-1 1-15,0-3 2 0,-3 7-1 0,-1-1-2 16,1 1-3-16,-10 0 4 0,-1-3-3 0,-6-1 2 15,-2-5-3-15,2 0 4 0,-2-9 2 0,-5-2-3 16,-2-3 0-16,3-1 4 0,1-10 5 16,-4 1-1-16,1-13 5 0,-8 1-7 0,-2-1 0 15,-4-3 0-15,0-4-1 0,-6-3 7 0,-1-6-1 16,-13 0 5-16,2 0-5 0,-15-2-6 16,0-4 1-16,-11-1-5 0,0-2-4 0,-9 0 0 15,-3 3 0-15,-5-1 1 0,-3 3 0 0,-12-3-1 16,1 5-1-16,-17 0-5 0,-1 0 2 0,-8-1-3 15,-1 1 5-15,3 2-1 0,-3 7-6 0,-1-3-12 16,-1 5 9-16,-9 0-6 0,1 9 2 16,-3-3-16-16,0 20 14 0,-6-4 3 0,2 18 12 15,-18-3 2-15,-4 11-1 0,-11 1-9 0,-1 10 0 16,-8 0-112-16,0 12 144 0,-11-1-12 16,2 9-55-16,5 3-6 0,-3 6 2 0</inkml:trace>
</inkml:ink>
</file>

<file path=ppt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5360" units="cm"/>
          <inkml:channel name="Y" type="integer" max="8640" units="cm"/>
          <inkml:channel name="F" type="integer" max="1024" units="cm"/>
          <inkml:channel name="T" type="integer" max="2.14748E9" units="dev"/>
        </inkml:traceFormat>
        <inkml:channelProperties>
          <inkml:channelProperty channel="X" name="resolution" value="355.55554" units="1/cm"/>
          <inkml:channelProperty channel="Y" name="resolution" value="355.55554" units="1/cm"/>
          <inkml:channelProperty channel="F" name="resolution" value="42.13992" units="1/cm"/>
          <inkml:channelProperty channel="T" name="resolution" value="1" units="1/dev"/>
        </inkml:channelProperties>
      </inkml:inkSource>
      <inkml:timestamp xml:id="ts0" timeString="2022-09-29T23:00:02.17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3358 13205 3 0,'-13'33'71'0,"2"-7"-40"0,0-8-29 15,2-2-1-15,3-8 20 0,-3-3 7 0,4-1-22 16,-1-2-3-16,4-2-6 0,-1-4-5 0,1 2 4 16,2-3-13-16,0-1-20 0,0-1 14 15,2 0 2-15,-2-1-23 0</inkml:trace>
  <inkml:trace contextRef="#ctx0" brushRef="#br0" timeOffset="1530.8854">23294 13234 2 0,'0'-9'7'0,"-4"2"8"0,0-2 8 0,-1-2-5 16,-6 5-7-16,2-3 16 0,-4 0-10 0,0 0 17 16,-3-2-4-16,1 2-9 0,-7-4 5 15,-2 0 3-15,4 0-11 0,-2-1-4 0,2-1-2 16,0 2-8-16,-4-3 2 0,2 1 10 0,-5-3-3 16,-1-2-12-16,-12-4 1 0,-4 2-4 15,-2-2 3-15,-1 4-2 0,-10 0 0 0,11 3-1 16,-1 1 1-16,5 1-2 0,-2 1 1 0,-2-1-1 15,-5 4 1-15,-2-2 1 0,-4 2-1 0,0 0-1 16,2 2-1-16,0 0 4 0,-5 0-3 0,-8-2 1 16,-7 2 1-16,9 1 1 0,-3-1-2 15,5 0 1-15,-2 2-3 0,-11 3 5 0,2-3-2 16,13 3 0-16,-2-3 0 0,3 1 0 0,-1 1 0 16,-11 3-1-16,5-2 4 0,4 4-1 15,0-3 8-15,-2 1 5 0,-5 2-4 0,-2-2 0 16,-2 2-8-16,7 0 3 0,2 2 0 0,-7 0-3 15,0 1-1-15,3-1-2 0,1 4 1 0,12 1 0 16,2 0 0-16,-2-1-3 0,-1 3 3 0,-1 0-1 16,-3 2 2-16,5 2-4 0,-1 3 4 15,-1-1-4-15,-5 5-2 0,-13 0-12 0,2 0 0 16,4-1 7-16,-1 4-4 0,-1 1 5 0,2 2 3 16,3 1-1-16,-3 1 1 0,21-1 2 15,-1-3 5-15,5-2 0 0,6-2 0 0,0 0 1 16,3 0 0-16,4-3 4 0,2 1 2 0,2 0 5 15,3-1 0-15,-1 1 4 0,1 2-7 0,-1 0-2 16,-1 4-4-16,-3 0 2 0,0 7-6 0,-7 4 1 16,1 5-3-16,2 4 2 0,-1 2 0 15,10-2-5-15,-1-2 2 0,12 0 2 0,4-7-2 16,2 1 4-16,0 1-4 0,1 1 6 0,1 1-5 16,0-1 4-16,3-3 1 0,-1-2 5 15,3-2 4-15,-2-4-2 0,2-3 4 0,-1-2 0 16,1-2-3-16,0 0-1 0,0-1-6 0,0 1 1 15,-1 2 5-15,1 2-8 0,0 5 9 0,0 0-2 16,2 2-7-16,4 0-3 0,-2 2 1 16,5 0-1-16,2 0 0 0,2-2-1 0,7 4-1 15,1-6 3-15,-1 1 0 0,0 1 3 0,-1-2-1 16,1 0 2-16,-3-3-3 0,5-4 7 16,-7-2-1-16,5-2 0 0,0-3-2 0,-3 1 1 15,3-3-4-15,-3 0-3 0,3 0 3 0,-3-2-2 16,1-2 2-16,1 0 5 0,-1 0 3 0,1-1-3 15,1-1-2-15,2 2 2 0,0 0-2 0,2 0-4 16,0 2 3-16,4-3 1 0,1 6-3 16,-1-3 0-16,3 2-2 0,0 0 0 0,-3 3 4 15,0-5 1-15,-1 0 3 0,-1-3-1 0,-2-1 0 16,-2 0-1-16,0-5 0 0,0 0-4 16,-3-2 2-16,1 0-1 0,2 0-1 0,0 0 2 15,-3 0 2-15,3 0-4 0,0 0 1 0,2 0 1 16,-2 0-2-16,4 0 0 0,2 2 1 0,1 0-3 15,2 1 1-15,1-1 1 0,-1-2-3 0,2 2 0 16,0 0 2-16,4-2-1 0,0 2-1 16,7-2 1-16,2 3-1 0,3-3 0 0,-5 4 0 15,-3 1 1-15,1 1 1 0,-7-4-1 0,2 1 3 16,1-3-3-16,3 0 3 0,8 0-2 16,1-3-3-16,1 1 3 0,-1 0 1 0,-4 2-4 15,0 0 3-15,-2-2-1 0,0 2 1 0,4-2-1 16,5 2 3-16,2 0 3 0,0 0-1 0,-2 0-2 15,-5 2 1-15,0-2-1 0,1 0-1 0,3-2 4 16,3 2-5-16,4-3 3 0,-1 3-3 16,-6 3 0-16,-3-1 1 0,-3 0 1 0,-2-2 1 15,4 0-3-15,2 0 0 0,3 2-1 0,-2 0 1 16,-5 3 0-16,-5-3-2 0,-1 2 1 16,2 1-1-16,1-1 2 0,6-2-1 0,4 1 1 15,1 1-1-15,1-4 6 0,-4 2-2 0,-3-2 2 16,-2-2-3-16,3 2-2 0,3-4 2 0,10-1-1 15,-3 1 1-15,0 2 3 0,-6-1-3 16,-2 3 0-16,-3 0 2 0,5 3-5 0,-1-3 2 16,1 4-2-16,-2-2 1 0,-5 3 3 0,0-1 0 15,-5-2 3-15,1 0-4 0,9-2 0 16,4 3-1-16,6-3-2 0,-2 2-1 0,1-2 1 16,-8 0 1-16,1 0-2 0,-2-5 0 0,-1 1 1 15,5-3-1-15,-2 1 3 0,-3-3-1 0,-6 0 0 16,-4 0 0-16,-3-2 0 0,-4 0-1 0,2 2 0 15,0-2 1-15,2 3-1 0,3 1-1 16,-3-2 0-16,3 3 1 0,-1-1 0 0,-4 0-1 16,-2-1 1-16,0-6 1 0,0 3-2 0,0-4 2 15,4-1-2-15,-2-1 1 0,4-3-1 0,1 0 1 16,-3 0-1-16,3-4 0 0,-3-2 2 16,-4 1-1-16,-3-1 1 0,-5 2-2 0,-1-3 1 15,-5 1 0-15,1-3 1 0,-1 3 0 0,-1-3-1 16,2 5 0-16,-3-3 0 0,0 1-1 0,-1 1 1 15,1-3 0-15,-4-3 0 0,0-2 2 16,-2-2-6-16,2-3 2 0,-4-2 3 0,1 1-2 16,-1-1 1-16,2 7 0 0,-5 0-2 0,3 2 4 15,-3 0-1-15,3 0-3 0,0-4 1 16,-3-3-1-16,0 3 0 0,-1 2 1 0,-1-2-2 16,-2 8 4-16,0 1-3 0,0 4 1 0,-2 0 0 15,2 4-8-15,-5 3 6 0,1 4 6 0,-3 0 1 16,0-3-3-16,-6 1 1 0,0-2-2 0,-5-1-1 15,1-1 1-15,-8-1-1 0,1 0 0 16,0 1-1-16,0-1 0 0,-3 3 3 0,1-3-2 16,-3 3 2-16,-2-5-2 0,-11 0 0 0,-11-2 0 15,-6 0 1-15,-7 4-2 0,-3 3-1 0,3-1-3 16,-11 1-8-16,7 0-2 0,-8-1 1 16,3 3 10-16,9-3-3 0,0 3-3 0,4 0-2 15,-4 2 4-15,-6-2 4 0,3 2-15 0,12-3-6 16,-1 3 0-16,3-2 0 0,0 2-4 15,-6 5-30-15,-3-1-22 0,2 5-24 0,5 2-96 16</inkml:trace>
  <inkml:trace contextRef="#ctx0" brushRef="#br0" timeOffset="16089.9097">19722 16107 63 0,'-2'6'111'0,"-4"-4"-63"0,-1 1-14 16,-4-3-23-16,-2-5 35 0,2 1-11 0,0-1 9 15,0 1-36-15,4-1-6 0,0 3 0 0,3-2-2 16,0 2-3-16,1-3-1 0,1 3-1 15,2 0 2-15,0-3-1 0,0 3 1 0,0 0 0 16,5 0 8-16,-3-3-9 0,-2 5 5 0,2 0 2 16,0 0 6-16,-2 5 1 0,2 1 7 0,1 1-1 15,-3 4 5-15,-3 5-4 0,1-1-2 16,0 5-2-16,-2 2 0 0,1 0 0 0,1 9-2 16,0-3 0-16,0 1-2 0,0-2 2 0,2-1-6 15,0 0-1-15,0-1 5 0,-3 1-5 0,3 1-1 16,0-3 1-16,-2 0-2 0,0-2-2 15,2 2 0-15,-4-6-2 0,1 2 3 0,3-5-1 16,-2 1-1-16,0-3 2 0,2-2-1 0,0-2 8 16,0 0 3-16,2-3-4 0,0-1-1 15,1-3 12-15,3 0 0 0,-1 3-1 0,6-3-4 16,0-2-8-16,2-2 1 0,2-1 0 0,3 1-4 16,2-2 2-16,-3 1-3 0,3-1-1 0,-2-3-2 15,0 3 0-15,-1 0-1 0,-4-1 1 16,3 3-1-16,-1-2-2 0,-1 1-9 0,-3-1 0 15,0 4 2-15,0-2 2 0,-3 2 2 0,1 0-3 16,0 0 5-16,-2 2 1 0,-1-2-3 0,1 4-7 16,2 1-8-16,-5-1-5 0,3 1-17 15,2 1-12-15,-5-1-13 0,3 1-13 0,-1-1 25 16,1-1-133-16</inkml:trace>
  <inkml:trace contextRef="#ctx0" brushRef="#br0" timeOffset="16386.7138">20331 16219 158 0,'0'15'148'0,"0"-1"-68"0,0-6-77 0,0-1-2 15,-9 4 12-15,5-4 24 0,6-5-8 16,0 2-14-16,0 3 5 0,3 2-10 0,-1 2 1 15,1 2 3-15,-1 2-9 0,0 5 2 0,-1 5-3 16,-1-1 2-16,2 4-6 0,-4 3-3 0,0 2 1 16,0 3 0-16,-2 6-1 0,2-5-5 15,0-4-4-15,0-4-3 0,0-5-8 0,4-6-13 16,-1-5-5-16,-1 0 4 0,2-4-1 0,-4-2 40 16,3-3 0-16,-1-2-47 0,-2-4-16 15,4 2-159-15</inkml:trace>
  <inkml:trace contextRef="#ctx0" brushRef="#br0" timeOffset="16542.9206">20492 16029 33 0,'-2'5'263'0,"0"1"-209"0,-3-3-40 0,1 1-19 15,2-2-1-15,-3 0-1 0,1 1 2 16,4-1-6-16,-5 0-24 0,3 2 9 0,-2-1-9 15,1 3-47-15,1 1-43 0</inkml:trace>
  <inkml:trace contextRef="#ctx0" brushRef="#br0" timeOffset="16964.7357">20642 16270 63 0,'15'6'72'0,"-4"-1"-22"0,0-1 7 15,-2 1-13-15,0-1 2 0,-2 0 3 16,-1 3-24-16,-1 0-1 0,-3-1-1 0,0 3 7 15,2 2-12-15,-4 7-9 0,-2-1 1 0,0 5-2 16,0 0 3-16,0 3-2 0,-1 1-2 16,-1-4-4-16,4 0-3 0,-2 0-1 0,0-2 0 15,2-2 5-15,0-3 0 0,-3-2 1 0,3-2 3 16,0-2 0-16,0 0 6 0,0-5 3 0,-2-4 4 16,0-2 10-16,2 2-2 0,0 0-1 15,0-2-13-15,0 4-9 0,2-2-12 0,0-6 2 16,-2 1 0-16,5-6 1 0,-3-2 0 0,2-2 0 15,1-5-4-15,-1-5-5 0,5 1-2 0,0-2 6 16,0-1-1-16,6-10 5 0,1 4 4 16,-1 4 1-16,0 0 0 0,-1 7 0 0,1 3 1 15,1 1-1-15,1 5-1 0,-1 2 2 0,3 2-2 16,1 4-1-16,0 3 2 0,2 2-2 16,-2 5 5-16,2 1-4 0,-2 5 0 0,-5 7 3 15,3 0 2-15,-5 4 7 0,-2 4-2 0,-2 5-3 16,-4 13-4-16,-3 2-1 0,-2-2-3 0,0-4 0 15,-2-2-3-15,-1-8 2 0,3-1 0 0,-4-7 2 16,4-2-5-16,-2-7 1 0,-1 0-11 16,6-4-16-16,-3-2-6 0,0-3 3 0,0 1 3 15,0-14 2-15,0 2-20 0,0 12-53 0,-3-3-83 16</inkml:trace>
  <inkml:trace contextRef="#ctx0" brushRef="#br0" timeOffset="17323.9827">21370 15712 107 0,'6'13'252'15,"1"0"-175"-15,-3 1-43 0,1-6-30 0,-3 1-2 16,2-2 1-16,-2-1-2 0,1-1-2 0,-3 1 3 15,2-1 3-15,0 1 7 0,2 3-4 16,1 0-7-16,-1 4 0 0,3 1-2 0,-3 1 2 16,3 5 0-16,-1 8 3 0,-1 3-1 0,2 0 2 15,-3 2-3-15,-2 5 3 0,3-3-5 0,-5 7 0 16,0 0 0-16,-3 13 0 0,-1-2 0 0,0 0 3 16,-3-2 5-16,2-1-4 0,1 3 3 15,0-7-2-15,1-8 1 0,-1-5-2 0,2-4 1 16,0-3-2-16,-1-6 2 0,1-2-6 0,0-7 0 15,0-3-2-15,2-1-3 0,0 0-23 16,-2-3-7-16,2-2-9 0,2-13 1 0,-2 7 17 16,0 6-58-16,0 0 25 0,-2-6-152 0</inkml:trace>
  <inkml:trace contextRef="#ctx0" brushRef="#br0" timeOffset="17667.6459">21506 16477 41 0,'22'-35'158'0,"0"2"-97"0,-2 4-11 0,0 2 8 16,-2 3-24-16,-1 4-6 0,-1 3-7 0,-3 1 4 15,0 1 2-15,-4 6-10 0,0-2 0 16,-3 2-10-16,1 5-2 0,-3-3-3 0,1 3-3 16,-7 6 1-16,2-2-3 0,0 2-1 0,-3-2-8 15,8 0 8-15,-5 0 8 0,0 5 1 0,0-3 2 16,0 7-3-16,-7-1 0 0,-2 3 2 0,-6 5 0 16,0-1 0-16,-5 3-2 0,0 2 1 15,-2 0 2-15,0-1 2 0,2 4-5 0,-7 3 5 16,5-2 1-16,3-4 0 0,3 0 0 15,5-5 3-15,0 1-3 0,2-3-1 0,5 0 8 16,-1 0-1-16,5 1 7 0,0-3-6 0,5 2-7 16,4-2-3-16,4 2-4 0,5-2-2 0,4 2 0 15,8-2 1-15,4-2-4 0,1-2 0 0,7 0 2 16,0-1 0-16,-1-1-3 0,10-3 2 16,-7 0 2-16,-4 0-5 0,-9 3 3 0,-5-3-3 15,-4 0-19-15,-4 2-9 0,-7-4-9 0,0 3-16 16,-4-1 2-16,-1-2-11 0,-1 0-83 15,-12 0 45-15,3-2-107 0</inkml:trace>
  <inkml:trace contextRef="#ctx0" brushRef="#br0" timeOffset="18370.642">22157 16393 60 0,'-36'9'139'0,"10"-2"-27"0,4-3-74 16,11-2 3-16,-2 0-25 0,4 1-5 0,2-3 2 15,3 2-6-15,-3-2 3 0,7 0 8 0,0 2-1 16,5-2-9-16,1 2-4 0,7-2-2 15,1 0-2-15,1 0-1 0,3-2 2 0,-1 0 0 16,3 2 2-16,-2-5 2 0,-1 3-3 0,1 0 2 16,-2-2 0-16,-3-3 1 0,0 0-1 0,0 1 3 15,-2-3-6-15,-2 0-1 0,2-2 0 16,-6 0-1-16,1-4 5 0,-1 1 0 0,-5 3-1 16,0-4-1-16,0 4 0 0,-5-2 4 0,-1 4-4 15,-1-2-2-15,-2 6-1 0,-2 1 2 0,-2 4 3 16,-5 0 9-16,-2 9 1 0,-4 0 4 15,-2 6-6-15,-12 12-5 0,3 1-1 0,0 3 1 16,4 4-8-16,2 1 0 0,5-1 0 0,4 0-4 16,5 0 4-16,4-4-2 0,6 0 0 0,5-4 2 15,5-3-1-15,3 0-4 0,6-4 3 16,3-5-9-16,7-1-25 0,5-6-21 0,4-1-34 16,5-5-20-16,10-6 23 0,1-5-108 0</inkml:trace>
  <inkml:trace contextRef="#ctx0" brushRef="#br0" timeOffset="18870.4757">22781 16395 60 0,'26'-15'140'15,"-4"-1"-69"-15,-2 3-27 0,-5 2 23 0,-1 0-32 16,-8 2 8-16,1 3-17 0,-5 1-2 0,2-3-11 16,-4 3-7-16,-2-1-4 0,-4-1 0 0,-5 2-1 15,-5 1 3-15,-1 0 6 0,-8 1-1 0,-1 1 1 16,-5 2 1-16,-2 5-6 0,0-1 2 15,-2 0-1-15,-1 8-2 0,1-1 0 0,-2 2-2 16,1 7 4-16,3-1 5 0,-2 6-6 0,6 1-5 16,-2 5-2-16,7 0-5 0,2 4-4 15,4 9 1-15,5-4 5 0,9-5-6 0,6-6 9 16,7-3 6-16,2-4 4 0,4-6 0 0,3-3-2 16,4-2-1-16,-2-4-3 0,4-5 0 0,3-2 1 15,1 0 6-15,3-4-3 0,-2-3-1 16,-1-2 5-16,-1-2-1 0,-3-2-5 0,-2-3-1 15,0-3-2-15,-2-6-2 0,4-6-7 0,-2-6-23 16,3-12 18-16,3-6-13 0,-1-4 5 0,1 6 15 16,-3 2-3-16,-1-2 4 0,-2 3 4 15,-2-3 2-15,-5 0-1 0,-4 4 4 0,0 5 0 16,-2 4 7-16,-2 14 1 0,-3 4 4 0,-2 2 2 16,0 7 4-16,-2 6-19 0,0-2-6 0,-2 5 3 15,0 2 0-15,-2 2 2 0,-5 2-2 16,-2 7 3-16,-5 2 0 0,-1 6-2 0,-5 6 4 15,6-1 8-15,-10 15 3 0,6-6-7 0,-2 20-1 16,0 2 1-16,2-1-1 0,7 4-3 0,4-4 0 16,2 26-3-16,10-8 0 0,5-6-2 15,3-2 0-15,11 0-1 0,5-14-2 0,-1-13-4 16,1-6-15-16,-1-7 1 0,3-2-41 0,0-5 26 16,-1 1-51-16,-1-5-56 0,1-2-104 0</inkml:trace>
  <inkml:trace contextRef="#ctx0" brushRef="#br0" timeOffset="19432.8386">20163 17288 175 0,'3'-11'105'0,"-3"2"-24"0,2 1-43 15,0 1-26-15,-2 0 5 0,0 1-3 0,0 1 5 16,2 3-12-16,-2-2 0 0,2 2-5 16,-2-1 14-16,0 3-4 0,3 0 8 0,-1 5 3 15,2 1 3-15,-4 3-9 0,5 4 7 0,-3 5-5 16,-4 4-8-16,0 5-1 0,-5 12-4 0,-4 3-2 16,0 0-2-16,-2 2 1 0,-1 0 2 15,-3 16-1-15,6-5 1 0,0-4-1 0,6-7-3 16,3-5 0-16,2-6 4 0,4-2-3 0,1-4 0 15,2-5 2-15,1-2-2 0,-3-7 2 0,1-2 4 16,1-2 4-16,-3 0 5 0,1-3-9 16,-1-1-4-16,3-3 2 0,-1 0-2 0,5-4-2 15,3 0-3-15,6-3 0 0,4-6-1 0,4 0-2 16,6-2-7-16,12-11 2 0,2 2 0 0,3 2 5 16,-2 2-2-16,-5 3 1 0,-2-1-6 15,-14 7 4-15,-4 3-1 0,-6 1-7 0,-2 3-3 16,-5 0-3-16,-3 0-9 0,-1 2-5 0,-3-2-14 15,1 2-14-15,-16 2-20 0,6-2-14 0,1 0-50 16,2 0 32-16</inkml:trace>
  <inkml:trace contextRef="#ctx0" brushRef="#br0" timeOffset="19682.7802">20856 17493 173 0,'9'5'119'0,"-1"-5"-71"0,-3 4 4 16,-3 1-28-16,0 1 17 0,3 1 7 16,-5 4 0-16,4 4-22 0,-4 3-10 0,4 4 7 15,-4 7-1-15,3 2-6 0,-3 2-1 0,0 2-8 16,-3 2-4-16,1-1-3 0,2-1-5 16,0-4 2-16,-2-3-3 0,2-1-4 0,0-5-5 15,0-2 3-15,0-5-20 0,0-2 32 0,0-2-3 16,0-4-10-16,0-3-13 0,-4-8 18 0,1 2-19 15,6 4-10-15,-6-2-32 0,3-4-32 16,-2-5 31-16,2 0-125 0</inkml:trace>
  <inkml:trace contextRef="#ctx0" brushRef="#br0" timeOffset="19776.5025">21063 17257 59 0,'-2'-4'42'0,"-3"4"-31"16,1-2-19-16,-3 4-21 0</inkml:trace>
  <inkml:trace contextRef="#ctx0" brushRef="#br0" timeOffset="20229.5218">21581 17423 140 0,'0'24'279'0,"0"-2"-184"0,-2-9-41 16,2-6-37-16,-4-9-2 0,1 2-3 0,1-2-4 16,0 6-18-16,-2-2 4 0,-7-2 0 0,-5 0-12 15,-6-4 2-15,-2 4 4 0,-7-2 4 0,-2 2-2 16,-2 0 5-16,-5 2 1 0,2-2 3 16,-4 2 2-16,5 2 1 0,-11-1 2 0,10-1 0 15,5 2 1-15,9-2-2 0,2 3 4 0,8-1 3 16,3-2-8-16,5 1 2 0,-1 1 1 15,5-2 9-15,2 3 1 0,2 1-2 0,5 1-12 16,4-1 4-16,0 3 3 0,6 0 1 0,6-2-7 16,3 2 2-16,-6-1-4 0,15 3-2 0,0 0 2 15,-2 3-3-15,3-3 1 0,-5 2-5 16,-1 2 3-16,-1-1-2 0,-2 3 4 0,-3 1 3 16,-2-3-2-16,-2 5 2 0,-3-2 11 0,-3 2 3 15,-3-3 0-15,-5 1 8 0,-6 0-8 0,-2-1 3 16,-5 1-9-16,-6-3 1 0,0 3-6 0,-2-3 1 15,-5-4-3-15,0 3-3 0,0-3 1 16,-4-3-3-16,2-1 0 0,0-3 0 0,0-1-2 16,0-1-9-16,2-7-2 0,0 3-17 0,0-4-6 15,0-3-8-15,3-2 12 0,1 0-40 16,1-5 2-16,1 3-58 0,3-5-88 0</inkml:trace>
  <inkml:trace contextRef="#ctx0" brushRef="#br0" timeOffset="20557.5675">21991 17030 349 0,'0'14'103'0,"2"-6"-49"0,1-3-35 15,-12-3-9-15,2-2-3 0,3 0-5 0,4 0-5 16,2 7 3-16,0-5 1 0,-2 4 1 15,0 5 3-15,-2 3-2 0,0 3-2 0,0 8 0 16,-3 1 2-16,1 9 7 0,4 5 5 0,-7 13-2 16,7 2 5-16,0-2 6 0,5-5-1 15,-3 8-5-15,0-8-2 0,2-4 6 0,-1-4-5 16,1-3-2-16,0-4-1 0,-1-4-4 0,1-2 0 16,0-5-3-16,1 0-2 0,-1-5-4 0,1-1 0 15,-1-3-7-15,1-4 0 0,1 2 2 0,3-5-17 16,-5 1-10-16,1 0-7 0,1-1-8 15,1-4-2-15,0 3 8 0,-3-5-56 0,3 0-41 16,1-5-106-16</inkml:trace>
  <inkml:trace contextRef="#ctx0" brushRef="#br0" timeOffset="20745.0173">21643 17582 103 0,'-22'-7'185'0,"4"-2"-77"15,3 5-41-15,6-1-17 0,5 3 1 0,1 2-5 16,3 0 10-16,-4 0-35 0,4-4 2 0,0 1-5 16,11 1-4-16,-2-2-3 0,6-1-5 0,7 1-6 15,9-3-3-15,7 3-2 0,23-3-1 16,6 1-6-16,3-1-31 0,34 1-17 0,-1 1 12 16,27 1-8-16,-19 4-35 0,-19-2-25 0,-1 4-27 15</inkml:trace>
  <inkml:trace contextRef="#ctx0" brushRef="#br0" timeOffset="22072.8176">19046 18492 222 0,'-5'5'131'0,"3"-1"-73"0,0 0-34 0,11-8-8 16,-5 4 13-16,-2-2-19 0,-4 4-1 15,2-2 0-15,4 0 0 0,5-2-6 0,2 0 2 16,5-1 4-16,8 1-2 0,5-4-2 0,8-1 0 16,5 0 1-16,22-1-2 0,2 1 9 0,2-4-3 15,34 2 0-15,-1 2 1 0,34-1-6 16,-16 5 3-16,22 6 1 0,-48 3 1 0,-3 7 1 15,3-2 1-15,-3 3-2 0,5-1 4 0,2-2-2 16,4 0 9-16,1-4-13 0,6 1-3 0,2-5-1 16,7 1-2-16,-3-4 0 0,10 2-4 15,-3 0 1-15,0-2 0 0,1 5-1 0,1-3 0 16,1 0-2-16,-8 0-3 0,-1 1 0 0,2-1 0 16,-2 4 9-16,-10-1-5 0,-1 2 3 0,-9-1-2 15,-2 1-3-15,-12-3 2 0,-2-4 3 16,-10 2 3-16,-3-4-2 0,0 0 4 0,-2-5-2 15,-4 1 1-15,-5-8 2 0,-7 3-2 0,-1-2-2 16,-6 2 2-16,1-4 0 0,-2 2-2 0,0 2 3 16,-7-3-2-16,0 3 2 0,-9 0 5 15,0 0 0-15,-2 0-4 0,-4 0-1 0,-3-2 4 16,-1 2-5-16,-6-5-3 0,1-1-2 0,-4-5-3 16,-1-2-5-16,-2-10-6 0,-2-3 2 15,-4-7 5-15,-7-18-2 0,-2-6-1 0,2-1-3 16,0 1 4-16,-3-2-4 0,1-8-1 0,2-1-5 15,-2 0 2-15,2-7-9 0,0 2-5 0,2-2 23 16,-2 0-9-16,0 4 1 0,4 1-15 0,1 1 15 16,1 1-2-16,1 2 7 0,4-3-9 15,-4 14 28-15,6-2-1 0,0 4-2 0,0 0-3 16,0 7 2-16,-2 2-1 0,3 8-2 0,1 5-6 16,0 5 1-16,3 2-9 0,-3-1-6 15,3-1 2-15,2-3-2 0,-5 1-21 0,1 3 14 16,-3-1 9-16,0 4 7 0,2 2-16 0,-1 2 7 15,-1 3-19-15,0 1 39 0,0 3 18 0,1 5-3 16,1-1 0-16,0 7-4 0,1-4-2 16,-1 6 1-16,1 0-5 0,-1 2 3 0,0-1-4 15,1 1-1-15,-1 0 0 0,1 1 0 0,-1 1 2 16,-2 1 10-16,0 2 4 0,1-3 2 0,-3 3-14 16,2 0-6-16,-4-3-3 0,2 1 5 15,-5 0-9-15,-1-3 2 0,-3-2 6 0,-7 0-3 16,-1-2 2-16,-10 0 5 0,-6-2-7 0,-4 2 1 15,-7 2 3-15,-5-4-1 0,-21 2-1 0,-3 0 1 16,-31-2-2-16,5 2 1 0,-27 2 3 16,47 2-5-16,-7-1 4 0,-2 3-2 0,-3-4 4 15,-1 5 12-15,-5-3-5 0,-3 3 5 0,-1-1-3 16,2 1-6-16,-3-3 7 0,1 3-2 0,0-3-4 16,-1 5-2-16,3-2-2 0,2-1 0 15,2 1-5-15,2 4 0 0,7-4 0 0,-2 1 0 16,5-1 0-16,-1 0 0 0,4-1-1 0,-1-2 0 15,-5 3 0-15,2-3 2 0,2 1-1 0,-1-1-1 16,-1 1 2-16,2 1-1 0,3-1-2 16,0 1 4-16,1 3-4 0,-1 2 2 0,2 0 1 15,2 4 0-15,18-1 1 0,-1 1 4 0,7 0-3 16,7 3-2-16,0 0 0 0,-2 4 0 16,8 2 1-16,1-2-2 0,4 2 0 0,4 5 1 15,5-1-3-15,-2 3 2 0,4 5 1 0,-1-1-1 16,1 2 0-16,0 3-1 0,3-5 2 0,-4 0 1 15,6 1 0-15,-3-1 2 0,5 0 1 0,-3 0-1 16,0 3 5-16,3-3 1 0,2 0-1 16,-3 1-2-16,7-1 3 0,1 5-2 0,3-3 6 15,3 7 0-15,4 9-5 0,5 11-4 0,-1 6 0 16,3 8-1-16,0 1-1 0,0 9-3 16,-7 20 0-16,0 11 0 0,-6-2 4 0,-1 22 4 15,-1 0-1-15,-1 11-1 0,1 2-4 0,-5-5-2 16,-9 3 1-16,2-20 0 0,-6 0 3 0,-3-30 11 15,5-1 0-15,0-18-10 0,5 1-5 16,-1-5-9-16,5-4-27 0,-3 2-39 0,5-5-46 16,2 3-115-16</inkml:trace>
  <inkml:trace contextRef="#ctx0" brushRef="#br0" timeOffset="47472.8537">18272 6945 12 0,'0'-2'28'0,"0"0"7"0,0 0-19 15,0-1 1-15,0 3 17 0,0 0-18 16,0-2-10-16,0 2-6 0,0 0 2 0,0-2 0 16,0 2-3-16,2 0 6 0,0 0-4 0,-2 0 4 15,5 0 6-15,-3 0-7 0,7 0-3 0,-3 0 1 16,5 2 5-16,0-2-4 0,5 0 9 15,-3 2 1-15,4-2 14 0,3 0-21 0,2 0 2 16,3 0-2-16,-1 0 3 0,11 3-1 0,-4-6 6 16,0 3-5-16,-5 0 8 0,1 0 2 0,-5-2-1 15,2 2-12-15,-4-2 1 0,-5 2-5 16,3-2-1-16,-3 2 0 0,1-2-2 0,-3-1-1 16,-2 3 3-16,0 0-1 0,0 0 1 0,0-2 1 15,-2 2-1-15,2-2-1 0,-2 2 0 0,2 0 1 16,-2-2-3-16,2 0 4 0,-2-1-2 15,2 3 0-15,-5 0-1 0,3-2 0 0,-5 2 3 16,3-2-2-16,-9 2 4 0,0 2-2 0,2-4 1 16,-3 2 4-16,3 0-4 0,0 0-1 15,0 0 2-15,5 0-2 0,-1 0 0 0,-2 0-1 16,-2 0 0-16,3 0-1 0,-1 0 0 0,-2 0-1 16,0 0 1-16,0 0 1 0,0 0 0 0,0 0-2 15,0 0 2-15,0 0 0 0,0 0 0 0,0 0-1 16,-2 0-1-16,2 0-1 0,-3 0-1 15,3 0-1-15,0 0-1 0,0 0 1 0,-4 0 6 16,2 0-1-16,-5 0-1 0,-2 2-1 0,1 0 2 16,-3-2-2-16,0 3 1 0,0 1 0 15,0-4 1-15,-1 2-1 0,1 0 0 0,0-2-1 16,0 3 1-16,3-1-1 0,-3 2 0 0,0-2 2 16,-3 1-2-16,3-1 1 0,-2 2-1 0,0-1 1 15,0-1 0-15,-3 0 1 0,-4 0-2 0,0 0 1 16,1 1 1-16,1-3-2 0,-2 0 1 15,3 0 1-15,-3 0 0 0,0-3-3 0,2 1 3 16,-2 0-2-16,3 0 2 0,-1-3-3 0,0 5 3 16,1-4-2-16,1 2 2 0,3-1-4 15,-2 1 6-15,1-2-5 0,3 4 3 0,0-2-1 16,0-1 0-16,0 3-1 0,3 0 0 0,-1 0 1 16,0-2 0-16,0 4 0 0,0-2-1 0,-2 0 1 15,2 0 1-15,-2 3-2 0,3-1 1 16,-3-2 0-16,2 2 0 0,-2 0-1 0,4 0 1 15,0-2 1-15,-1 0-1 0,1 3-1 0,3-1 1 16,-3-2 0-16,3 0 0 0,-3 2 0 0,3 0 0 16,1-2 0-16,-1 0 1 0,2 3-2 15,0-3-14-15,6 2-16 0,0-2-4 0,-10 0 19 16,4 0 5-16,-1 0 4 0,1 2-7 0,0-2-6 16,2 0-49-16,0 0-38 0</inkml:trace>
  <inkml:trace contextRef="#ctx0" brushRef="#br0" timeOffset="48378.8817">18605 6753 15 0,'-3'3'42'0,"3"-1"-1"0,0-2 9 0,0-2-7 15,0-1-5-15,0-1-5 0,0 2-4 16,3 0-1-16,-3-3 6 0,0 1-18 0,0 2 0 15,0-3-8-15,0 1 3 0,-3 2-5 0,3-1 0 16,0-1-5-16,0 2-6 0,-2 0 1 0,2-1 2 16,-2 3-1-16,2-2 0 0,0 2 1 15,0-2 0-15,0 2 0 0,0 0 1 0,0 0-1 16,0 0 5-16,0 0 0 0,0 0-6 0,0 0 1 16,0 0 3-16,0 2 1 0,4 0 6 15,-1 1-1-15,1-1 0 0,0 2 0 0,1 1 2 16,1-3 3-16,1 2-7 0,0-2-1 0,2 3 0 15,-1-1-1-15,1 1-2 0,2-1 1 0,-2 0-1 16,2 3-1-16,2 0 0 0,-2-1-2 16,0-1 2-16,0 4 0 0,0-3 0 0,0 1 1 15,0-1-3-15,0 1 2 0,-4 0-1 0,2-3 2 16,-5 0-1-16,1 1 0 0,-1-3 2 0,-2 0-1 16,0 3 0-16,1-5 0 0,-1 4-2 15,-2-2 2-15,2 1-1 0,-2 1-1 0,2-2 3 16,3 3-2-16,-3-1 0 0,0 0 0 0,3 1 0 15,-1-1 0-15,0 1 0 0,1-1 1 0,1 0-1 16,-1-1 0-16,1 3-1 0,1-4 1 16,-3 1 0-16,1 1 0 0,-1-2 0 0,-2 0 2 15,3-2-1-15,-5 3 1 0,2-1 2 0,0-2-3 16,-2 0 4-16,2 0 0 0,-2 0-1 0,0 0-3 16,0 0 4-16,0 0-3 0,0 0 0 15,-2 0-1-15,2 0-2 0,0 0 0 0,0 0 1 16,-2 0-2-16,2 0-1 0,0 0 2 0,-2 0 0 15,2 0 2-15,0 0-1 0,0 0 1 0,-2 2-2 16,-1 0 1-16,3 0 1 0,-2 3-1 16,0-3 1-16,0 2 0 0,0-1 0 0,-3 3-2 15,1-1 2-15,-1-1 0 0,1 3-1 0,2 2 0 16,-5-5 2-16,3 5-3 0,-1-3 0 16,1 3 2-16,-3 0-1 0,3 0 0 0,-3 2 0 15,3 0 1-15,-1-2-1 0,-1 2 0 0,1 0 0 16,-3 2 0-16,1 2 0 0,0-4 3 0,1 3 0 15,-1-5-2-15,1 2 2 0,1-3-2 0,-1 3-1 16,1-2 1-16,1-2 2 0,-1-1-4 16,1 1 3-16,-3-3-2 0,5 1 0 0,-2 1 0 15,-1-3-1-15,3-1 1 0,0 2 1 0,-3-1-1 16,3-1-2-16,2-2 2 0,-2 2 0 16,0 0-1-16,2-2-18 0,0 2-17 0,0-2-21 15,0 0 51-15,-2 0-21 0,2 0-61 0,-3 5-41 16</inkml:trace>
  <inkml:trace contextRef="#ctx0" brushRef="#br0" timeOffset="49940.9988">24264 9959 207 0,'-26'3'-37'0,"2"-6"29"0,4-5 10 0,2-6-10 15,3 3 20-15,2-2 12 0,2 2-22 16,2 2-10-16,2-2-12 0,-2 5 9 0,5-1 8 15,0 0-3-15,-5-1-8 0,2 3-28 0,-2 1 14 16,-2-5 24-16,2 2 6 0,-6-2 2 0,2 3 21 16,0-1 1-16,-1 3-5 0,1-1 8 0,2 1-7 15,2 2 7-15,0 0-3 0,5-1-21 16,0 1 10-16,1 2 15 0,3 0-6 0,0 2 14 16,3 1-3-16,5 1-13 0,1 0 2 0,7 1 0 15,1 1 2-15,5 1-3 0,3 2-5 16,3-5 1-16,-1 5-8 0,4-2 4 0,-1-3-6 15,8 3-1-15,2-3-3 0,-5-2-3 0,0 3 2 16,-2-3-1-16,0-2 1 0,-2 0-2 16,2-2-4-16,-2 2 3 0,-2 0 0 0,-1-2-4 15,1-1 2-15,-2-1 1 0,6 0 0 0,2-3 1 16,2 2-1-16,5-1 0 0,-2-1 1 0,4 3-3 16,0-3 0-16,-6 5 3 0,-5-2-2 0,-7-1 0 15,-6 3 3-15,-4 0 0 0,-10 0 8 16,-1 2 3-16,-1-3-4 0,-13 3-9 0,5 3-2 15,2-3-9-15,-1 0-11 0,1 0-10 0,2-3-7 16,2 3-34-16,1-2 8 0,-3 0-36 0,-5 0 51 16,-4 0-125-16</inkml:trace>
  <inkml:trace contextRef="#ctx0" brushRef="#br0" timeOffset="50456.4981">24582 9545 55 0,'-11'-18'52'0,"2"1"4"0,0-5-8 16,1-1 13-16,-4 4-29 0,6 1 6 15,-1 3-9-15,3-1 1 0,-1 5-15 0,1 0 9 16,2 4-11-16,0 3 0 0,4 8-12 0,0-4-9 16,-2 0 6-16,0 3-4 0,2-3 4 0,-4-3 4 15,2 1 1-15,4 2 5 0,-1 2-6 16,1-2-2-16,3 5-2 0,-1-1 2 0,5 3-1 15,0 2-1-15,3 0 0 0,-1 4 2 0,2-2-2 16,1 4 3-16,1 1-4 0,1-3 3 0,2 5 0 16,2-1 1-16,6 7-1 0,-1 1 3 15,-1-5 12-15,1-1-3 0,-5 1 0 0,0-4-1 16,-4-1 1-16,-3-2 5 0,-2-2-3 0,-2-2-3 16,0 0-6-16,-4-2 3 0,2 1-4 15,-5-3-3-15,1-1 1 0,1 3-1 0,-1-5 0 16,-3 5 0-16,0-5-1 0,2 0 0 0,-1 2 3 15,-1-1-2-15,-2-1 0 0,0 2 0 0,0-2 0 16,0 3-2-16,0-1 2 0,0-1-2 16,0 1 0-16,0 0 1 0,0 1 0 0,-2-1 0 15,-1 1-1-15,3-1 1 0,0 0 1 0,0 1 0 16,-2-1 0-16,0 3 1 0,-2-3 3 0,-1 3 1 16,-1 2 4-16,-1 2-4 0,-2 0 7 15,0 0 5-15,0 0-3 0,-2 2-4 0,-4 2-4 16,-5 1-4-16,5 1-1 0,-5 1 1 0,2 2-2 15,-2-2 0-15,3-1-2 0,-3 1 1 0,0 2-3 16,0-3 1-16,0 1-2 0,3 0 1 16,-1-1-1-16,3 1-1 0,-3-3-18 0,3 3-20 15,-3 2 6-15,0 0-23 0,1 2-27 0,-1-2-54 16,3 4-18-16</inkml:trace>
</inkml:ink>
</file>

<file path=ppt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5360" units="cm"/>
          <inkml:channel name="Y" type="integer" max="8640" units="cm"/>
          <inkml:channel name="F" type="integer" max="1024" units="cm"/>
          <inkml:channel name="T" type="integer" max="2.14748E9" units="dev"/>
        </inkml:traceFormat>
        <inkml:channelProperties>
          <inkml:channelProperty channel="X" name="resolution" value="355.55554" units="1/cm"/>
          <inkml:channelProperty channel="Y" name="resolution" value="355.55554" units="1/cm"/>
          <inkml:channelProperty channel="F" name="resolution" value="42.13992" units="1/cm"/>
          <inkml:channelProperty channel="T" name="resolution" value="1" units="1/dev"/>
        </inkml:channelProperties>
      </inkml:inkSource>
      <inkml:timestamp xml:id="ts0" timeString="2022-09-29T23:01:39.789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3786 5117 14 0,'24'-2'9'0,"11"-2"1"0,1-3-4 16,-1 3-2-16,0-1-3 0,0 1 5 0,5-3-4 15,4 3-1-15,16-5 0 0,4 0 2 0,-5 1-2 16,14-1 2-16,-5-2 2 0,1 2 1 0,-1 0-1 16,0 5 2-16,-2-5-4 0,-10 2 10 15,-6 1-6-15,1-1-2 0,0 3-4 0,6-1 3 16,5-1 7-16,-5-1 0 0,-6 3 5 0,-5 1-10 15,0-1 3-15,5 4 1 0,4-4 1 16,5 4-3-16,-3-5-5 0,-4 3 5 0,-4 2-5 16,-5-7-1-16,-2 5-1 0,8-2 1 0,3 4-1 15,5-3 0-15,-3 6-1 0,-7-3 0 0,-4 2 0 16,-2 0-1-16,-2 2 2 0,6 1-2 0,3-5-1 16,4 4 4-16,-1-1-1 0,-3-3 4 15,-3-3-4-15,-6 3 1 0,0 3-3 0,6-3 4 16,2 2 1-16,5 0 11 0,0-2-3 0,-4 0-5 15,-10 2 1-15,-3 0-4 0,-8 1 3 16,3-1 0-16,2 2-1 0,3 1 1 0,6-3-6 16,2 2 4-16,-2-2-3 0,-3 1-1 0,-1-1 0 15,-10-2 0-15,1 2-1 0,0 0 1 0,-3 0 1 16,5 1-1-16,2-1 4 0,5 0-2 0,1 0-2 16,1-2 4-16,-3 0-6 0,-1-2 4 15,-5 0 5-15,-3 2 3 0,-1-2-5 0,-3-1 0 16,0 1-4-16,0 2 0 0,-2-2-2 0,3 2 3 15,-1 0-5-15,0 2 2 0,1-2-1 16,-1 2 0-16,0 1 1 0,-2-1-2 0,5 2 2 16,-5-2-3-16,0 1 3 0,0 1 1 0,-2 0-4 15,-1-1 4-15,1 1 0 0,0-2-2 0,0 0 0 16,0 1 3-16,0-1 2 0,-1 0 1 16,1 0-2-16,-4-2 3 0,1 0-6 0,-3 2 7 15,-3-2 2-15,0 0 4 0,-5 0-5 0,1 0 6 16,-3 0 0-16,-10-2-1 0,3 2-6 0,1 0 0 15,0-2 2-15,2 2-6 0,0-2-6 16,4 2 2-16,-1-2 1 0,-1-1 1 0,0 3-1 16,0-4-1-16,0 2 1 0,3-3-6 0,-5 1 4 15,0 0 1-15,0-3 1 0,0 0 1 0,2 1-2 16,-4-1 0-16,2-4 0 0,0 5 2 16,0-3 0-16,0 0-1 0,-2-4-1 0,-3-1 2 15,3 1 0-15,-2 0 0 0,-1-2 4 0,-1-8 0 16,-3 1 3-16,4 0 0 0,-1-2-5 0,1 2-2 15,1 0 1-15,2-2-1 0,0 4-2 16,-1-4 3-16,3-1-2 0,0 3 0 0,3-6 1 16,-3-1 1-16,2-2 0 0,0-11 2 0,-2-2-2 15,0-2-2-15,-4 0 2 0,-1 4 2 0,1 0-4 16,-5 0 2-16,-2 0 0 0,0-2-1 16,2 0-2-16,2-5 2 0,3 3-1 0,4 2 0 15,0 2 0-15,2 5-2 0,-2 1 1 0,5 1 2 16,-1-5 0-16,5 1-2 0,2-10 2 15,2 1-2-15,0 1 1 0,3 1 1 0,-1 11-1 16,1-5 1-16,3 9-3 0,-1-4 2 0,0 0 1 16,-3-9-1-16,-2-1-1 0,-2-1 0 0,-4 4 1 15,2-2 0-15,-3 7 0 0,-1 4-2 0,2 2 1 16,-5 0 1-16,0 0-1 0,-4-4 2 16,2-1-2-16,-5 3 2 0,3-2 1 0,0 4-1 15,-3 3-1-15,1-1 0 0,0 5 0 0,-1-1 0 16,1 6-1-16,-3-1 2 0,3 2 0 15,-3-2 3-15,1 3-4 0,-1-5 3 0,-2 2-2 16,3 0 1-16,-5 0-2 0,2-2 1 0,-2 0-2 16,2 2 1-16,-2 2 0 0,-2-4-1 0,2 5 3 15,2 1-1-15,-4 1-2 0,2-3 2 16,-3 5-2-16,3 0 1 0,-2 2 0 0,2 0 0 16,-2 2 1-16,2 2-1 0,2-2 0 0,-2 5 0 15,0-7 1-15,0 4-1 0,2 3-1 0,-4-5 2 16,4 5-1-16,-4-3 1 0,2 3-2 15,-5-5 0-15,1 4 1 0,-3-3-1 0,-6 5 1 16,-2-5-1-16,-8 1 3 0,-3 3-3 0,-5-1 0 16,-2-1 1-16,-9 3-1 0,7 1 2 0,2-4-3 15,2 3 4-15,-7 1-2 0,-6 2 0 16,-4-6 1-16,1 3-3 0,3 3 2 0,7-2 0 16,4 2 0-16,-5 0-8 0,-4 0 8 0,-11 0-6 15,-2 0 3-15,2 0 0 0,7 0 3 0,-3 0-1 16,3 0 0-16,-14 0 1 0,-8 5 2 15,13-5-4-15,-3 6 2 0,1-6 0 0,-16 5 0 16,5-3 0-16,-3 4-2 0,12-3-1 0,-3 3 1 16,-4-4 1-16,-2 3 0 0,8 1 1 0,-2-1-1 15,9 1 2-15,-4-3-2 0,-16 5 2 16,5-5 0-16,13-1-1 0,-3 2 0 0,3 1 0 16,-9 1 0-16,0 1 0 0,0-3 0 0,7 3 1 15,4-5-1-15,-11 7 2 0,2-7-2 0,9 7 0 16,-4-7 0-16,17 0 0 0,-2 5 0 15,0-3 0-15,-4 1 1 0,0-1-1 0,-1 1-1 16,3-3 1-16,7 2 2 0,-1-1-2 0,-1 1 0 16,-3 0 0-16,-7-1-1 0,3-1 2 15,-1 0-1-15,8 5 0 0,6-3-1 0,2-2 1 16,0 5 2-16,-7-5-4 0,-1 5 2 0,1-5 1 16,3 2-1-16,4 3-1 0,4-5 1 0,8-2 0 15,-1 2-1-15,0 0 1 0,0 3-3 16,2-5-3-16,3 2 3 0,-3-2 1 0,3 0 3 15,6 0-2-15,0 0 2 0,5 2-1 0,-1-2-1 16,5 0 2-16,7 0-1 0,-7 0 0 0,2 0 0 16,5 0 1-16,-1 0-3 0,3 0 4 15,11-2-1-15,-11 4-2 0,-3-2 0 0,3 2 0 16,-3-2-2-16,5 7-1 0,-4-5 1 0,0 3 2 16,1 1-2-16,-1 5 1 0,2 0 3 0,0 3 0 15,-1 1-1-15,1 3 1 0,2-1-2 0,2 3 0 16,1 2 3-16,-1 2-2 0,2-1 0 15,3 1 1-15,2 0 0 0,2 0-1 0,2 3 0 16,-2 1-1-16,4-1 3 0,3 6-2 0,2 7 1 16,2 4-1-16,-4-5 0 0,4 3 2 15,-9-2-4-15,0-3 3 0,-2-3-1 0,-2-4 0 16,0 1 1-16,-5-2-1 0,-2 6 1 0,-2-2 0 16,-2 5-1-16,-7 8 3 0,1-6-2 0,1 2 2 15,-4-3-1-15,4-3-1 0,3-3-1 16,2-5 3-16,2 1-1 0,0 2 0 0,0 2 2 15,4 2-2-15,0 3 1 0,3-3-1 0,-3 0 0 16,3-6-2-16,-2 4 2 0,-1-7 0 0,0-1 0 16,1-3-2-16,-5 2 3 0,4-2-1 15,-8 5 0-15,2 3-2 0,-5-1 2 0,-2 4-1 16,-2 2-1-16,-4 3 0 0,-1-3 1 0,1-4-2 16,2-2 1-16,-1-3 0 0,1 1 1 0,2-3-3 15,0-2 3-15,-2 2 0 0,4 0-1 16,0-2 0-16,5 3 0 0,-1-1 1 0,5-2-1 15,0 2-1-15,-2-6 1 0,9 0-2 0,-7-1 5 16,4 1-4-16,3-3 1 0,-7-2 1 16,4 1-1-16,-2-3 1 0,3 2-1 0,-3-4 1 15,0 2 1-15,0-2 1 0,1-3 1 0,1 3-3 16,-2-2 2-16,0-1 0 0,1 5-3 0,3-4-1 16,1 0 1-16,-1 4 1 0,3-5-2 0,2 5 4 15,-4-4 0-15,4-3 1 0,-2 3 3 16,2-3-4-16,-2 1 3 0,4-3 2 0,-2 0-2 15,0-2 2-15,2 0-3 0,3 0 2 0,-1 0-6 16,0-2-2-16,5 0-3 0,5-3 1 16,1 1 2-16,5-3 1 0,13-2-3 0,7 3 1 15,6-3 1-15,14-2-1 0,-8 7 1 0,-10 1-11 16,0 6-20-16,-4 1-19 0,2 3-39 0,-1 6-44 16</inkml:trace>
  <inkml:trace contextRef="#ctx0" brushRef="#br0" timeOffset="2186.9242">9042 5675 1 0,'-6'-4'22'0,"-1"-3"-8"0,0 1-2 15,-2-3-6-15,1 0-2 0,-1-2 9 0,-4 0-7 16,-1 0-5-16,-1-4 1 0,-9 1 2 16,-3-3 6-16,-1 1-7 0,-3 1 15 0,0 2-15 15,-2-1 7-15,0 1-4 0,2-2-2 0,-4 4 1 16,-1-3-7-16,-10 3 5 0,-5 0-3 15,1 0-2-15,-17 0 2 0,3 0 2 0,7 0-2 16,4 0 6-16,2 0 4 0,3 2 3 0,-12-2-4 16,-1 0-4-16,-3-2 2 0,4 0 9 0,1-3 3 15,-1 3-10-15,-8 2-4 0,-12 0-2 16,10 0 0-16,-3 2-5 0,9 3 0 0,-4-1 1 16,-14 0 3-16,3 5-5 0,2 2 3 0,-3 0 0 15,-6 0-2-15,-2 5-2 0,2-1 5 0,0-2-1 16,2 3-6-16,3-1 5 0,-3 1-2 0,0-1 3 15,0 0 1-15,1 3-2 0,-10 0 2 16,3 1-2-16,6-1 2 0,2 0-1 0,-1 1-1 16,-1-3 1-16,7 1 1 0,-1 3-1 0,12-4 0 15,-6 4-2-15,-6-3 3 0,3-1-2 16,7-1 0-16,4 3 0 0,0-1 2 0,-4 1-2 16,-16 2-1-16,9-3 3 0,2 3 3 0,1 2-2 15,-8-2 0-15,-1 2 2 0,-1 2 0 0,5 0-5 16,2 1 4-16,2 3-4 0,-2 1 4 15,0 2-1-15,11-3 0 0,0 3 0 0,7 2 5 16,-3 0-7-16,-4 5 5 0,3-3-5 0,10 2 0 16,0 1 1-16,7 2-1 0,0-3 1 0,-4-2-1 15,-3 1 0-15,-2-3 2 0,-2 0-2 16,9 4 1-16,-5 5-1 0,9 0 2 0,0 0-2 16,-4 2 1-16,-3 2 0 0,-4 0-1 0,-2 1 1 15,7-3 0-15,4 0-2 0,4-2 1 0,5 0 0 16,-1 2 2-16,1 2-3 0,0 2 3 15,2 7-1-15,6-2-2 0,1 0 2 0,8 2 0 16,5-4-3-16,4 0 2 0,5-1-2 0,4 1 5 16,0 9-3-16,0 4-1 0,0 2 2 0,2 0-1 15,5-5 1-15,1 1-2 0,1-5 2 16,2 1-1-16,0 8 1 0,-4 2-1 0,4 3-1 16,2-3 3-16,-2-2-2 0,7-6 2 0,-1-1-3 15,5 1 0-15,7-1 6 0,-5 3 2 0,5-7 2 16,2 0-2-16,0-6-4 0,4-3 1 15,5-2 2-15,6-2 5 0,3 9-2 0,3-1-5 16,6 5-1-16,-10 0 2 0,-1 1-1 0,1-4 1 16,3-1 5-16,19-2-1 0,-8 1-5 0,0 1 0 15,2 4-3-15,0 2 3 0,2 3 3 16,11-1-2-16,0-6 0 0,3 0 4 0,1-2 4 16,7-3 9-16,1 1-6 0,8-3-1 0,-3-6-3 15,10-3-10-15,2-8 4 0,-7-1 3 16,2-3 1-16,-8-1-5 0,2-2 0 0,-11-2 5 15,2 0-4-15,0-3 1 0,0-1-2 0,4-1 0 16,0-2 3-16,-6 0-4 0,2 3-3 0,2-3-2 16,1 5 0-16,-3-1 0 0,0 1 1 0,2 2-2 15,0-3 0-15,-4 3 1 0,0-2 0 16,-1-1 2-16,-1-6-2 0,2 3 2 0,-3-8 1 16,-4-1 6-16,1-3 0 0,1 2-1 0,-4-4 3 15,-11 0-2-15,-2-2-1 0,-3 0-2 16,-2-1-1-16,7-1 1 0,0-3-2 0,-2 1 3 15,0-3 1-15,0 0 0 0,10-11-5 0,3 5 6 16,0-3-3-16,-6 3-2 0,1-1 1 0,-4 1 7 16,3 1-2-16,-5 1 1 0,-3-2-4 0,-10-3 5 15,-2 3 3-15,-3-3-5 0,-2-2-1 16,2-2-3-16,1-5-2 0,1 1 2 0,-2-3-5 16,-2-2 2-16,-4-4-3 0,2-5 2 0,-2-19-3 15,4 6 1-15,-2 0-1 0,6-2-1 16,-4 2-2-16,-4 0-2 0,0-9 4 0,-9 3 1 15,-1-5-2-15,-5 2 3 0,-1-7-2 0,-2 3 2 16,-2-4-1-16,-5-1 0 0,3 1 2 0,-3 1-3 16,-4-4 1-16,-2 1 1 0,2 3 0 0,-6-1 0 15,-1-3-1-15,-6-2 0 0,0 4 1 16,-7-1-4-16,0 10 1 0,-6-2-2 0,-3 2 3 16,2 0 2-16,-1 14-2 0,-5-3-2 0,0 7-7 15,-5 4-2-15,-4 0-4 0,-6 5-4 16,-9-2-2-16,-25 4 8 0,12 11-7 0,-10-3-12 15,-1 12-7-15,-19 0-14 0,1 11-24 0,-13-3-1 16,-1 12-27-16,-3-3-17 0</inkml:trace>
  <inkml:trace contextRef="#ctx0" brushRef="#br0" timeOffset="6217.186">11124 2549 18 0,'2'-5'33'0,"-2"3"-6"15,2-4 10-15,-2 1-24 0,2 3 19 16,0-5 35-16,-2 3-17 0,3-5-12 0,-3 7-11 16,2-5-1-16,-2 3 3 0,0-3-13 0,2 3-3 15,-2 2-11-15,0-5-3 0,2 5-2 0,0 0-2 16,-2 2-3-16,0 0 1 0,0-3 5 16,3 3 0-16,-1 0 1 0,-2 0 6 0,4 0-2 15,-2 3 8-15,3-3-3 0,1 4 0 0,1 3-2 16,2-5-2-16,2 2-2 0,2 3 2 0,-2-3-2 15,2 3 1-15,1 0-2 0,-3-1-2 16,4 3 0-16,-2-2 2 0,-2 1-1 0,5 1 0 16,-7 2 0-16,4 0-1 0,-2-4 2 0,0 4-1 15,0-2 0-15,2 6-1 0,0-4 2 16,-2 2-2-16,3-2 0 0,-3 3 2 0,2-3-1 16,-2-2 0-16,2 4 0 0,0-4 0 0,-2 2 0 15,5 0-2-15,-7 0 2 0,2 0 0 0,0-5-2 16,-5 3 2-16,3 0-1 0,-2-2-1 15,-3-1 2-15,0-1-2 0,-1 1 1 0,-1-1-1 16,0 1 0-16,-2-4-1 0,2 1-1 0,-2-1-21 16,0 2-2-16,-6-8-17 0,3 2-4 0,1 2-28 15,2-3-46-15,0 3 50 0</inkml:trace>
  <inkml:trace contextRef="#ctx0" brushRef="#br0" timeOffset="6623.3796">11692 2507 31 0,'-8'-13'30'16,"-3"-7"-3"-16,0 7-11 0,-3-1-6 0,-1-3 12 16,4 4 14-16,-2 2 0 0,-1-1-14 0,3 6-5 15,3-5 4-15,-4 2 3 0,6 5-14 0,-1-3-13 16,3 5-4-16,-1 2 5 0,1 2-1 15,2-2-1-15,2 0 2 0,-2 0-2 0,-1 0 3 16,3 7-1-16,-2-3 2 0,2 5 1 0,0 2 3 16,0 2 0-16,0 3 1 0,0-3-2 0,5 7 0 15,-3 2-2-15,2-5 3 0,-2 3 1 16,3 2 0-16,1 0-2 0,-1 0 4 0,1-2 9 16,6 9-8-16,-4-3-4 0,1 5-3 0,0-7-1 15,0 5 2-15,0 2 1 0,-5-5 0 0,0 5 3 16,1-2-4-16,-3 2 2 0,0-5 0 15,-2 3 0-15,0 0-2 0,-4 6-1 0,2-9 4 16,-3 1 0-16,1-7 2 0,2-1 4 0,-3-1 0 16,3 0-5-16,0-5-3 0,2 2-2 15,-2-1-1-15,-1 3 0 0,3-6 0 0,-2 2 0 16,2-1 0-16,2-1-2 0,-2 0 0 0,3-5-14 16,-3 1-47-16,2-1-21 0,0 1-94 0</inkml:trace>
  <inkml:trace contextRef="#ctx0" brushRef="#br0" timeOffset="7451.311">11776 2955 33 0,'-6'-7'39'0,"1"2"-10"0,-1-1-7 16,1-1-1-16,1 5 52 0,-1-5-22 0,1 3-15 16,4-3-16-16,-5 5-15 0,5 0-6 0,-2-2-14 15,0 1 12-15,2 1-4 0,0 2 0 16,-2-2 7-16,2 2-2 0,2 2 2 0,-2 3 2 16,2-1-2-16,0 0 2 0,1 5 4 0,-1 2 1 15,0 0-2-15,0 0 5 0,1 3 5 16,-1-1-4-16,0 2-4 0,0 3 0 0,-2-3 0 15,2 1-4-15,1 4 3 0,-3-1 0 0,2-1-5 16,0 11 3-16,0-5 0 0,0 0-1 0,3 0 2 16,-5 1-3-16,4-3 1 0,-2 0-1 15,1 2-2-15,-1-9 2 0,0 5-2 0,0-2 0 16,0 0 1-16,1-5-1 0,-1 0-1 0,0-4 2 16,0 2-3-16,-2-4 2 0,2-3 3 15,1-4 21-15,-3 0-4 0,0 0 5 0,0 0-4 16,0-4-3-16,0 4 11 0,0 4-25 0,0-4-9 15,0 2 2-15,0-2 3 0,0-2-2 0,0-5-1 16,0 3 3-16,-3-7-3 0,3 0 1 0,0-2-5 16,0 2 2-16,0-3-3 0,3-3-2 15,-1 1 1-15,0-4-1 0,0 5 4 0,5-5 3 16,-3 3-1-16,3-5 4 0,-1 8 0 0,1-6 1 16,2 7 2-16,-2 0-4 0,1 2 1 15,-1 0 0-15,2 0 1 0,0 4-2 0,-1 1 2 16,3-1 0-16,0 5-1 0,5 0-2 0,-3 2 2 15,7 4 1-15,-2 3-3 0,1-3 3 0,-1 5-2 16,-2 2 1-16,-1 2 0 0,-2 3 0 0,0 1 0 16,1-1-1-16,-3 4-1 0,-2 2-1 15,-3-5-2-15,1 3 3 0,-5 2 1 0,2-9 0 16,-4 5-2-16,-2-3 2 0,0-1 2 0,-2-3-4 16,-3 0 3-16,-4 2 0 0,-2-6 0 15,-5 1-1-15,3-1 3 0,-3 0-2 0,-13-1 0 16,0-4 2-16,9 1-1 0,-9-3-1 0,5 0-1 15,-1-5 2-15,5 5-1 0,2-6-6 0,5-1-21 16,0 0-12-16,6 3-17 0,0 0 7 0,0-3-32 16,3 2-22-16</inkml:trace>
  <inkml:trace contextRef="#ctx0" brushRef="#br0" timeOffset="8263.6803">12380 3168 25 0,'-4'-8'57'0,"2"-3"-23"0,-3 2 17 15,1-2 5-15,-1 2-4 0,1 2-19 0,0 1-9 16,-1 3-4-16,3-3-16 0,-2 4-9 0,-5 2 2 15,11-3-15-15,0 3 4 0,-2 0 13 0,0 0-2 16,0 0 5-16,0 0-1 0,0 3 1 16,0 1 10-16,0 5 9 0,2 0-3 0,1 2-6 15,-3 2-6-15,4 0-1 0,-4 7-1 0,4-5-2 16,-1 5-2-16,-1 0 1 0,4 2-4 16,-3-2 4-16,1 13-2 0,0-9-1 0,1-2 1 15,1-2 0-15,-1 0-1 0,2-4 0 0,1-1 0 16,-1-2 3-16,0-2-1 0,1-6-1 0,-1 3 0 15,2-3 2-15,-3-3-1 0,3 2 4 0,0-4 5 16,0 0 0-16,0-6 4 0,0 1-7 16,-1-1 2-16,1-1-3 0,-2-8 4 0,2-1-6 15,-5 5-1-15,0-4-2 0,1-3 4 0,-1-2 7 16,1 1 3-16,-5-1-2 0,2-7 4 16,0 3-8-16,-2 2-2 0,0 7 0 0,2-3-2 15,-2 5 4-15,0 4-5 0,0 2-1 0,2-2-3 16,-2 5 0-16,0 0-2 0,0 1 0 0,0 1-14 15,-2 0 11-15,2 2 6 0,0 0 1 0,0 2 0 16,0 7-2-16,0-2 3 0,0 6-2 16,0 2-1-16,0 1 3 0,0 4-3 0,0-1 0 15,2 3 1-15,1-2 0 0,1 2-1 0,1 0-1 16,3 3 2-16,3-3-2 0,3-5 2 16,-3 1-1-16,2-5 2 0,0-8 2 0,2 1-4 15,1-4 3-15,2-2-3 0,-1-2 3 0,1-2 0 16,2-3 7-16,-3-4-4 0,1-2-2 0,-3-3 2 15,-1-1-4-15,-3-5 2 0,0 2-1 16,-3-4-3-16,1-3 2 0,-4 3 0 0,1-2 0 16,-3 3 2-16,1-1 0 0,0 0 7 0,1 4-5 15,-3 5-1-15,2-1-2 0,-4 3 1 0,3 6-4 16,-1-1-2-16,-7 5-7 0,5 3 3 0,3-4 5 16,1 2 1-16,0 2-2 0,3 6-2 15,2-3 2-15,0 5 4 0,-1-1-2 0,4 4 0 16,-4 2 0-16,3 5 1 0,-4-5 0 0,4 3 0 15,-2 12-1-15,-3-3 2 0,1-3-1 16,-3 2-1-16,-1-7-1 0,-1 1 1 0,-2 2-1 16,-2-5 1-16,-3-1 3 0,-1-3 2 0,-3 0-6 15,-4-5 2-15,-5 1 1 0,-2 4-1 0,-6-9-1 16,-3 0-5-16,-11 1-32 0,3-3-9 16,2-3-26-16,4 3-43 0,2-4-125 0</inkml:trace>
  <inkml:trace contextRef="#ctx0" brushRef="#br0" timeOffset="8685.4557">13324 2500 32 0,'-15'18'51'0,"6"-3"-32"0,-2-6 5 15,2 2 26-15,2-9 6 0,1 1-13 16,-1-1-25-16,3 4-9 0,1-6-1 0,-1 0-1 16,4 0 4-16,-4 3-3 0,4-1-4 0,-3-2 5 15,3 0-4-15,-2 0 1 0,2 0-4 0,0 0-4 16,2 0 1-16,3 0-1 0,1 0 1 16,1-2 0-16,4 2 0 0,2-3 2 0,3 3-3 15,-1 0 3-15,5-2-4 0,9-2 4 0,-1 2-2 16,5-1-1-16,-2 1 1 0,0-2 3 15,-2 2-2-15,-1-1 0 0,-3 1-2 0,-1 2-1 16,-9 0 4-16,1-2-25 0,-5-2-52 0,-2 4-90 16</inkml:trace>
  <inkml:trace contextRef="#ctx0" brushRef="#br0" timeOffset="8997.8796">13097 2813 75 0,'6'-2'46'15,"1"2"33"-15,0 0-17 0,2-4-18 0,-1 2-5 16,3-3 5-16,0 5-27 0,5-4-6 0,-1-1-1 16,1 3 0-16,1 0-5 0,1-5-4 0,2 3-2 15,0 4-2-15,2-4-2 0,0 1-1 16,6 1-1-16,1 2-18 0,0 0-31 0,-3 2-10 16,-2 1-7-16,-1 1-31 0,-1-2 63 0</inkml:trace>
  <inkml:trace contextRef="#ctx0" brushRef="#br0" timeOffset="10450.6933">14047 2569 25 0,'-2'2'23'0,"0"2"-3"0,0-8 5 16,2 2-7-16,0-1 7 0,0 3 17 0,0-6 1 16,0 4-10-16,2-3-22 0,0 1-2 15,-2-1-6-15,2 3-1 0,0 2-6 0,1-6-1 16,-1 3 1-16,4 1 1 0,-1 0 0 0,6-2 0 15,2-1 0-15,5 3-7 0,4-2-12 0,4 1-3 16,16 1 10-16,2 0 4 0,-2 2 8 16,0 0 5-16,-7 0-2 0,-2 0 0 0,-4 2-3 15,-7-2-4-15,-4 2-6 0,-5 1 10 0,-2 1 2 16,-7-4 41-16,3 0 4 0,-5 7-6 16,-2-3-10-16,-2 0-19 0,-5 5-1 0,1-2-1 15,1 2-1-15,-3 2 1 0,-1 2-7 0,-2 0 5 16,0 5 2-16,-3-5-4 0,-1 2 6 0,0 3 4 15,1 0 5-15,-3-1-11 0,-5 1 3 16,-5 4-1-16,3-2-4 0,0 2-3 0,-1-4-1 16,-1-1 1-16,2 3-2 0,-1-2 0 0,1-1 1 15,4-1-1-15,0-1-1 0,3-2 1 0,1-2 0 16,1 0 1-16,4-2-3 0,2-2 3 0,3 2-3 16,-1-3 2-16,5-3 0 0,0 1-5 15,-1 3 11-15,6-5 3 0,-1 0 5 0,2 5-6 16,3-7-1-16,2 0-7 0,4 0 0 0,2 0 0 15,1 0 0-15,1-5 0 0,3 3-1 0,7 0 0 16,14 0-9-16,-1-5-9 0,4 3-29 16,-4 1-11-16,0-3-1 0,-5 4-14 0,0 2-76 15</inkml:trace>
  <inkml:trace contextRef="#ctx0" brushRef="#br0" timeOffset="10700.6322">13895 2765 3 0,'-15'7'132'15,"4"-3"-4"-15,4-8-89 0,0 1-2 0,5-1 12 16,0-5-23-16,4 5-17 0,0-3-7 0,5 3 1 15,6-5 1-15,3 2-1 0,-1 3-2 0,3 2-1 16,4-1-1-16,4-3-1 0,5 1-1 16,2 5-5-16,5-4-47 0,4 2-3 0,-3 2-49 15,21 0-28-15</inkml:trace>
  <inkml:trace contextRef="#ctx0" brushRef="#br0" timeOffset="11153.6459">14713 2721 66 0,'-4'4'32'0,"4"-4"-17"15,-5 0 16-15,5 0 21 0,-4-2-5 0,4 0-23 16,0 2-6-16,0-2-6 0,-2 2-2 16,2 0 0-16,-3 0-7 0,3 0-2 0,0-3-3 15,-2 3 2-15,2 0-1 0,-2 0-1 0,2 0-2 16,0 0 3-16,0 0-1 0,0 0 4 0,2 0-1 15,5 0 1-15,-1 3-3 0,8-3-1 16,5 2-2-16,1 2-27 0,7-4-2 0,-1 5 11 16,-1-5 19-16,-1 0 3 0,0 0 2 0,0-5 0 15,-4 3-3-15,0-2 4 0,-5 1 1 0,1-3 11 16,-5 1-2-16,-2-3-3 0,-3-1-10 16,-1 2-4-16,-3-4 2 0,-2 0 2 0,-5 0-1 15,1-2-1-15,-5 4 3 0,0 0-3 0,-2 3 4 16,0-3 5-16,3 7 0 0,-1-7-3 0,0 9-2 15,0-2 0-15,-2 4-1 0,-2 0 5 16,0 5-2-16,-7-1 10 0,2 3-4 0,-4 2 3 16,-2 2 3-16,0 0 4 0,-1 5-8 0,-10 2 0 15,4 0-9-15,3 2-2 0,3 0 1 16,5 0-1-16,1 2 1 0,3 0-6 0,3-2 4 16,4 3-1-16,2-3-3 0,3-5 2 0,2 3 2 15,6 2-4-15,3-4-20 0,4 0-11 0,7-5-23 16,1 0-126-16</inkml:trace>
  <inkml:trace contextRef="#ctx0" brushRef="#br0" timeOffset="11528.6524">15161 2582 74 0,'-5'9'37'0,"-1"0"-3"0,1-5-25 16,1-2-10-16,-1 5-7 0,1-5 0 0,2 0 22 16,0 5 28-16,2-5 22 0,-3 2-39 0,3 3-6 15,0 4-3-15,0-4-3 0,3 4-7 16,-1 4 4-16,0-2-5 0,2 3-3 0,1 4-3 16,-1 4-1-16,1-2-1 0,1 2 2 0,1 11 1 15,-1-6-5-15,1 0 5 0,0-5-1 0,-3 0 0 16,0-8-1-16,1-1 3 0,-5-4-1 15,4-2 55-15,-4 0-7 0,0-7-49 0,0-2-3 16,0 0 4-16,0-2 3 0,-4-5 3 0,2 1 2 16,-1-5 1-16,-1-3-3 0,0-6-1 15,-1 1 1-15,1-3 4 0,2-3-2 0,-1 6 1 16,3-8-6-16,0 3-6 0,5 0-1 0,-1 6 4 16,3-13-4-16,2 7-1 0,2 2-6 0,0 4-16 15,4 0-3-15,-2 5-30 0,1 0-12 0,1 4-47 16,1 5-31-16</inkml:trace>
  <inkml:trace contextRef="#ctx0" brushRef="#br0" timeOffset="11919.1821">15793 2639 11 0,'0'7'63'0,"-4"-7"-35"15,4 0 29-15,-4 0 29 0,4-5-31 0,-3 3-36 16,1-2-6-16,0-1 1 0,0 1-10 0,2 2-9 16,0 2-1-16,-5-5 4 0,3 3 2 0,-2 0-1 15,-3 2 2-15,-2 0 4 0,-2 0-5 16,-2 2 9-16,0 5-3 0,-7-5 4 0,2 7-5 16,-1-3 0-16,-4 5-4 0,4 0 2 0,-3 0-1 15,-5 5-1-15,1 2-3 0,6-1 1 16,2 1 1-16,5-1 4 0,0 1-9 0,6-2 9 15,3 1 5-15,1-4 22 0,6-2-5 0,3 3-8 16,5-3-1-16,7-5-11 0,-3 3-4 0,14-2-1 16,4-7 1-16,2 0 4 0,3 0-2 15,2-7 5-15,4 3 2 0,0-7 6 0,2-3-4 16,-4 3-1-16,9-11-3 0,-9 0 1 0,-9-2-8 16,-5 0-2-16,-6 0-3 0,-4-1-2 0,-7-3 3 15,-2 1-5-15,-5 1 7 0,-4-7-11 16,-2 0-10-16,-7 0-25 0,0 2 6 0,-6-5-14 15,-3 8-14-15,-6-1-6 0,-7 9-63 0</inkml:trace>
  <inkml:trace contextRef="#ctx0" brushRef="#br0" timeOffset="12434.6433">16510 2084 7 0,'-4'-7'16'0,"-1"3"-12"16,1-3-3-16,-1 5-4 0,1-3 3 0,-3 5 4 15,3 0 20-15,0 5-5 0,-1 4-17 0,-2-5-2 16,1 7 8-16,-1 2-1 0,1 3 1 0,1-3 2 16,-4 11 31-16,3 5-17 0,-3 2 1 15,0 2-5-15,-2 2-3 0,0 3 10 0,-2 8-21 16,0 22 2-16,-3-6-2 0,5 0 6 0,5 8-9 16,6-10 3-16,4-3-1 0,9-6 4 15,0 2 2-15,3 0 8 0,4-7 6 0,-3-2-7 16,-1-7-10-16,4-3-5 0,-1-8-3 0,6 3-1 15,-1-3-1-15,0 1-1 0,1-3 2 0,1 5-10 16,-4-7-62-16,-2-3-107 0</inkml:trace>
  <inkml:trace contextRef="#ctx0" brushRef="#br0" timeOffset="13043.8632">16929 2988 89 0,'-13'11'45'0,"-1"-7"72"0,6 0-77 0,-3 1 24 0,2-5-25 15,0 0-14-15,2 0-7 0,1-7 2 16,1 5-4-16,1 0-7 0,0 0-2 0,-1-5 1 15,1 3-4-15,2-1-2 0,-1 1 0 0,3 2 0 16,-2-5 1-16,0 3 0 0,2-3-2 16,0 0-3-16,-2 1 3 0,2-3-3 0,0 2 2 15,0-6-1-15,0 4 0 0,0-4 0 0,0-5 1 16,0 3-3-16,0-1 2 0,2-12 0 16,-2 1 0-16,2 1 1 0,-2 2-1 0,2 2 1 15,1-9-2-15,-1 4 3 0,2 1 1 0,-2 2 4 16,1-5 2-16,1 2 9 0,0 8-4 0,-1 1-2 15,1 0-3-15,-2 5-1 0,0 2-5 0,1 7-7 16,-1 4 1-16,0 0-3 0,-2 0 6 16,2 0 1-16,0 0-1 0,3 11-1 0,1 0 2 15,-1-5 0-15,1 8-2 0,1 3 2 0,0 1-1 16,1 4 1-16,1 0 0 0,0 2 0 0,0 0 1 16,0 5 1-16,0-2-2 0,4 8 0 15,0-2 0-15,2 2-2 0,-1-8 2 0,1-3-1 16,-2-2 0-16,1 0 0 0,-3-11 1 0,2 2 3 15,-4-2 9-15,-3-4 5 0,3-3-11 16,-2-4-3-16,4-4 1 0,-2-1 1 0,2-6 0 16,-3-2 1-16,3 0-2 0,-2-11-2 0,2 2-3 15,-2-3 0-15,0-5 0 0,-2 3-1 0,4 1 1 16,-7-5 1-16,3 2-2 0,-1-4 0 16,-1-2 1-16,1-1 1 0,-4 1-4 0,3-13 0 15,-3 6-5-15,-2 7 1 0,0 8-1 0,0 3-11 16,0 6-17-16,0 5-43 0,0 9-61 0,-2-5 40 15,-3 7-36-15</inkml:trace>
  <inkml:trace contextRef="#ctx0" brushRef="#br0" timeOffset="13450.0159">17762 2602 18 0,'-11'15'52'0,"3"-6"2"0,1 0 42 0,2-7-55 0,-1-2-14 15,1 0-8-15,1-2-8 0,0-3-4 16,-1 3-5-16,1 0-2 0,2 0 0 0,-3-3-3 16,1 3 0-16,2-2 1 0,-3 4-1 0,1-2 2 15,-3-3 1-15,1 5-1 0,1 0 3 0,-4 7 2 16,1-7 10-16,-4 6 5 0,1 3-5 16,0 0-6-16,-4 2-2 0,0 2-6 0,-3 0-2 15,-4 7 3-15,0-4-4 0,0 4 1 0,2 2 2 16,2-5 0-16,3 5-4 0,-1 0 3 0,8 3-8 15,-3-3-16-15,4 0-14 0,3-5-20 16,1 1-40-16,1 0 27 0,4-5 41 0</inkml:trace>
  <inkml:trace contextRef="#ctx0" brushRef="#br0" timeOffset="13715.5802">17491 2648 28 0,'-4'-7'14'16,"-3"1"9"-16,3-5-18 0,-1 2 33 0,1 5 22 15,-1-7-3-15,3 4-21 0,0-2 1 16,0 5-5-16,-3 1-13 0,5-3-24 0,0 4-14 16,-2-1 9-16,2 3 3 0,-2 0 9 0,4 0-6 15,0 0 2-15,1 3 0 0,1 5 0 0,3-3 3 16,-1 6-1-16,5 2 1 0,3 5-1 15,-1-5-1-15,2 9 1 0,1-4-1 0,8 10 0 16,-2-3 1-16,0 3-4 0,0 1 2 0,-2-5-1 16,4 0-15-16,-4 1-80 0,4-3-29 0</inkml:trace>
  <inkml:trace contextRef="#ctx0" brushRef="#br0" timeOffset="14277.9412">18100 2941 60 0,'-5'7'54'0,"-1"-3"24"16,-1-4-2-16,3 0-35 0,-1 0 1 0,1 0-13 15,-1-6-14-15,3 1 1 0,-2-1-9 0,-1 1 0 16,3-4-4-16,-2 5-2 0,2-7-1 15,-3 0 0-15,3 2-1 0,-2-2 1 0,1-2 0 16,-1 2 0-16,0-5-2 0,1 5 1 0,1-6 1 16,0-1-2-16,0 5 2 0,2-9 0 0,0 0 1 15,2-2-2-15,2 2 1 0,1-3-2 16,6 1 0-16,0 0 3 0,6 0-2 0,1-1 0 16,4 3 2-16,0-2 0 0,2 4 6 0,-4 0 9 15,-2 3-1-15,-3 3 14 0,1 3-18 16,-5 0-13-16,-5 5 0 0,1 1 0 0,-3 3-2 15,-1 2 4-15,-1 2-1 0,0 7 1 0,0 2-2 16,-2 2 3-16,2 1-2 0,-2-1 1 0,3 9 0 16,-1 0 0-16,-2 2-1 0,0 0 1 15,4 5 1-15,-2 6-3 0,3 1 3 0,2-3 1 16,1-2-3-16,1-3 1 0,0-3 0 0,2-1 4 16,-2-7-3-16,0-3 4 0,2-6 7 0,-3-1 0 15,1-2-1-15,2-5-3 0,0-7-6 0,0 2 1 16,3-3 2-16,3-3 6 0,1 0 5 15,2-3-1-15,0 1-13 0,-1 0 1 0,6-5 0 16,-1 1 6-16,-2-3 1 0,2 4-13 0,5-15 3 16,-5 5-3-16,0-7 2 0,-4 0 0 15,-4 0-4-15,-1-5 3 0,-4 1-2 0,-6-1-1 16,-1 3-7-16,-2-2-3 0,-2 4-1 0,0-1-9 16,-2 8 9-16,-2 4-7 0,-1 0-7 0,-2 2-2 15,1 5-4-15,-3 1-61 0,2 3 32 16,-1 3-41-16</inkml:trace>
  <inkml:trace contextRef="#ctx0" brushRef="#br0" timeOffset="14621.6038">18874 1742 43 0,'-18'13'26'0,"-22"22"26"0,7-2 26 16,5-17-19-16,5-3-12 0,6-2-39 0,4-2-11 15,2-7-2-15,4 3 2 0,3-1 0 16,1-2 5-16,6 3 3 0,3 1-2 0,3 5 0 15,9 2-2-15,1 3 2 0,6 4-3 0,3 6 0 16,17 9 1-16,-4 7 0 0,1-2 0 16,0 4-1-16,7 13 0 0,-7-4 2 0,-9 0-1 15,-5 7 1-15,-3 8 2 0,-12-2-1 0,-7-6 1 16,-6-7-4-16,-8-7 0 0,-1-6 2 0,-11 2-4 16,-7 4 1-16,-8-4-3 0,-9 6-11 0,-11-1-101 15,-13 1-31-15</inkml:trace>
  <inkml:trace contextRef="#ctx0" brushRef="#br0" timeOffset="21979.1821">7858 5464 2 0,'-26'-14'5'15,"-3"1"-1"-15,0-2 3 0,-4 2-3 0,-2-3-1 16,-7-4 3-16,0 0 2 0,3 1-4 16,3-3-2-16,3 2 3 0,0 0-1 0,2 2-2 15,-6 1 0-15,-7-3 1 0,-9 0-2 0,-7 4 1 16,3 1-1-16,-3 2 0 0,5 0-1 0,0 2 1 15,-4 2 0-15,-8-2-1 0,-8 2 0 16,7 4 1-16,4-1-2 0,-2 1-3 0,2 1 5 16,-9 0-1-16,9-1-2 0,-4 5 4 0,8-2-2 15,-1 0 2-15,-3 2 0 0,-11 0 1 16,2 0 5-16,5 0-5 0,-3 0 13 0,1 2 8 16,-8 0-6-16,1 0-14 0,2 5 11 0,0-5-12 15,-4 0-2-15,0 5 2 0,-5 0-2 0,2-1-1 16,7 5-2-16,0-4-2 0,-2 0 3 15,2 6-7-15,9-2 7 0,0 2 1 0,9-2 1 16,-7 4-3-16,-7-4 2 0,1 7 1 0,8-2-4 16,-2-1 5-16,4 0-5 0,1 3-1 0,-16 2 3 15,2 0 0-15,7-3 2 0,0 1-2 16,4 2 3-16,0 0 0 0,-15 0 0 0,9-3-3 16,6 3 3-16,0-2-2 0,7 2-2 0,2 2 0 15,-4-3 2-15,0 8 2 0,1-3-1 0,4 3-2 16,1-3 4-16,7-2-5 0,-3 2 5 15,1-2 0-15,-5 0-4 0,-1 2 4 0,1-4 2 16,5 0-5-16,6-2 3 0,2 4 0 0,5-2-8 16,-2 4 6-16,0 2-1 0,-3 3-3 0,-1 4 0 15,-3 2 2-15,4 3-2 0,5-5-1 16,7 0 7-16,1-4-4 0,6-1 0 0,1-1 0 16,0-3 2-16,3 3-2 0,2-1 2 0,2 5-2 15,0 2 3-15,0 2-4 0,4 5 2 0,0-3 0 16,1 3 0-16,-1 0 0 0,3-1-2 15,-1 1 3-15,3-2 0 0,-2 1-2 0,4 5-1 16,0 5 4-16,-3 2-3 0,3 2 1 0,3-5 0 16,1 1 0-16,-2-1-1 0,7 3 3 0,0 4-4 15,0 7 3-15,8-3-3 0,-10 1 1 16,6-7 2-16,3-3-2 0,-3-1 3 0,2-1-1 16,1-1-1-16,-1-1 5 0,1-4 14 0,3-5 13 15,-1-1-8-15,0-8-9 0,2 1-3 0,2 0-6 16,-5-3-3-16,5 3 4 0,-2-1 1 15,2 1-3-15,2 2-4 0,5-2 2 0,-5-1-1 16,3-4-4-16,-1 3 1 0,3-5 3 0,2 2-3 16,2-2 3-16,9 0-2 0,0 3-1 0,8-1 2 15,1 2 0-15,2 7-1 0,-2 5 0 16,-9 2 0-16,2 1 0 0,0-1 1 0,2-2 0 16,3-3 1-16,1-9 2 0,-3-4 6 0,-3-4 8 15,-2-5 11-15,-1-4-21 0,4 0 6 0,1-2-10 16,0 1 0-16,5-3 1 0,2-1 0 15,-2 1-1-15,-3-1-1 0,1 5-1 0,-1-3 0 16,3 1-1-16,2 2 0 0,2 4 0 0,-2 3 1 16,0 1-1-16,-7 1 0 0,2-1-1 15,-1 3 2-15,3 0 0 0,8 0-2 0,1 0 0 16,-4 0 1-16,3-1 0 0,-10-1 3 0,5-2 3 16,2-3 0-16,3-4 2 0,1-3 2 0,3-1 1 15,-7-3-1-15,0 0-4 0,0 0 0 16,3 3-2-16,-1-3-2 0,0 0 0 0,1 2 2 15,-3 1 0-15,-2-1 1 0,0 1-1 0,4-3-4 16,0 2-1-16,3-4 1 0,-3 3-3 0,-2-1 3 16,2 0-2-16,1 0 0 0,1 3-2 15,5-1 3-15,0-2 0 0,2 0-1 0,-4 3 0 16,0-5 0-16,0 0 1 0,2 0 0 0,-3 0 1 16,-1-5-1-16,-1 1-1 0,-1 0 1 0,1-3 3 15,3-2-1-15,2 0 1 0,0 0 5 16,2-2-4-16,-4 0 2 0,2 0-2 0,2-2-4 15,0 2-1-15,-4-4 1 0,-5 1 2 0,0 3-2 16,1 0 1-16,-3 0-2 0,2 3 2 16,3-1 2-16,-5 0-1 0,-5 2 4 0,-3 1-6 15,-3-1-1-15,0 1 1 0,9-3 1 0,4-2 1 16,5 0 0-16,-5-5-1 0,3-4-2 0,2-2 3 16,8-6-2-16,-4 3 0 0,-2 1-1 0,0 4 3 15,-11-4 2-15,0 2 1 0,-5 2 8 16,-1-4-1-16,-1 0-3 0,3-5 1 0,-8-2 1 15,-3 0 0-15,-7-2-2 0,-3 0-6 0,-3-4-4 16,-1-3 1-16,5-2-2 0,1 0 3 0,1-2-4 16,7-7 1-16,-1 3 1 0,3-9 1 15,-3-5-3-15,-1 9 5 0,-5-2-4 0,0 2 3 16,-5-2-3-16,-2 0 4 0,-4-3 1 0,0 1-1 16,2 2 0-16,-7 6-1 0,1 1 0 0,-3-7-3 15,-2 2 0-15,0-11 0 0,-2 0-3 16,-2-4 1-16,-3 4 2 0,-2 0 0 0,0-3 2 15,-4-3-1-15,0 2-2 0,-2 6 0 0,-5 0-6 16,0 0 3-16,-2-2 3 0,-7-6 0 16,1 2-6-16,1 8 5 0,-6-2-3 0,2 5 7 15,-4 2 0-15,-2 0 4 0,-3-5 1 0,-6 12-6 16,-7-5 1-16,-2 9-1 0,-7 4 1 0,-9 0-1 16,5-4 0-16,0 2-1 0,-7 0 0 15,1 3-6-15,-17-1-6 0,4 7 7 0,-1 0 0 16,-3 2 3-16,-1 2 1 0,-5 3 1 0,5-3 4 15,-3 1-3-15,5 1 4 0,-2 5-4 0,-7-2 1 16,0 4 2-16,0 2-3 0,-2 1 3 16,-7-1-4-16,0 9-6 0,-4-4-9 0,-3 9-1 15,-4-5-14-15,3 7 8 0,-14-3 2 0,0 7-19 16,2 1-30-16,-1 3-9 0,-1 1-42 0,-2 4 20 16</inkml:trace>
  <inkml:trace contextRef="#ctx0" brushRef="#br0" timeOffset="40958.9098">11190 4804 14 0,'4'11'73'0,"0"-2"-28"0,-1-4-9 0,-1-5-51 15,-2 4 24-15,0-4 8 0,2-7 2 16,-2 10-18-16,2 1 2 0,-2-4-7 0,0 0-5 16,3 2 10-16,-3-2-2 0,0 2-5 0,2 1 7 15,0-1-2-15,2 2 8 0,1 3 7 16,-1-3 1-16,3 7 18 0,-1-2-21 0,1 2 6 15,0 0-4-15,1 2-5 0,-3 1 8 0,4 1-4 16,-5 1 6-16,5-3-7 0,-5 4-3 0,3 1-3 16,-3 2-2-16,-1 0-3 0,-1 4-1 15,2 0 1-15,-4 7-1 0,0 2-2 0,-2 7 2 16,0 0-2-16,0-7-3 0,2-5 7 0,0-3 2 16,0-8-2-16,0-1-1 0,2-3 1 15,0-4 1-15,-2-1-1 0,2-1-1 0,0-2 1 16,-2-3 0-16,0-9 3 0,0 0 6 0,3 5 3 15,-3 0 1-15,2 2 0 0,-2 0-4 0,0-2 5 16,0 2 4-16,0 0-2 0,0-2-9 0,0 2-13 16,0 2 3-16,2 0 1 0,0-4-2 15,0 2-2-15,3-2 2 0,-1 2-1 0,-2-5 1 16,3 5 0-16,1-4 1 0,1 4-2 0,0-5 3 16,1 3-4-16,3 0 3 0,3 0-5 0,1-3 3 15,3 3 1-15,6-2 1 0,-2-1 0 16,2 3 0-16,-4 0 1 0,-2 2-2 0,-1 0 2 15,-3 2 0-15,-1 0 1 0,-2 1-2 0,-4-1 1 16,-1 2 2-16,3-2-3 0,-2 3 1 0,-3-3 2 16,0 0-3-16,3 3 0 0,-3-5-1 15,1 4-15-15,-1-2-28 0,3 0-4 0,-3 1-37 16,1-1-16-16</inkml:trace>
  <inkml:trace contextRef="#ctx0" brushRef="#br0" timeOffset="41240.0967">11983 5073 60 0,'3'7'193'0,"-1"-3"-127"15,-2-1-26-15,0-1-50 0,0-2 3 0,0 0 8 16,-7 4-2-16,3-4-15 0,6 0 21 0,0 0 18 15,0 5 5-15,1-1-2 0,1 3-13 0,0 1 6 16,-1 12-10-16,-1-6 2 0,2 3-6 16,-2 12-4-16,1 0-1 0,-3-3-4 0,0 0-2 15,4-1 3-15,-4-1-1 0,4-2-12 0,-1-4-15 16,1 1-58-16,-2-3 11 0,5-1-102 16</inkml:trace>
  <inkml:trace contextRef="#ctx0" brushRef="#br0" timeOffset="41677.4842">12235 5098 104 0,'0'17'116'0,"0"-1"-131"0,0-5-26 15,0-2 115-15,0-1-20 0,0 1 0 0,0 2 0 16,-2 0-27-16,2 2-11 0,0 5 0 0,-3-5-3 15,3 3-7-15,0 1-2 0,0-1 1 0,0 4-3 16,0-3-3-16,3 1 0 0,-3 0-3 16,4-3-1-16,-2 0 2 0,0 1-1 0,3-3 0 15,-3 0-3-15,2-4-5 0,-1 0-17 0,-1-2 26 16,-2-3 3-16,0-8 1 0,-2 1 2 0,2 3 19 16,-3-2-14-16,6 4-7 0,-3-2-2 15,0-2 1-15,0-4 5 0,-3-1 8 0,3 3 12 16,0-7-4-16,0 0 2 0,0-3-7 0,0 1-7 15,5-5-9-15,-1 1-2 0,3-1 0 0,2 1 0 16,4-3 0-16,2 0 0 0,10-7 2 16,-1 5-1-16,4 0 1 0,-3 7-1 0,-1-1 0 15,0 5-2-15,1 3 2 0,-6 8 4 0,1-5-3 16,-4 10 2-16,1-1 3 0,-3 5-1 0,-1 4 2 16,-2 2-4-16,-2 1 1 0,-1 4-5 15,-1 0 2-15,-3 2-4 0,1 0 3 0,-3-2 1 16,0-1-3-16,0 1 1 0,-2-2-8 0,3-3-16 15,-1 1-8-15,-2-1-40 0,2-4-9 0,0 0-24 16,0-2-77-16</inkml:trace>
  <inkml:trace contextRef="#ctx0" brushRef="#br0" timeOffset="42146.1219">12916 5252 23 0,'4'9'209'16,"1"0"-95"-16,-5-3-51 0,4-6-35 0,-4 5-1 15,3-3 1-15,-1-2-15 0,-2 0-8 0,0 2-9 16,0 0-2-16,0-2 4 0,0 0-4 16,0 0-2-16,0 0-1 0,0 0 9 0,2 0 1 15,0 0-1-15,3 0-6 0,1 0 2 0,3 0 2 16,2-2-16-16,0 0-4 0,7-5 7 0,-3 3 7 15,5-5 7-15,-5 2 4 0,3-1-3 16,-5-1 1-16,0-2 4 0,-4 0 8 0,0-3-2 16,-4-1 0-16,-3 0-2 0,0-1 4 0,-4-1-5 15,-3 1 9-15,1 3-7 0,-3-3 1 0,-2 3-4 16,1 2-3-16,-1 0 2 0,-2 5 1 16,0-1-3-16,0 5-2 0,4-3-2 0,-2 3 0 15,-2 2 1-15,2 7 1 0,-2-5-1 0,-2 7 3 16,-2 2 0-16,2 2 0 0,-1 5 0 15,1-1 5-15,0 5-3 0,2 0 0 0,0 0 1 16,2 3-5-16,2-1-1 0,1 9 0 0,1-4 0 16,3-1 2-16,4-3 0 0,3-1 3 0,4-4-2 15,2 0 1-15,4-5 0 0,7 0-5 0,2-4-2 16,3 0 0-16,6-4-1 0,0-3-1 16,2 1 1-16,5-5 0 0,-5 0-10 0,0-2-11 15,-1-3 6-15,-6 3-6 0,-4-2-18 0,-4-3-34 16,-2 3-15-16,-3 1-53 0</inkml:trace>
  <inkml:trace contextRef="#ctx0" brushRef="#br0" timeOffset="45254.7364">10815 6683 4 0,'-5'-4'26'0,"3"1"8"0,0 1-10 0,0 0-7 16,2 0-14-16,6-5-3 0,-1 3 2 0,-5 4-3 16,2-3 0-16,-2 3 0 0,-2 3-2 0,-3-3-1 15,5 0 5-15,0 0 2 0,0 2 4 16,5-2-5-16,-1 0 0 0,5 0-3 0,2 0 7 15,0 2-5-15,5-2 2 0,1 0 2 0,5 0 3 16,2 0 3-16,5 0-7 0,13 0 16 16,4-2-11-16,1 0 6 0,-1 2 4 0,5-3-7 15,2 1-1-15,15 0 4 0,5 0 0 0,24-3-3 16,-7 1-4-16,-6 0 0 0,-9 1-2 0,0 1-3 16,9 0 1-16,-5 0 0 0,3 2 1 15,4-5-5-15,-3 3 2 0,8-2-3 0,-1 4 1 16,3-5 0-16,-1 3 0 0,3 2-2 0,0-2 2 15,4 0 0-15,-2 2 0 0,2 0-1 0,1-2 1 16,-1-1 2-16,0 1 4 0,-2 0 3 16,2 0 6-16,-2-3 1 0,0 5-5 0,3-4-2 15,-3 2-1-15,-3-3 1 0,3 3-4 0,0-2-1 16,3-1 0-16,1 3-2 0,0-2 0 0,5-3 2 16,-2 3-2-16,4-3-1 0,-2 0-1 15,-3 1 1-15,-1-1 2 0,4-4-2 0,2 2-1 16,-5 1 2-16,5-1 0 0,-4 0-1 0,0-2 0 15,-3 2 1-15,3-2-1 0,-3 0 1 0,5 2 0 16,0 0-1-16,2-2-2 0,-2 0 2 16,-1-2 1-16,10 0-4 0,0 0 3 0,-3-1-1 15,3 1-3-15,8-2 5 0,-1 4 0 0,1-3-2 16,-2 3 1-16,3 0-2 0,-3 0 2 0,5-2-2 16,-3 4 1-16,-6-2 0 0,0 3-1 15,2-1 3-15,0 2-1 0,-4-4-1 0,2 4 5 16,-7-1-2-16,-2 3 0 0,0 1-2 0,0-1 0 15,-7-1 2-15,3 6-4 0,2 0 1 0,-3 0-2 16,1 2 3-16,-2 0 1 0,8 3-3 16,-2 1-1-16,4-1 2 0,1 3 2 0,4-1-3 15,-3 2 0-15,3 0 2 0,0 0-2 0,-5-1 1 16,3 1-1-16,-7 0 2 0,2 2-2 0,-13-2 3 16,0-3-2-16,-11 5-1 0,3-6 4 15,-6 4-2-15,-3-5 1 0,-8 5-1 0,1-2 2 16,-9-3-1-16,9 0-1 0,2 1 0 0,-2 6-1 15,-5-5 1-15,0 1-2 0,-4 0 0 0,9 1 1 16,0-3 1-16,-3 1-2 0,-10 1 1 16,-3-3 0-16,-2 1 0 0,-2-1 0 0,7-1-1 15,-5 1 2-15,-7 0-2 0,-6-1 1 0,-6 1-1 16,-6-4 2-16,-1 0-2 0,0 0 1 16,4 0 0-16,-2-4 0 0,2 1-1 0,-2 1 2 15,-3 0-3-15,-3 0 3 0,-1 0-1 0,-4-1-1 16,-5 1-1-16,3 0 2 0,-5-3 1 0,0 3-1 15,-2 0-1-15,-2-2 1 0,2 1 0 0,-4 1-2 16,-1 0 0-16,-3-2-1 0,-1 4 2 16,0-5-6-16,0 1 1 0,0-1-3 0,-2-1-3 15,0-1 3-15,0 1-9 0,0-3 8 0,-2-2 5 16,0 0-3-16,-2 0 1 0,-3-3 5 16,-2 1 1-16,2 0-7 0,1-2-1 0,-5 1 3 15,2-3-1-15,0 1-6 0,0 1-1 0,1-3 2 16,-1-2-1-16,0-2 2 0,2-2-3 0,1-2 2 15,-3-1 8-15,-2-4-7 0,2-2 5 16,-2-9 2-16,2 3-8 0,0 3 8 0,5 3-42 16,4 0 50-16,0 2 3 0,2 3-20 0,0 1-32 15,1-4 29-15,1 0 7 0,0 3 9 0,1-3 0 16,-1 0 1-16,1 2 3 0,-1 3-2 16,0 2 3-16,-1 4 8 0,-1 2 23 0,0 3-9 15,-4 4-16-15,0 2-5 0,-3 0-6 0,1 2-1 16,-3-1 1-16,-2 3 3 0,-6 1-1 0,0 2 1 15,-8-1-1-15,1 1 0 0,-6 2 0 16,-1 0 1-16,-8 2-3 0,1 3 1 0,1-3 0 16,2 0 0-16,-2 0 0 0,-1 1 0 0,1 1 2 15,-5-2-4-15,-1 0 3 0,-6 1-2 16,1-3 1-16,6 0-1 0,1 0 2 0,3 0-1 16,1 2 0-16,-2 0 0 0,-8 0-1 0,-5 1 0 15,-8-1 1-15,3-2 0 0,2 0 1 0,-2 4 0 16,0-4-1-16,-2 2-2 0,-12 1 3 0,-3-1-2 15,3-2 1-15,3 4 0 0,-7-4 0 16,1 5 0-16,-8-1-2 0,3-2 3 0,0 0-2 16,0-2-1-16,-5 3 2 0,1-3 1 0,-1-3-2 15,0 3-1-15,-6-2 1 0,0 2 2 16,0 0-3-16,-3 0 2 0,1 0 1 0,-3 0-4 16,-1 0 4-16,-3 2-2 0,0 1 1 0,-3-1 0 15,3 2 0-15,-2-2-2 0,4 1 2 0,1 3-1 16,-1-1 0-16,0 3 2 0,2-1-2 0,1 0 1 15,-3-1-1-15,2 1 1 0,1-3 0 16,1 3-1-16,-1-3 1 0,1-1 0 0,-1-1-1 16,-1-2 0-16,-2-2 2 0,1-1-2 0,1-1-2 15,0 2 3-15,-2 0-2 0,-2-3 1 16,-2 5 2-16,-2-2-3 0,-1 0 1 0,1 2 0 16,0-3 0-16,-3 6 3 0,7-3-5 0,-5 2 3 15,5 0-1-15,-2 0 0 0,2 3 0 0,0-3 0 16,5 0-1-16,-1 3-2 0,3-3 1 15,-3 2-1-15,3 1 1 0,-1-1 2 0,1 0 0 16,-1 1 0-16,5 1-2 0,0-1 3 0,-2 1 0 16,0 5 0-16,0-2 1 0,2 5-2 0,-2-3 1 15,-1 2-2-15,1 0 1 0,2 0 2 16,9-2-4-16,-2-2 3 0,-3 0 1 0,3-5-3 16,8 1 1-16,1-3 1 0,-1 2-1 0,-6-4 1 15,2 3-1-15,0 1 0 0,11-2-1 0,-4 0 1 16,-3 3 2-16,-2-3-2 0,5 0 0 15,2 0-2-15,4-2 2 0,0 3-15 0,-6-3 2 16,-7 0 6-16,11 0-2 0,-4 0-1 0,11 0 3 16,-5 0-11-16,-2 2 17 0,-5-2 0 15,3 2 2-15,5 0 2 0,3 0-1 0,1 3-6 16,-5-3-18-16,-6 0 8 0,4-2-3 0,0 2 17 16,11-2 2-16,2 0-1 0,-2 0 4 0,-2 0-3 15,-4 0 3-15,1 0-2 0,6 0 0 0,3 0-4 16,5 0 3-16,0 3 1 0,-5-1-4 15,-1 2 2-15,-1-4 2 0,0 2 2 0,7 1 2 16,4-1-5-16,7 0 3 0,0 2 2 0,2 1-2 16,-2 4 4-16,-6-3-3 0,1 1-2 0,1 2-1 15,-1-3 9-15,5 3 0 0,4-2 1 16,3 2-9-16,2 2-1 0,4-3-2 0,0 3 0 16,0 3 2-16,0 1 0 0,3 5-2 0,-1 4 3 15,-2 0-4-15,0 7 1 0,1 7 1 0,-3 2-2 16,-1 1 1-16,4-3 0 0,-1-3 0 15,4-6 1-15,1-7 3 0,-1-2-2 0,5 0 6 16,-2-3 2-16,2 1 3 0,0 2-4 0,-2 2 0 16,2 0 12-16,-2 2-10 0,2-2 1 0,-3 0-4 15,3-2-5-15,0-2 1 0,3-1 1 16,-3 3-6-16,-3-7 1 0,6 5 0 0,-4-3-4 16,4-1-9-16,-1-1-43 0,4 0-39 0,5 0-50 15</inkml:trace>
  <inkml:trace contextRef="#ctx0" brushRef="#br0" timeOffset="45629.6514">11675 7508 285 0,'-2'24'-188'0,"2"-9"234"16,0-8 33-16,-3-5-105 0,1-9-6 15,0-1-41-15,2-6 50 0,0-3-18 0</inkml:trace>
  <inkml:trace contextRef="#ctx0" brushRef="#br0" timeOffset="45926.4485">11736 7148 2 0,'0'-15'31'15,"0"1"-9"-15,-2 3-7 0,0 0 9 0,2 3 40 16,0-3-10-16,0 2-4 0,0 4-26 0,2-1-9 16,-2-1-3-16,0 5-8 0,0-2-8 15,0 10-2-15,2-4 9 0,1-4 9 0,-3 2 21 16,2 2-18-16,0 3 13 0,0-1-16 0,1 5 7 15,1 4-7-15,-2 0 5 0,0 7-3 0,3 2 3 16,-1 3-3-16,1 3 1 0,-3-1-1 16,0-1 4-16,2 3-8 0,1 6 4 0,-3-4-5 15,0 0-1-15,-2-5-2 0,2 1-2 0,-2-5-1 16,0 2 4-16,3-4-5 0,-6-5 1 0,3 3-3 16,0-3 0-16,-2-1-3 0,2-3 1 15,-2 0-1-15,2-2 2 0,0-3-3 0,0 1 0 16,0-3-1-16,-2-2 0 0,0-4-12 0,2 0-23 15,0 6-2-15,0 1-3 0,0-3-10 0,0 0-43 16,0 0-14-16</inkml:trace>
  <inkml:trace contextRef="#ctx0" brushRef="#br0" timeOffset="46613.784">12740 7175 59 0,'-9'4'91'15,"2"-4"-57"-15,-2-4 4 0,1 1 22 0,-1-1-21 16,4 2 6-16,3-3-25 0,0 1-14 16,-2 2-1-16,1-3 6 0,3 1-3 0,0 0 4 15,-2-1-4-15,2 1-4 0,2-1-2 0,-2 3 0 16,0-2 1-16,3-3-3 0,1 3-1 0,-2-1 0 16,3-1 0-16,-1 1 0 0,3-1-2 15,-1 1 2-15,3-1 1 0,2-1-1 0,5 0 1 16,1 1-1-16,3-1 0 0,0 3 0 0,2-1-1 15,2 1 3-15,-4 2-1 0,2 2-2 0,-2 0-1 16,-2 2 4-16,-1 2-1 0,-1 1 1 16,-1 1-1-16,-2 3-1 0,-4 0 5 0,2 0-4 15,-4 2 3-15,-1 0-4 0,-1 0 6 0,-5 2-1 16,2 0 3-16,-4 3 0 0,0-1 2 0,-1 1-1 16,-3-1 1-16,-1 1 1 0,0 1 1 15,-1-1-4-15,-1 1 1 0,-2 1 1 0,0-1-1 16,-5-1 1-16,1 2-5 0,-1-1-1 0,-1 1 0 15,-1-3 0-15,-2 3-1 0,1-3-3 0,-1 3 0 16,0-3 7-16,2 1 1 0,-2-3-5 16,3 3 1-16,1-3-2 0,1 2 0 0,2-2 4 15,-1 1-3-15,3-3 2 0,3-3 8 0,1 4-2 16,0-4 6-16,5-3-4 0,0 1 4 0,2 1 0 16,2 0 7-16,5-3-4 0,4 3-1 15,4-3-4-15,5 3-4 0,4-3-6 0,7 0 1 16,-2-1-3-16,4-1-2 0,2-2 3 0,3 0-2 15,4-2-1-15,2-3 0 0,17 1 0 16,-1-5 0-16,-5 2 2 0,-6 3-1 0,-8 0-2 16,-8-1 2-16,-4 1-4 0,-5 2 3 0,-8 2-4 15,-1 0 1-15,-6-3-2 0,0 3-13 0,-5 0-15 16,-10 3-32-16,4-3 35 0,6 0-24 0,0 4-23 16,-1-2-97-16,-3 5-71 0</inkml:trace>
  <inkml:trace contextRef="#ctx0" brushRef="#br0" timeOffset="49066.3111">15405 7089 14 0,'-4'-7'35'0,"2"-2"-14"16,0-2 13-16,2 2-17 0,0-2 42 0,0 3-3 15,0-1-7-15,0 2-10 0,0 0-5 0,0 3-30 16,0 0-7-16,2-1-3 0,-2 3-3 0,0 0 4 15,0 0 11-15,0 2 21 0,-2 0-11 16,2 2 1-16,0 2-3 0,-5 5-8 0,1 2 2 16,-1 5 0-16,-1 1-1 0,-3 5 0 0,-2 5-1 15,-5 10-2-15,3 3-3 0,-2-3 0 0,2-1 2 16,-1-1-1-16,-1-2 1 0,4-4 2 16,2 1-5-16,-2-5-2 0,2-3 0 0,3 0 2 15,-1-7-2-15,3 3 1 0,-1-5-1 0,1-2-1 16,2-2-5-16,-1-2-13 0,3-3 6 15,0-8-8-15,0 4 2 0,3-3-7 0,-3 3 0 16,0 0 6-16,0-2 4 0,-3 7-172 0,3-3 129 16</inkml:trace>
  <inkml:trace contextRef="#ctx0" brushRef="#br0" timeOffset="49488.0775">15132 7058 7 0,'0'0'41'0,"0"0"-6"15,0 0-21-15,0 0 13 0,0 0 14 0,0 0 16 16,0 0-7-16,0 2-27 0,0-2-17 0,0 0-6 16,0 2 14-16,0-2 18 0,2 0-7 15,-2 5 4-15,2-1-6 0,1 3-2 0,-1-3-5 16,2 7 0-16,1-2 3 0,-1 2-2 0,3 2-6 16,-1 0-1-16,1 3-3 0,2-1 0 0,-3 3-2 15,5-1 2-15,0 3-2 0,5 5-1 16,-1-1-2-16,1-2-2 0,1 0 2 0,3-2-2 15,0-3-1-15,-2-1-1 0,4 1 0 0,0-1-1 16,-2-3 1-16,-1 0-1 0,-3-2 1 0,-1 0 0 16,-2-2 0-16,-1 0-2 0,-1 0-16 15,-5-2-22-15,1-3 8 0,-3 0-1 0,1 1 11 16,-5-7-4-16,-3-1-3 0,6 8-102 0</inkml:trace>
  <inkml:trace contextRef="#ctx0" brushRef="#br0" timeOffset="50394.1506">15264 7069 33 0,'-15'-7'70'0,"4"3"-6"16,-2-5-7-16,2 0-7 0,2 3 1 0,2-1-4 15,0 0-19-15,1 3-22 0,4 2-6 16,2 2 0-16,0 0-5 0,-3-3 1 0,1 1-1 15,0 0 5-15,2 2 1 0,0 0 13 0,0 2 4 16,0 3 2-16,0 1 2 0,0 5-3 0,0 3 7 16,2 3-9-16,0 3-1 0,-2 4-10 15,5 5-1-15,-5 0 0 0,4 12-2 0,-4-1 2 16,2 0 0-16,1-3-2 0,-1-1-4 0,0-3 0 16,0 2 0-16,3-2-1 0,-3 0 1 0,0-2-1 15,3-2 1-15,-3-3 0 0,0-2 0 16,2-4 2-16,-4-4 3 0,5-3-2 0,-5-4 12 15,2-3 16-15,0-1 11 0,-2-10 10 0,0 3 3 16,0 4-44-16,0-2-12 0,0-2-5 16,0-7 4-16,0 0 5 0,-2-2 2 0,0-6-3 15,-3-3 0-15,1-2-3 0,0-2 0 0,-3-3-1 16,0 1-1-16,-4-1 0 0,5 1 3 0,-3-3-1 16,0 0-2-16,-2-10 0 0,2-1 2 15,3 5-1-15,1-5-4 0,3 5 1 0,2 0 1 16,2-1 1-16,5 3 0 0,-1 0 2 0,3 5 0 15,4 1 1-15,1 1 0 0,3 1 0 0,3 5 1 16,0 3 0-16,2 1 1 0,0 5-3 0,5-2 3 16,-1 7-2-16,3-1-1 0,2 7 0 15,-3 4 0-15,3 3 0 0,-2 2-1 0,-3 6 3 16,-2 1 1-16,1 3-3 0,-8 4 2 0,1 3-1 16,-5-2 2-16,0 5-4 0,-4 0-2 15,0 1-1-15,-5-1-6 0,-1 0 5 0,-6-5 1 16,-1 0 5-16,0-4 2 0,-5-2-4 0,-2-1 3 15,-5-1 0-15,-3-3 1 0,-8 2 0 0,-2-3 0 16,-4-1 0-16,-2-3-1 0,0-3 3 16,2-3-1-16,0-2 2 0,6 0 5 0,3-2-2 15,4 0 5-15,5-1-3 0,4-1 6 0,2 2-1 16,0 0 2-16,2-1-3 0,3 3 1 0,0-2-7 16,12 0-3-16,-3 2-7 0,-3-2 2 15,-2 2-3-15,2 0-1 0,-6 2 4 0,2-2 1 16,-1 4 1-16,3 1-1 0,3 1 2 0,1 1 0 15,0 2-4-15,1 0 8 0,1-1-5 0,3 3 0 16,4 0-2-16,3 3 1 0,4-3-1 16,4 2 0-16,7-2 2 0,0 2-2 0,15 3-1 15,0-3 1-15,1-2-4 0,-3 0 3 0,0-4 1 16,2 1-13-16,11-1-16 0,-4-3-17 0,-6 1-12 16,-8-1-3-16,-6 1-20 0,-6-1-72 15,-5 0 4-15,-7-1 13 0</inkml:trace>
  <inkml:trace contextRef="#ctx0" brushRef="#br0" timeOffset="50737.774">16682 6936 63 0,'7'-2'93'0,"-5"-2"38"0,0-1-70 16,-4-1-4-16,0 1-22 0,-1-1-12 0,3 1-16 15,-2 3-5-15,-2 9-7 0,6-12 5 0,2 5 2 16,3-2 3-16,2 4 8 0,2 1 1 16,4 3 2-16,1 3-5 0,1 2 6 0,1 2-1 15,2 5 0-15,0 2-3 0,2 0-3 0,0 4-2 16,2 2-7-16,0 3 3 0,5 4-3 0,4 11-1 15,2-4 1-15,-4 2 1 0,0-7 0 0,-2-6-4 16,-5-1 0-16,0-6 3 0,-2-2-3 16,-2-2-2-16,-2-3-1 0,-1 1 1 0,-6-3 0 15,3-2-28-15,-6-2 0 0,-1 2-33 0,0-5-19 16,-1 1-17-16,-4 0-3 0,3-3-68 16</inkml:trace>
  <inkml:trace contextRef="#ctx0" brushRef="#br0" timeOffset="50987.7128">17123 6892 29 0,'-18'7'79'0,"-2"-3"1"0,1 1-1 15,-1-5-56-15,4 0-9 0,1 0-10 0,6 0 12 16,0 0 5-16,-2 4 19 0,5 3-21 0,-3-1 3 15,0 8-6-15,-2-1 0 0,2 5-1 0,-2 4 4 16,-2 2-10-16,0 11 2 0,-1 7-3 16,1 2-2-16,0-2-5 0,4 2-1 0,-2-4-2 15,2-3-1-15,3-4-1 0,-1-4-1 0,0-3 1 16,5-3-32-16,-2-1 1 0,-1-3-27 16,3 1-26-16,2-4-55 0</inkml:trace>
  <inkml:trace contextRef="#ctx0" brushRef="#br0" timeOffset="51503.2138">18547 6687 52 0,'-13'-8'36'0,"2"-3"5"0,0 2 30 15,0 0 12-15,2 0-22 0,3 2-37 0,-1 1-24 16,3-1-7-16,-1 5-4 0,1 0 3 16,-1 0 22-16,3 2 19 0,0 4-5 0,-3 3-7 15,1 6 0-15,2 4 1 0,-3 6-3 0,1 10 1 16,2 4-5-16,-3 3 5 0,5 4 2 0,3-2-9 15,-1 4-2-15,4 11-5 0,-1-1-3 16,4-4-1-16,2-1-2 0,-2-2 0 0,4-3-1 16,2-9 2-16,-4-8-1 0,2 0-2 0,-4-9 1 15,2-3-4-15,-2-1 4 0,-4-5-4 16,-1-5-2-16,0 1-21 0,1 0-3 0,-5-5-24 16,4 0-1-16,-2 0-28 0,-8-11 27 0,6 5-6 15</inkml:trace>
  <inkml:trace contextRef="#ctx0" brushRef="#br0" timeOffset="52112.4406">18360 6701 71 0,'-13'-7'158'0,"-1"-2"-89"0,3 0-2 0,3 1-25 15,3-1 4-15,-1 2-9 0,3 0 0 0,1 1-23 16,2 1-5-16,0 1-2 0,0 0 3 0,0 1-5 16,0 1-9-16,5-2 2 0,-1 4-1 0,3-2 1 15,1-1-1-15,6 3 1 0,3 0 1 16,-1-4 0-16,12 6-3 0,-3-2 5 0,14 2-3 16,5 3 2-16,0-1-1 0,1 1 1 0,-1 1-2 15,-5 3 1-15,-1 0 2 0,-3 2-3 0,-4-2 2 16,-5 0 0-16,-1 2-1 0,-5-3 2 15,-5 3 0-15,-2-2 1 0,-2 2 4 0,-6 0 0 16,-3 2 2-16,-4-1 1 0,-3 1 2 0,-6 2-3 16,-2 3 0-16,-2-3 1 0,-5 3-1 0,0 0 1 15,-2-3-8-15,0 0 0 0,0 1 0 16,-3-3-1-16,1 0 0 0,-2-2 0 0,2 3 0 16,-3-3-2-16,1-3 4 0,1 3-3 0,3-4 1 15,0 0-1-15,5-1 1 0,-1-1 2 0,7-1-3 16,2 0 2-16,0-1 0 0,5-1-2 15,2 0 2-15,2 0 1 0,0 1 4 0,2 1 0 16,5 0-1-16,1 3-3 0,8-3 0 0,4 3 0 16,-3 0-3-16,12 1 1 0,4 1-1 0,0 2-1 15,0-2 4-15,-2 2-3 0,-5-2 4 16,-1 2 3-16,-3 0 5 0,-2-2-2 0,-5 4-3 16,0-2 0-16,-4 2-1 0,-2 0 2 0,0 3 4 15,-4-1-4-15,-3 3 0 0,-2-3-5 16,-2 1 4-16,-3 1 2 0,-6-1 1 0,2-3-3 15,-6 0 3-15,-3 1-2 0,-4-1 3 0,-2-2-7 16,-5 0-2-16,-13-2-1 0,-4 0-2 16,-2-1-1-16,-3-1-1 0,-6-3-1 0,8 1-25 15,5 1-4-15,6-3-37 0,3-1 0 0,2 0-30 16,-2 0-97-16</inkml:trace>
  <inkml:trace contextRef="#ctx0" brushRef="#br0" timeOffset="57658.0536">11357 8632 28 0,'-2'0'17'0,"0"0"-10"0,2-2 7 16,-2 0 4-16,-1-1 6 0,3 1-17 0,-2-2 1 16,2 2 2-16,0-1-5 0,0-1 3 0,0 2 4 15,0-3-4-15,0 3 5 0,0 0-1 16,0 0 0-16,0 0 4 0,2 2 15 0,-2-3-7 15,0 1-1-15,0 2-7 0,0-2 8 0,3 0-9 16,-3 0 12-16,0 2-11 0,0 0-6 0,0-3-3 16,2 3-4-16,-2 0-5 0,0-2-1 15,0 2-2-15,0 0 3 0,0 0 3 0,0 2 9 16,2 1-3-16,0 1 5 0,-2 3-6 0,2-1 1 16,1 3 0-16,-1 4-2 0,0-2 0 0,0 5-2 15,0 1 3-15,1 3 1 0,-3 0-4 16,2 2 0-16,-2 7-1 0,0-1 2 0,2-1-2 15,-2-1-1-15,2 1 3 0,0-3 0 0,1-2-3 16,1 2 2-16,3-4-3 0,-1 0-1 0,5-2 2 16,0-1 2-16,3-4 3 0,1-1 0 15,3-4-2-15,2 1 6 0,-1-4-6 0,1-3 4 16,2-2-1-16,0-5-2 0,0-1 0 0,0 1 0 16,-2-3 3-16,0-4 4 0,-4-1-2 15,-1-2 1-15,0-1-2 0,-1 3 1 0,-6-7-4 16,3 0 3-16,-6 1 1 0,2-6-8 0,-3 1-1 15,-4 0 0-15,0-3-1 0,-2-6-1 0,0 0-3 16,-3 2 2-16,5 3 1 0,-2 1 0 0,2 3-1 16,2 4 2-16,-2 5 0 0,2 2 3 15,-2-1 1-15,0 5-1 0,3 3 0 0,-3-1-1 16,0 3-3-16,0 2-4 0,-3 10-9 0,3-3-12 16,0-7 14-16,0-1 13 0,0 3-3 15,3 5 0-15,-3 1 4 0,0 3-3 0,0 0 3 16,2 2-3-16,-2 5 2 0,0 1-2 0,0 7 3 15,4 3-3-15,-4 2 1 0,5 4 1 0,-3 0 0 16,4 13-1-16,-1-2 1 0,-1 0 0 0,5 3-1 16,-5-3 1-16,5 2-1 0,0 2 1 15,4 16-1-15,0-4 0 0,1-5 2 0,-1-2-3 16,-2 2 2-16,-4-9 0 0,-3-2 4 0,-4-8-1 16,0-8 4-16,0-3 3 0,-4-3-5 15,-1-5-2-15,-1-1-1 0,-5-3 2 0,0-2-6 16,-5-4 0-16,-2-1 2 0,-4-4-1 0,0-2 5 15,0-6 6-15,-2-1 2 0,0-4-3 0,2-6 2 16,0-3 10-16,0-5-1 0,4-1-5 16,3-5-2-16,1 0 4 0,3 0-5 0,7 1-1 15,4 3-8-15,2 1 2 0,7-1-8 0,4 3 1 16,3 0 0-16,6-3 1 0,4 3-3 0,1 0 2 16,3 2-2-16,-1 0 1 0,2 2-2 15,6 4-10-15,-1 3-9 0,-5 4-10 0,-3 3-3 16,-3-1-41-16,-3 5 15 0,-5 2-50 0,-4 2-56 15,-2 2-96-15</inkml:trace>
  <inkml:trace contextRef="#ctx0" brushRef="#br0" timeOffset="59282.6564">12138 8195 34 0,'-13'0'46'0,"-1"-4"-29"16,5 2 6-16,1 0-4 0,1-1-18 0,3 3-10 15,6 3-20-15,-4-3 27 0,-3 0-4 0,5 4 11 16,0 5-1-16,0 2 1 0,0-2 23 15,-2 6 3-15,4 9 7 0,-4 5-3 0,2 2-3 16,-2 0-11-16,-3 4-9 0,-1 0 1 0,-1 1 5 16,-4 3-10-16,-2 14-2 0,-3-2-4 15,1 2 1-15,2-5 1 0,4-1 2 0,5 1 6 16,6-10 2-16,7-7 2 0,4-3-3 0,4-4 3 16,8 1-7-16,3-5-6 0,5 2 0 0,18-5-2 15,7-4-3-15,3 5 0 0,5-2-6 0,3 1-32 16,-12 3-58-16,-2-2-59 0</inkml:trace>
  <inkml:trace contextRef="#ctx0" brushRef="#br0" timeOffset="59657.5611">12499 8312 200 0,'-2'16'128'16,"2"-1"-59"-16,-4-6-29 0,4-5-22 0,-5 1-2 15,5 1-10-15,-2-3-8 0,0-1-2 16,2 0-3-16,0 0 4 0,0 3 7 0,2-3 12 15,-2 4 0-15,2 1-3 0,1 6 1 0,-1 1-3 16,2 3 1-16,-2 3-3 0,1 2-3 0,1 2 3 16,0 3-6-16,3 12-2 0,0 1 0 15,-1-2 0-15,1-1-1 0,-1 1-2 0,-1-5-1 16,4 0 3-16,-5-2-4 0,5-3 2 0,-5-1 1 16,3-3 0-16,-3-4 0 0,1-2-4 0,-1-3 1 15,-2-2-11-15,1-2-20 0,-3 0-15 16,0-4-10-16,2-1-39 0,-2-1-12 0</inkml:trace>
  <inkml:trace contextRef="#ctx0" brushRef="#br0" timeOffset="59969.9885">12861 8822 58 0,'7'6'48'15,"-3"1"-2"-15,-2-5-26 0,3 2 33 0,-5-4-5 16,4 5-25-16,-2-5 2 0,0 0 12 0,1 2-3 16,1 0-11-16,0 1-6 0,-1-3 5 15,1 4-5-15,0 0 0 0,3 1-3 0,-3 1 2 16,3 3-2-16,0 2-7 0,-3 7-6 0,1-3-2 15,-1 5-1-15,-4 2-1 0,2 0-4 0,-2-2-6 16,-2 4-5-16,2-4-4 0,-4 0 0 16,1 0-8-16,-1-3-11 0,4-3-25 0,-4-1-13 15,1-2-65-15</inkml:trace>
  <inkml:trace contextRef="#ctx0" brushRef="#br0" timeOffset="60501.1467">13033 8506 123 0,'-15'3'173'0,"1"-3"-137"15,1-5 8-15,2-1-12 0,0 1 6 0,2-1 2 16,0-1-13-16,5 0-12 0,0 3-12 0,-1-1-5 15,3 1-5-15,2 0 5 0,0 1-2 0,2-1-1 16,0 0-1-16,5-1 1 0,0 1 5 16,1-3-2-16,3 3 2 0,3-3-2 0,8 1-2 15,2 1-6-15,5-1-3 0,-1 1 1 0,3-2 4 16,0 3 4-16,-2 0 0 0,-1-1 2 0,-1 5 0 16,-3 0 0-16,-2 0 0 0,-4 0 0 15,-1 2-1-15,-6 1 5 0,0 1 4 0,-2 0 2 16,-2 1 4-16,-1 2 4 0,-3-3 0 0,-1 3-7 15,-2 1-1-15,0 1 2 0,0-4-6 0,0 3 6 16,-2 1-4-16,-5 4 0 0,5-4-2 16,-3 0 2-16,-1 2-2 0,1 2 1 0,-1-2-4 15,-3 5 1-15,0-3-1 0,0 2 2 0,-2 1 0 16,0-3 0-16,2 3 1 0,-2 1-2 16,-2-1-1-16,2-1-1 0,-4 5-1 0,-1 0 1 15,5-5 2-15,0 1-1 0,2-3 0 0,3 2 1 16,-1-6 0-16,5 2 2 0,0 0 3 0,4-2 2 15,0 0 7-15,3 2-4 0,-1-5 0 16,5 1-5-16,2 0-4 0,2-3 0 0,3 0-3 16,-1 1 0-16,5-5 1 0,-3 2-2 0,6-2 1 15,-1 0-1-15,0-2-8 0,2 0-27 0,0-1-3 16,0-1-9-16,1 0-33 0,-3-1-53 16,-2 1-16-16</inkml:trace>
  <inkml:trace contextRef="#ctx0" brushRef="#br0" timeOffset="60876.0176">13518 8065 24 0,'-7'14'95'16,"-1"-6"50"-16,-3-5-107 0,2-8 40 0,-2-1-53 16,2-3 6-16,2 0-9 0,3 0 2 0,-1 3-25 15,1 1-8-15,11 1-2 0,-10-1-2 16,3 5 10-16,0 0-2 0,5 3 8 0,4 1-1 16,2 3-5-16,0-1 6 0,2 3 0 0,7 2 1 15,2 2-5-15,2 3 2 0,3 4 1 0,1 2 2 16,14 13 1-16,0 0 7 0,2 9 2 0,0 3 1 15,14 21-9-15,-3-2 8 0,11 22-7 16,-22-8 6-16,-9-5-2 0,-11-5-3 0,-8-10-2 16,-3-5 6-16,-6-11-1 0,-5-7 5 0,-4-8 3 15,-3-5-4-15,-1-2 0 0,-3-2-6 16,-2 0-9-16,-5-2-4 0,-3 1 3 0,-8-3-8 16,-2 2 0-16,-6-3-55 0,-5 0-9 0,-8-1-93 15,4 1-123-15</inkml:trace>
  <inkml:trace contextRef="#ctx0" brushRef="#br0" timeOffset="62235.1007">14396 8370 9 0,'-7'-7'32'0,"-2"3"-6"16,0-1 1-16,0-1-5 0,3 1-2 0,-1 1 27 16,3-1 18-16,2 3-23 0,4-2-14 15,0 2 8-15,-2 2-16 0,2 0-5 0,0 0-7 16,-2 0 1-16,0 0 1 0,0 0-4 0,0 2 3 16,0-4 2-16,0 2-8 0,-2 2 1 15,4-2 1-15,3 2-2 0,1 2-1 0,3-1-1 16,5 1-4-16,1 0 2 0,5 3-4 0,2-3 4 15,4-1-2-15,10 1 3 0,-1-4-3 0,20 2 2 16,-2-2-1-16,-2-2 0 0,-1 2-1 0,-3-4-3 16,-3-1-17-16,13-1-12 0,-11 1-13 15,-4 1-8-15,-6-1-19 0,-10 3-29 0,-6 2 27 16</inkml:trace>
  <inkml:trace contextRef="#ctx0" brushRef="#br0" timeOffset="62438.1318">14371 8683 23 0,'-31'4'49'16,"3"-2"-19"-16,6 1 31 0,2-1 40 0,9 0-39 16,2-2-27-16,5 0-17 0,-3 0-2 15,18-2-10-15,-7 0-5 0,-4 2 15 0,0 0-6 16,7 0 0-16,6 0-4 0,3-3-4 0,-1 1-2 15,5 2-6-15,4-4 2 0,7 2-37 0,4-3-34 16,5 1-44-16,6 2-14 0</inkml:trace>
  <inkml:trace contextRef="#ctx0" brushRef="#br0" timeOffset="63375.4062">15494 8436 88 0,'0'11'173'0,"0"-2"-143"0,0-1-13 0,-3-3-32 15,3-1-17-15,-2 1 25 0,0-3 9 0,2 2 14 16,-2 3-1-16,0 2 0 0,-3 4-5 0,-1 2 10 15,-3 5 2-15,-2 9-5 0,-3 4-2 16,-1 4-11-16,2-1-1 0,0 1-2 0,2-1 0 16,4-3 7-16,2-3-12 0,3-1 7 0,4-7 2 15,3-2-3-15,2-5 5 0,1 1 4 0,3-5-4 16,3-4-4-16,1-3 0 0,5-2-2 0,0-4 0 16,2-2 2-16,0-3 1 0,2-4 4 15,0 0 2-15,-4-5 4 0,0-1-6 0,0-3 2 16,-3 0-7-16,1-6 3 0,-2-1 2 0,-3-1-4 15,0-12 0-15,0 5 0 0,-6-3 2 16,-1 7 6-16,-1 7-5 0,-3 2 3 0,-2 4 0 16,-2 5-5-16,2 2-2 0,-2 2-4 0,2 3 0 15,-5 10-8-15,1 0-16 0,2-1 0 0,2-3 26 16,0-3 1-16,-3 3-1 0,3 5-1 16,0 4 1-16,-4 4 0 0,2-2-1 0,2 6 1 15,-5 3 1-15,5 9-1 0,-2 2 1 0,0 6 1 16,2 1-1-16,0 4 3 0,0 17-4 0,0 1 1 15,0 2-1-15,4 1 0 0,1 23 3 16,4-4 2-16,8 15-3 0,3-22-5 0,2-11 4 16,-2-9 2-16,-2-6 2 0,-3-8-2 0,-6-5 0 15,-2-8-3-15,-3-1 8 0,-4-5-6 0,-4-2 1 16,-3-5-1-16,-9-2 1 0,-3-4-3 16,-8-2-2-16,-6-3 1 0,-9-2 0 0,-4-6 1 15,2-3 0-15,-9-10 11 0,4-5 7 0,8 0-4 16,5-5 5-16,3-1 0 0,7-5-2 0,1-3-4 15,10-3-2-15,2 3-2 0,6-1 5 16,3 2 4-16,2 1-8 0,4 4-2 0,-2 1-5 16,4 5 2-16,1-1-5 0,1 1-2 0,5 4-1 15,7-2 1-15,4 0-1 0,7 2 1 0,1 1-1 16,6 3-1-16,6 5-13 0,-3 4-14 16,-6 1-27-16,-4 1-5 0,2 5-14 0,-2 0-35 15,-5 0-85-15</inkml:trace>
  <inkml:trace contextRef="#ctx0" brushRef="#br0" timeOffset="63719.1124">16486 8052 338 0,'-18'29'16'0,"3"-9"37"0,1-9-30 16,1-2-17-16,2-9 1 0,0 2 3 0,2-2-4 16,3-2-8-16,1 2-3 0,3 0 0 0,0-3-8 15,0 3 5-15,0-2 5 0,2 4-5 0,-7 1 13 16,5 1-2-16,-5 3 5 0,0 4-1 16,-4 2-3-16,0 4 4 0,0 3-1 0,-4 5 1 15,2 3-4-15,-3 5 0 0,-1 14 0 16,-3 3-3-16,4-3 4 0,3-1 2 0,2-2-3 15,0 4 6-15,4 12-2 0,5-5-3 0,4-4 1 16,5-5-6-16,4-2 0 0,2-8-2 0,3-3 1 16,-1-5-2-16,5-3-3 0,0-6-16 0,0-1-22 15,0 0 4-15,-1-7-74 0,1 2 0 16</inkml:trace>
  <inkml:trace contextRef="#ctx0" brushRef="#br0" timeOffset="64000.2538">16805 8370 128 0,'0'-5'115'0,"-2"-4"-53"0,-2-2 14 16,-1 0-35-16,-3 3-7 0,1-3 11 0,3 2-26 16,-1 2-14-16,1 5-8 0,-5 6-2 0,7-8 0 15,2 4 14-15,0 2 14 0,-2 5 0 16,-1 4-6-16,3-2 0 0,-2 6 0 0,0 5 0 15,0 0-7-15,0 4-1 0,-1 0-3 0,3 5-6 16,-2 0-2-16,0 4 1 0,0-3 0 0,2 6-3 16,0 8 1-16,-3-4-2 0,3-3 3 0,0-2-7 15,0-6-12-15,3-3-2 0,-3-1-9 16,2-6-11-16,-2-1-13 0,2-2-7 0,0-3-28 16,1-2-11-16,-1 0-50 0</inkml:trace>
  <inkml:trace contextRef="#ctx0" brushRef="#br0" timeOffset="64343.92">17293 8370 133 0,'6'0'137'0,"-3"-7"-88"16,-1 3 18-16,-2-5-28 0,0 0-5 0,0 2 6 16,0 3-17-16,0 0-11 0,-9-1-14 15,2 3-5-15,5 2-4 0,0 0 8 0,6 0 6 16,-4 2 11-16,3 5 7 0,-3 2-6 0,2 2 3 16,-2 2-6-16,2 4-5 0,-2 6-2 0,0 1-3 15,-2 9-3-15,0 2 0 0,-3-2-1 0,5 0-3 16,-4 0 4-16,1-4 0 0,-1 0-2 15,0-3 3-15,1-4-2 0,-1-2 2 0,2-2-2 16,0-7-4-16,2 0-11 0,-3-2 2 0,1-3 1 16,-2-4-3-16,4-2-17 0,-2 0 17 15,2 0-8-15,0 5-104 0,0-3-8 0,0-6-38 16</inkml:trace>
  <inkml:trace contextRef="#ctx0" brushRef="#br0" timeOffset="64515.7908">17114 8590 62 0,'-15'-11'53'0,"1"4"84"16,-1 1-72-16,6-1 29 0,-2 1-48 0,2-1 2 16,1 5-17-16,3-3-10 0,1 1 2 15,-1 4-6-15,3-4-6 0,0 4-6 0,2-3-4 16,2 3 1-16,3-2-3 0,1 2-1 0,7-2-1 16,3 0-7-16,4 0-33 0,6-1-9 0,1 3-35 15,6-4-62-15,13 2-59 0</inkml:trace>
  <inkml:trace contextRef="#ctx0" brushRef="#br0" timeOffset="65109.3545">17926 8427 45 0,'8'-9'26'0,"3"3"-6"0,-4-3 15 0,0-2 18 15,-3 2 21-15,-2 2-37 0,-2-2-22 16,0 1-1-16,-4 1 0 0,-1-2-8 0,-1 3-1 15,-3-3-3-15,0 2 2 0,-2-2 1 0,0 1 0 16,-2-1 0-16,0 2 10 0,-3-2 5 16,1 0 0-16,4 3-4 0,-2-1-3 0,8 1-1 15,-4 1 0-15,5-1-5 0,-1 1 12 0,1 1-21 16,2-1 3-16,0 3-4 0,4 0-3 0,-2 0 8 16,6 0-1-16,3 2 4 0,0-3 2 15,2 1 2-15,0 2-4 0,2-2-4 0,5 4 3 16,0 0-4-16,-5-2 0 0,5 3-1 0,-7-1 0 15,0-2-2-15,0 2-3 0,-3 0-11 0,1 0-8 16,-2 1 0-16,-1-1 9 0,-1 0 4 16,-3 0 7-16,2 0 4 0,-4 1 2 0,3 1 0 15,-3-2 2-15,0 3-3 0,0-3 0 0,-3 0 4 16,3 0-1-16,0 0-1 0,-2 1 5 0,2-1-3 16,-2 0 2-16,2 2-4 0,-2-1 3 15,0 1-1-15,2 0-1 0,-3 1 1 0,1-1-2 16,0 3 3-16,2 0 6 0,-2-1-1 0,0-1-1 15,-1 1-2-15,1 1 5 0,-2 2-3 0,2-3 1 16,-3 3 4-16,1 0-1 0,-1 2-3 16,1 0-1-16,0 4-2 0,-1-1 0 0,1 1-1 15,-1 0 1-15,-3 7-4 0,1 1-1 0,2-4 1 16,1 1-1-16,0 0 1 0,-1-2 0 0,3-1 1 16,0 1 0-16,0-5 1 0,2 0 4 15,-3-2-2-15,1 0 6 0,0-4-7 0,0 2 0 16,0-2-2-16,-1-3 0 0,1 3 0 0,0-5-2 15,0 2 1-15,0-8 4 0,2 2 1 16,0 2 3-16,0-3 0 0,0 3-2 0,0 0-3 16,0 5-5-16,0-3 1 0,0 0-2 0,0-2-1 15,0 2-8-15,0-2-16 0,0 3-28 0,0-3 5 16,0 0-14-16,0 0-16 0,0 0-131 0,0-3-47 16</inkml:trace>
  <inkml:trace contextRef="#ctx0" brushRef="#br0" timeOffset="65546.7473">17046 8756 179 0,'-2'-3'120'0,"2"-3"-49"0,0-1-22 16,0-2-26-16,-3 0-1 0,3 3-9 0,5-5-9 15,1 4-7-15,-1 1 1 0,1 1 4 0,3 1-4 16,2 2-1-16,2 2 2 0,1 2-4 16,-1 0 3-16,2 5 3 0,-1 1 9 0,-1 3-1 15,-2 5 3-15,0 4 2 0,0 2-5 0,2 11-1 16,-6 0 2-16,-1 2-3 0,-6 3 3 16,0-3-4-16,-2 2-2 0,-2 1-2 0,-3-1-1 15,-2 1 0-15,1 4-1 0,1-7 0 0,-2-4-1 16,2-5 0-16,1-6-2 0,-1-4-4 0,1-3-23 15,-1-2-14-15,3 0-31 0,-3 0-48 16,-2-4-148-16</inkml:trace>
  <inkml:trace contextRef="#ctx0" brushRef="#br0" timeOffset="66015.4274">17870 7982 416 0,'-22'41'46'16,"7"-18"6"-16,2-6-37 0,-1-1-5 0,3-5 1 15,0-5-6-15,5 1 2 0,-3-3-3 0,2 3-4 16,3-3-2-16,0 1-1 0,1-3 1 0,-1 0 0 15,4 0-2-15,0 3 2 0,4-5 1 16,3 2 0-16,2 0 0 0,2-2-1 0,9 5 0 16,4-1-1-16,0 0-9 0,5-1 1 0,-1 3 0 15,-1 1-3-15,2-3 2 0,-5 7 3 16,-4-2 1-16,-3 2 4 0,-3 0 11 0,-3 2 16 16,-7 5-1-16,-4-3-5 0,0 5-2 0,-9 2 6 15,0 0-6-15,-6 3 0 0,-1-1 0 0,-8 2-3 16,-2-1 0-16,-3 3-2 0,-11 1 0 15,1 2-4-15,3-7-1 0,3 0 0 0,7 1-3 16,2-3-2-16,4 0 1 0,4 0-3 0,5-2 4 16,3-1-3-16,3-1 1 0,1 0 0 0,2-5-3 15,6 0 5-15,-4-2-7 0,2 2 9 16,5-4-4-16,-1 2 6 0,8-4-3 0,1 2-3 16,9-5-2-16,5 0-7 0,4-4-14 0,5-2-16 15,12-7-1-15,-1-2-5 0,-3-2-39 0,-4 2-48 16,0-2-43-16</inkml:trace>
  <inkml:trace contextRef="#ctx0" brushRef="#br0" timeOffset="66390.2911">18144 7754 394 0,'-29'31'116'16,"9"-6"-65"-16,3-17-32 0,8-3-23 0,2-5-3 15,5 0-1-15,0 2 5 0,4 0 3 16,2 3 7-16,7 1 6 0,3 3-4 0,6 4-5 16,-5 1 1-16,7 3-2 0,13 14-3 0,-6-9-1 15,13 13 1-15,2 5 0 0,2 2 0 0,23 15-2 16,-1 5 0-16,16 17 1 0,-18 1 0 15,-22-7 1-15,-13-5 2 0,-14-6 2 0,-6-1 4 16,-8 1 6-16,-8 0-7 0,-1-5 0 0,-8-4 2 16,-3-7-4-16,-3-8-4 0,-2-3 1 15,-5-8 1-15,8-5-3 0,-3-5 1 0,4 1-1 16,2 0-2-16,3-3-5 0,2 0-33 0,2 1-9 16,3-3-29-16,1-2-61 0,3 2-39 0</inkml:trace>
  <inkml:trace contextRef="#ctx0" brushRef="#br0" timeOffset="67265.0816">19121 8389 22 0,'-22'18'196'0,"2"-5"-85"0,2-4-75 16,3-4-15-16,4-5 3 0,0 0-6 0,2-5-1 16,2 5 5-16,3-2-8 0,4-2-9 15,0 1-2-15,2 3 3 0,-2 0-2 0,0-2 4 16,-2 4 7-16,2-2 1 0,0 0 5 0,6 0-9 15,1 0-3-15,4 0-4 0,4-2-3 0,5 0 0 16,2 2-2-16,5-4-4 0,6 1 4 16,2 3-1-16,16-4 0 0,-3 4-1 0,-4-2-1 15,1 2 3-15,-6 0 0 0,-6 0-2 0,0 0 1 16,-4 0 1-16,-5 2-2 0,-2-2-3 0,-2 0-20 16,0 2 0-16,-7 0-31 0,-2-2-18 15,0 3-23-15,-2-1 24 0,-2 0-52 0</inkml:trace>
  <inkml:trace contextRef="#ctx0" brushRef="#br0" timeOffset="67561.884">19301 8041 67 0,'-22'16'227'0,"2"-1"-107"16,1-6-88-16,3-5-6 0,5-2-24 0,2 1-17 15,3-3-3-15,1 2 13 0,1 0 28 0,4 2 11 16,0 3-8-16,0 6-8 0,0 3-4 0,2 6 0 16,0 2-5-16,-2 5-1 0,3 6-6 15,-1 7 1-15,-2 2-5 0,4 15 1 0,1-3-3 16,-3-3 2-16,-2-3-9 0,2-6-9 0,-4 0-2 15,4 3-5-15,-2-8-20 0,0-5-10 0,-2-8-42 16,2 0-8-16,-2-1-64 0</inkml:trace>
  <inkml:trace contextRef="#ctx0" brushRef="#br0" timeOffset="68436.6699">20514 7197 78 0,'0'0'89'0,"-2"2"5"0,2-2-62 0,0-2 1 16,-2-1-2-16,2 1-25 0,0-2-10 0,0 4-6 16,-3-5-2-16,3 5 12 0,-2 0 0 0,2 5 23 15,0-1 3-15,-4 7-2 0,2 3-8 0,-3 3 4 16,1 1-4-16,-3 6-2 0,3-2-4 16,-3 2-5-16,1 3 0 0,1 12-2 0,1 1-2 15,1 0-2-15,3 0-3 0,3-1 5 0,1-1-6 16,5-1 1-16,0-2 1 0,0-1-20 15,2-4-4-15,2-1-40 0,-2 2 4 0,6 0-37 16,1-3-61-16</inkml:trace>
  <inkml:trace contextRef="#ctx0" brushRef="#br0" timeOffset="68733.4728">20027 8145 105 0,'-51'37'348'0,"9"-15"-292"0,16-8-15 16,8-14-20-16,7 0-10 0,4-3-13 16,5-1 10-16,4 2 3 0,7-5 4 0,7 3-2 15,1-1 3-15,8 1-4 0,3-3-5 0,12 3-2 16,4-1-2-16,20-3-2 0,4 1 0 15,3 0-3-15,-1 1 1 0,30-1-1 0,-6-2 0 16,23 1 1-16,-20 1-4 0,-15 2-21 0,-7 3 9 16,-7-2 3-16,-10-1-6 0,-6 1-1 0,-7-3 5 15,-4 3-5-15,-3 0-7 0,-3-1-11 16,0 3-21-16,-1-2-2 0,-10 1-5 0,-4 1-79 16</inkml:trace>
  <inkml:trace contextRef="#ctx0" brushRef="#br0" timeOffset="69373.9371">20291 8614 357 0,'-13'0'124'0,"2"0"-83"0,2-2-9 0,3-2-16 16,1-1-13-16,1 1-13 0,2 0-2 15,2 4 9-15,0 0 1 0,2 0 6 0,-2 8 6 16,2 3 1-16,0 5-1 0,0 4-2 0,1 6-2 16,-3 5 1-16,0 2-7 0,0 2 0 0,-3 1-1 15,-1 3 0-15,4 1-1 0,0-3-9 16,2 8-2-16,0-4-6 0,1-3 3 0,1-9 2 15,-2-5 5-15,0-9 9 0,-2-1 0 0,0-6 15 16,0-3 17-16,0-3-31 0,0-2-1 0,-4-4-2 16,0-3 3-16,-1-6 1 0,-4-5 0 15,3 5 11-15,-3-5 2 0,2-2-8 0,-1-4 1 16,-1-2-1-16,4-5 5 0,-1-2-6 0,4-5-2 16,-1-12-2-16,6 1-1 0,1 3-1 0,3 2 0 15,1 4 0-15,6 5 0 0,1 2-3 16,0 2 2-16,7 2 0 0,1 5 1 0,1 4-2 15,0 2-1-15,11 1 1 0,-4 8-1 0,2 2 0 16,-4 7-2-16,-3 7-7 0,-4-1 5 0,-2 5-5 16,-4 5 6-16,-7-1 1 0,-3 3 6 15,-4 2 0-15,-4 0-1 0,-7 2 2 0,-4 2-2 16,-7 2 0-16,-4 1 3 0,-13 2 3 0,-1-5 8 16,5-4-3-16,4-5 0 0,7-2-2 0,7-6-7 15,4 2-1-15,2-3-1 0,0-1 0 16,5-3 4-16,2 0-3 0,-1 3 0 0,1-3 3 15,2 2-2-15,0 1 2 0,2 1 0 0,1 3 2 16,-1-2 3-16,2 4-4 0,1 0-2 0,-1 0 0 16,5 2-3-16,0 2 0 0,2-1-1 15,2-1-1-15,2 0-3 0,1 0-12 0,4 1-29 16,2-1 1-16,0 0-8 0,2-2-34 0,0 0-33 16,3-2 7-16,-3 0-62 0</inkml:trace>
  <inkml:trace contextRef="#ctx0" brushRef="#br0" timeOffset="69655.1223">20679 8678 410 0,'-19'16'116'0,"1"-5"-76"0,5-2-12 15,4-3 0-15,0-4 2 0,2 3-13 0,5-3 0 16,0-2-12-16,0 2 0 0,2-2-1 16,2 0-1-16,2 0-3 0,5 0-2 0,2 0-1 15,5 0 0-15,-1 0-1 0,7 2-3 0,7-2-12 16,2 3-24-16,15-1 14 0,0 2-11 0,3 1-3 16,-5-3-14-16,-2 0-24 0,-5 3 5 15,1-3 33-15,-7 0-2 0,-5 0-9 0,-4 0-12 16,-2 1-10-16</inkml:trace>
  <inkml:trace contextRef="#ctx0" brushRef="#br0" timeOffset="69873.8197">20951 8550 36 0,'-25'-11'51'0,"3"-2"7"0,2 2 15 16,3 2-10-16,-1 1-41 0,3 1-6 0,4 3-10 15,2-1-1-15,0 3 22 0,2 4 16 0,3-2-10 16,-3 7-6-16,3-1 2 0,0 3 0 16,-1 2 0-16,-1 7-10 0,1 2 0 0,1 2-9 15,4 6-6-15,-2 12-6 0,2-2 1 0,0-1-4 16,4 1 0-16,0-3-23 0,1-2-3 0,1-2-23 16,3-3-15-16,0-1-32 0,-2-3-70 15</inkml:trace>
  <inkml:trace contextRef="#ctx0" brushRef="#br0" timeOffset="70201.8638">21266 8588 434 0,'-13'24'63'16,"2"0"-52"-16,2-6-7 0,0 0-20 0,0-5 13 16,5 0 33-16,2 0 5 0,-1 1-21 0,6 3 0 15,1 5-6-15,0 0 2 0,3 5-2 0,4 13-8 16,0 1-2-16,-2 6 0 0,2 1-4 16,-4075 7 4-16,8152 18 0 0,-4077-7-2 0,-2-4-4 15,0-7-6-15,-3-9-20 0,-3-4 20 0,-3-2 16 16,-7-7-3-16,-4-2 4 0,-4-9 14 0,-5-7 1 15,-2-4-10-15,-3-4-4 0,-3-5 0 16,1-6-3-16,-1-3-1 0,1-6-2 0,1-2-9 16,1-7-19-16,1-3-6 0,-2-1-60 0,-1-3-18 15,5 0-72-15</inkml:trace>
  <inkml:trace contextRef="#ctx0" brushRef="#br0" timeOffset="70389.3156">21059 8328 445 0,'2'11'59'0,"-2"-7"-6"0,0 1-17 0,0-1-17 0,0-4-14 16,0 2-9-16,2-2-1 0,-9 7-4 16,5-5-34-16,4-2 18 0,1 0-21 0,1 2-8 15,3 0-53-15,-3 3-21 0</inkml:trace>
  <inkml:trace contextRef="#ctx0" brushRef="#br0" timeOffset="70686.117">21846 8533 12 0,'9'13'285'0,"-7"-6"-173"16,2-5-61-16,1-2 1 0,-5-2-22 0,2-1-3 15,-2 1-7-15,0 0-7 0,-9-7-14 16,5 5-11-16,6 6 4 0,-2 0 5 0,-2 0 8 16,-5 5-1-16,-4 2-4 0,0 2-2 0,-9 9 1 15,-4 2 0-15,0 6 1 0,-5 3 0 16,-2 2-1-16,-2 7 0 0,-11 9-1 0,6-5 2 16,3-2-3-16,4-7 2 0,7-4-2 0,4-3 3 15,5-6-1-15,1-4 0 0,6-3 0 0,1-3 2 16,0-4-1-16,3-1-2 0,0 0-1 15,-1-3-7-15,5-2-3 0,2-11-17 0,3 5-16 16,-5 2-47-16,-2 2-18 0,-3 0-112 0</inkml:trace>
  <inkml:trace contextRef="#ctx0" brushRef="#br0" timeOffset="70904.8145">21387 8531 384 0,'-9'17'78'0,"3"-6"-31"0,1 0-15 16,5-2-19-16,3 2-10 0,-1-6-1 0,-4-3 15 15,-1 0 4-15,6 2 2 0,-1 1-3 16,2 4-6-16,3-1 4 0,2 3-9 0,4 5-8 16,2-1-3-16,3 3-1 0,15 8-1 0,2 1-4 15,3-1-16-15,1 1-35 0,1-3 1 0,4 0-37 16,-4-2-49-16,11 7-23 0</inkml:trace>
  <inkml:trace contextRef="#ctx0" brushRef="#br0" timeOffset="71545.2859">21612 7920 144 0,'-22'13'149'16,"9"-6"-106"-16,4-5-11 0,2-2-14 0,3 2-14 15,2-4 2-15,11-5 18 0,-14 7-2 0,5 0-5 16,7 0 7-16,-3 0-1 0,5 0-2 0,0 0-10 16,4 0-4-16,5 3 0 0,4-1 1 15,4-2-3-15,1 4-3 0,1-2-5 0,5 3-1 16,-2-1 1-16,16-2 0 0,-3 1-7 0,2 1-10 16,2-2 1-16,-3 3-4 0,1-1 4 0,-2-2-15 15,7 0 6-15,-9-2 6 0,-9 0-9 16,-9-2 7-16,-6 0 13 0,-5 0-6 0,0 0-9 15,-4-1-32-15,-3-1-46 0,-1 2-1 0</inkml:trace>
  <inkml:trace contextRef="#ctx0" brushRef="#br0" timeOffset="71842.088">21925 7624 346 0,'-17'29'99'0,"3"-11"-66"0,8-12-36 0,1 1-18 0,10-9 15 15,-8 8 18-15,3 1 17 0,7 2-2 16,-3 2-8-16,5 6-9 0,5 3-4 0,-3 5 3 15,4 1-9-15,3 14-6 0,-1-1 8 0,-4 8-4 16,1 1-1-16,-5 7 2 0,-3-6-7 16,-4-12-17-16,-2-4-32 0,0-2-3 0,-2-4-59 15,0 4 5-15</inkml:trace>
  <inkml:trace contextRef="#ctx0" brushRef="#br0" timeOffset="72685.6327">22948 7591 23 0,'5'14'101'0,"-1"-3"-28"0,-2-3-12 0,3-1-35 16,-3-3 1-16,0 1 4 0,0-5-7 15,0 4-22-15,1-4-6 0,-3 2-7 0,2 1 7 16,-2-3 8-16,0 4 20 0,0-2-1 0,-2 3-2 15,2 4-5-15,-5-1-3 0,3 6 0 16,-2 3-2-16,-1 1-4 0,1 4-3 0,-1 11 4 16,1 2-3-16,2 5 1 0,4 2 2 0,0 4 3 15,3 11-3-15,-1 1-2 0,0-5 1 0,1 0-2 16,-3-7-4-16,0 7 2 0,0-11 0 16,-2-5-2-16,-2-10 2 0,0-3 1 0,0-4-2 15,-3-7-1-15,1-4 7 0,0-3 3 0,-5 1-1 16,-2-5-11-16,0-4-4 0,-9-2-7 0,-2-5-7 15,-5-4-19-15,-3-5-11 0,-4-4-4 16,-7-16-44-16,1 3 1 0,0-2-108 0</inkml:trace>
  <inkml:trace contextRef="#ctx0" brushRef="#br0" timeOffset="72873.0867">22814 7183 34 0,'0'11'129'0,"2"-2"-4"0,-2-2-84 0,2-5-25 15,0-2-12-15,3-2-12 0,-1 0-1 0,1 2 2 16,1 0 1-16,1 2 1 0,2 2-8 16,-3 3-42-16,5 0-14 0,-2 1-40 0</inkml:trace>
  <inkml:trace contextRef="#ctx0" brushRef="#br0" timeOffset="73607.2824">23354 7272 152 0,'-16'28'193'0,"1"-3"-115"16,2-6-60-16,2-3-31 0,2-3 4 0,2-2 6 16,1-2 9-16,1 2 10 0,1 0 0 0,-1 7 0 15,5 1-9-15,0 3-3 0,3 5-3 0,-1-1-5 16,2 5-2-16,-1 0 3 0,1 4 1 16,-4 1 0-16,2-1 2 0,-4 0-1 0,0 5-1 15,-5-5-1-15,0 0 0 0,1-6-1 0,-3-5 1 16,-2 1 1-16,2-8 1 0,-2-1-1 15,2-7 0-15,3-1 20 0,-1-3-1 0,3-1 2 16,-3-4 0-16,3-4-1 0,-3-1-1 0,0-6-3 16,1-2-1-16,-1 0 3 0,3-5-4 0,-1-2-5 15,1 1-4-15,0 5 2 0,1-6-3 16,1 3 0-16,0-5-6 0,0-2 1 0,0-12 3 16,2-1-1-16,-3 2 0 0,3-5 1 0,0 5 0 15,0-1-3-15,0 1 2 0,3 4 0 0,1 0 2 16,-2 5-4-16,3 2 3 0,1 1-4 15,1 6 3-15,2 1-6 0,2 3 7 0,0 0-4 16,4 4 4-16,1 3-2 0,1-1 2 0,3 2 0 16,2 3 0-16,0 2-1 0,2 0 1 0,-2 0-1 15,-2 5 2-15,0-1-3 0,-2 5 2 16,-3-2 1-16,-2 1-1 0,-2 3-2 0,-2 0 2 16,0 3 2-16,-2-1-2 0,-5 0-1 0,0 3 1 15,-2-1 1-15,0 0-2 0,-2 3 2 16,-2 0 0-16,-3-1-1 0,0 1 0 0,3-3 0 15,-3 1 0-15,3-1-1 0,-1 1 0 0,3-3-2 16,-2 0 1-16,4-2 0 0,0 0 2 0,4 0-3 16,-2 0 3-16,5-2 1 0,0 0 0 0,4 2-1 15,0 0-1-15,4 0 0 0,5 0 2 16,0 0-2-16,2-2 1 0,-4 2-1 0,-1-2-1 16,-6-1-1-16,0-1 2 0,-4 2-2 0,-7-2 2 15,0-1 5-15,-7 1 1 0,-2 2 1 16,-4-3-4-16,0 3-1 0,-5-2-1 0,1 1 0 15,-1-3 0-15,0 1-1 0,3-1 2 0,-3-1-2 16,3 1 2-16,2-3-13 0,-1 0-14 0,3 3-1 16,0-3-16-16,3 0 21 0,1 0-6 0,-2-2-38 15,3 2 3-15,1 1-39 0,-2-3-30 16,1 2 87-16</inkml:trace>
  <inkml:trace contextRef="#ctx0" brushRef="#br0" timeOffset="73997.8084">22869 8464 30 0,'-29'14'252'0,"7"-14"-216"0,7-5 34 16,1-1-37-16,6-5-3 0,-3 4 2 15,2 0-3-15,2 1-7 0,3-1-7 0,-1 3-11 16,3 2 7-16,13-1-3 0,-4 1 1 0,-5 2-4 16,-4 0-9-16,2-2-3 0,6 0 7 0,8 2-1 15,-1-5 5-15,4 5 0 0,10-4 2 16,4 4-4-16,4-4 3 0,9 1 9 0,20 3 1 15,2-2-1-15,3 0 1 0,1 2-6 0,27 0-2 16,-6 0-3-16,25 0-2 0,-12-2-5 0,-20-1-1 16,-9 1-2-16,-13-2 0 0,-7-3-13 15,0 1-5-15,-2-1 4 0,-7-2-13 0,-4 3 1 16,-13 1-1-16,-5 1-8 0,-9-1-35 0,-1 1-47 16,-10 2-53-16</inkml:trace>
  <inkml:trace contextRef="#ctx0" brushRef="#br0" timeOffset="74497.6866">22972 8888 392 0,'-15'11'64'0,"8"-7"-38"15,3-8 8-15,4 2-15 0,0-5-5 0,2 0-9 16,5-1-2-16,4-1 3 0,-2 2-3 0,4-2 2 16,2 0 0-16,5 1-3 0,2-3-2 15,5 0 0-15,1 2-2 0,1-2-1 0,4 2 2 16,0 0-3-16,0 0-1 0,11 1-8 0,-6-1-6 16,-5 4 6-16,-2 1-7 0,-5 4 7 15,-6-2-13-15,0 2 12 0,-7 0 14 0,-2 4 2 16,-4-2 8-16,-5 3-1 0,2-1-1 0,-8 5 10 15,0 2 0-15,-3-4 1 0,0 4-6 0,-6 0-7 16,0 0 0-16,-3 0 1 0,1 2 2 0,-5-2-1 16,0 0-4-16,3 2 4 0,1-2-4 15,-1 2 2-15,-1-4 2 0,3 4-1 0,-5 3-4 16,4-3-1-16,1 3 1 0,2-3 0 0,2 2 0 16,0 1 0-16,2 1 1 0,2-3 3 15,5 1-1-15,0 0 2 0,2 1 12 0,4-1 0 16,3 1-3-16,8-3 2 0,1 2-7 0,8-1-3 15,4-1-4-15,10 0-3 0,6-2-1 0,7 0-2 16,28-2 2-16,36 2-1 0,-7-7-3 16,-20 3 0-16,-9 0 2 0,-10-3-3 0,-5 3 2 15,-9-3-9-15,-4-4-10 0,-14 2-18 0,-4-2-9 16,-13 0-16-16,-2 0-20 0,-7-2-135 0</inkml:trace>
  <inkml:trace contextRef="#ctx0" brushRef="#br0" timeOffset="75763.0057">15187 8118 23 0,'-31'-6'26'0,"-4"1"-14"0,0-4 0 0,-5 1-7 0,-2-3-5 15,-2-5 3-15,-18-4 4 0,1 3-6 16,-23-8 1-16,0 3-3 0,5 5 7 0,6 4-5 16,9 2-2-16,2-3 1 0,-6 3-1 0,-12 5-1 15,10-1 0-15,-3 5 2 0,-2-3-5 16,0 8 2-16,-9-1-8 0,-4 2 6 0,2 1-5 16,0 1-1-16,-4 3 1 0,-1 2-2 0,-1 0-5 15</inkml:trace>
  <inkml:trace contextRef="#ctx0" brushRef="#br0" timeOffset="76497.2012">11033 8555 3 0,'-59'24'12'0,"6"3"-1"15,2 3-1-15,0 4-8 0,1-1 3 0,-1 2-4 16,5 0 3-16,4 0 0 0,6 3-3 15,3-3 1-15,2 0 1 0,1 1-2 0,1-3 1 16,2 2 1-16,1 5-3 0,4 2 0 0,0 2 0 16,6 4 2-16,1-1-3 0,8-1 2 15,3-4-1-15,8 2-1 0,3 2 1 0,8 3 2 16,7 6-4-16,7-2-1 0,2-3-5 0,7-1 5 16,-1-9 3-16,5-1 1 0,2-1-2 0,7-1 7 15,4-1-4-15,18-1 13 0,-12-2-9 0,5 2-1 16,1-4 14-16,8 0-8 0,2-7-5 15,13 0-1-15,1-4-4 0,10-2 0 0,3 0 0 16,8-3-2-16,-2-6 1 0,9 2-1 0,0-2-2 16,14-5 3-16,-1 5 0 0,0-5 0 15,3 1 2-15,4 1 7 0,0-6 1 0,8 0 3 16,3 0-5-16,2 0 4 0,1-2-13 0,1 2 4 16,0 0-2-16,5-4 1 0,-3 1-2 0,5 1-1 15,3 0 2-15,5 0-3 0,1 0-3 0,2-1-7 16,-2-1-4-16,2 0 3 0,0 1 12 15,2-1 0-15,-2 0 0 0,-2-3 4 0,0 3-3 16,-3-1 0-16,-1-1 2 0,-3 1 5 0,2 1-3 16,3-3 4-16,-1 3 6 0,3-1-7 15,0-1-1-15,2 1 5 0,0 3 2 0,-3 0 11 16,1-3 0-16,-7 3-7 0,3 0-4 0,-8 0 3 16,1 2-5-16,-9 0-3 0,2 2 4 0,-4-2 8 15,-2 4 2-15,-8-1-15 0,4 1-4 16,-8-2-3-16,1 5-1 0,-1-3 0 0,1 5-2 15,-1-2-1-15,-2 2 0 0,1-5-2 0,-3 3 3 16,2-3-2-16,0-2 4 0,-4 3-1 16,0-1-2-16,-9 0-6 0,-2-1 10 0,0-1-6 15,-2 0 0-15,-10-2-3 0,3-2 7 0,-8 2 1 16,3 0 1-16,-8-5 1 0,2 5-2 0,-2-4 2 16,-3 2-2-16,1-3-6 0,-3 1 5 0,-1 0-10 15,-1-3 8-15,-4-2-14 0,4 0 16 16,-7 1-6-16,3-6 4 0,0 3 5 0,0-4-11 15,-3-3-9-15,-1 1 6 0,4-3 10 0,-1-5 0 16,-1 1-2-16,-1-7 4 0,-3 3 1 16,-3-3 1-16,2-4 2 0,-4 1-2 0,-3 1-2 15,-2 0 2-15,1 2 0 0,-3-4-3 0,4 2-4 16,1-7-12-16,-11-1-15 0,-1-4-22 0,-2 1-25 16</inkml:trace>
  <inkml:trace contextRef="#ctx0" brushRef="#br0" timeOffset="77949.971">16071 10217 53 0,'-20'22'34'0,"7"-6"3"0,4-10-40 0,3-1-29 15,-1-3-12-15</inkml:trace>
  <inkml:trace contextRef="#ctx0" brushRef="#br0" timeOffset="78231.1544">16080 9906 43 0,'-7'40'68'0,"3"-7"-65"0,0-6-12 16,-1-5-44-16</inkml:trace>
</inkml:ink>
</file>

<file path=ppt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5360" units="cm"/>
          <inkml:channel name="Y" type="integer" max="8640" units="cm"/>
          <inkml:channel name="F" type="integer" max="1024" units="cm"/>
          <inkml:channel name="T" type="integer" max="2.14748E9" units="dev"/>
        </inkml:traceFormat>
        <inkml:channelProperties>
          <inkml:channelProperty channel="X" name="resolution" value="355.55554" units="1/cm"/>
          <inkml:channelProperty channel="Y" name="resolution" value="355.55554" units="1/cm"/>
          <inkml:channelProperty channel="F" name="resolution" value="42.13992" units="1/cm"/>
          <inkml:channelProperty channel="T" name="resolution" value="1" units="1/dev"/>
        </inkml:channelProperties>
      </inkml:inkSource>
      <inkml:timestamp xml:id="ts0" timeString="2022-09-29T23:03:19.29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1531 4233 22 0,'-22'-4'17'0,"-2"2"-6"16,-13 0-1-16,-3-1-3 0,-4 3 2 0,-5-4-6 15,-1 4-1-15,-3 0-3 0,-20 4-1 0,9-4-5 16,7 5 6-16,4 4 0 0,4-3 0 0,-6 10-4 16,7-10 0-16,8 3 2 0,7-2 0 15,4 1 1-15,5-1 2 0,2 2-1 0,0 2 2 16,4 2-2-16,1-2 0 0,1 0 1 0,5 2 0 16,0 5-1-16,2 0-2 0,0-1 6 15,3 3-6-15,-1 0 0 0,3 0 5 0,2 4-4 16,-1-2 3-16,6 7 1 0,-1-5 1 0,2 5 0 15,1 2-1-15,3-3 1 0,1 5 1 0,0 7 3 16,2 9 0-16,-2 6 1 0,0 0 7 16,0 0 7-16,-3 0 0 0,-1 0-4 0,-1 5 2 15,0-1-3-15,1 7-3 0,-3 5 4 0,2-3 3 16,-4-4-8-16,0 9 3 0,-2 0-9 0,2 4 4 16,-2-2 2-16,2 2-3 0,-2-2 12 15,0 7-11-15,-1-1 1 0,1-4 1 0,2 3-8 16,-4-1 3-16,-3 3 12 0,1 1-8 0,-3 1 0 15,0 0-10-15,0-2-1 0,3 1-1 0,-1 1 3 16,-2-2-1-16,7-1 0 0,-3 1-1 16,8 2-1-16,-1-5 0 0,2 0 3 0,3 5-4 15,4-2 3-15,0 10 3 0,2 1-4 0,-2 11-1 16,0-1 0-16,-2-1-1 0,-5 1 0 0,1 1 3 16,-3-5 0-16,-4-2-1 0,0-2-1 15,-3 0 0-15,-1 0 0 0,-5 2 2 0,-3 2 0 16,1 0-2-16,-2-2 3 0,-1 0 2 0,5-2-2 15,0-5 7-15,2 1-2 0,1-5 4 16,-1 0-1-16,2-5 0 0,3 1-2 0,-1-1-2 16,1 3 0-16,2-2 8 0,0 2-5 0,-1-1-4 15,1 6 2-15,2 1 8 0,-4 0-7 0,2 14-7 16,-7 0 1-16,2-1 0 0,-4 3-1 16,0-16 5-16,-4 3 3 0,-1-9-7 0,-1 2 1 15,-6 2-3-15,6 0 2 0,-3 11 11 0,0 3-9 16,0 8-4-16,7-2 2 0,-2-6 10 0,6-3-1 15,2-13-6-15,1 0-4 0,3-11-1 16,3 0-3-16,0-5 3 0,0 1-2 0,-2-1 4 16,4-1 0-16,1-3-3 0,-1 0-3 0,0-4 6 15,-4 2-5-15,2-3 2 0,2 6-2 0,-2-3-1 16,2-1 0-16,0 6 2 0,-2 4 3 16,0 4-2-16,3 0-1 0,-1-4-7 0,0-3 1 15,-2 1-5-15,2-1-8 0,-2 1 16 0,5-1 0 16,-3 1 0-16,2-3 2 0,-4 7-2 0,5-2 4 15,-1 0-2-15,-2 2 3 0,3-9 0 16,-3 0-3-16,0 2 3 0,2-1-2 0,-4-6 2 16,3 1 0-16,1-2 0 0,-6-5-1 0,0 0 1 15,-3 0-1-15,3 2-4 0,-2 1 1 16,1 1-2-16,1-2 10 0,-2 3-2 0,-3 4-1 16,3 0 3-16,-1 6 2 0,1-3 0 0,0-3-2 15,-3-1-3-15,0 1-2 0,1 0-2 0,1 0 3 16,1 0-1-16,0-4 1 0,-1 1-1 0,-1-1 1 15,3-3 2-15,-1-4-1 0,4-6-1 16,2-6-3-16,0-7-26 0,-2-4 21 0,3-3 9 16,-3-1-1-16,0 3 1 0,0 0-2 0,2-1-6 15,0 3 9-15,-2 7 3 0,0-1-3 16,2 1 3-16,0-3-2 0,-2-2-2 0,3-2 4 16,-3-2-4-16,0-3 0 0,0-4-5 0,0-2 0 15,-3-2 1-15,1-3-2 0,2-6 1 0,0-3-14 16,-2 1-26-16,0-5 3 0,2-8 13 0,0 8 29 15,2-2 2-15,2 0-1 0,3-5-1 16,4-1 0-16,2-3-1 0,3-4-1 0,6 2-1 16,4-3 1-16,5 1 1 0,2 0-4 0,7 4 1 15,4-2 0-15,9 7-3 0,22-3-1 16,2 9-2-16,22 3-10 0,-6 6-5 0,-14 4-5 16,-2 3 4-16,14 2-25 0,-16-3-34 0,-5-1 11 15,1-7-75-15,-3 2 104 0</inkml:trace>
  <inkml:trace contextRef="#ctx0" brushRef="#br0" timeOffset="890.4071">12407 4180 14 0,'-29'14'34'0,"5"-3"-22"0,0-9 19 15,2-2-2-15,4 0 3 0,5-2-23 16,2-1-24-16,6 1 8 0,1 0 5 0,6-2-1 15,0-1 2-15,5 3 0 0,4-5 0 0,2 3 0 16,3 0 2-16,1-1 2 0,3 1 4 0,0 4 1 16,-3-7-7-16,1 5 1 0,0 2 5 15,-1 0-2-15,1 2-1 0,2 5-5 0,-2-5 4 16,1 2-5-16,3 1 1 0,12 8 0 0,-1-6-1 16,6 4 1-16,5 0-5 0,0 0 4 0,5 0-13 15,17 2-27-15,2-2 5 0,-1 4 19 16,19 1-11-16</inkml:trace>
  <inkml:trace contextRef="#ctx0" brushRef="#br0" timeOffset="1733.947">13419 4489 2 0,'-7'27'13'0,"-4"3"-3"15,-2 1 3-15,-5 2-4 0,3 3-4 0,-9 6 8 16,2 10-2-16,6 6 9 0,1 4 3 0,1 4-6 16,1 0-5-16,4-2 1 0,3 4 11 0,6 7-14 15,-5 0 6-15,5-2-5 0,-2 0 4 16,4-1 6-16,1 5-9 0,-3 1-1 0,4-3-1 15,-4 0 0-15,4 0 0 0,1 0 2 0,-3 4 1 16,2 0 8-16,1 1-4 0,-3-1-7 0,2 11-2 16,-1-1-2-16,-1 10-3 0,0-4-1 15,-2 10-6-15,4-1 2 0,-1 13 1 0,1-5-3 16,0 7-2-16,5 1-25 0,-2 1-4 0,4-2 12 16,0 2-12-16,2-2-1 0,-2 2 23 15,0 1 14-15,-2-5 3 0,0 2-2 0,-2-7 0 16,-7-4 2-16,2-2 23 0,-4 0 13 0,-1-11-17 15,1-1 1-15,-5-8-1 0,-1 0-7 0,-3 3-3 16,-5-1-4-16,1 7 15 0,2-3 4 0,-3 5-10 16,7 0-2-16,0-4-3 0,5-1-2 15,-3 1-5-15,7-3-5 0,-2 5-1 0,4-2 1 16,1-3-3-16,-1 1 1 0,2-3 0 0,1 2-1 16,1 1 1-16,1-1-2 0,0-4 3 15,-1 0 0-15,1-2 0 0,2 0 4 0,-3-3 2 16,1 3-1-16,2-2 2 0,-5-3-4 0,0 0 0 15,-4 3 2-15,3-7-4 0,-6 0 5 0,1 2 4 16,0-2-1-16,2-5-1 0,0 3-4 16,2-13 1-16,-2 2-1 0,0-3-2 0,0-2 2 15,2 5 1-15,1-2 9 0,-1 1-4 0,2 1 1 16,-4 0 0-16,0 2 4 0,0 2-4 0,0 2-3 16,0 3-2-16,0-3 0 0,-2 7-1 15,2 0-2-15,0 2-2 0,0 0 0 0,0 3-1 16,2-3-2-16,-2 9 1 0,5-2-2 0,-1 0 3 15,-2-3-3-15,0 1-4 0,1-1-18 0,1-1 26 16,1-1-3-16,-1-2 0 0,0 0 2 16,1-4 0-16,4 2 1 0,-3-9-1 0,1 0-8 15,2-2-5-15,-3 9 9 0,1 0 3 0,2-3 1 16,-1 1 0-16,-3 0 0 0,4-3 1 0,-5 0 3 16,1-6 3-16,-3 0-3 0,0-9 0 15,0-7 4-15,-2-9-1 0,0-1-2 0,-2-8-4 16,0 1-3-16,2-3-4 0,-2-1 4 0,-1-3 0 15,1 0 1-15,0-2 2 0,0 2-4 0,-1 0 0 16,-1 2 0-16,2 0-4 0,-3 3 5 16,1 4 2-16,-3-1-2 0,1 8 3 0,-5 6 0 15,0 5-1-15,0 1 0 0,2-1 2 0,-2 1 6 16,0-8 2-16,0-2-2 0,0-5 10 16,0-2-8-16,2-6-4 0,0-3-1 0,0-4 1 15,3-5-2-15,1-4-2 0,-1-4-2 0,1-3-2 16,1 1-2-16,-1-3 3 0,1 2 0 0,2-4-1 15,-3 5 1-15,-1-3-13 0,-1 0-1 0,-2 5 4 16,-4 2-2-16,-2 2 8 0,-5 2-2 16,-11 2 4-16,-4 5 3 0,-3 0 0 0,-4 0-1 15,-8 0 1-15,-1-7 0 0,2-2 0 0,-1-7-5 16,1-8 4-16,-4-3-10 0,-2-8-4 16,-4-3-30-16,-5-10 1 0,-5-5-38 0,8 4-39 15,-8 0-44-15,1 5 42 0</inkml:trace>
  <inkml:trace contextRef="#ctx0" brushRef="#br0" timeOffset="2827.4335">11708 3063 6 0,'9'-3'51'0,"-1"1"1"0,-1-2 10 0,0-1-20 0,-3 3 3 15,-2-2-26-15,3-1-3 0,-3 3-8 16,0 2-14-16,0-7-10 0,-2 5 8 0,3 2-27 16,-3-2 35-16,0 2 2 0,2 2 0 0,-2 0-1 15,2 5 1-15,-2 0 0 0,0 2-2 0,0 2 0 16,2 4 1-16,-2 0 0 0,0 3 2 16,0 2-3-16,0 4 3 0,-2 9-2 0,2-4 4 15,0 2 2-15,0 2 4 0,-2-7 7 0,2 7-3 16,2-6 4-16,-2 1-6 0,0 3 0 15,0-4 1-15,2 1-7 0,0 3-4 0,-2 5-2 16,5-1 1-16,-1 5-5 0,1-10 3 0,1 4-5 16,1-4 4-16,2-1-1 0,-1-5 1 0,1-2 0 15,2-2-1-15,0 2 4 0,3-11-4 0,-3 3 3 16,0-3-1-16,0-5 0 0,-3 1 0 16,1-1 3-16,-4-1 2 0,-1-1 4 0,0-2-2 15,-1 3 7-15,-8-14 8 0,3 2 10 16,0 5-12-16,2 0 6 0,0 2-2 0,-2 0 11 15,2 0-9-15,0-2 17 0,0 2-37 0,4 2-2 16,-4-2 10-16,4-2 6 0,-1 0-7 0,-1 2-3 16,0-5-1-16,0 3 0 0,1 0-3 0,-3 0-1 15,0-7-3-15,0 7 1 0,0-7-1 16,0 0-2-16,0 2-3 0,0-4 1 0,-3 0 1 16,3-2 0-16,0 2-2 0,0-9 2 0,3 5-2 15,-1-7 1-15,2 0 1 0,3-3 0 16,2-6 2-16,6 1-3 0,0-1 0 0,3 2 2 15,2-4-3-15,0 4 3 0,2 1 0 0,-2 1-6 16,4-8-13-16,-2-5-4 0,0 9-11 0,-2-4 6 16,2 4 2-16,-2 5-7 0,0 2-2 0,-1-1-55 15,1 10-37-15,-4 2-120 0</inkml:trace>
  <inkml:trace contextRef="#ctx0" brushRef="#br0" timeOffset="4202.0941">12396 3155 1 0,'0'-2'34'0,"0"2"-14"0,0 0-8 0,0 0 0 16,0-4-11-16,0 4-3 0,0-3 6 16,-2 1 5-16,-1 2-2 0,1-2 0 0,-2 2-5 15,1-2-3-15,-1-3-2 0,2 5-3 0,-3-2 1 16,1 2 1-16,2-2 15 0,-3 2 1 0,3 0 2 16,0 0-4-16,0-2-7 0,0 2-17 15,2 0-3-15,0-5 10 0,0 5 9 0,0-2-2 16,0 0 6-16,2 0 20 0,0 2-15 0,-2-7 4 15,2 5-2-15,0 0 7 0,1-5-12 0,-1 3 6 16,0 1-5-16,2-1 4 0,-4 0-3 16,3 1 4-16,-1-3-7 0,-2 1 3 0,2 3 9 15,0-2-5-15,-2-1-1 0,0 3 5 0,0-2-9 16,0 2-9-16,0 2-1 0,2-3-6 0,-2 1 5 16,0 2 2-16,-2 0 1 0,-2 2 4 15,2 1 4-15,-3 3-6 0,-1-4 3 0,-3 7-4 16,-2-4 0-16,0 3 0 0,-2 6 2 0,-1-1-3 15,-3 2-3-15,-3 10 2 0,0 1 1 16,0-2-4-16,3 1 4 0,-1 1-2 0,-2 5-2 16,5-7 2-16,-5 3 0 0,2 1 0 0,0-1-10 15,-6 8-39-15,4-9 24 0,1 3-5 0,3 0-89 16</inkml:trace>
  <inkml:trace contextRef="#ctx0" brushRef="#br0" timeOffset="5670.4852">15866 4158 49 0,'11'7'11'0,"-4"-7"3"0,-1-7 14 0,-3-8-8 16,-1 0 23-16,-4-3-5 0,-3 0-1 16,-1 3-8-16,3 6-11 0,-5-2 2 0,-1 2-10 15,-7 0 11-15,-1 3-7 0,-3-1-8 16,-7 3-4-16,1 4-1 0,-5 0-3 0,-2 0-2 16,-2 2 2-16,-18 4-9 0,2 1 6 0,3 2-13 15,1 2-6-15,3-2 11 0,4 2 5 0,3 4 2 16,2-6 3-16,-7 9 1 0,4-3 1 0,5-2 0 15,-2 3 0-15,4-7 2 0,2-1-2 16,1 1 3-16,1 2 2 0,3-4 4 0,0 2 0 16,4 0-4-16,5-1 0 0,-1 3 6 0,3-2 2 15,0 7-2-15,2-1 10 0,0 5-3 16,0 0-7-16,2 4-4 0,2 5-4 0,3-1-3 16,-1 8 8-16,3 3-4 0,0-3-3 0,2 3 1 15,2 8-1-15,3-6 1 0,-1 8-1 0,0-5 2 16,-1 7-1-16,1 2 0 0,0 2 5 0,-1 0 2 15,1 4 2-15,0-3-3 0,-4 5 1 16,3 5-3-16,-3 12 2 0,-3-3 1 0,3 6-1 16,-4 3 1-16,2 4 0 0,-3 3 1 0,1-1-2 15,0-2-2-15,1 0-2 0,-1 1-2 16,0-1-2-16,1 0 2 0,1 11 1 0,-2-2-1 16,-1 9 0-16,1 0 0 0,0 6-2 0,-3 1 1 15,2 4 2-15,1 2 1 0,0-3 2 0,4-3 0 16,-3-3-2-16,6 0 3 0,-3-6 0 15,4 0-3-15,-2 4-1 0,3-2-2 0,-1 4 2 16,1 2-2-16,-3 5 1 0,2 0 0 0,1 9 1 16,-1-1 3-16,-2 8 0 0,3-1-2 15,-1-2-1-15,0 0-2 0,1 2-1 0,-1-2-1 16,1 5-4-16,-1-3-1 0,0 3 2 0,3-3-1 16,0-2 3-16,4 2 1 0,2-10 3 0,0-1-1 15,0-6-4-15,7-1 3 0,-2-1-1 0,4-3 3 16,-2-9 3-16,0 1-2 0,-1-10-1 15,1-3-1-15,0-3 2 0,-4-3-1 0,-1-1 3 16,-6-3 2-16,2 1 1 0,-5-1 0 0,1 3-2 16,-5-1 7-16,3 3-1 0,-8 0-1 15,3 2 6-15,-6 2-7 0,1 7-1 0,-3 0-24 16,-1 13 38-16,-2 0-15 0,2 6 0 0,-4 3-1 16,2-2-6-16,0-1-1 0,-3 1 0 0,8-2 6 15,-1-14-3-15,5 2 2 0,0-19-3 0,4 2-4 16,0-14 0-16,3 1-4 0,-1-16 0 15,3 0 4-15,-1-9 1 0,5 3 2 0,-2-1 2 16,2 3-5-16,-2 2 5 0,2 0 0 0,0 4-2 16,0 3 1-16,0 8-4 0,0 11-5 15,-2 5-7-15,0 0 12 0,-3 9 1 0,1 1-1 16,-3 6-1-16,-6-1 3 0,2-4-3 0,-2-1 3 16,-2-12 2-16,-5 2-3 0,0-18 0 0,-2 0-3 15,0-11 4-15,-2-2 0 0,-1-4-2 0,1-5 6 16,0-5 1-16,2-3 6 0,0-8 5 15,2-3 0-15,2-8 0 0,3-1-6 0,2-5-1 16,0-7-11-16,-1 3 2 0,3-3-2 0,3-15 4 16,-1 7 1-16,0-1 3 0,-2 5-1 15,0 0-4-15,0 0 1 0,0 5-1 0,-2-1-1 16,2 1 1-16,-2-3-3 0,2 2-5 0,0 1 0 16,-3-1 0-16,3 0 4 0,0 3 2 0,0 0-1 15,3-3 2-15,-3 3-3 0,2-1 0 16,0-1-9-16,-2-1 3 0,4 0 2 0,-1 1 5 15,1-1 5-15,0-2 0 0,5 3 0 0,5-3 0 16,1 0 0-16,3 1 1 0,4-1 2 0,0-2 3 16,4 0-4-16,5 0 4 0,7-2 0 15,3 2 0-15,8 0 3 0,21 0-3 0,3 2-2 16,22 2 1-16,-2 5-1 0,-3 0 0 0,11 4-1 16,-28-2-2-16,-2 0 1 0,-1 2-3 0,7 0-2 15,-2 1 1-15,-2 1 1 0,-2-2-2 16,-3 1 1-16,0-3-3 0,1 2 1 0,-5-7-12 15,-2 3-12-15,-5-2-3 0,0-3-19 0,-4-1 11 16,-4-3-23-16,1-3 1 0,-6-3-55 0,0-5 51 16,-4-3-127-16</inkml:trace>
  <inkml:trace contextRef="#ctx0" brushRef="#br0" timeOffset="6639.0029">15906 2663 2 0,'11'-2'34'0,"-2"0"-16"15,2-7-8-15,-7 5 22 0,5-5 7 0,-5 0-23 16,1 0 17-16,-1 3-8 0,-2-3-1 0,3 5-2 16,-3-5-8-16,0 2-1 0,0 3 6 15,-2 1-12-15,3-3-6 0,-1 1-6 0,-2 5-8 16,0-6-7-16,0 6 17 0,-2 0 4 0,-3 4-2 15,-6-2 1-15,-4 9-1 0,-5-4-2 0,-9 9-9 16,-2-3 1-16,-15 11-4 0,-2 2-1 16,1 1 2-16,-3 4 10 0,-17 13-5 0,3-2 3 15,-17 15-1-15,19-8 2 0,14-10-6 0,17-3 6 16,7-12 0-16,13 0 0 0,2-2-6 16,6-4 7-16,6 2 7 0,8-3 12 0,2 1-6 15,11 0 19-15,7-3-16 0,11 0 2 0,6 5 6 16,16-7-5-16,3 3 6 0,-6 2-3 0,-3-5 2 15,1 4-5-15,1 1 4 0,-1-5-7 0,-1 5-6 16,-14 4-4-16,-7 0 2 0,-10 2-4 16,-5 1 1-16,-5-1-4 0,-1 0 2 0,-3-2-2 15,-2 7 1-15,-7-5 1 0,-4 5 8 0,-6 2-11 16,-5 2 4-16,-3 2 1 0,-5-4-2 16,-1 2 4-16,0-2-6 0,-4-7 6 0,-1-2-6 15,-5 2 4-15,-6-8-2 0,-3-5-1 0,1 0 0 16,3-2-1-16,0-3 0 0,2 1 1 0,2-7 4 15,4 4-3-15,5-6 2 0,2 0 19 0,3-5 5 16,6 1-10-16,0-5-1 0,4-7 16 16,0 0 1-16,3-2-1 0,4-4-8 0,2-2 6 15,3-3-9-15,-1-2-5 0,3 0-1 0,-1-2 7 16,3-2-14-16,0 2-4 0,0 2-3 16,4 2-3-16,0 5-2 0,7 0 4 0,0 0-7 15,2 6-5-15,4 0-6 0,1 1-4 0,-3 6 4 16,0 0-24-16,-4 0-34 0,-4 4-33 0,-5 5-66 15</inkml:trace>
  <inkml:trace contextRef="#ctx0" brushRef="#br0" timeOffset="7919.9357">17174 4139 43 0,'2'0'42'0,"-2"-5"17"0,0 3-9 0,2 0-12 16,0 0-21-16,0-3-8 0,1 1-7 0,1 1-1 16,3 3-1-16,-3-6-3 0,5 4 3 0,2-3-1 15,4 1 0-15,5-1 3 0,11-1 0 0,2 1 0 16,5 3 1-16,1-7-1 0,1 5 1 16,0 2 3-16,2-3 9 0,8 1 1 0,1-5-2 15,-2 3 6-15,1 1-11 0,12-2-3 0,-7 5-2 16,-4-2-4-16,-7 4-1 0,-11 0 2 15,-2 0-2-15,-5 0 1 0,-4 0-1 0,0 0 0 16,-6-2-1-16,-3 2 1 0,-2 0 2 0,-4 0-5 16,-1 2 0-16,-1-2 7 0,-1 2-2 0,-2 0 13 15,-2 3-9-15,3-1 0 0,-3 5-1 0,2-2 1 16,-2 6 0-16,0 2 0 0,-2 1-1 16,2 3 0-16,0 4 0 0,0 3 1 0,2 3 2 15,-4 2-2-15,2 4 2 0,-9 18-1 0,0 8 3 16,-6 19-2-16,1 6-2 0,3-13-1 15,0 6-3-15,-4 9 0 0,4-6-1 0,4 2 2 16,-2 1-1-16,5 1 2 0,-3 7-3 0,5 0 2 16,0 10 1-16,0 1 1 0,2 4 1 0,2 0 1 15,-2 0 4-15,0 2-8 0,0-4-1 0,0 0 7 16,-2-2 0-16,-5-1-1 0,0 3 1 16,-1-2 4-16,-3 4-7 0,2 0-1 0,-2 4-1 15,2 3-3-15,2 6 0 0,3-2 1 0,-3 11-2 16,-2 0 0-16,3 11 1 0,-3 1-1 15,-2 5 2-15,0 1-2 0,0 6 0 0,-2-1 1 16,2 1 0-16,-2 2 0 0,1-8 2 0,6-2-3 16,-3-16 3-16,11 0 1 0,0-2-3 0,5-3 0 15,0-6-2-15,6 3 2 0,0-8 0 16,5 3 0-16,-1-2 1 0,3 0-1 0,-2-3 4 16,4 0 1-16,-2-1 3 0,2-1-5 0,-2 0 1 15,-3-2-2-15,1 7 4 0,-7-3-1 0,0 7 7 16,-2 0 1-16,0 3-2 0,-7-1-2 15,-2 5-6-15,-2-3 1 0,-1-8-3 0,-1-1-2 16,-3-8 1-16,3-2-1 0,0-7 3 0,1 0 8 16,1-7-1-16,2 1 10 0,2-3-7 0,5-4 1 15,0-3 0-15,6 1-1 0,-2-1-4 16,4 1-2-16,5 2-1 0,-2-3 1 0,2 5 2 16,-1-2-3-16,1-7-5 0,-2 3 0 0,0 1-3 15,-5 1 3-15,-2 8-7 0,-2 1-1 16,-3 14-39-16,3-1 64 0,-4 15-22 0,-1 0-2 15,-2-4 12-15,3 2-5 0,-1-9-2 0,-2 0 2 16,0-11 1-16,3 0 1 0,-5-16-3 0,4 3 1 16,-2-15 3-16,3-1 0 0,-1-9 0 0,-2-1-6 15,1-10 6-15,-1-1-2 0,0-12 2 16,-4-2 0-16,4-2 5 0,-2-3-1 0,2 1-3 16,-2 2 2-16,-2 6-5 0,0 3 4 0,0 6-5 15,-3 5 2-15,1 6-1 0,-3 5-2 16,-2 2 2-16,1 7-4 0,-6 4 1 0,8-7 1 15,-1-6 2-15,3 0 3 0,1-7-5 0,-1-7-2 16,4-8 4-16,-4-12-2 0,1-5-2 0,1-8-14 16,2-8-5-16,-2-3-3 0,4-13 20 0,-2 3 8 15,0 3 3-15,-2 1 7 0,2 2-7 16,0-2 2-16,0 0-4 0,0 6-3 0,-4 1-2 16,-3 1-8-16,-4-1 1 0,-7 1-10 0,-4 1 2 15,-6 2-15-15,-10-1 1 0,-24 3-4 16,-6 3 5-16,-33-1 0 0,-3 2-19 0,-28 7-14 15,46-6-24-15,-5-3 10 0,-1 0-36 0,-3-2 10 16</inkml:trace>
  <inkml:trace contextRef="#ctx0" brushRef="#br0" timeOffset="11622.1566">8434 10290 105 0,'4'0'258'0,"-2"4"-232"0,-2-4-22 0,0 0-3 16,0 0-6-16,0-2 5 0,-2 0 1 16,0 2-3-16,2 0-2 0,0-2 0 0,0 0 9 15,0-1-1-15,0 1 2 0,4-2-1 0,-2 2-2 16,3-3-1-16,4 1 4 0,-1-1-3 16,6 1-1-16,-1-3 0 0,5 3 0 0,4 2-2 15,2-3 1-15,5-1 2 0,4-1-3 0,2 3 1 16,16-7-1-16,2 2-1 0,-3-2 3 0,1 0-1 15,4-2 2-15,-6-1 1 0,-10 1-1 16,-6 4-1-16,-4 1 0 0,-5 1-3 0,-2 0 1 16,-2 3-1-16,-4 2 0 0,-3 2 1 0,-2-3-2 15,-5 6 2-15,3-6 0 0,-2 6-1 0,-1-6 0 16,1 3 0-16,-2 0 0 0,-3 0 0 16,0 3-5-16,0-3-5 0,0 0-10 0,-2 0-27 15,-8 0-21-15,3 2 28 0,5 0-73 0</inkml:trace>
  <inkml:trace contextRef="#ctx0" brushRef="#br0" timeOffset="12309.4885">8480 9893 224 0,'4'5'208'16,"3"-1"-185"-16,-5 3-23 0,3-5-3 0,-5 0 3 0,0-2 9 16,0 0 8-16,0 0-7 0,0 0-9 15,0 0-4-15,0 0 1 0,0-2 4 0,0 2-1 16,0 0-3-16,0 0-1 0,0 0-1 0,0 0 0 15,0 0 4-15,2 0-1 0,-2 0 1 16,2 0-3-16,-2 0 4 0,2 2-3 0,-2-2 2 16,0 0 0-16,0 2-1 0,0 0 4 0,2 3 1 15,-4 1 3-15,2 3-1 0,-2 0 0 0,0 4 3 16,-3 1 3-16,1-1 0 0,-3 0 2 16,1 2 2-16,-8 3-4 0,1 2-3 0,-2 2-3 15,-3-2-2-15,-4 6-1 0,0 3 5 0,-4 0 0 16,-3 10 0-16,-2-1-3 0,9-5-1 15,2-7-6-15,7 1 2 0,4-10-2 0,0 1 0 16,3-5-1-16,3 1-5 0,-1-3 7 0,0 2-5 16,4-2-4-16,-3 2 0 0,1-4 0 0,2 0 8 15,0 0-1-15,0-1-2 0,0-1 1 16,0-3 4-16,0 1-1 0,0-1 1 0,0 1-1 16,0-3 2-16,0 2-1 0,5-10 0 0,-5 1-1 15,2 3 0-15,0 2 2 0,-2-2 0 0,0 2 5 16,0 0 5-16,0 0 9 0,0 0-13 15,2 0-5-15,-2 0 6 0,0-2-5 0,0 4-2 16,2 2 1-16,-2-4-1 0,3 5 0 0,-1-5-1 16,0 0 0-16,3 2 0 0,-3-2 1 0,4 2 2 15,-1 0-1-15,6-2 1 0,-2 5-1 16,4-3 0-16,2 0 2 0,1 2 1 0,10 3-2 16,3 0-3-16,-1-1 2 0,6 3-1 0,-1-2 1 15,0 2-2-15,4-1-1 0,-2 1 3 0,14 0-4 16,-5 2 2-16,-4 0 0 0,-1 0 0 15,-1-2-2-15,-7 4 1 0,0-2-1 0,-5 0-5 16,-4-2-9-16,0 2-20 0,-6-2-9 0,-1 2-5 16,-2-2-7-16,-4-1-28 0,0 3-5 0,-2-2-149 15</inkml:trace>
</inkml:ink>
</file>

<file path=ppt/ink/ink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5360" units="cm"/>
          <inkml:channel name="Y" type="integer" max="8640" units="cm"/>
          <inkml:channel name="F" type="integer" max="1024" units="cm"/>
          <inkml:channel name="T" type="integer" max="2.14748E9" units="dev"/>
        </inkml:traceFormat>
        <inkml:channelProperties>
          <inkml:channelProperty channel="X" name="resolution" value="355.55554" units="1/cm"/>
          <inkml:channelProperty channel="Y" name="resolution" value="355.55554" units="1/cm"/>
          <inkml:channelProperty channel="F" name="resolution" value="42.13992" units="1/cm"/>
          <inkml:channelProperty channel="T" name="resolution" value="1" units="1/dev"/>
        </inkml:channelProperties>
      </inkml:inkSource>
      <inkml:timestamp xml:id="ts0" timeString="2022-09-29T23:03:41.07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8277 7391 25 0,'-15'2'32'0,"6"-2"5"0,-2 0 0 0,4 0 5 16,3 0 0-16,-1 0-8 0,1-2 7 0,4 2-17 16,-2-3 11-16,0 1 0 0,2 0-19 0,0 2 2 15,0-2-8-15,2 0-1 0,-2-1-3 16,2 3-6-16,-2-2 4 0,2 0-8 0,3 0 6 16,-1 0 2-16,0 2 2 0,5-5 1 0,2 5-3 15,2-2-2-15,3 0-1 0,4 0 3 0,0-1-3 16,6 1 1-16,3 2 2 0,6-4-2 15,2 4 1-15,-1-2 0 0,-1-1-2 0,-2 1 1 16,0 0 0-16,2 0 1 0,1 2-1 0,10-2-2 16,0 2 0-16,3 0 2 0,-1-3-1 15,10 3-2-15,-8 0 2 0,-6-2-2 0,-4 2 4 16,0-2 0-16,2 2 1 0,4-2-1 0,0 2 0 16,1-2 1-16,-1-1-2 0,-6-1 0 0,-5 4 1 15,-6-2 0-15,-3 0 0 0,0 2-5 0,-1-3 1 16,-1 3 0-16,0 0 0 0,0 0 0 15,1 0 2-15,-1 0-3 0,0 3 2 0,0-1 0 16,-1-2-1-16,-1 2 0 0,-3-2 1 0,-1 0-1 16,-2 0 1-16,-5 0 1 0,2-2-2 15,-2 2 2-15,-2 0-2 0,-3-2 2 0,1 2-2 16,-3 0 2-16,1 0-2 0,-3 0 0 0,0 0 2 16,-11 0-3-16,5 0 0 0,2 0 0 0,2 0-12 15,0 2 1-15,6-2-2 0,-1 0-39 16,-3 0-12-16,0 2-27 0,0-4 14 0</inkml:trace>
  <inkml:trace contextRef="#ctx0" brushRef="#br0" timeOffset="4248.9584">8434 7029 41 0,'2'-2'22'0,"0"0"19"0,0-1-24 0,-2 1 19 16,2 2-6-16,-2-2-4 0,0 0-7 16,3 2 5-16,-1-5-20 0,-2 3-4 0,2 2-4 15,0 0-2-15,0-2 6 0,-2 0-1 0,0 2 2 16,3 0-3-16,-3 0-8 0,2 0 6 0,-2 0 4 16,0 0-2-16,0 0-2 0,0 0 7 15,0 0-1-15,0 4-1 0,0-2 0 0,0 3-1 16,0-1 0-16,0 1-2 0,0 1 3 0,-2 3-2 15,-1-4 6-15,1 1 4 0,0 3 11 0,0-5 6 16,2 5-13-16,-2-2-3 0,-1-1-2 0,-1 1 7 16,2 2-3-16,-3-3 2 0,3 3-3 15,0-2-2-15,-2 2-5 0,-3 0 3 0,3 2 3 16,-1-3 3-16,1 1-4 0,-3 0 0 0,0 0-2 16,1 2-2-16,-5 0-2 0,4 0 2 15,-2 0-5-15,1-2 3 0,-3 0-3 0,2 2 2 16,-2-3-2-16,2 3-1 0,-2-2 1 0,2-2-1 15,2 2 2-15,-1-5-1 0,1 3 0 0,-2-3-1 16,5 3 2-16,-3-5 1 0,1 2-3 16,1 3 3-16,1-3 0 0,-3-1 0 0,1 1 1 15,1 0-2-15,-4 1 0 0,3-1 0 0,-3 1 0 16,-2 1-2-16,4-1 2 0,-2-1-2 0,1 0 2 16,1 1-1-16,0-1 0 0,1-1-1 15,1 1 0-15,1-2 1 0,0 0 1 0,1 1-2 16,-1-1 2-16,2 0-2 0,-1 0 0 0,1-2 2 15,0 2-1-15,2 1-2 0,-2-3 3 0,0 0-1 16,2 4 0-16,-5-2 0 0,3-2-1 16,2 2 1-16,0 1 0 0,-2-3 1 0,0 2-2 15,2 0 1-15,0-2 0 0,-3 0 1 0,3 2-2 16,-2-2 2-16,2 2-1 0,0-2-1 16,0 0 1-16,0 0-3 0,0 3 1 0,0-3 2 15,0 2-1-15,0 0 0 0,0-2 1 0,0 0 2 16,0 2-3-16,0-2 3 0,2 2-2 0,-2-2 2 15,3 0-1-15,-3 0 1 0,2 3-1 16,0-1 0-16,-2-2 0 0,2 2-1 0,0 0 1 16,1-2-2-16,1 5 1 0,0-3 2 0,-1 2-1 15,1 1-2-15,1-1 1 0,-1 1 3 0,0 1-4 16,1 1 3-16,-1-1-1 0,3 1-1 16,-1 2 2-16,1 0-3 0,-3-3 2 0,3 3 0 15,2 0 1-15,-5-3-1 0,5 3 0 0,-5 0 2 16,3-2 0-16,0 2 0 0,-1-1 0 0,-1-1 0 15,-1 2 2-15,3 0-1 0,-3-3 7 0,5 3-4 16,-2 2 1-16,1-2-5 0,1 0 1 16,2-3-1-16,0 3-1 0,0-2 1 0,0-1-1 15,0 1-2-15,0-3 3 0,3 3-1 0,-6-3 0 16,1 3-2-16,2-3 0 0,-2 3 0 16,-2-3 0-16,2 1 0 0,-3-1 0 0,1 1 1 15,-1-1 0-15,-1 1-1 0,1-1 1 0,1 0-1 16,0 1 1-16,-3-1 0 0,3-2 2 0,1 3 0 15,-3-1-1-15,4 1 0 0,-3 1-1 16,3-1 2-16,0-1-2 0,-2 0 4 0,-1 3 2 16,1-5-2-16,-3 3-3 0,1-3 1 0,-1 2 1 15,-2-4-2-15,3 5 0 0,-5-5-1 0,2 2 0 16,0 0 1-16,-6-4-2 0,4 0-1 16,4 6 2-16,-4-2-1 0,4-2 2 0,-4 3-3 15,3-1 2-15,-3-2 1 0,2 0 3 0,-2 0 1 16,0 2 3-16,0-2 0 0,0 0-5 0,0 0 1 15,0 0-5-15,0-2 2 0,0 2-2 16,-2 0-1-16,2 0 1 0,0 0 0 0,-3 0-1 16,3 0 0-16,0 0 2 0,0 0-2 0,0 0 3 15,0 0-2-15,0-2 1 0,-2 2-1 0,2 0-1 16,0 0 9-16,0 0-1 0,-2-3 6 16,2 3-1-16,0 0-10 0,0 0-3 0,0-2 2 15,0-2 1-15,0 1-3 0,-2 1 3 0,2-4-3 16,0-1 1-16,0 0 1 0,-2 1 0 0,2-3 0 15,0-2-2-15,0 0 2 0,0 0 0 16,0-2 2-16,0-1-1 0,0 1-1 0,0-4 0 16,0-1-1-16,0 0-1 0,0-2 3 0,-3-2-2 15,3-4 1-15,0-3 0 0,-2 3 1 16,0-1 1-16,2 1-2 0,-2 6 0 0,0-4 0 16,2 4 2-16,-5 2-2 0,5 1-2 0,-4-1 2 15,2 3-1-15,-1-3 2 0,-1 0-2 0,2 3 0 16,0-3 1-16,-3 3-3 0,1-3 3 0,2 1-2 15,-3-1 1-15,1 3-1 0,-1-3 2 16,1 2-1-16,-3 1-1 0,1 0 1 0,1-1 0 16,-1 3-2-16,1-3 3 0,-1 1-1 0,-1 4 0 15,0-2 0-15,3 2 0 0,-3-2 0 16,1 4-1-16,1-2 0 0,-1 2 1 0,1-2 1 16,3 2-1-16,-2 2 0 0,1 1-2 0,-1-1 0 15,2 1 2-15,0-1-1 0,-3 0-1 0,3 3 1 16,2-3 3-16,0 3-2 0,-2-3-1 15,2 3 0-15,0 2 0 0,0-3 2 0,0 3-2 16,4 6 0-16,-4-1-4 0,2-1-1 0,-2 0-8 16,0-2-10-16,0 0-3 0,3 0 25 0,-6-2 1 15,1 0 0-15,2 4 2 0,-2 0 1 16,2-2-3-16,0 4 2 0,0 3-1 0,0 2 0 16,0 0 0-16,2 2 1 0,-2 0 0 0,0 2-1 15,2 2 1-15,-2 3-2 0,0 2 1 0,3 0 2 16,-3 0-2-16,2 2 1 0,-2 0-1 0,0 2-1 15,0 0 2-15,2-2-1 0,0 0 1 16,-2 5 0-16,2-3-2 0,-2-2 3 0,0-2-3 16,3-5 3-16,-1 3-3 0,-2 0 0 0,0-5 3 15,0 2-2-15,2 1 1 0,-2-3-2 16,0 0 2-16,0 0 0 0,0 1-2 0,0-3 1 16,-2 2 0-16,2-2 1 0,0-2-1 0,0 0 0 15,-2-3 1-15,2 3-2 0,-3-2 1 0,3-3 1 16,-2 0-3-16,2 1 6 0,0-10-4 15,0 3 2-15,0 0 0 0,0 6 5 0,0 1 8 16,0-3-11-16,0 0-2 0,0-4-1 0,0 0 0 16,-2 0-1-16,2-5 1 0,-2-2-2 0,0-2 2 15,-1 0-1-15,1-2 0 0,-2-2-1 16,-1-1 3-16,1 3-2 0,0-3 1 0,-1 1-2 16,1 2 3-16,-1 0-2 0,3-1-1 0,0 1 0 15,-2 4 0-15,4-2 0 0,-3 0 1 0,1 2-3 16,2 1 2-16,0 1 1 0,0 0-1 15,0 1 0-15,0 1-10 0,0 1-4 0,0 2-1 16,0-1 17-16,0 1-1 0,0 2 2 0,0 2-3 16,0 3 0-16,-2 1 0 0,0 3 1 0,-5 2 0 15,1 3 0-15,-3 3 0 0,-5 3 0 16,-3 7 1-16,-1 1-2 0,1 1 1 0,-1-3 0 16,2-1 1-16,5-3-3 0,-2-3 3 0,4-3-2 15,3-1 1-15,-3-4 0 0,5 0 1 16,-1-4-2-16,3 2 3 0,-2-5-3 0,4 1 1 15,0-8 2-15,2 3-1 0,-2 0 1 0,0 0 7 16,-2 5 1-16,2-5 4 0,-3 2-1 0,1 0-17 16,4-2-1-16,1-4 4 0,-1 2 1 0,4-7 0 15,1 2 0-15,4-4 0 0,0-2 1 16,2 0 0-16,0-3-2 0,3-1 1 0,-1-1 0 16,1 0 2-16,1 1-1 0,-1 1-1 0,-1-1 0 15,5-5 0-15,0 2 0 0,0 4 0 0,-7-1 3 16,2 1-2-16,1 5 3 0,-7-2 1 15,2 2-1-15,-2 4-1 0,-3-1-2 0,-1 3-1 16,-1 1 2-16,0-1 1 0,-1 1-4 0,-6 6 2 16,3-2-3-16,0 0 0 0,-2 0-4 0,4-2-7 15,1 0 14-15,-3 2-1 0,0 0 2 16,-3 4 0-16,-1 0-2 0,0 3 0 0,-5 0 0 16,-2 2 2-16,0 2-3 0,2 2 2 0,-4-2-3 15,-1 4 3-15,1 1-2 0,0 1 2 16,0-1-2-16,0 1 0 0,2 1 2 0,-3 0-2 15,5 2 1-15,-4 2 0 0,4-3 1 0,1-1-3 16,1-3 1-16,3-1-1 0,-1-3 1 0,3-2-3 16,-2-1 1-16,4-3 4 0,-3 1 1 15,1-1 3-15,2-3 4 0,0 0 7 0,0-2-9 16,0 2-8-16,0-4 3 0,2 0-1 0,1-2-1 16,-1-3 2-16,2-2-3 0,3-2 2 0,-1-2-1 15,-1-5-1-15,4 1 2 0,-1-3-1 16,1-2 1-16,0 2-4 0,2-4 4 0,0 2-2 15,-2 0 1-15,6-5 0 0,-1 3-2 0,-3 2 4 16,0 2-2-16,-3 5 2 0,-1-1-2 0,0 5 3 16,-3 0-3-16,1 4 1 0,-3 3-4 15,0 2 1-15,-2 0-8 0,0-1 10 0,2 1 0 16,-2 2-1-16,0 5 3 0,0-1-2 0,-2 5-1 16,0 2 2-16,0 0-2 0,-1 7 1 0,1-3 1 15,0 7-1-15,0 0 1 0,0 2-1 16,-1 1-1-16,3-1 1 0,-2 2 0 0,0-1 1 15,2-1-3-15,-2 7 2 0,2-5-1 0,0-4 2 16,2 0-2-16,0-4 0 0,-2-3 1 0,5 1-1 16,-3-5 1-16,0 0-1 0,0-5 3 15,3 1 1-15,-5-3 2 0,2-4 3 0,-2-2 4 16,2 2 2-16,-2 0 4 0,0-2-10 0,0 2-6 16,0 2 0-16,0-2-4 0,0-2 3 15,0-2 0-15,0-3-2 0,0-4 0 0,0-2 0 16,0-3 1-16,0-1-2 0,0-3 2 0,0 0-4 15,0-2 4-15,2 0 0 0,-2-2 1 0,0-1-1 16,0 6 1-16,0-4 0 0,-2 4-1 0,2 1 1 16,-2 0-2-16,-3 3 2 0,5-1-1 15,-4 1 0-15,2 2 1 0,0 2-3 0,-3 2 3 16,3 2-3-16,0 1-3 0,-1 1-8 0,3 1 1 16,-2 2 11-16,0-1 2 0,2 6 1 15,0-1-3-15,-2 2 2 0,0 5-2 0,2 2 2 16,-5 2-2-16,3 3 3 0,0 1-3 0,0 8 0 15,2-1 3-15,-3 2-1 0,3 3-2 0,0 0-1 16,0 2 4-16,3 6-3 0,-1-2 0 16,2-6 0-16,1 2 2 0,1-7-2 0,-1-2 0 15,1-2 2-15,1-2-1 0,-3-5-1 0,1 0 1 16,-1-4 1-16,-2-2 2 0,3-3 5 0,-3-4 6 16,0 0-2-16,-2 0-7 0,0 2-4 15,0-2-2-15,0-2 1 0,2-2 1 0,-2-1 1 16,0-4-3-16,-2-2 0 0,2-2 0 0,-2-7 1 15,0 0 0-15,-3-2-1 0,1-4 2 0,0-1-3 16,1-1 3-16,-1-1-3 0,2-2 2 16,-3 3 0-16,1-10 0 0,-1 7-2 0,1 3 3 15,-3 3-1-15,3 3 0 0,0 2 0 0,1 5 1 16,1 2 0-16,-2 2-2 0,2 4 2 0,-1 1-2 16,1 3-5-16,2 1-4 0,-2 0 9 15,2 0 0-15,0 4 1 0,0 0-1 0,-2 3 2 16,0 1-1-16,-1 3 0 0,3 6-2 0,0 1 0 15,-2 6 3-15,0 2-4 0,2 3 0 0,2-1 2 16,-2 3-2-16,5-1 1 0,-3 1-2 16,2-5 3-16,3 1-3 0,-1-3 1 0,3 4 4 15,-2-6 0-15,-1-2-2 0,1-5 1 0,-2-4 3 16,-1-1 0-16,-2-1 3 0,0-7 6 0,1 2-3 16,-3 0-9-16,2 1 0 0,0-3 1 15,-2-3 0-15,0 1-1 0,0-4 2 0,2-3-2 16,-2-2-1-16,2-5 2 0,-2 1-3 0,0-5 3 15,0 0 0-15,-2-4-1 0,0 0 0 16,2-1-1-16,-2-1 3 0,2 0-3 0,-5-1 2 16,-1-2-2-16,1 1 2 0,1 3-2 0,-1 3 2 15,1 5-2-15,0 1 2 0,-1 3-1 0,3 2 0 16,0 4-3-16,0 1-9 0,-1 6-2 0,1 0 16 16,2-2-2-16,0 2 0 0,0 0 0 15,0 6 0-15,-2-1 1 0,0 4-2 0,2 6 1 16,0 0 1-16,-2 10-1 0,-3-1 0 0,5 5 0 15,-2 4 0-15,0 13-2 0,4-4 1 16,-2-2-4-16,4-5 3 0,-1-2 1 0,3-4-4 16,1-5 5-16,-1-2 0 0,1-5 1 0,-3-1-1 15,3-5 0-15,-2-2 3 0,-1-3 9 0,0-3 6 16,-1-1-18-16,-1 2 1 0,-2-6-2 0,6 0 2 16,-1-5 0-16,-1 3-1 0,1-5-2 15,-1 0 4-15,3-4-1 0,-3-5-1 0,3 1 1 16,-1-3-1-16,-1-7-1 0,-1 3 3 0,0-5-2 15,1 1-2-15,-1-12 4 0,-1 5 0 16,1 2-3-16,-4 2 3 0,2 7-2 0,0-1 1 16,1 3 0-16,-3 2-1 0,0 5 1 0,0 2 0 15,0 0-3-15,-3 4 0 0,3 4 2 0,0-1-12 16,-2 6-2-16,2-3 15 0,0 3-1 0,-2 3 0 16,2 1 2-16,-2 3-2 0,0 2 1 15,-1 6-3-15,-1 3 1 0,2 1 2 0,2 6-1 16,-3 1 0-16,1 1 0 0,2 1-1 0,2 1-1 15,1 8 1-15,-1-4 1 0,2-4-1 16,3-2 1-16,-3-5-1 0,1-5 2 0,-1-1-1 16,1-5 1-16,-1 0-2 0,-2-5 4 0,0-1 2 15,1-3 3-15,-1-2 3 0,-2 2-6 0,0 0-3 16,2 1-4-16,-2-6 4 0,0 3-1 16,0-4-3-16,0-3 3 0,0-1-1 0,-2-3 0 15,2 2 0-15,-2-7 0 0,2 3 1 0,-5-5 0 16,3 1-1-16,0-3-1 0,-3 0 1 15,1-2 1-15,0 0-1 0,-3 0-2 0,0-4 2 16,-2-1 0-16,1 3-2 0,1 2 1 0,0 4-1 16,-1 0 3-16,1 5-4 0,0 2 3 0,3 2-1 15,0 1-3-15,-1 1-9 0,1 5 13 0,-1 0 0 16,1 2 1-16,-3 4-1 0,-2 3 0 16,-2 4 0-16,-2 4 1 0,-2 5-1 0,2 2-1 15,-5 15 2-15,0-1-1 0,5 1-2 0,0-4 2 16,2-2-3-16,2 0 3 0,2-7 1 15,3 0-1-15,0-4 0 0,4-4-2 0,-3-3 4 16,1-2-2-16,0-4 0 0,9-1 2 0,-7-4-1 16,2 1 2-16,-2-3 8 0,-2 2-11 0,2 0 0 15,-3-2 0-15,1-2-1 0,0-5 0 0,2 1 3 16,-2-3-3-16,2-4 2 0,-2-3-1 16,2 1 0-16,0-3 0 0,-3-2-1 0,3-2 1 15,0 0 1-15,-2 2 0 0,0 0-2 0,2 1 2 16,-2-1-1-16,2 2 1 0,-2 3 2 15,2 4-3-15,0-3 0 0,-3 6-1 0,3 1-1 16,-2 0 0-16,2 3 0 0,0 0 1 0,0 1 1 16,0 6 0-16,0-1 0 0,-2 7 0 0,0-1 1 15,-1 3-1-15,3 3-1 0,-2 1 1 0,0 1-2 16,2 1 0-16,-2-1 2 0,2-1-1 16,0-2 0-16,-2 0 0 0,4 1-1 0,-2-5-1 15,0 2 2-15,0-5 0 0,0 1 3 0,2-1 0 16,-2-3 1-16,0 1 2 0,0-2 0 15,2 0-3-15,-2-2 0 0,0 0-2 0,5-2-1 16,-3-2 2-16,2-1 0 0,-1-1-2 0,1-1 3 16,0 1 0-16,-1-1 0 0,-1 3 0 0,2-3-1 15,-4 5 0-15,5-3 0 0,-5 1-1 16,2 2-1-16,-2-1 1 0,2 1-1 0,0 2-4 16,-2 0-12-16,0-2 8 0,0 2-8 0,0 2-20 15,0-2-19-15,0 5-12 0,0 1-43 16,0 3-63-16,0 0-76 0</inkml:trace>
  <inkml:trace contextRef="#ctx0" brushRef="#br0" timeOffset="4858.1898">8350 7622 225 0,'-2'9'129'0,"-1"-5"-52"0,1-1-48 0,0-3-9 16,0 0-16-16,2-3-2 0,0 3-9 0,-2 0-3 16,2-2 1-16,0 2-2 0,0 0 6 15,0 0 4-15,0 0 1 0,0 0-1 0,0 0-2 16,0 0-4-16,0 0-2 0,0 2-5 0,0-2 6 16,2 3-15-16,-4-3-38 0,2 2 22 0,2 0 21 15,-2-2-12-15,0 2-14 0,0 0-45 16,2 1-6-16</inkml:trace>
  <inkml:trace contextRef="#ctx0" brushRef="#br0" timeOffset="8544.8368">8469 6535 30 0,'0'0'24'0,"0"0"-12"0,0 0 4 16,0 0 1-16,0-2-4 0,-2 2 25 15,2-2 5-15,0 2-15 0,0-2 10 0,0 2-16 16,0 0-5-16,0 0-8 0,0 0 3 0,0 0 14 15,0-3-5-15,0 3-3 0,0 0-8 16,0-2-5-16,2 2 2 0,-2-2 0 0,2 0 0 16,0-3-6-16,3 1 3 0,1-5 5 0,3 3 5 15,2-6 2-15,2-1-5 0,3 0-5 0,8-5-1 16,0-4-1-16,5 3-1 0,2-4-1 0,2 1 2 16,4 0-3-16,21-6 2 0,-3-1 0 15,2 3-1-15,9-1 1 0,-13 3 2 0,-6 6 0 16,-10 1-2-16,-2 3 2 0,3 1 2 0,-3 2 1 15,0-2 0-15,1 0-4 0,-3-3-1 16,-2 1-1-16,-3-1-1 0,-1 3 0 0,-3 0-1 16,0-3 1-16,5 3-3 0,-3-4 0 0,7 1 3 15,3 3-2-15,-1 0 0 0,0 2 0 0,-2 0 0 16,-4 4 2-16,-3-2-2 0,-1 3 1 16,-5-1 0-16,-3 0-1 0,-1 3 1 0,-5-3-2 15,0 3 2-15,-5 0 1 0,5-1-1 0,-4 1-1 16,-1-1 1-16,-1 1-1 0,-3 2 0 0,3-3 0 15,-3 5-2-15,0-4-20 0,0 4-22 16,-2-2-6-16,2-1-20 0,-10 6-11 0,5-1-85 16</inkml:trace>
  <inkml:trace contextRef="#ctx0" brushRef="#br0" timeOffset="9482.1059">8566 6141 50 0,'-2'-7'32'0,"2"0"-6"16,-3 1 17-16,1 3 12 0,0-3 0 0,0 1-39 15,0 1 2-15,-1 0 6 0,1-3 1 16,2 3-13-16,-2-1-11 0,2 1-5 0,0 2-4 16,0-1 3-16,0-1-2 0,0 4 3 0,0-2 0 15,0 4 2-15,4 0 1 0,-4 3-2 0,5-1 3 16,-3 5 9-16,0 0-5 0,0 2 8 16,-2 2-6-16,0 0-1 0,0 5-3 0,-2 4 0 15,0 0 2-15,0 0 2 0,0 0 1 0,-1 0 4 16,1-2 4-16,0-3-3 0,0 1 0 15,0 2-4-15,-1-2 0 0,1-3 3 0,0 3-7 16,0-1 3-16,-3 1-3 0,1-3 0 0,0 5-5 16,-1-4 1-16,1 4 2 0,-1-5-3 0,1 3 2 15,0-3-1-15,-1 0 1 0,-1-1 0 0,1-3 0 16,3 0 2-16,0-2 0 0,-3-1 2 16,3-3 0-16,2-1 5 0,0-8 0 0,2 2 0 15,-2-1 3-15,0 3-1 0,0 0 6 0,0 0-2 16,2-2-3-16,-2 2 1 0,0 0-1 15,0-2-3-15,3 2-2 0,-3 0-1 0,0 0-2 16,0 0-4-16,0 0-1 0,-3 4 0 0,3-1-4 16,0-1 1-16,0-2 0 0,-2 2 1 0,4 0 2 15,-2-2-1-15,3 0 0 0,3 2 0 16,1-2 2-16,4 0-2 0,0-2 1 0,2 2-2 16,7 0 2-16,-2-2-1 0,2 2-1 0,10-2 1 15,3 0 2-15,-2-1-2 0,0 3 2 0,0-2-1 16,-2 0-2-16,-3 0 2 0,-2 0 0 15,-4 2-1-15,-2-3 1 0,-3 1 0 0,-4 2 1 16,0-2-2-16,-2 2 0 0,-4 0 1 0,1 0 1 16,1 0-2-16,-5 0 1 0,2 0 1 0,1 0 1 15,-3-2 11-15,0 2 1 0,1-2-6 16,-1 2-1-16,0-3-3 0,0 1 0 0,0 0 5 16,3 0 0-16,-3-5-3 0,-2 3-1 0,2-1-3 15,-4-6-5-15,0 5-1 0,-5-5 3 16,1 0-1-16,-10-5 1 0,1 1-1 0,-7-3 2 15,-5-2-1-15,-13-4 1 0,1-2-1 0,1-1 2 16,-1 3-1-16,1 0-1 0,-2 2 0 0,1-3-1 16,-8 3 1-16,3 0 0 0,9 7 1 0,2 2-2 15,7-3 0-15,3 5-3 0,4-2 2 16,5 4-1-16,-1 0 3 0,6 0-2 0,3 3-16 16,-3-1-13-16,4 3-8 0,1-1-14 0,2 5-73 15,8 5 26-15,-10-5-47 0,-1 2 25 16</inkml:trace>
  <inkml:trace contextRef="#ctx0" brushRef="#br0" timeOffset="10575.592">10449 5825 46 0,'4'-4'41'0,"1"2"-19"0,-1-1-16 0,0 1-7 16,-4 0-4-16,5 2-1 0,-5-2 14 0,2 4 21 16,3-2 15-16,-5 4 4 0,4 1-4 0,-4 4-20 15,4-1 14-15,1 8-9 0,-3 2-7 16,2 4-3-16,-1 4-2 0,1 7-4 0,0 0 2 15,-4 18-3-15,3 2-2 0,-3 0-2 0,0 2 0 16,0 18 0-16,-3-5 1 0,1-6-1 16,0-7-6-16,0-9 2 0,0-6-4 0,2-12 3 15,0 1-4-15,0-9 1 0,0-5 0 0,0 1 0 16,2-7-2-16,-2-3 4 0,0 3 1 0,0-7 16 16,2 1 8-16,-2-14 13 0,2 6-23 15,-2 5-22-15,0 0 0 0,0-4 3 0,0-5-3 16,0 2 3-16,2-2 1 0,-2-6-1 0,0-3 0 15,0-4 0-15,0-2 2 0,-4-5 0 0,2-1-2 16,-3-4 1-16,-3-1-2 0,-1-13 3 16,-5 4-2-16,1 4 2 0,0 0 0 0,-2 3-1 15,-1 1 0-15,-1 3 4 0,1-4-2 0,1 2 1 16,-3-7-2-16,3 4-1 0,6 1 2 0,2 6-3 16,5 2 0-16,2 5 2 0,2 2-1 15,3 6 2-15,1 3-3 0,-1 0 3 0,-1 2-2 16,3 2 0-16,-1 0 2 0,-1 3 1 0,-1-1 0 15,0 3 1-15,-1-1-2 0,1 1 0 0,-2 4-1 16,0 4-1-16,-2 1 2 0,0-3-3 16,3-4 0-16,-1-3-1 0,2 3 5 0,5 0-2 15,2 2 1-15,2 0-3 0,5-2 2 0,4-1 1 16,2 3 1-16,1-4 1 0,3 2 1 0,1-3-1 16,4 3-1-16,11 0 3 0,5-2-1 15,-3-1-2-15,-2 1-2 0,0-1 2 0,-6 1-2 16,-3 0 2-16,-7-1-1 0,-1 1-2 0,-9-1 1 15,1 5 0-15,-5-2-1 0,-1 0 1 16,0 2-2-16,-2 0 3 0,2 0-1 0,3 0-1 16,1 0 2-16,3-2-2 0,5 2-1 0,1-5-3 15,7 1-20-15,0 0 1 0,5-3-5 0,-5 2-20 16,-2 1-26-16,-5 4-33 0,-4-2-69 0</inkml:trace>
  <inkml:trace contextRef="#ctx0" brushRef="#br0" timeOffset="11997.1211">10330 6249 151 0,'-5'15'140'16,"-1"-11"-106"-16,1-1-9 0,1-3 17 0,2-3-14 15,0 1 6-15,2-2-37 0,0 2 1 0,0-1 11 16,4-1 6-16,3 0-1 0,4-1 1 16,0 3-5-16,2-2-4 0,4-1 0 0,6-1-2 15,1 1-4-15,2-1 0 0,5-1 0 0,13-2-4 16,2 0 3-16,1 3 0 0,1-1-2 0,3 3 3 15,-2-1-4-15,12-1 4 0,-6 3-2 0,-8-1-1 16,-5 2 1-16,-7 2 0 0,-2 0-6 16,-2 0-8-16,-5 0 0 0,-2 0 5 0,-1 2 7 15,-4-2 3-15,-3 2 1 0,-5-2 0 0,-2 0 0 16,-1 0 2-16,-1 0 0 0,-2 0 0 16,-1 0-1-16,-11-4-2 0,3 2 1 0,11 2 1 15,-3-3-2-15,-2 1 2 0,0 2-1 0,1-2 4 16,-10 0-4-16,11 0 3 0,-4-1-1 0,3 3-1 15,-10-2 0-15,5 0 3 0,4 2-2 16,2 0 1-16,-1 0-2 0,-1 0-2 0,-2 0 0 16,0 0 1-16,0 0-2 0,0 0 1 0,0 0-1 15,0 0-1-15,0 0-1 0,0 0 8 16,0 0 7-16,-2 0-2 0,-1 4 1 0,1-1 2 16,-2 1-2-16,2 3 4 0,-5-1-5 0,2 3 1 15,-1 2-1-15,-3 2-4 0,2 0 1 0,-1 5 0 16,-1 0-4-16,-2 2 2 0,4-1-2 0,-2 12 2 15,1-2-1-15,5-3 5 0,1-1 5 16,4-1-4-16,5 0-5 0,2-2 8 0,2-2-3 16,4 0 1-16,3 0 1 0,-1-5-2 0,8 1-3 15,-1-3-2-15,2 0-2 0,3-2 1 16,9-4 0-16,3-1-2 0,4-3 0 0,3-1-1 16,1-7 1-16,10-3-1 0,-2-6-1 0,-12 1 0 15,-6-2 1-15,-8-1 2 0,-2 1 7 0,-5-5 1 16,0-2-2-16,-2-5-1 0,0-3-3 15,0-4-5-15,-2-3 1 0,-4 0-3 0,-1-5 3 16,-2 0-2-16,-2 2-1 0,0-2-2 0,0 2 0 16,-2 1 4-16,-2-3-1 0,-3 4 1 0,-4 5 0 15,0 5-1-15,-4 1 2 0,-1 5-3 16,-3 5-1-16,-1 3 3 0,-4 3-3 0,2 2-1 16,-5 5 4-16,3 0 1 0,2 4-3 0,-5 0 2 15,-1 6-1-15,-1 3 1 0,-2 6 2 0,0 5 1 16,1 7-3-16,-1 4 2 0,0 15 0 0,0 2-2 15,5 1 2-15,-1-1-1 0,1-1 0 16,2-1 2-16,2 5-2 0,2 0 0 0,2-5 1 16,3-2 0-16,2-7 0 0,2-1 0 0,2-10 2 15,2 1-1-15,3-5 0 0,2-3 0 16,2-1 0-16,6-2 0 0,3-8 0 0,4 3 0 16,3-2-1-16,4-4 0 0,4-1-1 0,5-2-1 15,4-4 2-15,9-5 0 0,-3-1-1 0,-1-3 1 16,-7-3-2-16,0 1 2 0,-3-7-1 0,3 3 3 15,0-5 1-15,-2-3 1 0,2-6-5 16,-9 3 1-16,-5-10-1 0,-3-1 0 0,-5-3-2 16,-3-2 3-16,-1 0-5 0,-3 2-1 0,-2-5-6 15,-2 3-3-15,-1 0 6 0,-1-2 6 16,0 4 2-16,-5 2-1 0,2 7-1 0,-8 2-2 16,4 5 0-16,-4 4-5 0,-3 6 3 0,0 3-4 15,-4 4 3-15,2 3-2 0,-2 1 4 0,-2 5 5 16,0 0 0-16,-2 3 2 0,-1 3-4 15,-2 1 5-15,1 8-1 0,-3 3 2 0,0 6-4 16,5 7 2-16,-5 17-2 0,4 8 1 0,1-4 2 16,6 4-2-16,3-6-1 0,6 8 1 15,0-8 1-15,4-1 0 0,-2-3-1 0,5-2 1 16,-1 0 3-16,5-4-3 0,3-7 0 0,5-4-2 16,1-7 1-16,7-2 1 0,-1-7 1 0,-2 2 1 15,5-4-3-15,-2-2 4 0,1 0-4 0,-1-5 4 16,1-1-4-16,3-3 2 0,0-7-2 15,0 3 3-15,2-3 2 0,-4-2-1 0,2-2 0 16,-3-4-2-16,-1-3-3 0,-3-4 4 0,-2-4-5 16,-4-3 2-16,-1-6-2 0,-3-14 0 15,-6 3 2-15,6 0-3 0,-1 6 2 0,0 0 0 16,-2 14 2-16,2 1-1 0,-4 8 1 0,2 1 3 16,-4 8-4-16,4-1-2 0,-5 4-1 0,5-1 3 15,0 6-1-15,3 0-2 0,3 4 2 0,3 1-3 16,9 10 1-16,-1 5 2 0,1 4 0 15,0 5 0-15,-5 8-2 0,0 5 6 0,-6 15-3 16,-7-1 2-16,-7-8-1 0,1-8 1 0,-5-7-1 16,-2-9 9-16,-3-2 4 0,-4-4 1 15,1-7-11-15,-6 0 2 0,-3-5-8 0,-8-3 2 16,-8-1 0-16,-9-4-3 0,-8-3 2 0,-14-8-13 16,2-2-8-16,7-1-18 0,6 1-6 0,3-1-19 15,-2 1 7-15,-3-1-5 0,-4-1-15 16,4-3-73-16,0 0-37 0,7-4 132 0</inkml:trace>
  <inkml:trace contextRef="#ctx0" brushRef="#br0" timeOffset="12122.1492">11393 5777 66 0,'-14'17'85'0,"5"-8"-89"15,3-11-41-15</inkml:trace>
  <inkml:trace contextRef="#ctx0" brushRef="#br0" timeOffset="12965.6884">14056 6059 102 0,'-20'22'69'0,"7"-15"-28"0,2-7-14 0,0-5-5 16,2-4-2-16,2 3-2 0,1-1-7 0,1 3-6 16,1-1-6-16,0-6-7 0,1 2 0 15,1 12 25-15,-2 1-4 0,2 1 16 0,-5 1-5 16,-2 3-2-16,0 2-9 0,-4 7-4 0,2-1 9 16,0 5-5-16,-2 0 5 0,2 5-13 0,0 1 4 15,2 6-3-15,0 7-2 0,5 1 3 16,2 0-4-16,6-2-1 0,3 0 4 0,4-7-5 15,4-2 5-15,0-7-2 0,5 0 0 0,2-9 1 16,3 1 3-16,-1-5-4 0,0-2 0 0,0-5-2 16,1 1-3-16,1-5 2 0,-2-5 1 15,3-1-1-15,-1-1-1 0,5-6 1 0,-2-1 0 16,2-3 0-16,-1-3 1 0,1-4-1 0,-2-3 3 16,-3-10-2-16,-6-5-4 0,0 2 1 15,-7 3 2-15,1 1 5 0,-3 6 5 0,-3 5-5 16,3 6-2-16,-2 1-1 0,2 5-1 0,-2 2-3 15,4 2 0-15,1 4-1 0,-1 1 2 0,2 6-2 16,5 3 2-16,-2-1-5 0,4 7 3 16,0 4 1-16,-2 3-2 0,-3 6 2 0,-1 3 0 15,-5 6 2-15,-2 4-1 0,-1 3 0 0,-5 2-1 16,-3 0 2-16,-3-5-2 0,-3-1 0 0,1-6 2 16,-3-5-2-16,1-5 1 0,3-7-1 15,-1-2 1-15,-1-7 0 0,3 1 0 0,1-1 1 16,2-2 5-16,-2-13 2 0,2 7 18 0,-2-1-17 15,2 10-6-15,0-5-2 0,0-5-4 0,0 1 4 16,0-3-3-16,0-4 2 0,2 3-2 16,0-3-1-16,5-5 0 0,-3-2-3 0,7-6 4 15,0 0-3-15,5-5 3 0,1 1 1 0,8-14 2 16,1 2-2-16,0 3 1 0,1 6 1 0,-3 2 0 16,-2 7-1-16,-2 4-2 0,-7 5 0 15,3 2 0-15,-5 7 0 0,-2 4 1 0,-1 4 5 16,-1 3 6-16,-3 6 0 0,-1 7-6 0,-1-5 0 15,-2 14-3-15,2-7 2 0,0 2-3 0,-4 14 1 16,2-5 1-16,4-2-1 0,3-3-1 16,0-1 0-16,4-5-1 0,2-2 2 0,2-1-4 15,3-5 0-15,2-6-11 0,2-1 2 0,2-2-31 16,0-5 11-16,3-3-20 0,-3-3-15 16,0 1-45-16,5-8 7 0,-7 0-73 0</inkml:trace>
  <inkml:trace contextRef="#ctx0" brushRef="#br0" timeOffset="13528.1034">16120 5640 11 0,'-13'-15'25'16,"-1"-1"-9"-16,3 1-6 0,-2-1-3 0,4 3 0 15,-4 0-5-15,2 2 0 0,2 0-4 0,-2 2 3 16,2 0-4-16,3 3 1 0,-3 1-1 0,2-1-6 15,1 3-3-15,1 1 0 0,1 0 5 16,2 2 11-16,-3 0 14 0,3 0-11 0,0 0 7 16,2 4 16-16,-2 1 4 0,2-1 12 0,0 3-8 15,0-3-11-15,2 7-19 0,-4-2 3 0,4 0-3 16,0 2 2-16,0-2 2 0,-2 2-4 16,2-2 0-16,-2 2 3 0,3-3 7 0,-3 1 1 15,2-2-5-15,-2-1 0 0,2 1-1 0,-2-3 1 16,0-1-3-16,0 1 0 0,2-4-4 15,-2 4-6-15,0-4-1 0,0 0-5 0,0 3 1 16,2-3-8-16,-2 0-51 0,0 2-2 0,0-2 18 16,0 0-38-16,0 0-42 0</inkml:trace>
  <inkml:trace contextRef="#ctx0" brushRef="#br0" timeOffset="14496.613">15328 5631 26 0,'-9'0'36'0,"1"-2"34"0,1-2 58 15,3-5-85-15,-1 0-14 0,5-2 10 16,-2 2-8-16,2 0-22 0,0 3-13 0,0 1-5 16,7 5 3-16,-3 0 1 0,-4 0 4 0,-2 0 4 15,2 5 13-15,0 1 5 0,2 5 0 0,-2 3 1 16,4 5-4-16,-1 6 0 0,-1 1-3 16,0 5-2-16,0 13-3 0,-2 7-2 0,-4 2-4 15,2 2-1-15,-3 2-4 0,3 23 2 0,2-12 1 16,0-4-1-16,4-9 1 0,7 7-2 15,3-16 2-15,5-4-2 0,1-11-1 0,2-3 2 16,0-6-1-16,-2-2-2 0,-2-4 2 0,-5-1-1 16,0-6 1-16,-6-2 0 0,0-5-1 0,-3 2-1 15,0-2 1-15,-10-8 0 0,4 1 3 16,6 8-25-16,-2-3-15 0,3-3-5 0,1-3 17 16,1-1-13-16,-1-4-15 0,3-2 12 0,-2-3-16 15,-3 3-55-15,-2 0 48 0,1 2 30 16,-6-11 28-16,-1 7 2 0,-3-3 0 0,-1 2 7 15,-8-1 7-15,3-3 3 0,-7 2 1 0,2 1 6 16,-4-1-8-16,-4-4 1 0,0 2 0 0,1 3 18 16,5-1-2-16,1 2-6 0,3 3 0 0,3 0-3 15,2 4 0-15,0 0 6 0,4 3-10 16,-2-3 2-16,3 2-3 0,1 3-6 0,1-1 6 16,0 3 3-16,1 0 1 0,1-2 5 0,-2 1-18 15,2 1 1-15,-1 0-5 0,1 2 8 0,2 0 0 16,0-2-8-16,0 2-1 0,0 0 7 15,0 2 2-15,0-2 6 0,2 2-2 0,5 0 1 16,0 3-5-16,6-3-3 0,2 2 1 0,7 1-4 16,5-1 0-16,4 1-2 0,13-1 0 0,0 1 1 15,-2-3 0-15,-3 0-1 0,-1 0 0 16,-1-2 0-16,-4 0 1 0,-2 0 4 0,-2 0-1 16,-3 0 3-16,-4-2 3 0,1 0-5 0,-6 0-1 15,-1-1-1-15,-8 1-3 0,3 2 1 16,-6-2-2-16,-7 2-2 0,-1 0 0 0,1 0 1 15,0 0-3-15,0 0-3 0,6 2 7 0,-2-2 3 16,-2 5 3-16,-6-1 2 0,1 5-3 0,-3 2 1 16,-8 2 4-16,1 5 1 0,-3 1 5 0,0 6-6 15,-1-1-7-15,-1 5 0 0,-4 6-2 16,1 0 1-16,6-4-3 0,4-2 4 0,2-3 0 16,4-2-3-16,5-2 2 0,4-2 5 0,5-6 0 15,6 1-1-15,0-6-2 0,7 0 0 16,4-3 0-16,5-6 1 0,4 0 1 0,4-4 3 15,1-5 2-15,-3-2-3 0,11-9 3 0,-6 0 4 16,-7-4-8-16,-4-2-3 0,-7-3-2 0,-4-2-3 16,-5-2-2-16,-4-4 2 0,-3 1-6 15,-4 3 2-15,1 2-3 0,-8 5 6 0,-4 2-4 16,-2 2-7-16,-2 4 16 0,-5 2-4 0,-1 3-10 16,-8 2-12-16,-6 5-20 0,-2 1-6 0,-3 5 2 15,1 5-5-15,-1-1-23 0,5 7-44 16,0 0-61-16,7 4 81 0</inkml:trace>
  <inkml:trace contextRef="#ctx0" brushRef="#br0" timeOffset="14980.8735">16850 5550 120 0,'-5'22'149'0,"3"-9"-105"0,0-6 14 0,0-10-34 16,2 1-9-16,-3-2-20 0,1-1 0 0,2 1 0 16,0 2 4-16,-2 2 0 0,2 2 3 0,-2 5 0 15,2 1 4-15,0 6 4 0,-2 1-4 16,-1 5 3-16,-1 2 6 0,2 4-7 0,-5 1-1 15,0 6-2-15,1-2 1 0,-5 6-3 0,0 5-2 16,-9 15 0-16,0 3 0 0,0-3-1 0,-6 9-2 16,2-10 1-16,6-10 2 0,5-6 0 15,4-1-1-15,7-1 1 0,2-1-1 0,0 1 1 16,4-7 7-16,0-3 0 0,1 1 3 0,-1-7 0 16,1 0-1-16,-3-9-2 0,2 0 6 0,1-6 1 15,1 0 3-15,1-3 1 0,2 0-6 16,2-4-3-16,6 0-6 0,3-2 0 0,7-2 2 15,-1-5 1-15,14-6 0 0,2-5-1 0,4 0-1 16,3-2-1-16,10-7-6 0,-6 3 4 16,-9 6-2-16,-4 2 4 0,-12 5-4 0,-5 0 10 15,-4 4 4-15,-5 2-7 0,-3 1-6 0,-5 4 0 16,-4-3-2-16,3 3 1 0,-12 4-9 0,5 0-26 16,0-2-33-16,2 3-1 0,-2-3-73 0,2 2-45 15,4-4 97-15,-2 2-1 0</inkml:trace>
  <inkml:trace contextRef="#ctx0" brushRef="#br0" timeOffset="15246.4746">17427 6099 65 0,'5'4'159'16,"-3"0"-87"-16,0-6-5 0,5 0-10 0,-5-2-28 15,0-1-24-15,0 1-4 0,-2 2-9 0,2 2-1 16,1-3 17-16,-1 6 11 0,-2-1 5 16,2 2 0-16,2 5 4 0,-4 2-9 0,5 2-4 15,-3 7-2-15,0 0-10 0,3 4-2 0,-1 12-2 16,1 1 1-16,-1 0 0 0,3 1-2 0,-1-1 0 16,-1-1 0-16,1-3-2 0,1-2-12 15,-3-7 0-15,1 0-15 0,-3-2-7 0,2-4-28 16,-2-3-39-16,1-1-7 0,-3-6-31 0</inkml:trace>
  <inkml:trace contextRef="#ctx0" brushRef="#br0" timeOffset="15387.0206">17588 5823 2 0</inkml:trace>
  <inkml:trace contextRef="#ctx0" brushRef="#br0" timeOffset="15886.9008">18000 5927 121 0,'7'13'165'0,"0"-2"-90"0,-3-7-30 15,1-4-13-15,-3 0 3 0,0-4-9 0,0 0 2 16,0-3-13-16,-2 0-7 0,0 1-2 16,3 3-2-16,-3-1-13 0,0 0-7 0,-3-1 2 15,-1 1 9-15,-3 2 1 0,-4-1 4 0,-4-1 0 16,-5 2 0-16,-2 2 0 0,-4 2-3 0,-5 0-3 15,2 0 2-15,-15 5-1 0,4 2-2 0,5 2 1 16,2 2 1-16,2 0-1 0,7 1 6 16,-1 1-5-16,8-2-6 0,1 3 6 0,3-3 9 15,4 0 0-15,3 3 0 0,4-3 0 0,-1-2 3 16,8 4 5-16,1-2 5 0,8-2-6 16,3 3-3-16,10-1-3 0,6 0-4 0,6 0 2 15,6 1-1-15,1-1 1 0,2 0 2 0,1 3 1 16,15 1 1-16,-9 1-1 0,-4-1 1 0,-7-3-2 15,-5 3-2-15,-10-1-2 0,-2 1 1 16,-8-1-2-16,-3-1-1 0,-5 3 1 0,-5-5 0 16,-6 3 2-16,-2 1 3 0,-2 1-2 0,-1-3 1 15,-1 1 4-15,-3-1-1 0,-2-2 1 0,-2 1-7 16,-3-3 10-16,-1-3-13 0,-1-1 3 16,-4 0 4-16,0-3-5 0,-5-2 2 0,1-2-2 15,-5-2-1-15,-9-5-2 0,-1-1 0 0,-6-1-8 16,-1-2-20-16,4 2-3 0,-9-4-2 0,6 2-10 15,10 4-2-15,6 0-52 0,2 5 6 16,3 0-50-16,2 2 71 0</inkml:trace>
  <inkml:trace contextRef="#ctx0" brushRef="#br0" timeOffset="16449.3071">18587 5448 52 0,'-15'27'15'0,"4"-14"70"0,2-6 5 15,4-7-58-15,5-3 0 0,0-3 3 0,0-1 12 16,0 3-29-16,0-5 5 0,0 2-10 0,0 3-6 15,0-1-1-15,2 3-6 0,-2 0-3 16,0 0-4-16,3 0 0 0,-3-1-3 0,0 3 10 16,0 0-5-16,0 3 2 0,0-1 1 0,-3 7 0 15,3-1 3-15,0 6-3 0,0 1 0 16,-2 5 6-16,2 2-4 0,-2 11 6 0,-2 2-4 16,4 1 7-16,-3-1 9 0,1-2-12 0,0 2 5 15,2-2 2-15,-2 3 2 0,-3 1 0 0,1 9-2 16,0 3-7-16,-5-5 8 0,0 0-3 0,0-2-1 15,-2 0-3-15,0-5-1 0,2-1-2 16,3-1-2-16,1-2 2 0,1 2-1 0,-1 1-1 16,8 1 2-16,-3-2-3 0,4-2 2 0,0-6-1 15,1 1 0-15,-1-8 3 0,3 0 0 16,-3-4 0-16,3-3 7 0,0-4-3 0,1-3 6 16,-1 3-6-16,4-4-1 0,-2 3 3 0,4-1-1 15,-2 0-2-15,7-3 0 0,-1 0-7 0,5 1 2 16,9-5-1-16,0 0-2 0,4 0 1 0,1-5 0 15,-1 3 0-15,5-4-2 0,-1-1 1 16,-1 0-2-16,6-4 1 0,-4 0 0 0,-5 0-14 16,-2 2-12-16,-7-2-6 0,-1 0-8 15,-5 3-7-15,-1-3 2 0,-5-3-34 0,-3 3-48 16,-3 0-28-16,-5-2 26 0</inkml:trace>
  <inkml:trace contextRef="#ctx0" brushRef="#br0" timeOffset="16667.9582">17985 6010 263 0,'-13'5'111'0,"4"-10"-50"0,2-3-18 16,5-3-6-16,0 0-11 0,4 2-18 0,3-2-2 15,3 0-8-15,8 2 6 0,4 0 2 0,0 0 0 16,6 3-3-16,5 1-6 0,6 1 0 15,3 2 1-15,4-1 1 0,18 3-3 0,0 5-16 16,-1-3-21-16,-1 2-5 0,2 3-54 0,17 8-21 16,-8 1-75-16</inkml:trace>
  <inkml:trace contextRef="#ctx0" brushRef="#br0" timeOffset="61266.8118">10175 7071 30 0,'3'0'30'0,"-6"0"-14"0,3 0-8 16,3 0 4-16,1 0-4 0,3 0 4 0,4 0 6 15,4 0-10-15,3-2-1 0,6 2 4 0,0 0-3 16,7-2 0-16,2 2-1 0,0 0 10 16,16 0 5-16,-3 0-4 0,3-5 0 0,1 3-8 15,5-2-2-15,23-5 1 0,-1 0-3 0,15-4 3 16,-12 2-3-16,-7 2 6 0,-10 0-2 0,8 2-3 15,-3 1 3-15,-4-1-2 0,-4 3 1 0,-1-3-3 16,3 3 3-16,6-1-2 0,12 1-4 16,-12-3 1-16,-2 3 3 0,3-1-2 0,10 1-2 15,0 0 2-15,1-3 0 0,-3 0-3 16,0 1 2-16,9-1 2 0,2 3 0 0,-8-5-1 16,3 2-2-16,1 3 1 0,0-3-2 0,2 3 0 15,-2 2-3-15,-5 0 2 0,3-3 0 0,4 3-3 16,2 0 4-16,-6 0-1 0,1 2 0 0,6-5 1 15,-1 5 0-15,-5-2-2 0,1 2-1 16,7-2 1-16,-3 4 0 0,-2-2 1 0,2 0-1 16,-2 0 0-16,0 2 0 0,0 0 0 0,0 1 0 15,-4-1-1-15,1 2 3 0,3 1 1 16,0-3-2-16,-13-2 5 0,2 2-1 0,2-2-1 16,-2 2-1-16,0 0-2 0,0 1 1 0,-6-3-2 15,8 2 1-15,6 0 0 0,-1-2-2 0,-3 2 1 16,1 0 0-16,6 3 0 0,-2-3 1 0,-1 0-2 15,1-2 2-15,0 2-2 0,0 1 3 16,2 1-2-16,-3-2 1 0,-5 0 2 0,-3 5-1 16,2-3-2-16,2-1 2 0,-10 1-1 0,-1-2 1 15,-4 3 0-15,4-1-3 0,14 3 1 16,-7-5 1-16,-5 0 0 0,-1 3-1 0,3-3 0 16,1 0 1-16,4 2 1 0,-2-4-2 0,5 3 1 15,-5-1 2-15,11 0 0 0,0 0 0 0,-7-2-2 16,0 2 2-16,1 1-2 0,-1-1 0 15,0 0-1-15,1 0 2 0,-10 0 0 0,3-2 1 16,-2 5-1-16,1-3-1 0,-12-2 4 0,0 0 2 16,-8 0-4-16,1 2 1 0,0-2 2 0,2 0-3 15,-2 0-3-15,2 0 2 0,-8-2-2 16,-1 2 1-16,-4-2 0 0,2 2-1 0,2-2 1 16,3-1-1-16,2 1 1 0,-3-2 1 0,-6-1 1 15,-7-1 1-15,-2-1 1 0,-6 1 2 0,1 1 0 16,-1 1-1-16,-3-5 1 0,0 2-2 0,1-2 0 15,-3 1 0-15,-2-3-2 0,2-3-1 16,-5 1 0-16,1-2 0 0,-3-3 2 0,1-2-3 16,-3 0 0-16,-2 1-1 0,-7-6 1 0,3-3 1 15,-3-1-2-15,-4-2 1 0,0 0 2 16,-2-2-4-16,0 0 2 0,-2 0-1 0,-1-2 0 16,-4-12 0-16,3 1 2 0,-1-2-2 0,1-1-1 15,1 3 9-15,3 4-8 0,-3 2-1 0,5 3 1 16,-2-5 1-16,0-2-2 0,-5-7 1 15,1-2 0-15,-1 0 0 0,1 2 1 0,-1 7-3 16,3 3 3-16,1-1-2 0,-1-2 2 0,2-7-3 16,0-2 4-16,4 0-4 0,-2 7 3 0,4 4-2 15,3 7 1-15,-3 1 0 0,3-1-1 16,-1-2 0-16,3 1 2 0,-4 1 0 0,-1 0-2 16,3 2 0-16,-3 4 0 0,1 0 2 0,-1 3-2 15,0 6 1-15,1 2 0 0,-1 3 0 0,1 2-1 16,-3 4 1-16,0 0-1 0,2 0 1 15,-1 1 0-15,-1 1 0 0,0 3-1 0,-2-1 0 16,0 3-13-16,0 11-18 0,-2-5 0 0,2 1-5 16,0-10 39-16,-2 3 0 0,-1 2 0 0,-3 4 0 15,-1-4 2-15,-4 3 0 0,-13 5-3 16,2-5-2-16,-16 5 4 0,-1 1-3 0,-10 0 1 16,-2-2-1-16,-10-3 2 0,-32 7-1 0,-46 2-1 15,7-4 1-15,-47 2 0 0,69-11-4 16,-16-2 1-16,-1 2 0 0,-1-4 3 0,-2 1-1 15,-5-1 0-15,3 2-1 0,-12-7 1 0,-1 2 1 16,2 1-2-16,-1-3 0 0,1 4-4 0,2-1-3 16,-9-1 4-16,0 3-4 0,-7-1 8 15,-1-1-1-15,3-1-1 0,-1 1 0 0,8-1-1 16,-2 0 1-16,2 1-2 0,-1 1 2 0,-8 1 1 16,-2-5 1-16,5 5-1 0,0-5 1 0,10 2 1 15,3 3-2-15,7-5 1 0,-1 2 2 16,-4-1-3-16,3 3 2 0,8-4-1 0,0 5-1 15,9 0 2-15,0-3 0 0,0 0-1 0,-3 3-2 16,12-3 3-16,0 5 0 0,-3-2-2 0,3 1 1 16,2-1 1-16,-2 4-1 0,6 0-1 15,-2 0 1-15,1 0 1 0,-1 4-1 0,6-1 0 16,-3 1 1-16,6 0-1 0,0 5-1 0,2-2 1 16,2-3 0-16,10 3 0 0,-3 0 2 0,4-3-2 15,3 3-1-15,6-3 2 0,-2 3-1 16,18-3 0-16,2 3-1 0,-3-3 1 0,3 0 1 15,-4 1-1-15,6-1-4 0,9-2 1 0,4 3-2 16,9-1 4-16,0 3 1 0,0-7 0 0,-4 2 0 16,0 0 1-16,-3 1-2 0,3-1 1 15,2-2 1-15,0 2-1 0,2-2-1 0,7 2 3 16,-3-2-2-16,10 5 0 0,-3-5-1 0,4 4 2 16,3-2 0-16,2-2-2 0,0 2 2 0,2 1 0 15,-2-1-2-15,5 2 1 0,-1-4 1 16,-2 2-1-16,2 1 0 0,3-1-1 0,-3 0 2 15,1 2-1-15,-1 1 1 0,1-3-2 0,-3 0 1 16,2 3 1-16,-2 3-2 0,3-5 1 0,-1-1 1 16,1 2-1-16,-3 1-1 0,4-1 2 15,1 0 0-15,-3 1-2 0,3-1 1 0,2 1-2 16,-1-3-2-16,-1 2 1 0,4-1 0 0,-2 1 2 16,2-2 1-16,0 3-2 0,0-1 2 0,0 0 0 15,0 3 1-15,2-7-1 0,-2 7 0 16,2-3 1-16,-2 3-1 0,0-1 0 0,0 5 0 15,0-6 0-15,0 6 3 0,-2 2-4 0,0-2 2 16,0 4-1-16,-1 3 0 0,-1 0 2 0,0 4-1 16,1 0-2-16,-1 0 2 0,0 6 0 15,1-1 1-15,1 2-1 0,0 10 0 0,0 3 2 16,0 2-1-16,-1 9-2 0,-3 13 0 0,-1-2 0 16,3-9 1-16,-3-2-1 0,3-4 0 15,-3-3 0-15,3 5 1 0,-3 0 1 0,5 4 6 16,2 0-3-16,2-7 1 0,5-4 0 0,-1-6 0 15,3-5-2-15,0-2 2 0,0 0 0 0,0 0 1 16,2-3-5-16,0 1 2 0,-3-3-2 16,1 1 2-16,2-1-1 0,-2 1 1 0,-2-3-2 15,-1-2 3-15,-1 0 3 0,1 0-2 0,-6 0 1 16,3 0-2-16,-8 2 0 0,3 3-1 0,-7 6 1 16,0 2-2-16,-6 7-1 0,-1 2-1 15,1 3-1-15,0-8 1 0,6 1-2 0,0-7 1 16,4-2 3-16,3-5-1 0,0-1 1 0,2-3 2 15,2-3-2-15,0-3 0 0,3-1-1 0,2-1 2 16,-3-3-1-16,0 0-4 0,3-3 4 16,-3 3-2-16,3 1-1 0,-3-6 1 0,1 3-1 15,-1-2 1-15,-2-1 1 0,3-1 1 0,-5-1-2 16,2 0 2-16,0 1-4 0,0-1 2 0,-2-2-2 16,0 3 2-16,0-3-3 0,3 5 2 15,-3-3 0-15,0 0-1 0,0-1 1 0,0 1-2 16,2-2 3-16,-2 3-1 0,0-3 1 0,0 0-2 15,0 0 2-15,-2 1-1 0,4-1 0 0,-2-2-1 16,0 2 1-16,0 0 1 0,2-2-1 16,-4-4 1-16,2-1 3 0,0 5 1 0,-2-2 2 15,4 4 1-15,-4 3 1 0,4-5-5 0,-2 4 3 16,0-4-2-16,0 0-2 0,0 2 0 0,0-2 0 16,0 0-3-16,0 0 2 0,0 0-1 15,0-2 1-15,0 2-1 0,0 0 1 0,0 0-1 16,0 0-1-16,0 0 1 0,0 0-1 0,0 0 0 15,0-2-1-15,2 2 0 0,-2-2-8 0,0 2-32 16,0 0-22-16,0 0-5 0,-2 0-66 16,2-2-50-16</inkml:trace>
  <inkml:trace contextRef="#ctx0" brushRef="#br0" timeOffset="63734.9976">11498 5726 29 0,'-6'-2'11'0,"-1"0"-1"16,5-3 0-16,-2 3 0 0,4-2 0 0,-3 1-1 15,3 1 2-15,0-2-2 0,0 2 15 0,0-3-3 16,0 1 2-16,3-1-9 0,-3 3-3 0,0 0 0 15,8-2-8-15,-3 4-10 0,-3 0 0 16,-6-3 0-16,4 3-24 0,-3-2-22 0,1 2 55 16,0 2 1-16,0 1-4 0,0 1 2 0,-3 0-1 15,3 1-2-15,-3 1 3 0,1 3-1 0,-3 0 0 16,1 2 0-16,-1-2 0 0,-2 6 1 16,-2 1-2-16,3-1 1 0,-3 1 1 0,2-3-1 15,-2 2 8-15,4-2-2 0,0 1 3 0,3-1 3 16,0 0-3-16,1-2 1 0,3 2 13 0,0-4-1 15,3 2 12-15,-1 0-19 0,2-2 2 16,5 0 7-16,0 2-14 0,2-7-3 0,4 3 4 16,-1-3-1-16,8-1 0 0,-5 1 4 0,3-2-10 15,4-2 10-15,5-4-10 0,0-1 5 0,-3 1 2 16,-4-3 3-16,0 1-1 0,-6-3 4 16,-1 0 0-16,-2 2 2 0,-2-4-4 0,-2 3-4 15,-2-1-6-15,-3 0 2 0,3 0-4 0,-5-2 2 16,2 0-3-16,-1 0 0 0,-3-2 4 15,0 0-3-15,0-1 3 0,-3 1-3 0,1 0 1 16,-2 2-1-16,-1-4 2 0,1 3-5 0,-3 1-2 16,1 0 1-16,-5 3 0 0,0-1-1 0,-5 2 0 15,-4 3 3-15,-2-3-1 0,-2 7 0 0,-2 0 1 16,-12 2-2-16,3 5 0 0,2 0-4 16,2 4-22-16,5-3-23 0,1 3-8 0,1 3-6 15,4-1-19-15,5 2-136 0</inkml:trace>
  <inkml:trace contextRef="#ctx0" brushRef="#br0" timeOffset="65297.0764">14922 7457 3 0,'3'0'27'0,"1"0"-7"16,-2 0-10-16,1 0-1 0,-1 0-6 0,-2 0-7 16,2 0 0-16,0 0-1 0</inkml:trace>
  <inkml:trace contextRef="#ctx0" brushRef="#br0" timeOffset="69171.2784">22139 5151 22 0,'2'-7'21'0,"-2"5"-8"0,2 0-7 15,-2-3-5-15,3 3-4 0,-3 0 3 16,-3 0-8-16,3-1-3 0,-2 1-8 0,0 2 15 16,-2 0 0-16,-1 0 3 0,-4-2-2 15,1 2-1-15</inkml:trace>
  <inkml:trace contextRef="#ctx0" brushRef="#br0" timeOffset="69186.9067">22086 5124 3 0</inkml:trace>
  <inkml:trace contextRef="#ctx0" brushRef="#br0" timeOffset="69936.7293">21700 5159 1 0,'-9'0'9'0,"5"0"-4"0,2 0 3 0,2 0 1 16,-5 3-2-16,3-3 0 0,-2 0-1 15,4 0-1-15,-2 0 9 0,2 2-5 0,-3-2-1 16,3 0-7-16,0 0-1 0,0 0-1 0,0 0 1 16,0 2 4-16,0-2 5 0,3 0 0 0,-1 4 9 15,-2-1 1-15,2-1 8 0,0 2-12 0,0 3 9 16,3-3-11-16,-1 3 2 0,1-1-11 15,-1 5 1-15,5-2 4 0,-3 2-4 0,3-2-5 16,2 7 5-16,-2-3 0 0,2 2 2 0,5 5-5 16,-3 0 3-16,0 2-4 0,-2-2 2 15,2 2-3-15,-4 0 4 0,2 0 3 0,-2 4-4 16,0 1 4-16,-3 2-2 0,1 1 2 0,0 4 0 16,-3-4-2-16,0 10 2 0,1-2 0 0,-3-3-5 15,0-2 5-15,0 0-3 0,-2-2-1 0,0 2-1 16,-4 4-4-16,2-1 2 0,-3 10 1 15,-3 5-1-15,1-3 0 0,-4 1-1 0,2-1 0 16,-4 3 0-16,0 2 0 0,-1 2 3 0,1 7-6 16,-2-1 6-16,-1-1-3 0,1-3 0 15,2-4 1-15,2-2 0 0,-3 4 0 0,6 0 1 16,-3 0 0-16,4-2 1 0,0-9 2 0,5-4 0 16,0-14 6-16,2 1 0 0,2-5-4 0,0-2-3 15,3-3 3-15,-1-1-1 0,1 1-3 0,1 1 0 16,1 0-3-16,-3-3 1 0,1 5-1 15,-1-2 2-15,0 2-3 0,1 2 1 0,-1-3 2 16,-4 6-4-16,3-5 3 0,-1 4-2 0,-2-4 3 16,0 4-1-16,-5 0-1 0,5 0-1 15,-6 5 2-15,1 6 1 0,-1 1-2 0,-8 8 0 16,3 0 2-16,0 0-1 0,3-9-1 0,1-2 0 16,3-9 2-16,-3-1-2 0,5-6 1 0,0-4-3 15,2-2 2-15,0-4 2 0,0 0 9 16,0-3-2-16,2-13 10 0,0 5-6 0,-2 2-3 15,0-1 5-15,0 3 2 0,2-2-4 0,-2 0-3 16,0 6-7-16,2-1-3 0,3-6 0 16,-1 3 0-16,5-4 2 0,4-3 3 0,3 1 0 15,3-5-1-15,1 0-2 0,13-7-1 0,3 0 3 16,-3 1 0-16,4 1-1 0,3 1 1 0,2 2 0 16,6 2-2-16,12-5 1 0,-3 7-1 0,-8 1 2 15,-5 5-2-15,-7 6 0 0,-4 1-1 16,-2 5-1-16,-7 0 2 0,-4 2 1 0,0 2-3 15,-4 0 1-15,-3 0-1 0,0 1 1 0,-6-3 0 16,1 0 0-16,-1-3-2 0,0 1-11 0,-1 0 0 16,1 2-9-16,-3-4-14 0,1-1-20 15,-1 3 16-15,1-2-51 0,-1-3-32 0</inkml:trace>
  <inkml:trace contextRef="#ctx0" brushRef="#br0" timeOffset="70686.5459">22097 5115 63 0,'-11'0'79'16,"0"0"-20"-16,0-4-20 0,0-1 5 0,2-1-17 15,3 4-1-15,-1-3-17 0,3 3-17 0,8 2 1 16,-4 0 22-16,2-2 4 0,9 2-2 0,-2-2-9 15,6 2-6-15,10 0-2 0,3 0 0 0,10-3-1 16,8 1-1-16,25 0 1 0,1 2-1 16,3 0 0-16,27 0-11 0,-5 0-4 0,18 4-15 15,-25-1 9-15,-24-1-11 0,-15 4-9 0,-20-3-120 16</inkml:trace>
  <inkml:trace contextRef="#ctx0" brushRef="#br0" timeOffset="71623.8109">24212 5084 105 0,'0'20'81'0,"0"-13"-18"16,0-9-21-16,2-5-18 0,0-2 1 0,0 0-18 15,0-2 5-15,1 3-13 0,1 1-5 16,0-2 0-16,1 5 2 0,4 4 4 0,-1-7-6 16,6-2 2-16,1 5-4 0,3-1 6 0,-1 3-1 15,3 0 2-15,0 2-2 0,-2 0-1 0,-1 0-24 16,3 2 11-16,-4-2-4 0,1 2 0 16,-1 1-1-16,-1 1-4 0,1-2-4 0,-1 3 8 15,0-1 7-15,3 3 10 0,-2-7 6 0,-1 2 7 16,3 2-5-16,1-1-1 0,1-1 0 15,5 0 4-15,-3 0 1 0,2 0 13 0,-2-2 7 16,2 3-7-16,-4-1-3 0,-2-2-6 0,-3 0 1 16,-4 2-6-16,-2-2 0 0,-2 2-2 0,-12-4 6 15,10 4-8-15,-1-2 4 0,-4 2-2 16,2 1 6-16,-2 1-5 0,0 3 0 0,0-3-4 16,-2 3 0-16,2 1 1 0,0 1 0 0,-2 5-2 15,0-3 1-15,-1 4-1 0,3 3 1 0,0-1-1 16,0 3 0-16,3 4 0 0,-3-2 4 15,0 5-2-15,0-1 1 0,-3 3 9 0,1 0-7 16,-2 4-2-16,-7 11 3 0,0 9-2 0,-3 4 0 16,-3 20 1-16,1 0-4 0,1-2 1 0,2-2-2 15,-1 15 1-15,3-13 1 0,0 7-1 16,0-3 4-16,0 9-6 0,0-4 4 0,0 9 1 16,3-1 0-16,1-3 4 0,2-1-2 0,1-4-1 15,6-1-2-15,0-14 4 0,5-3 2 0,-2-7-2 16,1 1 1-16,1-3-3 0,2-2-1 15,-1-4-2-15,1-2 1 0,-2-8-4 0,-5 1 4 16,-2 0-2-16,-7 5 0 0,-1-3 0 0,-1 2-2 16,0-4 1-16,0-2 1 0,5-10 1 0,-3 1-3 15,3-2 1-15,1-3-1 0,-1 3 0 16,4-5-4-16,0 1 2 0,0-3 0 0,0-3 2 16,4-1 1-16,-1-2 0 0,-1-5 1 0,2 0 2 15,-1-3 1-15,1-1 1 0,-4 0 5 0,2-3 6 16,0-2 0-16,-2-11-5 0,0 5 0 15,0 2-7-15,0 2-6 0,0-2-1 0,-2 6 18 16,0 0 0-16,-5-1-5 0,-2 3-4 0,-4 1 1 16,-4-1 3-16,-5 6-4 0,-5-1 2 0,-8 4-4 15,-3 0 0-15,-12 5-2 0,-3 2-1 16,2 0-1-16,0 3-2 0,-6 5-2 0,8 8 4 16,-1-3-8-16,6 1-3 0,0-3-16 0,-1-7 12 15,6-6-1-15,-1-7-17 0,9-6-9 16,-2-7-29-16,2-5-19 0,-4-4-91 0</inkml:trace>
  <inkml:trace contextRef="#ctx0" brushRef="#br0" timeOffset="72451.7332">22730 3845 1 0,'-7'2'29'15,"-4"1"-13"-15,-2 1-7 0,0 3 0 0,-3 2-2 16,-1 2 0-16,-1 2 1 0,-6 2-2 0,0 5-1 16,-1 4 2-16,-1 1-3 0,2-1-1 15,4 4-14-15,0 1 17 0,5 4-9 0,3-6 5 16,4 6 0-16,3-7 1 0,5 3 2 0,0-3-2 16,5 1-1-16,-3-3 3 0,4-2 10 15,3 2-3-15,0 3 9 0,2-1 4 0,2 1 5 16,3-3-12-16,1 0-7 0,3 0 4 0,0-1 0 15,4-6-1-15,-2 1-5 0,0-7 3 0,3 0 10 16,1-2-5-16,5-1-6 0,4-5 0 0,3 1-3 16,8-11 1-16,-2-1-1 0,-2-3-1 15,-4-3 0-15,-10 1 3 0,-1-4-2 0,-5 1 8 16,-2-4 2-16,-5 0-8 0,0-4 0 0,-3 0 0 16,1-5-2-16,-4 1-5 0,-3-3 2 0,1 0-8 15,-3 2 1-15,-4 1-3 0,-4-3 0 16,-1 0 3-16,-3-4-3 0,-6-1 4 0,-3-3-3 15,-1-1 1-15,-2 2 3 0,-2-1-2 0,0 8 2 16,-2-2 0-16,0 9-3 0,-5 4 4 0,-4 4-3 16,-5 3 1-16,-1-2 2 0,-1 8-4 15,-2 0 4-15,2 3-1 0,7 2-8 0,0 8-37 16,5 1 6-16,-3 4-19 0,0 0-5 0,2 2-40 16</inkml:trace>
  <inkml:trace contextRef="#ctx0" brushRef="#br0" timeOffset="72826.6415">22679 4130 85 0,'7'17'174'0,"-3"1"-100"0,1-9-31 15,-1-5-17-15,-2-2-16 0,3-2-7 0,-1-2-6 16,3 0 5-16,-3 0 1 0,3-3 2 0,-1 3-1 16,5 0 4-16,-4 2-3 0,4 0 3 15,0 2-3-15,0 3 0 0,2-3 3 0,0 4 6 16,1 3-9-16,3 0 2 0,-1 2-4 0,4 2-1 15,-3-2-2-15,3 5 0 0,0-1-2 0,2 3 0 16,-2-1 1-16,4 8-1 0,-2 1 2 16,-2 1 0-16,0-1 0 0,4-2-2 0,0 1-1 15,7-1-2-15,2 0-54 0,14 3-50 0,1-1-34 16</inkml:trace>
  <inkml:trace contextRef="#ctx0" brushRef="#br0" timeOffset="74841.776">22878 4721 130 0,'2'26'240'0,"-4"-11"-201"0,-1-15-8 0,-1-6-21 16,0-5-19-16,-1-2 12 0,1-1-7 0,2 1 11 15,-1 4-4-15,1 5-2 0,-2 0 0 16,4-1-9-16,0 1 2 0,-2-1-5 0,2 3-3 15,0 0-12-15,0 0 4 0,0-1 8 0,2 1 13 16,-2 2-1-16,0-2 1 0,0 0-11 0,0 2-3 16,0 0-7-16,0 0 4 0,2-2 9 15,-2 2 5-15,2 0 7 0,-2 0-3 0,2 0-5 16,-2 0-4-16,3 0 1 0,-1 0-2 0,-2 0 11 16,2 0 2-16,-2 0 0 0,2 0-3 0,-2 0 10 15,0 0-6-15,0 0-3 0,0 0 1 16,2 0 1-16,-2-5-1 0,0 5-1 0,3 0-1 15,-3 0 0-15,0 0-1 0,0 0-1 0,0 0 2 16,0 0 1-16,0 0-1 0,0 0 2 0,0 0-2 16,0 0 0-16,0 0 1 0,2 0-2 15,-2 0 3-15,0 0-2 0,0 0-1 0,0-2 2 16,0 2-3-16,0 0-20 0,0 0-2 0,2 0-28 16,-2 0 26-16,0 0-6 0,0 0 29 0,0 0 5 15,0 0 1-15,0 0 3 0,0 0 1 16,0-2 2-16,0 2-4 0,0 0-2 0,2 0 1 15,-2 0 0-15,0 0 2 0,0 0-6 0,0 0 3 16,0 0-2-16,0 0-1 0,0 0 1 0,-4072 0-3 16,8144 0 4-16,-4072 0-1 0,0 0-9 15,0 0-13-15,0 0-14 0,0 0 0 0,0 0 57 16,0 0-18-16,0 2-1 0,0 0-3 0,0-2-26 16,0 0 3-16,0 5-9 0</inkml:trace>
  <inkml:trace contextRef="#ctx0" brushRef="#br0" timeOffset="76138.3931">21760 8974 138 0,'11'11'97'0,"-2"-2"-40"0,-1-1-46 16,-1-3-32-16,0-1 4 0,-3-2-12 0,0 3 10 16,-1-3 18-16,1 2 2 0,1 1 12 0,-3 4-3 15,0 2 8-15,2 0 14 0,-1 6-15 16,1 3 14-16,-6 5-8 0,2 14-1 0,-2 3-13 16,-3 2-4-16,-4 2-4 0,-2 21 0 0,-2-6-1 15,0-6-2-15,0-6 0 0,-1-5 1 0,1-6 3 16,2-8-3-16,2-5-2 0,0-5 2 15,3-5 1-15,1-2-3 0,3-6 8 0,0 2 14 16,0-5-6-16,2 0 23 0,2 1-16 0,2-3-1 16,3-2-2-16,2 0-6 0,4-2-3 0,5-3 1 15,2 1-1-15,2-3 1 0,2-1-2 16,2-1 1-16,1 0-4 0,-3 0 3 0,3 3-4 16,-5-3-1-16,0 2-2 0,-3 3-1 0,1-3 2 15,-2 5-4-15,0 0 0 0,-3 2-12 0,3 2-2 16,-5 0-9-16,2 0-22 0,-1 3-14 15,-3 4-12-15,0-5-4 0,-3 7-60 0</inkml:trace>
  <inkml:trace contextRef="#ctx0" brushRef="#br0" timeOffset="76388.3285">22430 9424 307 0,'4'2'90'0,"1"-4"-43"16,-3-1-32-16,0 1-9 0,0 2-10 0,-2-2 2 15,-8 2-4-15,5 0-3 0,6 0 7 0,-1 0-3 16,0 4 7-16,0 1 12 0,0 4-2 16,-2 6-5-16,0 5 1 0,0-5-2 0,-2 12-4 15,-4 1 0-15,-1-1-4 0,0 2-1 0,-1-1-3 16,-1-1-19-16,0-3-34 0,0 0-22 15,0-2 1-15,-2 0-132 0</inkml:trace>
  <inkml:trace contextRef="#ctx0" brushRef="#br0" timeOffset="76763.2801">22573 9604 239 0,'16'-2'134'0,"-5"0"-64"0,0 2-36 0,-5 0-24 15,1 0-1-15,-7 0-3 0,0 0-6 0,4 0-8 16,-1 0-2-16,1 0 4 0,-4 0 7 0,0 2 18 16,0 3-9-16,0-1-4 0,-4 5-4 0,-1 0-1 15,1 2-3-15,-3 0 1 0,1 0 2 16,1 0-3-16,-4 0-3 0,3 0-23 0,1-2 4 16,1-1 2-16,-3-1 21 0,3 0 1 0,2-3 9 15,0 0 8-15,2-1-21 0,0-1-16 16,2-4 10-16,4-3 3 0,3-4 8 0,4 1 0 15,5-6 0-15,11-8 0 0,2 0 0 0,6-4 0 16,3-3 1-16,6-2 14 0,16-6 13 0,-5 2 5 16,-8 4-11-16,-5 6 0 0,-9 10-13 15,-11 4-4-15,-4 4 2 0,-7 7-3 0,-4 3 9 16,0 3 4-16,-5 3-6 0,-1 9 0 0,-3 4 0 16,-5 4-4-16,-1 7-8 0,-5 2-3 0,0 1-2 15,-3 1 1-15,-8 7-8 0,2-4-25 16,-2-5-10-16,9-2-15 0,-2-6-41 0,1-1-27 15,3-4-99-15</inkml:trace>
  <inkml:trace contextRef="#ctx0" brushRef="#br0" timeOffset="77528.7727">23495 9009 299 0,'0'11'161'0,"0"0"-98"16,-7-4-50-16,5-1-29 0,0-1 3 0,-13 1 4 16,15-3 12-16,0 3 11 0,0 5 10 15,-5 2-6-15,1 7-4 0,-3 7-2 0,3 1-7 16,-7 10-3-16,2 2-2 0,-4 1-1 0,-5 17 0 16,3 1-2-16,-1-6 1 0,1 0-1 0,-1 2-3 15,5-11-9-15,5-8-6 0,1-5-7 16,1-5-4-16,4 0-2 0,0-8 0 0,2-2 16 15,0-5 8-15,3-3-2 0,-1 1 13 0,-2-4 15 16,3-1 2-16,-3-2 19 0,0-2-19 0,2-2 11 16,1-2-15-16,1-3-10 0,1-4 3 15,0 0 1-15,4-5-4 0,-2 3 3 0,2 0 7 16,0-2 10-16,2-3-6 0,-2 0-5 0,0 1 0 16,0-1 10-16,0 5 1 0,-4-3 0 15,1 5-14-15,-3 3-11 0,1-1-5 0,-3 2-12 16,-1 0-17-16,-2 3 22 0,-5 2 9 0,1 0 1 15,-7 4 1-15,0 2 2 0,-5 1 0 0,-1 6 1 16,-1-2-2-16,1 2 1 0,-1 0-1 0,-2 2-8 16,5-2 1-16,-1 2 2 0,3-4 3 15,2 4 1-15,0-2 2 0,4 0 0 0,1-2 5 16,4 2-1-16,2-2 4 0,2 0 2 0,7-3-5 16,-1 3 1-16,8-2-4 0,-1 2 1 15,7-5 5-15,11 3-2 0,0-7-1 0,5 2-5 16,2-2 3-16,1-2-1 0,4-1-2 0,-1-1 2 15,2 0 0-15,9-8 0 0,-6 4 4 0,-5 1 6 16,-7-2 1-16,-8 0 4 0,-3-2-9 0,-6 0 3 16,-4-2-5-16,-3 2 1 0,-7-4-6 15,1-3-8-15,-3 0 0 0,-4-4 0 0,-4 3 5 16,0-1 0-16,-1 2 1 0,-4 3 0 0,3-1-1 16,-5 5 0-16,-2 0 2 0,4 2-3 15,-5 3 3-15,3-1-2 0,-4 3 3 0,2 4-1 16,0 0 0-16,-3 4 2 0,1 5-2 0,-1 2 2 15,-4 2 1-15,5 3-1 0,-5 1-1 0,3 5 5 16,-1-2-3-16,2 4-1 0,1 1 2 0,2-3-3 16,2 2-3-16,4 0 1 0,3-4 0 15,4 2-3-15,4 0 5 0,5-2 1 0,2-2 0 16,4 1-3-16,3-3 1 0,4-1-1 0,5-1 0 16,3-3 0-16,3-7 0 0,5 0-1 15,2 1-2-15,2-5 4 0,-3-5-5 0,-1 3 1 16,-3-4-15-16,0-1-19 0,-6-4 6 0,0-2-13 15,-5-1-11-15,-4 1-65 0,-3 0-13 0,-1-2-76 16,-3 1 169-16</inkml:trace>
  <inkml:trace contextRef="#ctx0" brushRef="#br0" timeOffset="77966.2548">24432 9682 37 0,'35'-9'145'0,"-6"-5"-63"16,-3 1-28-16,-6 0 4 0,0-2-17 0,-4-1-7 15,-5 1 5-15,-5-1-14 0,1 3-9 0,-3 0 0 16,1 2-12-16,-5 2-5 0,0-2 1 16,-3 4-2-16,-1 1-1 0,-3-3 1 0,-1 5 0 15,-6-1 5-15,-3 3-6 0,-5 2 4 0,-5 4-1 16,-4 3 1-16,-4 4 1 0,-2 4 2 0,1 5 0 16,-1 0 3-16,4 4 1 0,0 1-2 15,2 1-2-15,2-2-1 0,3 3-1 0,6-3 2 16,2 2 3-16,9-1 1 0,3-1-2 0,8-2-5 15,2 2 2-15,7-4 1 0,3-2-3 16,3-3-1-16,3-4 1 0,9-2-1 0,-1-7-1 16,8 0 2-16,1-6 0 0,5 0 3 0,-2-7 1 15,-3-3 7-15,3-3 2 0,-5-3-3 0,1-4-3 16,3-14-6-16,-3-2-1 0,-1-1-4 0,-2-6-3 16,7-17-1-16,-1-4-1 0,-3 4-3 15,-3 5 10-15,-5 6 2 0,-1 13 14 0,-10 5 25 16,-1 10-9-16,-10 8-1 0,1 4-15 0,-3 4-16 15,-4 4-5-15,3 1-6 0,-3 4 7 16,-5 2 6-16,-1 7 3 0,-5 0-1 0,-7 13 2 16,-2-5-1-16,-6 12 0 0,-3 9-4 0,-6 8 2 15,-16 22-3-15,7-4 0 0,4 4-6 0,-8 18-14 16,15-8-12-16,6-6-31 0,5 10-8 0,11-20-36 16,4-14-98-16,3-8-14 0</inkml:trace>
  <inkml:trace contextRef="#ctx0" brushRef="#br0" timeOffset="79840.7577">20759 7078 29 0,'-16'0'86'0,"1"-5"-22"16,4-6-46-16,0 2 14 0,0 1 4 0,2 3-6 16,2 1 2-16,5-1-21 0,-2 3-2 15,15-2-5-15,-5 4-6 0,-3 0-7 0,-1 0-14 16,-7 0 31-16,5 0-3 0,0 0 4 0,7 4 2 16,-3-2-6-16,10 3 2 0,3 1-2 0,8 1-4 15,5-3 1-15,6 7-3 0,3-2-2 16,21 7 3-16,-1-3 4 0,3 0 3 0,2 0 4 15,29 3-2-15,-1-1-1 0,32 3-6 0,-16-9 3 16,29 2-1-16,-54-5-1 0,-8 1-2 0,2-3 1 16,-10 3 1-16,-1-5 0 0,-2 5 2 15,-5-7-2-15,-8 2 3 0,-9 0 6 0,-9-4 4 16,-9 0 2-16,-4 2-1 0,-5-2-4 0,-4 2 6 16,-4-3-4-16,0 3 2 0,-5-2-4 0,-13 4-4 15,6-2-1-15,1 0-3 0,2 0-1 16,2 0-4-16,0 0 0 0,0 0-4 0,2 0 2 15,2 0-3-15,-4 0-2 0,-4 0 4 0,2 3-5 16,4-6-1-16,2 3 0 0,-1 0 3 0,-3 0 5 16,-3-2-4-16,-1 2-3 0,-3-2 5 15,-4 0-2-15,-2-3 1 0,-7 1 1 0,1-1 0 16,-8 1 4-16,-4-3-3 0,-2 1 0 0,-13-5 0 16,0 0-2-16,1-2-1 0,4 2 1 0,1-5 4 15,2 3 2-15,-1-3-1 0,6 3-1 16,-3-2 6-16,-3-3 2 0,3 1 6 0,8 3-2 15,6 3 4-15,2 0 1 0,7 2-2 0,2 3-1 16,2-1 2-16,2 3-2 0,3 2-10 16,1-3-3-16,10 10-18 0,-5-3-1 0,1-2 1 15,1 2 9-15,-6-4 8 0,4 2 2 0,7 0-1 16,-3 2 0-16,10-2-2 0,1 4 0 0,8 1 1 16,1 1 1-16,7 3-1 0,2 0-1 0,5 2 2 15,20 7-2-15,-3 2 1 0,3-1 1 16,-8 1-2-16,19 11 2 0,-11-2-2 0,-10-3 1 15,-6-2-2-15,-8 1 0 0,-10-5 1 0,-6-3 0 16,-9 1 4-16,-7-7 9 0,-1 2 4 0,-6-2 6 16,-5-2 0-16,-3 2-9 0,-9-2 2 15,0 0-2-15,-4 2-4 0,-7 0-5 0,-2-3-2 16,-7 4-3-16,-22-1-4 0,1 4-1 0,-23 3-25 16,13 8-27-16,9 3-2 0,5 6-37 0,2 0-65 15,0 9-95-15</inkml:trace>
  <inkml:trace contextRef="#ctx0" brushRef="#br0" timeOffset="84308.4157">8389 8923 1 0,'-4'0'10'0,"2"0"-8"0,0 0-1 15,2 0 11-15,0-2 12 0,0 0 4 16,2-1-16-16,2-1 28 0,-2 0-4 0,3-1-8 16,-1 1-9-16,5-1 18 0,-4 3-4 0,3-2-14 15,-1-1-3-15,2 1 7 0,-3 2-4 0,3 0-3 16,-2-1-7-16,2 1-3 0,-3 2 2 15,3 0 3-15,0 0-7 0,0 2 1 0,2-2-2 16,-2 5 0-16,2-3 6 0,-3 0 0 0,6 0 1 16,-3 3 1-16,2-3-3 0,-2 0 1 0,4 0 3 15,-1 1-4-15,3-1-2 0,3 0-1 16,2 0 0-16,-2-2 0 0,2 0 0 0,-2 0-2 16,2 0 0-16,-2 0-1 0,0 0-1 0,-1 0 0 15,1 2 0-15,-2-2-1 0,0 0 0 0,-1 3-1 16,-1-3 0-16,-3 4 1 0,2 0-2 15,-4 1 0-15,3 1 4 0,-3 1 1 0,2 2 0 16,-4 2 2-16,2 4-3 0,-3 1-1 0,3 4 2 16,-4-1 0-16,0 8 1 0,2 2 2 15,-5 8 2-15,0 5-1 0,-1 2 1 0,-1 2-5 16,0 3 0-16,-4 6-4 0,0 5 3 0,-3-3 6 16,5 7-1-16,2-2 1 0,-2-3-6 0,5-2 2 15,-1-4 2-15,-2-4-2 0,1-1-1 0,1 1-2 16,3-3 2-16,-1 3 3 0,3 1-3 15,0 1 0-15,-3 2-1 0,1 4-2 0,-2 9 1 16,-1 14-2-16,0-7 6 0,-1-1 1 0,-3 3 0 16,-3-2 3-16,-1 2-1 0,0 0 5 0,-1-9-3 15,-2-2 2-15,-1 0-4 0,-1 0-4 16,-2 4 0-16,4-4 0 0,1 0 1 0,-1-4-4 16,-2-3 3-16,0 0-2 0,5 3 3 0,0-3-4 15,1-4 3-15,-1-7-3 0,2-1 0 16,-1-4-3-16,1 6 5 0,0-1-3 0,0 7 1 15,0-2-1-15,2 2 0 0,-3-5 3 0,3 1-1 16,0-3 2-16,-2-2-1 0,0 0 1 0,0 2-2 16,0 1 0-16,2-8 0 0,0-1-2 15,0-5 0-15,0-2-2 0,0-5 2 0,-3-1-2 16,3-6 2-16,0-5-3 0,0-3 3 0,0-5 0 16,0 1 0-16,0-3-1 0,0-13 1 0,0 5 1 15,0 0 0-15,0 1-1 0,0 1 2 16,0 2 0-16,0 0 0 0,0 0 2 0,0 0-4 15,0-2 3-15,0 4-1 0,0-2 0 0,0 0 2 16,-2 2-5-16,2 3-1 0,-2-1 3 0,-5-2-2 16,-1 3 2-16,-1-3-1 0,-2 3 1 15,-2 1-2-15,-7 1 3 0,2-1-1 0,-6 1-3 16,-3 2 1-16,-1 2 1 0,-5 0 0 0,-5 0-1 16,-13 6 1-16,1 1 1 0,1 2-3 0,-4 2 4 15,-11 2-1-15,3-2 0 0,1-2 2 16,5-4 7-16,4-3-3 0,9-2-3 0,3-5 0 15,3-1-2-15,1-3-4 0,0-4 2 0,2 0-1 16,4-3 1-16,0 3 0 0,3 0-2 16,2-3 1-16,4 5-12 0,2-4-13 0,7 2-9 15,2 2-23-15,3 0-42 0,1-2-28 0,1 2-92 16,15 0 2-16</inkml:trace>
  <inkml:trace contextRef="#ctx0" brushRef="#br0" timeOffset="85526.8675">9053 10352 167 0,'-4'22'188'0,"-1"0"-146"15,-1-2-42-15,-1-5-7 0,0 1-8 0,1-5 4 16,-1-3 13-16,3 1-5 0,-1-2 5 0,5-3 16 16,-2 1-3-16,4-1 1 0,-2-2-3 15,7-2-4-15,0 3 6 0,-1-3 5 0,5-3-1 16,3 3 2-16,-1-2-4 0,7 0-2 0,-1 0-8 15,4 2 2-15,1-5-1 0,2 3 1 0,12-2-1 16,-1 2-1-16,3-1 1 0,0 3 1 16,-3-2-1-16,7 0 4 0,0 2-4 0,18 0 6 15,-2 0-1-15,-1 0 1 0,9 0-3 0,-10-2-3 16,-5-1-2-16,-7 1 0 0,-2 0 0 0,2 0-5 16,-4 0 1-16,0-1-3 0,-4 1 3 15,-3-2-1-15,-2 4 0 0,-2 0 0 0,-3 0 3 16,1 0 0-16,-2 0-4 0,1 0 1 0,-1 2-1 15,1-2 2-15,-1 2-4 0,-5-2 2 16,0 2 1-16,-4 1-2 0,-5-3 1 0,-2 0-1 16,-5 2 3-16,1-2 4 0,-3 0 1 0,-12 0 3 15,3 0 2-15,3 0 1 0,0 0-2 0,2 0 2 16,0 0-4-16,-2 0-4 0,4 0-4 0,0 0-1 16,-4 0 1-16,2 0-2 0,0 0 2 15,-5 0-4-15,-1-2 3 0,1-1-4 0,-3 3 2 16,-3-2-1-16,-3 0-4 0,1 0-1 0,-2-3 4 15,-3 3-4-15,0-2 2 0,-1-3 2 0,-4 1 2 16,1 1-6-16,0-6-3 0,-2 2 10 16,0 1 1-16,-7-8 4 0,-2-2 3 0,2 1-1 15,0 1-4-15,3-1 2 0,-1-3-1 0,0 0 4 16,5 0 0-16,-2 0 0 0,3 3-1 0,-3-8 0 16,4 6 1-16,4 3-3 0,1 1-3 15,3 2 5-15,3 4-2 0,0 2 1 0,5-2-6 16,-3 3 2-16,5 1-2 0,1 3 0 0,8 6-4 15,-1-1-5-15,-4-3-1 0,2 2-3 0,1 0 2 16,-3-2 1-16,0 0 4 0,-3 0 1 16,1-2 9-16,4 2-3 0,-2 0 2 0,5 2 0 15,-1 0-1-15,3 3 1 0,-1 1-2 0,5 1 1 16,3 0 0-16,1 1 1 0,1 1 0 0,3 2 3 16,-1 0 0-16,4 2-3 0,2-2 0 15,3 3-1-15,8 6 1 0,-2-3 2 0,-2-1-2 16,2-1 0-16,-4 0 0 0,2 1-2 0,-1-1 1 15,4 1-2-15,-1-1 2 0,11 5 0 0,-5-2-1 16,-1-1-1-16,-3-1 2 0,-2-1-1 16,-4 3 4-16,-3-3 4 0,3 5-5 0,-5 4 0 15,5-4-3-15,-5 2 0 0,-2-4 2 0,0 0-2 16,-4-7-1-16,-3 0 1 0,-1-3 0 16,-6-3-1-16,-1-3 2 0,0 0-2 0,-5 3 3 15,-9-12 2-15,3 5 3 0,2 2 1 0,-3-2-8 16,7 4 2-16,-2-2 3 0,-2 2-4 0,-4-2 1 15,-5 0-4-15,-3 0-7 0,1 0 1 16,-2 2 4-16,-7-2 3 0,-3 2 2 0,-5 1-3 16,-19 5 4-16,-2 1 9 0,1 2-3 0,1 0-5 15,1 5-4-15,-1-3 2 0,-13 5 1 0,7-1-1 16,0 1 3-16,4-3-2 0,-8 3 1 16,13-5 2-16,1-2-2 0,12-2-4 0,5 0 4 15,3-3-4-15,1 3-2 0,9-2 0 0,-3 2-4 16,7-3-4-16,0 3-4 0,2-2-7 0,3 2-7 15,-1-5-2-15,0 5-30 0,3-5-11 16,2 3 16-16,4 2-25 0,2-1-74 0,5 1-46 16</inkml:trace>
</inkml:ink>
</file>

<file path=ppt/ink/ink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5360" units="cm"/>
          <inkml:channel name="Y" type="integer" max="8640" units="cm"/>
          <inkml:channel name="F" type="integer" max="1024" units="cm"/>
          <inkml:channel name="T" type="integer" max="2.14748E9" units="dev"/>
        </inkml:traceFormat>
        <inkml:channelProperties>
          <inkml:channelProperty channel="X" name="resolution" value="355.55554" units="1/cm"/>
          <inkml:channelProperty channel="Y" name="resolution" value="355.55554" units="1/cm"/>
          <inkml:channelProperty channel="F" name="resolution" value="42.13992" units="1/cm"/>
          <inkml:channelProperty channel="T" name="resolution" value="1" units="1/dev"/>
        </inkml:channelProperties>
      </inkml:inkSource>
      <inkml:timestamp xml:id="ts0" timeString="2022-09-29T23:05:43.777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9246 12471 14 0,'-2'-9'52'16,"-2"2"9"-16,1 3 4 0,3-1 11 15,3 5-42-15,-1-2 10 0,0 2-17 0,-2 0-11 16,-2-4 2-16,-3 4-6 0,5-2-6 0,0-1-3 16,-2 3-2-16,2 0 8 0,0 0 12 0,2 3 1 15,1 1-3-15,1 5 9 0,3 2-11 0,-1 4-9 16,1 7 4-16,2 5 12 0,0 6-16 15,-1 20 12-15,1 2-6 0,0 2 1 0,-2 7 8 16,-1 29 5-16,3 39-10 0,0-17 2 0,-5-20-4 16,7 13-5-16,-4-33-3 0,-3-3-1 15,1-1-1-15,-1-3 1 0,1 5-3 0,-3 2-3 16,-2 0 4-16,-7 2-3 0,1-4 1 0,-1-3 1 16,-2 5-3-16,2 0-2 0,-1-11 3 0,5 2-3 15,-1-15 4-15,2 0-1 0,4-3 4 16,2-1 2-16,3-3-4 0,0-5 5 0,1-8-4 15,1-6-1-15,-4-6-1 0,1-1 0 0,-1-5-3 16,-1-8-1-16,-4-1 0 0,2 0 1 0,-4-12-3 16,2 3 1-16,0 3-3 0,0-2-6 15,-2 4-13-15,2 0-22 0,0 0-58 0,0-3 25 16,0 6-16-16,0-1-102 0,0-4-72 0</inkml:trace>
  <inkml:trace contextRef="#ctx0" brushRef="#br0" timeOffset="1171.5926">19178 12422 40 0,'-7'-2'51'15,"3"-2"30"-15,2-1-13 0,-1 1-11 0,1 2-23 16,2-3 11-16,0 1-35 0,0-1 1 0,5 1 4 16,-3-1 1-16,0 1-5 0,0 0 4 15,3-1 2-15,1 1-1 0,1-1 3 0,0 1-2 16,1 0-7-16,3-1-1 0,-2 3-3 0,4 0 0 16,-2-3-1-16,5 5 7 0,2-2-5 0,-1 2 4 15,5 0-1-15,0 0-4 0,5 0-2 16,10 2 5-16,3 3 0 0,4-3 0 0,4 0-3 15,5 3 5-15,27 1 0 0,-1 1-3 0,27-1-4 16,-13 1 4-16,-3-5-4 0,16 0 2 16,-27-2 0-16,-10-2-3 0,-1 2 0 0,5-2 2 15,-1 0-3-15,-1 0 0 0,-3-1 1 0,-4 1-4 16,2-2 1-16,14 4 0 0,-5-5-2 0,-7-1 3 16,3 1-3-16,-5 1 0 0,4-5 2 15,3 3-1-15,2-5-1 0,-7-3 2 0,1 3-1 16,4-4 0-16,-1 6 0 0,1-4 3 0,0 2-3 15,-14 2 2-15,1 0 1 0,-3-2-1 0,1 5-3 16,1-3 3-16,1 2 0 0,-10 0-3 16,-3 3 2-16,-8 0-1 0,-1-3-1 0,-1 0 1 15,1 3 1-15,-5-3-1 0,-2 3 1 0,-3 2 0 16,-1 0-3-16,-3 2 2 0,-2-3 2 0,-4 1-4 16,-1 0 2-16,-6 2-3 0,0 0 1 15,-2 0 3-15,2 0 1 0,-2 0-1 0,0 0-1 16,-5 0 2-16,1 0-3 0,-3 0 0 0,2 0 0 15,-12 2 2-15,12 0-1 0,-2 1 2 0,0-1-1 16,3 0 0-16,-1 2 1 0,-2 1-1 16,3 1 1-16,-1 3-2 0,3-2 2 0,-1 4 1 15,1 0-1-15,2 0 0 0,-3 4 1 0,3 1-2 16,0 1 4-16,0 5-2 0,2 5 0 0,-2-1-2 16,0 5 3-16,-1 11-1 0,-1 9 1 15,-3 2 0-15,1 22-1 0,-3 2 1 0,2-4 1 16,1-5 4-16,-1 0-3 0,-4-1-1 0,2 8 3 15,3-5 2-15,-1-8-3 0,1 0 2 16,-1-3-1-16,5-2 3 0,4 5-5 0,0-2 2 16,3-5-7-16,-3-2 2 0,3-7 1 0,-3-2-4 15,0 2 4-15,0 1-3 0,-2 6 2 0,2-5-1 16,-2 3-1-16,-2-5 2 0,0 0 0 16,2 3 0-16,0-1 4 0,0 3-6 0,-2 6 3 15,4-4-2-15,-2-2 3 0,2-2-4 0,1-7 2 16,-3-5 1-16,0-2-2 0,0-2 2 0,0 0-2 15,-2-4 0-15,-3-2 0 0,3-5 0 0,-5-3-3 16,1-3 3-16,-1-7 0 0,-1 0 1 16,-1-5 0-16,-2 3 0 0,2-5-2 0,0 2 0 15,-6-13 0-15,4 5 1 0,-2 2-2 0,-1 2 0 16,3-2-2-16,3 6 0 0,-3 0 3 16,-3 1-3-16,1-1 1 0,-5 3 0 0,-1-1-1 15,-3 3-1-15,-9 2 1 0,-2-2 3 0,-7 0-3 16,-4 2 1-16,-11 0-1 0,-27-2 3 0,-6 0-2 15,-31-3 1-15,5-4 1 0,-30-2 0 16,47-2 1-16,-2 0-1 0,-2 0 2 0,6 2 1 16,-2 0 0-16,4-2 3 0,1 2-2 0,-3 0-2 15,0 2-2-15,-4 0 0 0,0 0 1 0,0 0-1 16,2 5 0-16,0-3 0 0,-3 1-1 16,8-1 1-16,-1 3 0 0,7-3 0 0,0 1-6 15,5 1-9-15,1-1-3 0,5-1-8 0,3 0-13 16,1 1-10-16,-2-3-4 0,1 3-6 0,1-5-17 15,3 2-100-15,2 0-81 0</inkml:trace>
  <inkml:trace contextRef="#ctx0" brushRef="#br0" timeOffset="1983.8914">20223 12832 163 0,'7'9'100'0,"-1"0"-55"0,-1-5-34 0,-1 1-13 16,0-3 1-16,1-2 11 0,-1-2 5 16,3 0-7-16,-3 2-14 0,3-5-2 0,0 3 6 15,-1-2 4-15,3 1 4 0,-5-1 13 0,3 2-2 16,0-3-3-16,-3 3 0 0,0-2 2 15,-1 4-8-15,1-3-7 0,-2 1-11 0,-2 2 4 16,0 0-5-16,-2 0 7 0,-7 2 3 0,-2 5 2 16,-6 0-1-16,-6 2 5 0,-12 6 8 0,-2-2 5 15,-7 3 4-15,4-1 4 0,0 0 4 16,3-1-16-16,6-1-6 0,2-2-4 0,9-2 1 16,3-3 2-16,4 1-8 0,6-3 7 0,3 1-3 15,1 1 0-15,3 1 3 0,5 2-1 0,4 0 0 16,2 0-1-16,2 2-3 0,7 2 0 15,-1-4 0-15,1 4-1 0,0-2 1 0,13 2-4 16,3 3 3-16,-6-5 0 0,1 4-2 0,-4-4 2 16,-1 2 0-16,-4 0-2 0,0 1 1 0,-6-3 0 15,1 0 5-15,-6 2 5 0,0-2 5 16,-2-2 1-16,-4 2-1 0,-3 0 2 0,-2 2 3 16,-2-2-1-16,-3 2-1 0,-1-2-3 0,-3 3-3 15,-4-3-1-15,-3 2-3 0,1-2-4 0,-5-2-1 16,0 0 0-16,-2-3 2 0,-2 1-1 15,-3-3 0-15,1 1-3 0,-3-5-1 0,-2 0-1 16,-8-5 0-16,3-1-3 0,1-3 1 0,4 0-16 16,5 0-3-16,4 2 0 0,2-1-10 15,7 1-15-15,2 3-14 0,2 1-65 0,4 1-29 16,1 0-62-16</inkml:trace>
  <inkml:trace contextRef="#ctx0" brushRef="#br0" timeOffset="2390.0407">20801 13130 243 0,'6'7'112'15,"-4"-5"-62"-15,3-2-37 0,-5-5-14 0,0 1 3 16,0-5-4-16,0 0-3 0,0 0-13 0,0-2-66 16,-5 3 45-16,3-3 7 0,0 4 0 0,0 0 10 15,-5-1-18-15,1-1 31 0,-3 4 32 16,-4-3-8-16,2 3 25 0,-5 1-2 0,3-1-17 16,-3 3 2-16,3 0-1 0,-2 2 10 0,-1 0 2 15,-1 4-9-15,1-1-8 0,1 1 8 16,-3 3-4-16,1 1-4 0,1 1-5 0,-1 4 5 15,1-2-3-15,-4 9-3 0,3 0-4 0,1 0 6 16,3 2-5-16,4-2 0 0,2 0-3 0,5 0 6 16,2-1-4-16,9 1 3 0,0 0-5 15,6 0 2-15,7-2-3 0,3-1-5 0,6 3-2 16,-1-7 0-16,6 3-3 0,1-5-8 0,5 0-10 16,0-5-9-16,13-1 9 0,-9-5-39 0,-2 0 3 15,-6-5 10-15,-7 1-10 0,-5-5 19 16,-4-2-122-16</inkml:trace>
  <inkml:trace contextRef="#ctx0" brushRef="#br0" timeOffset="2889.9221">20953 12720 111 0,'-7'-7'154'15,"1"3"-75"-15,-1-3-29 0,0 3-27 0,3-1 11 16,2 3-19-16,0 0 5 0,2 2-14 0,4 7-11 15,-6-10 7-15,2 6 10 0,-2 1 4 0,4 3 6 16,-4 1-5-16,2 3-3 0,0 5 2 0,2-1 2 16,0 10-6-16,2-1-3 0,1 7-4 15,-1 2 0-15,7 17-2 0,0-1 1 0,0 0 1 16,-2-1 2-16,2-4 1 0,2 0 4 0,1-2-7 16,1 9 0-16,3-7-2 0,-5-7 2 15,-2-6-2-15,2-6 0 0,-4-6 0 0,-2-3-3 16,-3-5 1-16,0-2 0 0,1-5 9 0,-7-8 6 15,2 1 8-15,0-1-2 0,-3 4 0 0,3-2-14 16,3 4-11-16,-1-4 0 0,-2-5 0 0,0-6-4 16,0 2-6-16,0-9 5 0,0 0-7 15,0-4 6-15,-2 0 7 0,2-3 2 0,-3 1 0 16,1-1 1-16,2 1-2 0,-4-1 2 0,4 3-1 16,-5-9 2-16,3 7 2 0,0 1 6 15,0 6-4-15,-1-1 1 0,3 4-6 0,0 5-2 16,0 2-7-16,3 1-2 0,-3 1 10 0,6 3-4 15,1-1 2-15,0 3 0 0,4 4 1 0,2-2 0 16,0 7 2-16,2 2-1 0,1 4 0 0,-1 2-1 16,3 3 1-16,2 11 2 0,-3-3-1 15,-1 1 1-15,-3-3 1 0,-2 0 1 0,0 0-4 16,-2-4 0-16,0 0 0 0,0 0-2 0,-3 0 1 16,3-3-4-16,-5-1-23 0,3-1-26 15,0 1 8-15,-3-3-9 0,1-2-10 0,-3-2-39 16,2-1-12-16,1-1-112 0</inkml:trace>
  <inkml:trace contextRef="#ctx0" brushRef="#br0" timeOffset="3389.8004">21330 13026 219 0,'-5'14'196'0,"1"-3"-121"0,0-3-35 15,-1 1-29-15,3-2 0 0,0-1-11 0,0-1-1 16,2-1 1-16,0 1 0 0,2-1-3 16,2 0 3-16,3 3 0 0,2 0 0 0,2-1-3 15,2-1 0-15,2 4 2 0,1-3 0 0,1 1 2 16,5 2-2-16,5-1 4 0,2 1-1 0,1-2-2 16,1-1 0-16,0-1 1 0,0-3 1 15,0 3 1-15,0-3 3 0,-3-4 0 0,1 2 2 16,-5-3 3-16,-2 1 0 0,-4-2 0 0,0-1 1 15,-5-1-1-15,-2-3 8 0,-2 0-9 0,-3-2-7 16,1-4-5-16,-5-1-5 0,-2-2-2 16,0-4-2-16,-4 0 5 0,-1 0 4 0,-1 0-1 15,-1 2 5-15,1 1-1 0,-3 1-2 0,-2 5-1 16,2 2 1-16,-2 2 1 0,-2 0 2 16,-3 5-2-16,3 1-1 0,-5 1 1 0,1 4 3 15,1 3-2-15,-1 4 1 0,1 0-1 0,1 2 6 16,-3 4 0-16,5 3-2 0,-3 1 5 0,3 4 4 15,2 1-1-15,2 0-7 0,3 2-1 0,1 1 1 16,1-1-2-16,2-1 0 0,2 1 1 16,2-4-1-16,0 0-3 0,5 0 0 0,2 0-2 15,-3-4 2-15,3 0-2 0,2 1-2 0,0-5-8 16,4 1-30-16,-1-2 4 0,1-2-8 16,1 0 7-16,-1-4-15 0,0-3-6 0,1 1-14 15,-1-3-24-15,-1-4-59 0,-3 0 60 0</inkml:trace>
  <inkml:trace contextRef="#ctx0" brushRef="#br0" timeOffset="4061.5504">21861 13148 38 0,'0'-16'160'15,"-2"3"-84"-15,2 2-23 0,0-2 20 0,-2 4-27 16,0 2-9-16,2 1-14 0,-3-1-7 0,3 5-14 16,-2-3-6-16,2 3 6 0,0 2 11 15,0 2 6-15,0 3 7 0,2 6-8 0,1-2-2 16,-3 6 1-16,2 3-6 0,0-1-4 0,0 3-8 15,0 2-1-15,1 0-2 0,-1 0 0 16,2 3 4-16,-2 5-2 0,3-3 3 0,-1-1 0 16,3-4 3-16,-3-4 5 0,3 0-2 0,-3-5 1 15,3 0 4-15,-3-4-2 0,1-2 2 0,-1-3 9 16,1 0 0-16,-3-1-2 0,0-3-9 16,2 2-2-16,1-4-7 0,-3-3-4 0,2-4 1 15,1-2 1-15,-1-4-2 0,3-3-11 0,2-2-1 16,-3-2 6-16,1 0-4 0,-1 0 7 0,3-4 3 15,2-3 2-15,-2 1 2 0,0 3 0 16,0 3 4-16,-3 2 1 0,3 3 5 0,-4 1 0 16,1 3 0-16,-1 2-7 0,-1 2 1 0,0 3-7 15,1 1 3-15,-3 1-5 0,-4 4-9 0,4-2 11 16,0 2-1-16,1 2 1 0,1 2 2 16,0 5 0-16,1 0 2 0,-3 2-1 0,0 4-1 15,-2 1-2-15,0 1 4 0,0 1-1 0,0 0-2 16,-4 2 1-16,4-1 1 0,-5-1-3 0,3 0 2 15,0-3-1-15,0 0 1 0,2-1 1 16,-2-1-1-16,2-2 0 0,-3-2 1 0,3 0 5 16,0-3-1-16,-2-1-1 0,2-1 8 0,0-2-3 15,0 3 0-15,0-5-2 0,0 0-8 0,2 0 0 16,3-3-2-16,-1-3-3 0,3-1 2 16,2-4-3-16,-1 2-2 0,3-6 3 0,-2 2-1 15,4-5 0-15,-2 0 5 0,3-4-2 0,1-8 5 16,1 1-3-16,-3-2 2 0,0 7 6 15,-2-3 8-15,-4 7 1 0,1 1 2 0,-3 5-9 16,-1 1-6-16,3 2 0 0,-7 5-4 0,0 1 4 16,0 3-6-16,0 0-5 0,0 2-3 0,0 0 11 15,4-3 1-15,-4 8 4 0,3 2 1 0,-1 4-2 16,0 4 1-16,-2 3 0 0,2 1-2 16,-2 3 0-16,0 1-2 0,0-1 1 0,-2 2 0 15,2-2-2-15,0 0-1 0,-2 2 4 0,2 3-5 16,0-1-6-16,0-2-7 0,2-4-9 15,0 0-13-15,0-5-14 0,1 1 1 0,-1-5 4 16,2 0-33-16,1-4-33 0,-1 1 0 0,3-3-94 16</inkml:trace>
  <inkml:trace contextRef="#ctx0" brushRef="#br0" timeOffset="4577.0071">22326 13097 119 0,'-13'0'200'0,"0"0"-102"0,4-2-32 16,-2 2-26-16,5-3-8 0,-1 3 7 0,2-2-15 16,-1 0-5-16,1 2-3 0,3 0-16 0,0 0-3 15,0 0-7-15,0 0 9 0,2 0 3 16,0 0-1-16,4 0-3 0,0 2 0 0,3 0 3 16,4 1-1-16,2-1 1 0,5 4-2 0,2-3 2 15,2 1-1-15,11 1 1 0,-9-3-2 0,11 2 2 16,-1 1-1-16,-1-3 4 0,-5 0 8 15,-1-2 4-15,-3 0-1 0,0 0-1 0,-4-2 2 16,-2 0 8-16,-3-1-4 0,-4 1-1 0,2-2-8 16,-4-1-1-16,-2-4-8 0,-1 1 3 0,1-6-6 15,-3 3-2-15,1-4 1 0,-5 0 1 16,2-1-1-16,-4-2 2 0,2 3 1 0,-2-3-1 16,-1 7-2-16,-1-2 0 0,2 4 3 0,0-2-3 15,-5 5-1-15,3-1 1 0,-1 3 0 0,-4-3 1 16,3 7 0-16,1-2-1 0,-3 0 4 15,-1 4-2-15,-2 0-1 0,0 2 2 0,-3 3-3 16,3 0 4-16,-4 4-1 0,2 0-1 0,0 2 1 16,-3 0 0-16,3 5 0 0,0-1 1 15,-3 3 4-15,3 2 0 0,-2 5-1 0,-1-1 4 16,3 1-5-16,4-5 6 0,0 0-3 0,5-2 2 16,-3 0-3-16,7-1 2 0,0-1-1 0,5 2 0 15,-1-3-2-15,5 1 4 0,2-5-2 16,2 3-2-16,3-1-2 0,1-4 0 0,3 0-3 15,2-2 0-15,2-2-2 0,1-1 0 0,-1-6 1 16,5 3-4-16,-3-3-12 0,0-5-13 0,1 3 0 16,-3-5-34-16,0 1-45 0,-2-3-75 15,-4 0-229-15</inkml:trace>
  <inkml:trace contextRef="#ctx0" brushRef="#br0" timeOffset="5295.5854">21433 13727 285 0,'5'11'121'16,"-3"-2"-96"-16,0-2-22 0,-2-3-10 0,-2-1 2 16,2-1-3-16,-4-2 4 0,-1 0-2 15,-1 2 0-15,3-2 3 0,-3 2 1 0,-1 3 1 16,-4-1 1-16,0 0-2 0,-2 3 3 0,-3 2 0 16,1-3 5-16,0 3 10 0,-5 0 1 0,2 0 14 15,-2 2 3-15,0 4-11 0,1-1-3 16,-8 1 3-16,3 5 3 0,2 0 5 0,0 0-2 15,2 2-7-15,2 0-4 0,1 2-3 0,1 2-4 16,3 1 0-16,-2 8-4 0,6-2 1 16,0 2 0-16,7-1-1 0,2-1-1 0,2 0 3 15,2-5-5-15,5 3 3 0,0-4 2 0,6-1-4 16,1-4 1-16,4 0-4 0,2-4 4 0,0-3-3 16,4 1 2-16,1-7 1 0,-1-1 2 0,5-1 1 15,0-5-3-15,2-2 3 0,-4-2-4 16,4-2 0-16,-2-7-1 0,2-5-1 0,-2-2-2 15,-3-1 0-15,-1-6 3 0,-3-1 2 0,0-3-2 16,-4 1 4-16,-7-17-4 0,-2 1-1 16,-4-6-3-16,-3-1-3 0,-2 0 1 0,-6 1-3 15,0 5 0-15,-5 4-1 0,0 1 0 0,-6 5 4 16,1-1 1-16,-1 5-2 0,-3 7 0 0,-2 0-1 16,1 2-3-16,-10 4-4 0,-4 3-2 15,-7 4-2-15,-4 6 5 0,-7-1-3 0,1 10-7 16,-3 1-13-16,4 1-17 0,7 5-25 0,3 2 8 15,3 3-59-15,6 4-106 0</inkml:trace>
  <inkml:trace contextRef="#ctx0" brushRef="#br0" timeOffset="7451.3082">19392 15324 185 0,'6'15'183'16,"3"-4"-120"-16,-4-4-12 0,-1-1-19 0,7-6-12 15,-9 3-7-15,0-1-9 0,3-2-4 0,-1-5-2 16,5-1-2-16,0-1-3 0,2 1 3 0,4-5-14 16,3 0-8-16,4-3-5 0,2 3-1 15,16-9 9-15,-3 3 15 0,3-1 4 0,-2 3 4 16,1 2 3-16,-1-1 0 0,-1 1 9 0,1 2 6 15,1 0 4-15,10 2-3 0,-1 0 5 16,-3 3-5-16,-1 1-4 0,-5 5-2 0,1-4-2 16,0 4 3-16,-3 0 3 0,1-2-7 0,-1 2-2 15,3 0 1-15,2 2-4 0,4 2 1 0,3-4 3 16,3 0-2-16,4 0 0 0,-1 0 2 16,4 0-3-16,3 0-5 0,2 0 1 0,0 0-5 15,0-2 1-15,0 2 2 0,-5 0 5 0,1 2 0 16,-3 1 2-16,3-1-2 0,-1 2 3 0,-1 1 0 15,-1-1 1-15,-2 0-2 0,5 1-2 16,-3 1-1-16,7 1-1 0,0 0 0 0,0-1 0 16,-3 1 0-16,-1 0-1 0,2-1 3 0,4 1-1 15,-2 2 2-15,0-3-2 0,-5 3 0 0,1 0-4 16,1 0 4-16,-1-1 1 0,4 3-2 16,-7 1 3-16,1-1-3 0,-10 0 2 0,-2-3-3 15,1 1 4-15,-1 0-1 0,3-5 0 0,1 3-1 16,-3 0 1-16,-3-1-3 0,-7-1 0 0,3 1-2 15,-3-1 2-15,1-1-3 0,-3 1 3 16,0-1 0-16,-6 3-1 0,-3-5 4 0,-3 0-4 16,-4 0 3-16,-3 0 0 0,-3-2-2 0,-4 0 2 15,-3 0 0-15,3 0-2 0,-2 0 2 16,-3-2 1-16,1 0-3 0,-1 2 0 0,3-4-2 16,-3 1-1-16,1-1 0 0,-1 0 0 0,3-1 2 15,-3-2-2-15,3 1 1 0,-3-1-2 0,0 1 3 16,1-3-4-16,-3-2 2 0,2-2-1 0,1-1 2 15,-3-1 1-15,0-3-2 0,-2-2 0 16,2-2 0-16,-2-4-2 0,0-5 1 0,0 0-1 16,-4-17-1-16,2-1-1 0,2-2 1 0,0-4 3 15,2-11-1-15,0 2-5 0,3 3 5 16,-1 3 0-16,0-6-7 0,1-2 2 0,-1-2 3 16,-1-3 5-16,-3 3 0 0,2 0-8 0,-2-7 6 15,0-3 1-15,-2-1-3 0,2 2 1 0,-3 2-2 16,3-2 5-16,-4 8-1 0,-1 1-1 15,1 6 3-15,-5 3-3 0,0 6-4 0,1-2 3 16,-3 0-5-16,-3-5 3 0,1 7-4 0,-2-2 6 16,1 6-5-16,-1 5-5 0,6-2 5 0,-2 2 0 15,2-2 4-15,3 2 3 0,-1 2-1 16,3 0 0-16,2 9-3 0,2 2 5 0,0 2-1 16,2-2 1-16,0-2 0 0,2 0 0 0,-1-4-1 15,-3-1 0-15,-3 3 0 0,1-3 1 0,-2 8-1 16,-1-3-2-16,1 4 3 0,0 2-2 15,-1 3-3-15,-2 0-12 0,1 2-10 0,-1 0 12 16,1-2 9-16,-1-3-6 0,3 1-2 0,-1-1 6 16,1 3 5-16,-1 2 3 0,1 0-1 0,4 2 2 15,-4 5-1-15,1 1-1 0,3 1 1 16,-2 2 0-16,0 0 1 0,2 2-1 0,-2-2 1 16,0 2-1-16,-1 3 0 0,1-1-1 0,0 1 0 15,0 1-2-15,-3-2 1 0,1 3-4 0,-3 0-1 16,3-1-5-16,-3 1-1 0,1-1 3 15,-5 1 5-15,4 2 4 0,-2-3-3 0,-2 1 0 16,0 0 2-16,0-1 0 0,-4 1 2 0,1-1 0 16,-1 1 2-16,0 0-2 0,-3-3-1 15,0 0 1-15,-2 3-1 0,-2 0 1 0,-4-3-2 16,-5 2 2-16,0-3 0 0,-2 3-1 0,-2-1 1 16,0-1-1-16,2 0 0 0,-3 3 1 0,3-3-1 15,2 3 1-15,-2 0-2 0,0-1 2 0,-2 1 0 16,-7-3-2-16,-4 1 3 0,-3-1-3 15,1-2 4-15,1 2-2 0,5-1 0 0,-2 1-1 16,0-4 0-16,-11 0 1 0,-4 0-1 0,-3 0 1 16,-2 2-1-16,2 0 1 0,5 0 0 15,0 1 0-15,-3 1-1 0,-2-2 0 0,3 3 1 16,4 1-1-16,2 1 1 0,4-1-1 0,3 1 0 16,-7 0 1-16,2-1-2 0,-4 3 4 0,0-2-3 15,4 4 0-15,-2-3 1 0,1 1 1 16,-8 2-2-16,-4 0 0 0,0 0 2 0,2 2-1 15,1 1 0-15,6 1-1 0,-3-2 2 0,1 3-3 16,-3-3 1-16,1 0 2 0,4 2-3 0,2-1 1 16,6-1 2-16,1 0-3 0,0-2 1 15,0 0 2-15,-3 2-3 0,7-2 1 0,0 2 1 16,7-2 0-16,0 0-2 0,2 0 2 0,4-2-1 16,-6 0 0-16,-1 2-1 0,-3 0 3 0,-1 0-3 15,0 0 1-15,3 2 0 0,2-2 1 16,-1 2-1-16,5 1 0 0,1-3 1 0,1 0-2 15,0 2 1-15,-2 0 1 0,3-2-2 0,-3 2 1 16,2 0 0-16,1 3 1 0,1-3-2 0,3 2 2 16,0-1 0-16,1 1-3 0,4 0 2 15,3 1 0-15,-1 2-1 0,1-1 0 0,3-1-1 16,2 1 0-16,0 1 2 0,4-1-1 0,-2-1-1 16,1 1 1-16,1 1-2 0,-2 0-2 0,3-1 2 15,1-1 0-15,-1 1 2 0,1 3-2 16,-1-5-1-16,1 5 1 0,-2 0 1 0,1-2-2 15,1 4 0-15,-1-2 0 0,-1-1 1 0,1 3 3 16,-1 0-2-16,3-2-2 0,-3 5 2 0,3-3-1 16,-3 0 2-16,3 2 1 0,-1 0 3 15,1 2-1-15,-1 1-1 0,1-1 1 0,2 3-3 16,-3 0 3-16,3 4-1 0,0 9 0 0,2 4-1 16,-2 2 3-16,-3 10-2 0,3-1 3 0,0 13-2 15,4-6 4-15,-2 2 6 0,4-4 3 16,3 6-1-16,4-1-2 0,2 1-5 0,7 2 3 15,0-6 0-15,2 0 2 0,0-2-4 0,0 4 3 16,2 5-4-16,-4 1-1 0,-2-1-2 0,2-3 2 16,-5 5 0-16,1 4 2 0,-5 18-4 15,-3-7 1-15,3 7-2 0,-6-3-1 0,2 12 6 16,-5 2 5-16,0 4-5 0,-2 0-2 0,2 3-7 16,0-1 2-16,-2-4 4 0,3 0-1 0,-3-15-2 15,4 2 2-15,-2-21-5 0,5 4 4 16,-3-19 8-16,1-4-5 0,-1-11-4 0,0-4-4 15,-1 0 1-15,-1-3 0 0,0 3-4 0,-2-3-11 16,2-2-18-16,-2 1-31 0,-2-1-27 0,0 2 44 16,-3-1-96-16,-3 1-198 0</inkml:trace>
  <inkml:trace contextRef="#ctx0" brushRef="#br0" timeOffset="12981.2035">21352 14978 49 0,'0'2'38'0,"0"0"3"0,2-4-7 15,-2 0 17-15,0-1-1 0,0 1-18 0,0-2-25 16,0-1 7-16,2 1-9 0,-2 2 14 15,2-3-1-15,1-1-9 0,-1 4-2 0,0-1-1 16,0 1-5-16,3 0 1 0,1 0 1 0,-3 2 3 16,1 0 2-16,3 0-1 0,-3 2 4 0,3 0 3 15,-3 3 7-15,0-1 1 0,1 3 7 16,1 1-11-16,-1 3-3 0,-1 3-5 0,1 1 1 16,-3 3 20-16,2 2-20 0,-2-1 1 0,3 12-5 15,-3 0 4-15,0 0-4 0,3-2 2 0,-1 2 2 16,-2-1 8-16,3 1-8 0,-1 0 4 15,1 0-4-15,1 2-1 0,1 0 1 0,-1 9 1 16,1 0-3-16,0 0-2 0,-3 0-3 0,-2 2 1 16,3 9-1-16,-5 2-1 0,-3-2 4 0,3-5-5 15,0 3-1-15,-2-2 2 0,0-1-4 16,-2 3 1-16,-3 2 1 0,3 0-1 0,-1-3 1 16,1-1 2-16,4-7-2 0,-2-5 2 0,2-4-2 15,-3-4 1-15,1 0 3 0,2-3 5 16,2-2-8-16,-2-2 3 0,3-2-2 0,-3-2-3 15,4-3 2-15,-4-2-2 0,4-4 4 0,-4 0-3 16,3-2-3-16,-1 2 5 0,-2-5-2 0,0 0-1 16,2-1 3-16,-2-12-3 0,0 2 4 15,2 7 3-15,-2-2 2 0,0 0 1 0,0 2 4 16,0 0 0-16,0 0-6 0,0-2-4 0,0 4-3 16,0-2-3-16,0-7 1 0,2 0 1 0,1-4-2 15,1-4 3-15,0-3-3 0,1-4-1 0,-1-2-2 16,1 0-4-16,-1-3 5 0,3-1 2 15,-5-3 0-15,2-11 4 0,1 4 0 0,-3-1-2 16,0 1 2-16,-2 1-4 0,2-1 2 0,-2 3-1 16,0-2-2-16,0 1-1 0,-2-8-2 15,0 2-2-15,0 3 0 0,2-3-1 0,-2 2 1 16,2-4 2-16,0 2 1 0,2-4 1 0,0 4 0 16,-2 2 3-16,0 9-1 0,0 0 4 0,0 1-3 15,-2 3 2-15,0-2-2 0,-3 5 2 16,3-2 1-16,0 1-3 0,-1 3 3 0,1 0-2 15,2 3 0-15,0 1 1 0,0-4-1 0,0 2-1 16,2 2 3-16,-2-1 0 0,0-1-5 0,3 4 4 16,-3-1 0-16,2 1-2 0,0 1 2 15,-2-1-1-15,0 1 0 0,-2-3 0 0,2 3 0 16,-2-1 1-16,2 1-1 0,0-3-1 0,-3 5 2 16,1 0-2-16,2 0 1 0,-2-1 0 0,2 3-1 15,-2 0-3-15,2 0 1 0,-2 0 3 16,-1 2-2-16,3 1 2 0,0-1 0 0,0 2 1 15,-2 1-1-15,2 1-1 0,-2 1 1 0,2 2 0 16,0 6 1-16,0 0-3 0,0-4 3 0,0 0-1 16,0 3-1-16,0-6 1 0,0 3 2 15,0 0-2-15,0 0-1 0,0-4 3 0,0 0-4 16,0 1 3-16,0 1-2 0,0 2-1 0,0-2-3 16,0 0 0-16,0 0 1 0,0-1-1 0,0 1 1 15,0-2-2-15,0 4 6 0,-2-5 0 16,2 5 0-16,0-2 0 0,0 0-1 0,0 2 2 15,0-2-5-15,0 2-3 0,-2 0-1 0,2 0 2 16,0 0 3-16,0 0 1 0,0 0 3 16,0 0-1-16,0 0 3 0,0 0-4 0,0 2 3 15,0-2-2-15,0 0-2 0,0 0 3 0,0 0 0 16,0 0-2-16,0 0 1 0,0 2-1 0,0-2-3 16,0 0-8-16,0 2-5 0,0-2 11 0,0 0 7 15,0 3 1-15,0 1-2 0,-3 0 1 16,1 3-3-16,0 2 1 0,-2 0 1 0,-1 2 1 15,3 2 0-15,-2 0-1 0,-3 0 1 0,0 1-1 16,1 1 0-16,1 3 1 0,-3-3 0 16,-1 5-2-16,-5 2 2 0,3 0 1 0,-4 2-2 15,2-4 1-15,-3 0-1 0,3-2 1 0,-2-3-1 16,-1 0 1-16,1 1 0 0,2-3-1 0,-1 0 0 16,1 1 2-16,0-6-2 0,0 1 1 0,2 0-1 15,0-2 1-15,2-3 1 0,0 3 0 16,2-5 2-16,3 0 1 0,0-2 1 0,6-2 0 15,-2 0 4-15,2-1 1 0,-2 3 2 0,0-2 1 16,0 2-5-16,0-2-3 0,-2 2 1 16,-3 0-3-16,5 0 0 0,-2-2-1 0,0 0-1 15,2-5-1-15,0 0 1 0,2 1-2 0,0-1 0 16,1 1-2-16,1-5 0 0,0 2-4 0,3 0 1 16,2-2 1-16,0 0-1 0,2 0 0 15,0-2-1-15,2-1-3 0,2 1 6 0,1-2-2 16,-3-3 4-16,2 3 2 0,1-3-1 0,4-6 2 15,-3 2-2-15,-1 0 3 0,-3 2 2 0,-2 0-1 16,0 2 3-16,-2 1-3 0,0 3 0 16,-3-1 0-16,1 4-3 0,0-2 1 0,-3 4-2 15,0-2 0-15,1 4 1 0,-3-2-1 0,2 5 1 16,-1-3 3-16,-1 3 0 0,-2 0 1 0,2-1-2 16,-2 5-1-16,-2 2-2 0,2 1 0 15,-2-3-4-15,2 0 2 0,0 0-2 0,2-3 0 16,-2 1 0-16,2 0-5 0,-2 2 7 0,2-2 2 15,-2 4 0-15,0 0 3 0,0 3-4 16,-2-1 2-16,2 3 0 0,0 1 0 0,0 1-1 16,0 0-1-16,2 4 3 0,-2 1-3 0,2-1 3 15,1 2-4-15,-3 1 3 0,4-1 0 0,-2 3 0 16,0-1-1-16,3 1 0 0,1 2 0 0,-1 0 1 16,4 4-2-16,0-4 3 0,2 2-2 15,0-5-2-15,0 1 4 0,0 0-2 0,2-5 0 16,-2 2 2-16,0-4-2 0,2 3-2 0,-4-3 3 15,4 2-1-15,-4-4 1 0,0 0-1 0,0-1 2 16,-5-1-1-16,0-3-1 0,1-1 2 16,-1 1-2-16,-4-2 3 0,0-6 0 0,-2 2 1 15,0 2 0-15,2 0-2 0,0 0-1 0,0-3 2 16,2 6 0-16,2 1-1 0,-4-4 1 16,0 2-3-16,3 0 2 0,-3-2 1 0,0 0 0 15,0 0-1-15,0 0-3 0,0 0 2 0,0 0-1 16,-3 0-1-16,1 0-2 0,0-2 1 0,-2 0-1 15,-3 0 3-15,0 0 0 0,-4-1 2 0,0 1-3 16,-2 2-2-16,-4 0 2 0,1-2-1 16,-4 2 2-16,0 0-3 0,-2 2 0 0,-4-2-2 15,-3 0-2-15,5 0 5 0,-2 0-1 0,1 2 2 16,3-2 0-16,0 0 0 0,5 0 3 16,-3 0-1-16,6-2-2 0,3 2 3 0,0 0 0 15,5 0-1-15,4-2 3 0,2 0 1 0,0 2-1 16,0 0-1-16,0 0-1 0,0 0-3 0,0 0 2 15,0 0 0-15,-3 0-4 0,1 0 2 0,2 0-2 16,5 0 3-16,-1 0-1 0,5 0-1 16,2 0 0-16,0 0 2 0,2-2-2 0,0 2 2 15,3 0-3-15,-1 0 1 0,-2-3-1 0,3 3 3 16,-3 0 0-16,0-2-1 0,-2 2 0 16,0 0 1-16,-4 0-2 0,2 0 2 0,-3 0 2 15,-1 0 0-15,-3-2 1 0,0 2-3 0,3 0 4 16,-5 0-3-16,2 0-2 0,-2-2 0 0,-2 2 0 15,-3 0 1-15,-4-2 0 0,1 2 1 16,-3-3-3-16,-5 3 2 0,1-2 0 0,-3 0 0 16,0 2 0-16,1-2 0 0,-3 2 2 0,2-2-3 15,3 2 2-15,2 0 0 0,2 0 0 0,0-3 0 16,4 3 7-16,0-2-5 0,1 2 3 16,4 0-4-16,-1-2-5 0,3 2-3 0,0-4 5 15,5-1 1-15,4 1 0 0,2-5 1 0,0 2-2 16,2 1 2-16,2-3-1 0,1 0 3 0,-3 2-2 15,2-1 1-15,-4 1-1 0,3-2 0 16,-3 5 0-16,-3-3 0 0,3 1 1 0,-4 1 0 16,0 1-1-16,-3 1-3 0,1-1 3 0,-3 2 0 15,2 0-1-15,-2-3 1 0,1 3 0 16,-1 0 1-16,-2 0 1 0,0-1-4 0,0 1 1 16,0 2-1-16,0-2 2 0,0 0-3 0,-2 2 2 15,-1 0-3-15,1 0 2 0,2 0 2 0,-4 0-3 16,-1 0 3-16,3 0-2 0,0 0 3 0,0 0-3 15,0 2 3-15,-1-2 1 0,1 0 0 16,0 0 4-16,2 0-3 0,0 0-5 0,0-2 1 16,0 0-5-16,2-3 5 0,0-1 0 0,3-1 0 15,-1-4 1-15,1 2-2 0,1-2 3 16,1 2 1-16,-3 0 4 0,3-2 2 0,-3 5-6 16,1-1 2-16,-3 3-6 0,0-1 0 0,0 3-4 15,0-2-1-15,1 2-4 0,-3-1 2 0,0 3 6 16,0 0 2-16,0 0 1 0,0 3-2 0,-3-1-1 15,-1 2-4-15,4 3 1 0,-2-1 1 16,0 1-3-16,2 0 1 0,-3-1-1 0,3 1-2 16,0-3-4-16,0 1-16 0,0-1-15 0,0 1-38 15,0-3-15-15,0 2-30 0,-2-2-168 16</inkml:trace>
  <inkml:trace contextRef="#ctx0" brushRef="#br0" timeOffset="15589.945">21506 14929 13 0,'-4'-2'75'16,"2"0"-17"-16,2-3-34 0,0 1 18 0,-3-1 10 15,3-1-27-15,0-1-4 0,3 3-10 0,-3-3 1 16,0 1 1-16,0-1 3 0,2 3-1 0,-2-1-9 16,0-1-7-16,0 1 2 0,0 3-5 15,0 0 6-15,0-3 3 0,0 5 3 0,0-4 7 16,0 2-3-16,0 2 16 0,2-2-8 0,-2-1 2 16,2 3-1-16,-2-2-9 0,0 2-1 15,0 0-2-15,0-2-4 0,0 2 3 0,0 0 0 16,0 0-2-16,0 2-2 0,0-2-3 0,0 0 0 15,0 0 0-15,0 2-2 0,0-2 0 0,0 0 0 16,0 0-3-16,2 0 4 0,-2 0-2 0,0 3 2 16,0-1-1-16,0 2 1 0,0-2-1 15,0 3-1-15,0-3 2 0,0 0-2 0,0 3 2 16,0-3 0-16,0 2 1 0,0-4-2 0,0 2 1 16,0 1 10-16,0-3 0 0,0 0 0 15,0 0-4-15,0 2-2 0,0-2 1 0,0 2-1 16,0-2 0-16,0 0-1 0,0 0 3 0,0 0-4 15,0 0 1-15,0 0-1 0,0 0 0 0,0 0-3 16,0 0 1-16,0 0-1 0,0 0 0 16,0 0 1-16,0 0 0 0,0 0 1 0,0 0-1 15,0 0 1-15,0 0-1 0,0 0-1 0,0 0 3 16,0 0-1-16,0 0 2 0,0 0 10 0,0 0-3 16,0 0 4-16,0 0-6 0,0 0-3 15,-6-4 0-15,1-1 2 0,1 3-2 0,0-2-1 16,-1-1 0-16,3 5-2 0,0-4-1 0,0 4 1 15,-1-2-1-15,1-1 0 0,0 3 3 0,2-2-1 16,-2 0-2-16,2 2-1 0,-2 0 3 16,2 0-6-16,0 0-3 0,0 0 0 0,0 0 1 15,0 0 3-15,2 0 1 0,-2 2 0 0,2 0 2 16,2 1 0-16,3-1-1 0,-3 2 0 16,3 3 1-16,2-1-2 0,0 1 3 0,-3 2-4 15,5 0 3-15,-2-1-2 0,2 1 1 0,0 4 1 16,0-1 0-16,2-1-3 0,3 4 3 0,-3 3-1 15,2-3 1-15,-1 0 0 0,1 3-1 0,-2-2 0 16,-2 1 0-16,3-1 1 0,-3-1 0 16,0-2 0-16,2 3-1 0,-4-1 1 0,4-2 3 15,-2-2 0-15,2 3-2 0,0-3 1 0,1 2 3 16,-1-2-5-16,2 0 3 0,-1-2-3 0,-3 0-1 16,0-3 2-16,-3 1 0 0,-1-1 0 15,0-3 3-15,-5-1-3 0,2 2 5 0,-8-8 0 16,2 2-1-16,-1-1-2 0,1 3 0 0,2 0-2 15,0 0-2-15,0 0 2 0,0 0-3 0,0 0 2 16,0 0-1-16,0 0 2 0,2 0 1 16,1 3-3-16,-1-1 4 0,-2-2-3 0,2 0 3 15,-2 2-1-15,2-2 3 0,-2 0-1 0,0 2-2 16,0-2 2-16,-2-2-1 0,2 2-2 16,0 0 0-16,0 0-1 0,0 0-1 0,0 0-1 15,0-2 0-15,-2 2 1 0,2 0 0 0,0 0-2 16,0 0-1-16,0 0 0 0,0 0 0 0,-2-2-1 15,-1 2 2-15,-1 0 1 0,-3 0-2 16,-1 0 1-16,-6 0 3 0,-1 0-1 0,-3 0 1 16,-4 0-2-16,-4 2 3 0,-7-4-4 0,-5 2 2 15,3 0 2-15,0 0-1 0,2 0-2 0,2 0 1 16,0 0 0-16,4 0 1 0,1-3-1 16,2 3-1-16,4-2 1 0,-2 0 0 0,2 0 0 15,2 0 0-15,1 2 1 0,3-5 0 0,-1 5-1 16,4-4-1-16,0 4 2 0,2-5 0 0,5 3 0 15,-3 2 0-15,3-2 3 0,10 2 0 16,-3 0-2-16,-1 0-3 0,-2 0-3 0,2 0 1 16,-2 0 1-16,-2-2-3 0,2 2 5 0,4 0 0 15,1 0-1-15,8-2 1 0,0 2-3 16,5-3 0-16,2 3 1 0,-1 0 2 0,3 0 0 16,0 0-1-16,3 0 0 0,-1 0 2 0,0 0 0 15,0 0-1-15,-1 0 1 0,-1 0-1 0,-3 0-1 16,-1 0 3-16,-3 0 1 0,-1 0 0 0,-3 0 6 15,-2 0-2-15,-1 0-1 0,-3 0-2 16,-1 0 1-16,1 0-1 0,-5-2-5 0,0 2 0 16,0-2 2-16,-5 0-2 0,-4-3 1 0,-4 1-1 15,-2 2 1-15,-1-3 0 0,-4 1-2 0,-2-1 4 16,0 3-3-16,2-2-1 0,1 2 2 16,-1-1 1-16,4 1-1 0,3 0 0 0,0 0-3 15,2 2-9-15,2-2-1 0,2 2 5 0,3-3 1 16,0 3 8-16,4 0-1 0,2 0 1 15,4 0-1-15,3 0 2 0,5 0-2 0,3 0-1 16,3 3 1-16,2-1 2 0,2-2-3 0,-2 2 2 16,3 0-1-16,-6-2-1 0,1 0 1 0,-4 2 2 15,-1 1-1-15,-4-3 3 0,-2 0 2 16,0 0-1-16,-5 2 1 0,3-2-3 0,-5 0 3 16,2 0-2-16,-4 0-5 0,0 0 2 0,-2-2-2 15,-4-1 2-15,1 1 0 0,-6-2-2 0,2-1 2 16,-2 1 0-16,-2-3 0 0,0 3 0 15,2-3 1-15,-5 1-3 0,3-1 3 0,0-2-1 16,0 1-1-16,2-1 0 0,-3 0 2 0,3 0-2 16,-2-2 0-16,4 2 0 0,1 0-1 0,-1 3 1 15,2-3 0-15,-2 0 0 0,3 3-1 0,1-1 2 16,1 3-2-16,0-3-1 0,-1 2-1 16,5 3-4-16,-4-2-3 0,1 4 0 0,3-5 5 15,0 5-1-15,0 0 0 0,-2-2-2 0,2 2 1 16,0 0 1-16,0 0 1 0,0 0-3 15,0 0 1-15,0 0 9 0,2 0-2 0,1 0 2 16,-1 2-1-16,5-2 1 0,-1 5-2 0,3-5 2 16,0 4-1-16,2-2-1 0,2 1-2 0,0 1 3 15,-2-2 0-15,5 3 0 0,-1-1-1 16,-2 1-2-16,1-1 3 0,-3-2 0 0,0 3 0 16,0-1 0-16,-3-2-1 0,-1 0 4 0,0 3 4 15,-3-5 1-15,1 2-2 0,-3 0-1 0,0-2 1 16,0 2-3-16,0-2 0 0,1 0-1 15,-3 3-2-15,0-3-2 0,0 0-5 0,0 0 0 16,0 0-1-16,0 0-1 0,0 0-7 0,0 0-3 16,0 0-16-16,0 0-44 0,0 0-3 0,0 0-164 15,0 0-21-15</inkml:trace>
  <inkml:trace contextRef="#ctx0" brushRef="#br0" timeOffset="22072.7984">21403 14958 2 0,'2'-5'47'16,"0"-3"-26"-16,2 1 27 0,3-4-10 0,-3 4-10 15,1-2-2-15,1 1 3 0,1 1-3 16,0 0-10-16,-1 1 0 0,1-1-3 0,0 1-5 15,-1 1 10-15,1-1 3 0,-1 3-7 0,-1-1 2 16,-1 2 0-16,3-3-2 0,-3 3 1 0,-2-2-3 16,1 4-5-16,1-2 2 0,-4-1 2 15,4 3 4-15,-1 0-8 0,-3 0 3 0,2-2 0 16,0 2-4-16,-2 0-1 0,2-2-1 0,0 2-3 16,-2 0-4-16,0 0 0 0,0 0-1 0,0 2 3 15,0-2-1-15,0 2 10 0,-2 3 0 16,0 1-2-16,-2 3-2 0,-3 2-4 0,-2 2-1 15,-2 3 1-15,2-1 0 0,-2 3 0 0,0 0 0 16,-2-1-1-16,2 1 2 0,-7 4 3 16,3-2-1-16,2-3-1 0,0-1 1 0,-1-1 0 15,5-4 1-15,1 0-1 0,-1-4-1 0,4 2 1 16,-1-3 0-16,1-1-1 0,3-1 1 0,0 1 1 16,0-1-2-16,0 0 5 0,-1 1 1 15,1 1 0-15,0-1-4 0,0 1-1 0,0-1-2 16,-1 1 1-16,1 1-2 0,0-3-1 0,0 1 0 15,2-1 2-15,-2 1 1 0,-1-1 2 0,3-2 3 16,0 1 4-16,3-1 2 0,-1 0-3 16,2 2 0-16,1-1-4 0,1 1 1 0,3 0-2 15,4-1-2-15,-2 1 1 0,5 0 0 0,-1 1 2 16,3-1-2-16,2 1-2 0,6-1 2 16,3 0-3-16,-1 1 0 0,5 1-2 0,-2-1 2 15,2-1-2-15,3 1 1 0,-3 1 1 0,-2 1 0 16,-3 0 0-16,-1-3-1 0,-5 0 2 0,-5 1-2 15,-1-3 1-15,-5 2 2 0,-4-4 0 0,-7 0-1 16,0-2 1-16,0 0 1 0,0 2 0 16,0 0 3-16,0 0-2 0,-3 0 2 0,3 0 1 15,0 0 1-15,0 0 0 0,0 0-1 0,0 0 1 16,0-2-1-16,0 2 7 0,3 2-5 0,-1-4-9 16,-2 2-3-16,0-2 1 0,0-5-2 15,-2 3 2-15,-1-5-3 0,-3-2 2 0,-1 2 3 16,-4-4-3-16,2-1 1 0,-6 1-3 0,2-2 5 15,-5 2-1-15,0-3-2 0,-2 3 3 16,3-3-2-16,-5 3 0 0,-5-4 0 0,3-1 1 16,0 2-1-16,4 1 0 0,0 2 0 0,0 2 1 15,5-2 0-15,-1 2 0 0,3 2-1 0,0-2 2 16,2 2 0-16,2 2-2 0,0-2 1 16,3 5 0-16,-1-3 2 0,0 3-2 0,5 0 2 15,-2 1-4-15,2 1 1 0,4 7-2 0,0-3-2 16,-2-2 0-16,2 2-1 0,0-2 2 0,-6-2 5 15,4 4-3-15,0-2 2 0,2 2 3 16,-2 3-5-16,5 1 2 0,-1 1 2 0,0 4-2 16,3-2-1-16,0 2 3 0,2-2-4 0,-1 4 1 15,3-2 3-15,3 0-4 0,1 2 3 0,5-2-3 16,-3 0 3-16,3 0 0 0,2 0 0 0,-2-4 0 16,-2 2-2-16,6-1 6 0,-6-1 8 15,-7-3 5-15,-2-1 0 0,-3-1-9 0,-1 0-4 16,-1 0-5-16,-2-2-3 0,-4-2-4 0,-2 0-10 15,-5-3 3-15,-7-1 3 0,-3 1 2 16,-4-1-15-16,-3-1-13 0,2 3-39 0,-5-1-54 16,0 3-129-16</inkml:trace>
  <inkml:trace contextRef="#ctx0" brushRef="#br0" timeOffset="22963.2021">21350 15359 7 0,'4'-7'22'15,"-4"1"-20"-15,4-3-13 0</inkml:trace>
  <inkml:trace contextRef="#ctx0" brushRef="#br0" timeOffset="24291.1912">21467 15214 38 0,'6'-5'64'0,"-1"3"-16"0,-1-2 12 0,0 1-9 15,-4 1-28-15,3-2 1 0,-1 4 3 0,-7 4 1 16,5-4-10-16,-2 0-14 0,2 0 0 0,0 0-1 16,-2 0 7-16,2 0-6 0,4-4-4 15,-1 1-1-15,-3-1 2 0,4 2-1 0,-4-3 1 16,4 3 11-16,-1-2 3 0,-1-1-1 0,2 3-1 16,-2-2 4-16,1 2 6 0,-1-1-9 0,0-1 3 15,0 4-4-15,-2-2-4 0,0-3-1 0,2 5 0 16,-2 0-4-16,3-2-1 0,-3 2-4 15,0 0-2-15,0 0-3 0,0 0-2 0,0 0 3 16,0 0 2-16,0 0 4 0,0 2 0 0,0 1 5 16,0 1 3-16,0 3-2 0,2 1 0 15,0 6-3-15,-2-3 3 0,2 4-3 0,0 3 1 16,3 2 4-16,-3-1 2 0,0 6 1 0,5-3-1 16,0 11-1-16,-1 0 9 0,1-4-10 0,-1 1 2 15,3-1-5-15,-2 0 3 0,2-3-3 0,-1 3 1 16,-3 0-5-16,4-1 0 0,-3 3-2 15,3 4 2-15,-4 3 1 0,3-3 0 0,-3-2-2 16,1 0 2-16,1 0-1 0,0-2 0 0,-3-4 0 16,0-1-1-16,3-2 4 0,0-2-1 15,-1 3-2-15,1-3 3 0,-1 2 2 0,-1 0-5 16,1 5 3-16,-1-3 0 0,-1 3 0 0,-1 2-3 16,-3-2 1-16,0-1-2 0,-5 1 2 0,1-5 2 15,-3-4-3-15,3 0 0 0,-3-3-1 0,0-3 4 16,-1-1-4-16,3 0-1 0,1-2 2 15,-1 0-4-15,-1-2 4 0,4 2-2 0,-1-2 1 16,-1 0-1-16,2-3 1 0,0 1-2 0,-1 0 3 16,3-3-2-16,-2 0 0 0,0 1 1 15,2-3-2-15,0 2 3 0,0 1-4 0,0-1 4 16,0-2-3-16,-2 1 2 0,2 1-2 0,0-2 3 16,-2-2-3-16,6-6 2 0,-4 3 2 0,0 1 0 15,0 2-1-15,0 0 1 0,0-2 2 16,0 2-1-16,0-2-1 0,0 2 1 0,0 0 2 15,0 4-4-15,0-2 0 0,0 1 3 0,-2-3-7 16,2 2 3-16,0 0 2 0,0-2-4 16,0 0 2-16,0 0-1 0,0-2 1 0,0 0-1 15,0-3-3-15,0-1 2 0,0-8-1 0,-2 1-1 16,2-7 2-16,0 0-2 0,-5-4 3 0,5-4-3 16,-4-3-1-16,-1-11 4 0,1-5 0 0,-1 3-1 15,1-2 1-15,0 0 0 0,-1-1-1 16,-1-14 0-16,-1 3-1 0,-2 3 0 0,3-2 2 15,-3-7-1-15,0 9 1 0,2 2 0 0,3 11 0 16,0 2 0-16,-1 7-1 0,-2 5 0 16,3-1 0-16,-3 5 3 0,3 2-3 0,0 0 0 15,-1 4 3-15,1 0-2 0,2 3 0 0,-3 4 0 16,5-2-1-16,-2 4 3 0,0 0-2 0,2 2-1 16,0 1 3-16,0-1-3 0,0 5 2 15,0-2-1-15,0 1 2 0,0 12-4 0,0-7 1 16,2 3 0-16,-2-3-3 0,0-2 1 0,0 0-2 15,0 2-8-15,0-2-1 0,0 2 14 0,0-4 1 16,0 4 0-16,2 3-1 0,-2-1 1 16,2 7-1-16,1 2 3 0,1 3-2 0,0 2 3 15,1 4-1-15,-1 2-2 0,1 0 1 0,-1 5-2 16,3 4 3-16,-1 13-3 0,1-2 2 0,0 0-1 16,-1 0 1-16,3 1 1 0,-2-6-3 0,-1 1 1 15,3-3 2-15,-2-1 2 0,1 1-3 16,1-2 3-16,-4-4-3 0,1-2 0 0,-1-3 0 15,-1 1 0-15,-2-3-4 0,1-4 3 0,1 0 0 16,-4-3 0-16,4 1 1 0,-1 2 0 16,-1 0 1-16,2-5-2 0,-2-2 0 0,1-2-2 15,-1-2 2-15,0 0-1 0,0-4 1 0,0-1-1 16,-4-13 1-16,2 5 0 0,0 1 2 0,-2 1-2 16,2 2 4-16,0-2-1 0,0 2 2 15,0 0 3-15,0-2-2 0,0 2 0 0,0 4-4 16,0-4 1-16,0-2-4 0,-2-5-3 0,0 1-3 15,2-5 4-15,-3-5-9 0,1-3 5 0,0-4 1 16,0-3 0-16,0-3 2 0,-1-1 2 16,3-1-5-16,0-2 4 0,3-1 1 0,-3-7 1 15,0 3-1-15,2 3 1 0,-2 6 1 0,2 3 2 16,-2 6-2-16,0 2-3 0,0 7 2 0,0 0-4 16,0 5-5-16,-2 3-5 0,4-1 6 15,-4 4 9-15,2 0 1 0,0 4-1 0,-5 10 0 16,3 3 0-16,-2 7-2 0,-5 7 3 0,2 7-3 15,-4 6 3-15,-4 26-3 0,-1 3 3 0,-8 29-1 16,2-5 2-16,-2 17 0 0,2-28 0 16,6-26 3-16,8-12-3 0,1-10 1 0,3-7 1 15,-3-3-4-15,7-3 1 0,-4-3 0 0,4-7-2 16,-3-2 1-16,1-2-1 0,2-6 1 16,0 4-4-16,0-3-6 0,0-4 2 0,5-10 1 15,-5 3-3-15,0 1-13 0,0 4-2 0,0-2-18 16,0-1-7-16,0 3-25 0,0 0 13 0,0 3-55 15,0-3-121-15</inkml:trace>
  <inkml:trace contextRef="#ctx0" brushRef="#br0" timeOffset="25041.0013">21400 16629 274 0,'-2'7'124'0,"0"-3"-70"0,0-4-20 0,2 0-27 16,0-7 2-16,2 1 6 0,0-5 9 0,0-2-17 15,1-3-3-15,3-1-2 0,-1-1-2 16,1-9-2-16,3-1 3 0,0 4-1 0,-3-1 0 16,3 5 1-16,0 3 1 0,-2 1 3 0,-3 5 2 15,3 0 5-15,-5 2-2 0,0 5-6 0,0 2-8 16,1 0-5-16,-3 2 4 0,0 0 4 16,2-3 9-16,0 6 9 0,-2-1 2 0,2 7 5 15,-2 6-3-15,2 5-5 0,-2 2-7 0,3 4-2 16,-3 1-6-16,2 2 0 0,-2-3 3 0,2 1-3 15,0 3 0-15,-2 1 2 0,0-9-2 16,2-2 2-16,1-4 1 0,-3-3-2 0,0-4 4 16,0-1 1-16,2-3 3 0,-2-1 3 0,2 1-1 15,-2-3-5-15,0 0 3 0,0 0 1 0,0-2-1 16,0 0-7-16,2-2-2 0,3-2 1 16,-1-5 5-16,5-2-3 0,-3-5-2 0,3-1 2 15,2-8-2-15,-2 1-1 0,7-15-4 0,-3-1 1 16,-2-4-2-16,4 4 0 0,-4-2 2 0,0 7 2 15,-2 4 0-15,0 5-3 0,-2 6-1 16,-3 7-2-16,0 1-3 0,-4 6-1 0,3-1 13 16,-1 7 4-16,-4 7 0 0,2 2 0 0,-3 2 1 15,-1 9-5-15,0 4-1 0,-5 4-1 0,2 3-1 16,-2 2 1-16,3-4-2 0,-1 2 0 16,-2-2 3-16,3-5-4 0,1 0 0 0,1-4-8 15,-1-5-11-15,1 1-23 0,2-3-22 0,0-4-8 16,-1-3-9-16,3 3-52 0,-2-4-165 15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5360" units="cm"/>
          <inkml:channel name="Y" type="integer" max="8640" units="cm"/>
          <inkml:channel name="F" type="integer" max="1024" units="cm"/>
          <inkml:channel name="T" type="integer" max="2.14748E9" units="dev"/>
        </inkml:traceFormat>
        <inkml:channelProperties>
          <inkml:channelProperty channel="X" name="resolution" value="355.55554" units="1/cm"/>
          <inkml:channelProperty channel="Y" name="resolution" value="355.55554" units="1/cm"/>
          <inkml:channelProperty channel="F" name="resolution" value="42.13992" units="1/cm"/>
          <inkml:channelProperty channel="T" name="resolution" value="1" units="1/dev"/>
        </inkml:channelProperties>
      </inkml:inkSource>
      <inkml:timestamp xml:id="ts0" timeString="2022-09-29T22:02:15.265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0360 13084 62 0,'-3'2'53'0,"1"-2"41"0,2 0-23 0,0 0-32 16,-2 0-2-16,2-2-17 0,0-1-9 0,-2-1 0 16,0 0-8-16,2-1 1 0,-5 1 0 0,3-3-4 15,0 3 6-15,-3-3 9 0,1 3-3 16,0-1 0-16,-1-3 9 0,3 1-5 0,-2 3 2 15,-1-5 0-15,1 2 1 0,-1-2 2 0,1 3 6 16,0-3 0-16,-1 0-8 0,1 2-9 16,-1-1 1-16,1-1-3 0,-1-2-2 0,1 4-3 15,0-2 2-15,-1 0 0 0,1 1-5 0,-1-1 0 16,1-2 1-16,-3 2-3 0,3 0 0 0,0 0 1 16,-5 1 1-16,2-1 0 0,-2-2-3 0,-2 2 2 15,-6-2 0-15,-1 0-2 0,-2 2 1 16,-2 0 0-16,-2 3 0 0,0-1 1 0,-3 0 1 15,-1 3-2-15,1 0 3 0,1-1-1 0,-3 1-2 16,0 4 2-16,1-5 2 0,-3 3-3 16,-5 4 0-16,-1-2 2 0,0 2 0 0,-1 1 2 15,3-3 0-15,-3 2 0 0,5 0 0 0,2 0-1 16,0 1 0-16,5-1-1 0,0 0-2 0,1 0 2 16,-6 3-2-16,3-1 0 0,-3 0 0 15,-2 1 2-15,-2-3-3 0,1 2 2 0,1 1-1 16,3-1 1-16,-1 3 0 0,0-3-2 0,2 1 3 15,-2 1 0-15,0 1-3 0,-4-1 3 0,-5-1-1 16,1 1 1-16,-3-1 0 0,2-1-1 16,5 3 0-16,-3 0 1 0,8-1 0 0,-1-1-2 15,0 1 2-15,2 1-2 0,0-3 3 0,1 3-1 16,-1-3-1-16,0 3 1 0,3-3-2 0,0 1 2 16,1 1-2-16,3 1 0 0,2 0 1 15,1 4-1-15,-1-3 1 0,4 3-1 0,-4 0 1 16,3 3 0-16,-1-3-1 0,-2 2 1 0,-2 2 0 15,-4-1 1-15,-3 1-3 0,-4 5 2 16,-7 2 1-16,-1 0 0 0,7-4-1 0,1-3 0 16,9 0 2-16,2-4-4 0,4 3 2 0,3-1-1 15,4 0-1-15,0-2 1 0,7 2 2 0,-3 1-1 16,2 1 2-16,1 3 3 0,0-1 1 0,1 1-3 16,-1 2 3-16,2 0-1 0,0 2 2 15,2 2-3-15,-5 0 0 0,3 3-2 0,-2-1 0 16,-3 3 1-16,0 2-2 0,-1 2-1 0,-1 2 3 15,0 0-4-15,-4 9 2 0,4 5 4 16,-2-3-1-16,0-2 3 0,4-2-3 0,-2-4 0 16,3-7-1-16,-3-1 0 0,2 1-1 0,-1 2 2 15,-1 0 2-15,0 7 1 0,0 0 1 0,-4 4 0 16,4-2 3-16,0 2-1 0,5-4-1 0,-1-3-5 16,1 1 2-16,2-1-6 0,0 3 4 15,-1 4-4-15,1 2 2 0,2 3 0 0,0 1-2 16,5 1 2-16,-3-2-2 0,0 1 0 0,-2-1 0 15,0 1-3-15,0 1 2 0,2-5 2 16,-2-1-2-16,2-8 2 0,-2-2 1 0,0-4-3 16,0-2 2-16,-2 2-1 0,-2 0 2 0,-3-1 0 15,-2 4 2-15,3 3 0 0,-1 1 2 0,1-3 3 16,1-2-2-16,3 2-2 0,0-2-5 16,-1 0 2-16,3 0-2 0,-2 3-1 0,4-1-2 15,1-2 3-15,-3 0 0 0,4 0 2 0,-2-4-3 16,1 2 1-16,1-3 3 0,0 1-1 0,-1-3-3 15,-1 3 2-15,-2-2-1 0,2-1-1 16,-2-2 0-16,-2 1 2 0,0-1-3 0,2-4-2 16,-3-1 1-16,3-3 2 0,0-1-2 0,0-6 3 15,3 2-2-15,-3-2 4 0,2-5-1 0,0 3 1 16,0-3 0-16,0 1 3 0,5-1-4 16,-3-2 6-16,5 3-5 0,2 1 3 0,5 1-2 15,1-2-6-15,8 3 3 0,-1-1-2 0,7 0-5 16,11-3 4-16,4-2 2 0,-2 3 1 0,7-3-1 15,10-4 2-15,1-3-2 0,-2 5 2 16,-7-2-2-16,-7 4 2 0,-2-2-1 0,-4 5 2 16,-3 3-3-16,3 1 2 0,2 2-1 0,0 0 2 15,0-2-2-15,-1 2 1 0,-1 2-1 0,2-2 0 16,2 3 0-16,0-3 1 0,5 4-1 16,4-2-1-16,2 1 0 0,-2-3 1 0,2 2 0 15,-2-7 0-15,2 3 0 0,-2-4 0 0,2-3 1 16,2 0-1-16,-6 0 1 0,-3 3-1 0,-6-1 1 15,-4 3 0-15,-3 1 0 0,-2 1-1 16,0 2 2-16,2 3-2 0,1 1 5 0,-3 0-6 16,0 3 4-16,0 0 0 0,-2-1 0 0,-5 3 1 15,1 0-2-15,-3 0 1 0,2-2-1 16,1-3 2-16,-1 0-3 0,1-1-2 0,-3 1 2 16,3-4-1-16,-3-2 4 0,-4-5-2 0,-3 1 3 15,3-1-5-15,-4-4 2 0,-3 0-2 0,0 0 3 16,0 0-1-16,0-4 0 0,3-1-2 0,-1 1 0 15,5-5 0-15,-2 0-1 0,-1-2 3 16,1-2-1-16,0-2-2 0,-1-3 4 0,1-4-3 16,0-5 1-16,-3-6 2 0,1-4-3 0,1-16-1 15,3-2-1-15,-2-5 2 0,-1 5-1 16,1-9-7-16,-3 0 5 0,-1-15 2 0,-1 4-6 16,-2 0 6-16,-2 0-1 0,-1-4 0 0,-5 1 0 15,-1-3-3-15,-2-1 0 0,-2-1 0 0,-5-3 0 16,0-5 0-16,-1 3-1 0,-1-5 1 0,0 3-1 15,0 0 2-15,3-3 0 0,-3 3 1 16,4-3 0-16,1 5-4 0,2 0 5 0,0 10 2 16,2 1 2-16,-3 7 3 0,1-1-3 0,0 3 1 15,-3 2-3-15,1 4 2 0,-3 5-1 16,1 4-1-16,-1-2 0 0,1 2-2 0,1 2-3 16,1 2 3-16,-1 7-6 0,-1 7-2 0,1 2 0 15,3 4-10-15,-2 3-3 0,4-5-3 0,-2 5-23 16,2 1-12-16,2 1-19 0,0 2-37 0,-2 0-81 15</inkml:trace>
  <inkml:trace contextRef="#ctx0" brushRef="#br0" timeOffset="19979.473">3283 5450 4 0,'2'-2'19'0,"0"-2"3"0,-2-1-13 0,3 1-8 16,-1 0 8-16,-2-1-3 0,0 3-2 0,0-2-7 16,0 1 0-16,0 1 2 0,0 0-5 0,-2 0 0 15,2 2-6-15,0-2 5 0,0-1 9 0,0 3 15 16,-3-2 8-16,3 2-14 0,0 0-4 15,0 0 3-15,0 0 10 0,0 0 18 0,0 0-23 16,-2 0-11-16,2 0-8 0,0 0-19 0,0 2 18 16,0-2-3-16,-2 0 7 0,2 3 10 15,0-1 6-15,2 0 24 0,-2 0-11 0,0 0-3 16,2 3-15-16,-2-3 11 0,0 5-11 0,3-3-1 16,-1 0-6-16,-2 1 4 0,0-1 0 0,0 3-2 15,0 2-4-15,2-3 3 0,-2 3-4 0,0-2-1 16,0 2 2-16,2-1-2 0,-2 1 0 15,0 2 3-15,2-2-2 0,1 0 4 0,-3-3 0 16,4 3 3-16,-4 2 1 0,2-4-2 0,0 2-1 16,1-3-1-16,1 1-1 0,-4 0 1 15,5-1-1-15,-5 1 0 0,2-3-1 0,0 3 0 16,-2-3-2-16,0 3 1 0,2-3-2 0,-2 1 1 16,2-1 0-16,-2 0 0 0,3 1 0 0,-1-1-5 15,-2-2-16-15,0 3-5 0,2-5 16 0,2 2 1 16,-4 0 2-16,0-2-20 0,0 3-37 15,0-3-70-15</inkml:trace>
  <inkml:trace contextRef="#ctx0" brushRef="#br0" timeOffset="21104.1844">5230 5435 14 0,'7'0'11'0,"-1"0"0"16,1 2-4-16,-3-2-1 0,1 2-4 0,-1 1 9 16,0 1-11-16,-1 0 4 0,1 1-3 15,-4-1 4-15,-2 3-1 0,-3-1 1 0,1 3-3 16,0-2 1-16,-5 2 0 0,2 0 2 0,-4-1-3 15,2 1-1-15,0 0 0 0,1 0 0 16,-1 0 0-16,0-1-1 0,2-1 2 0,-1 2-2 16,3-2 1-16,-1 1 18 0,-1-3 2 0,3 1-8 15,-3 3 28-15,3-4-8 0,-3 3-31 0,3-3-2 16,-3 4-1-16,0-3 1 0,3-1-1 16,-1 1-1-16,1 3-1 0,2-5 4 0,-3 1-1 15,3 2 3-15,2-3 9 0,-2 0 11 0,2 1-13 16,2 1 0-16,-2-3 2 0,0-1-2 0,2 2 0 15,1-2 5-15,-3 1 11 0,2-3-13 0,2 4-15 16,-4-4 5-16,5 2-1 0,-3 0-9 16,0 1 6-16,2-3-2 0,-1 2-2 0,-1 0 3 15,2 0 1-15,1 0-4 0,-1-2 8 0,3 3 5 16,2-1-7-16,2-2 0 0,0 0-2 0,2-2 2 16,4-1-5-16,1-1 0 0,9 0-13 15,-1-1-7-15,0 1 6 0,-1-1-27 0,-1 1-39 16,-4 2 11-16,2 0 4 0</inkml:trace>
  <inkml:trace contextRef="#ctx0" brushRef="#br0" timeOffset="22307.038">3270 6676 13 0,'-7'-2'38'0,"3"-2"-18"0,-1-1-4 0,3 3-6 0,0-2-5 15,0-1 4-15,2 1-15 0,0-1 4 16,2 1 1-16,-2 0 0 0,4-3 2 0,1 3-1 16,-1-1-2-16,3 1 1 0,4-1-1 0,-5 1 2 15,5 2 0-15,0-5-1 0,5 3 0 0,-1-1 3 16,1 1-4-16,4-3 2 0,-5 3 1 15,1-1 0-15,1 1 3 0,1 0-2 0,-3-1 0 16,-2 3 0-16,9-2-1 0,-8 1 0 0,-1 1-2 16,-2 2 3-16,-2-2 9 0,-3 2 51 15,1 2-63-15,-5-2 14 0,0 2 17 0,1 3 1 16,-6-1-10-16,1 1-10 0,-4 1-2 0,-3 3-6 16,2-4-3-16,-2 3-1 0,3-1-2 0,-7 2 2 15,4-3 0-15,-2 3-1 0,2-2-1 16,2-1 1-16,-2 1 2 0,7-3-1 0,-7 3 1 15,3-5 0-15,4 5-4 0,-3-5-1 0,1 0-8 16,4 1-11-16,-2-1 6 0,-1-2 25 0,6 2-3 16,-1 0 2-16,2-2-3 0,1 2-3 15,3-2-2-15,3 3 4 0,0-3-2 0,3 0 1 16,1 2-3-16,3-2 3 0,-5 0-4 0,5 2 4 16,1 0-3-16,4 3 1 0,-6-3-3 0,3 4 2 15,-7 1-1-15,5 0-1 0,-7 1 7 16,-2 1 3-16,-3 2-7 0,3 0 0 0,-9 0 7 15,2 0 27-15,-2-2-3 0,-2 0-14 0,-2-2 16 16,-1-1-14-16,3 1-11 0,-4-1-7 0,-1-1 2 16,-2-3-2-16,0 2-4 0,-2-1 4 15,-2-1-3-15,0 0 1 0,0 0-2 0,-1-2-19 16,-6 0-16-16,5 0-16 0,-3 0-58 0,1 0 82 16,1 0-32-16</inkml:trace>
  <inkml:trace contextRef="#ctx0" brushRef="#br0" timeOffset="23009.9518">4352 6643 9 0,'3'-4'12'0,"-1"-3"4"15,2 3-6-15,1-3 0 0,3 3 1 0,-5-1-3 16,3 1 1-16,-1 0-2 0,1-1 1 0,-1 1 1 16,-1 2 2-16,3-1-4 0,-5 1-5 15,0 0 2-15,0 2-3 0,1-2-5 0,-1 2 8 16,-2 0 12-16,0 0-23 0,0 2 17 0,0 0 5 16,0 0 16-16,-2 3 8 0,-1 1-4 15,-1 3-18-15,2 0 4 0,-3 2-4 0,1-2-1 16,-1 4 6-16,3 0-1 0,-2 3-17 0,-1-1 2 15,3-2 1-15,0 1-4 0,0 1 2 0,0-4-1 16,-1 0-1-16,3-2 6 0,0 0-5 0,0 0 3 16,0-3-1-16,0 1 1 0,0-1 0 15,0-1-4-15,0-1-1 0,0-2 5 0,3 1-4 16,-1 1-2-16,0-2-1 0,2 0 0 0,3 1 0 16,0-3 2-16,4 0-3 0,-5 0 2 15,8-5-2-15,-3 5 2 0,2-4-1 0,2-1-2 16,3 3 2-16,-3-2 0 0,3-1-1 0,4-1-1 15,-4 4-11-15,-1-1-39 0,1-1-4 0,2 0-24 16,0 1-30-16,-3 1 19 0</inkml:trace>
  <inkml:trace contextRef="#ctx0" brushRef="#br0" timeOffset="23353.6156">4586 6559 13 0,'-4'5'28'0,"1"-1"1"0,-1-2-12 0,2 3 0 15,0-1 7-15,-1 1 18 0,3-1-12 0,0 3 7 16,0-3-8-16,3 5-11 0,-1 0-8 0,0 4 2 15,2-2-4-15,-1 2 4 0,1 5 2 0,-2-3-6 16,3 5 0-16,-3 0 12 0,0 0-10 16,3 0-8-16,-3 0-1 0,0-3 3 0,0 7 0 15,0-1 1-15,1-6-2 0,-3 3 1 0,2-5-2 16,-2 1-2-16,0-3-1 0,0 3 1 0,-2-5 1 16,2 2-2-16,-3-2 0 0,1-2 2 15,2-1 0-15,0-1-16 0,0 0-49 0,-2-1-36 16,2-1-44-16,2 1 58 0</inkml:trace>
  <inkml:trace contextRef="#ctx0" brushRef="#br0" timeOffset="24322.1514">6295 6628 32 0,'4'2'21'0,"-2"-2"1"0,1 0-11 0,-1 2-6 15,0-2-5-15,-2 0-2 0,0 0-2 16,0 0-2-16,-2 0 7 0,0-2-2 0,-5 2 8 16,-2 0-4-16,-2 0 6 0,-2 2-2 0,0-2-1 15,-5 0-8-15,1 0 21 0,-3 0-17 0,0 0 0 16,2 0 7-16,-4 0 9 0,2 0-4 16,0 0-9-16,-6-2 3 0,4 0 10 0,2 0 16 15,2 2-10-15,1-3-13 0,4 1-3 0,2 2 1 16,0 0 1-16,4-2 1 0,0 2-5 15,5 0-5-15,-2-2-1 0,1 2-1 0,-1 0-1 16,2 0 1-16,0 0 14 0,2 2-1 0,0 0-1 16,0-2-14-16,2 5 9 0,0-3-9 0,0 2 5 15,0 1-2-15,1 1 1 0,1 1-2 0,1-1 1 16,-1 1 1-16,-2 2-1 0,3 0-3 16,-1-3 3-16,0 3-2 0,1 0 9 0,-1 0-1 15,1-3-2-15,-1 3 2 0,0-2-9 0,-1 2 8 16,1-5-5-16,0 0 3 0,-1 3-2 15,1-2 3-15,-2-3 8 0,3 2 2 0,-1-2-9 16,0 1 0-16,3-1-5 0,-2-2 2 0,3 2-2 16,-1-2-2-16,2 0 4 0,0-2-2 0,-3 2-1 15,3 0 1-15,2 0 0 0,-4 0-1 16,1-2 2-16,-1 2-3 0,0 0 2 0,2 0-1 16,-3 2 0-16,1 0 1 0,-1 2-1 0,1-1 0 15,2 1 0-15,2 3 1 0,-2-1-1 0,-1 3 1 16,6 0-2-16,-1 4 3 0,2-2-3 15,1 5 1-15,-5-3 1 0,2 2-2 0,-4-2 8 16,0 1 5-16,-3-1-3 0,-1 2-15 0,-3-1 16 16,-2-3 3-16,-5 0-2 0,-1 0-1 0,-5-5-6 15,-5 3-2-15,-3-5-4 0,1 3 3 16,-13-5 0-16,-2 0-2 0,0-2-17 0,-5 0-45 16,3-2-73-16,0 0-37 0</inkml:trace>
  <inkml:trace contextRef="#ctx0" brushRef="#br0" timeOffset="25478.0747">5296 7364 9 0,'0'0'31'16,"0"2"-19"-16,0-2-5 0,0 0 6 0,0 0 1 15,0 0-20-15,0 0-15 0,0 0 8 0,0 3 10 16,-2-3 3-16,-3 2-6 0,3 0 5 0,-2 0 4 16,-3 0-4-16,3 3 7 0,-5-1 5 0,2 3 5 15,1-3-9-15,-3 5 2 0,2-2-5 16,1 2 4-16,-1-1 17 0,0 1-4 0,1 0 8 15,1 2 7-15,1 0-9 0,0 0-11 0,-3 0-8 16,5 2-3-16,-3 1-2 0,1-1 5 16,2 0 0-16,-3 7-1 0,5-5 0 0,0 1 4 15,0-3 8-15,0 2-5 0,3-1-6 0,-1-3-4 16,0 2 7-16,0-2 0 0,3-2-6 0,1-3-2 16,1 3-2-16,-3-4 0 0,3 1 4 15,4-1 1-15,2-1-4 0,5-2-3 0,2 0-1 16,2-2 0-16,0 0-1 0,0-4 4 0,2 2-2 15,-4-3 2-15,0 1 0 0,0-3 9 0,-5 1 3 16,-4-1 0-16,2 1-2 0,-4-1-5 16,-2-2 4-16,-1 0 1 0,-4 0-3 0,3 5-8 15,-3-5-3-15,-2 5 2 0,-2-5-2 0,-3 2 1 16,-1 3 2-16,-5-3-1 0,0 3-2 0,-5 2 3 16,-1 0-1-16,-1 2 1 0,-2 2 2 15,3 0-2-15,-3 5-1 0,0-3 1 0,0 5 0 16,5-3-9-16,-1 3-26 0,3 0-35 0,2 2-29 15,0-2-46-15</inkml:trace>
  <inkml:trace contextRef="#ctx0" brushRef="#br0" timeOffset="25962.3282">6943 7302 2 0,'7'0'13'0,"-5"0"-24"0</inkml:trace>
  <inkml:trace contextRef="#ctx0" brushRef="#br0" timeOffset="26305.9892">6972 7305 21 0,'0'2'61'0,"2"-2"-39"0,-2 0-5 15,0 0 6-15,0 0 43 0,0 0-35 0,0 0 13 16,0 0-23-16,2 0-18 0,0-2 4 16,1 2-1-16,1-3-9 0,3 1 3 0,-1-2-3 15,5 4 1-15,0-5-1 0,0 1-3 0,5 2 5 16,-5-3 2-16,2 1 3 0,2 0-1 0,-1-1-1 15,-3 1 0-15,4 2 0 0,1-3-1 16,-1-1 4-16,3 1-5 0,-3 1 1 0,0 2 1 16,1-3-5-16,-3 3 2 0,-4 2 0 0,2 0-1 15,-2 0 2-15,-3 0-1 0,1 0-1 0,0 2 0 16,-3 0 4-16,0 1 5 0,-1 1 9 16,1 0-4-16,-4 1 3 0,0 4-6 0,0-1 1 15,0 1 2-15,-2 2-3 0,-3 0 1 0,1 5-1 16,0-3-5-16,-3 0-2 0,-2 0 0 0,0 3-1 15,1-1 0-15,-1 1-1 0,-2 1 1 16,0-1 0-16,0-1-1 0,-5 7 0 0,1-2 0 16,2 0 0-16,-1-2 1 0,1-1-1 0,4-1-1 15,-2-1 1-15,0-2 1 0,2 1-15 16,-2-1-53-16,3 0-43 0,1 0-69 0</inkml:trace>
  <inkml:trace contextRef="#ctx0" brushRef="#br0" timeOffset="27774.3678">4454 8105 27 0,'0'0'23'0,"0"-4"4"16,0 4-8-16,0-5-3 0,-2 3-7 0,2-2-1 16,0 4 3-16,-3-5 4 0,3 3-16 15,0 0-5-15,-2 2 5 0,0-5 2 0,2 5-2 16,0-2-6-16,-7 0 7 0,5 2 4 0,0-2-2 15,-2 2 7-15,-1 0 0 0,-1 0-3 0,1 0 2 16,1 2 3-16,-5 0-6 0,2 0 3 0,1 1-6 16,-1-1 3-16,0 2 1 0,1 1-3 15,1-1 1-15,-1 0 3 0,1 1 3 0,1 1-4 16,0 1-4-16,-1-2 7 0,1 3-1 0,2-3 3 16,-1 4 8-16,3-3-11 0,0 3 2 15,0-2-3-15,0 1-7 0,3 1 1 0,-1-2-1 16,2 2-2-16,1-1 2 0,1 1 0 0,1-2 0 15,-1 0 2-15,5-3 11 0,-2 0-3 0,0 1-5 16,4-3 1-16,1-2-5 0,1-2-1 0,3 2 0 16,-3-5-2-16,5 1 1 0,4-3 2 15,0-1 0-15,-8 3-4 0,8-2 6 0,-4-1-4 16,-2 1 9-16,-3-2 13 0,-2 3-5 0,-4-3-1 16,0 0 6-16,-5 0-13 0,1 0-7 15,-3 1-5-15,-7-1 1 0,3 0-8 0,-2 0-9 16,-5 2-5-16,-2-1 0 0,-4 1 2 0,-1 0-22 15,-1 1 16-15,-1-1-25 0,-2 5 15 0,2-2 9 16,1 1 10-16,-1 3 8 0,0 0-14 16,3 3-15-16</inkml:trace>
  <inkml:trace contextRef="#ctx0" brushRef="#br0" timeOffset="28227.3706">4416 8359 47 0,'-6'4'54'0,"-3"-2"-29"0,4 0 8 0,1 1-9 15,-3-3-24-15,3 0-7 0,0 0-11 0,1-3 5 16,-3 1 2-16,-1 2 8 0,3-4-12 0,-1 4 11 15,1-5-1-15,0 3 2 0,-5 2 1 0,2 0 1 16,-2 0 2-16,1 0-1 0,1 2 1 16,-4 1 4-16,0-1-5 0,2 2 50 0,0-2-5 15,-2 5-16-15,2-3-4 0,1 3-6 0,1 0-7 16,-2 4-1-16,0 0-1 0,5 0-2 0,-1-2 9 16,3 2-11-16,0 2-9 0,4-2 4 15,3-2-4-15,-1 2 5 0,7-2 2 0,2-1-4 16,-4-1 1-16,7-3 4 0,-1 1-5 0,3-1 4 15,-1-2 3-15,3 1 6 0,9-6 0 0,-3 1 2 16,-4 0-8-16,5-2 3 0,-1-1 3 16,-2-4-2-16,1 5-1 0,-3-5 2 0,0-2-1 15,-7 2-3-15,-2-2-6 0,1-2 0 0,-8 0-2 16,1 0-1-16,-5-3-8 0,-2-2-9 16,-2 3-11-16,0 2 14 0,-3 2 11 0,-6-9-25 15,5 7-13-15,-3 2-13 0,-2 0-8 0,0 0-9 16,-5 2 6-16,3 2 29 0</inkml:trace>
  <inkml:trace contextRef="#ctx0" brushRef="#br0" timeOffset="29039.6982">5605 8125 37 0,'-5'-2'41'0,"1"2"-26"0,0-5-8 15,-1 3-4-15,1 0-9 0,-1-3 3 0,-1 3-1 16,1-2 6-16,1-1 3 0,-1 3-6 0,-1 0-5 15,1-2 4-15,1 1 1 0,-3 1 0 16,1 0 4-16,-1 0 3 0,3 0 3 0,-3 2-1 16,1-3 23-16,-1 3 15 0,0-2 18 0,1 2-38 15,-1-2-1-15,3 2-2 0,-3-2 11 0,3 0-4 16,-1-1-22-16,1 1 0 0,-1 0-5 16,-1 0-1-16,1 0 0 0,1-1-2 0,0-1-1 15,-3 2 0-15,0 0 1 0,1-1-6 0,-1-1 5 16,-2 4-1-16,0 0 2 0,-2-2-1 0,-2 4 0 15,2-2 1-15,0 0-1 0,-2 4 1 16,-2 1 0-16,1-1 2 0,3-2-3 0,0 3 3 16,0 1-2-16,0-1 1 0,0 4-1 0,-2 2 1 15,2-3-2-15,2 3 1 0,2-2 2 0,1 2-3 16,-1 0 0-16,5 0-3 0,-2-2-1 16,4 0-2-16,0 0 7 0,0-3 7 0,2 1-6 15,2 0-2-15,3-3 4 0,-1 3-2 0,5-3 7 16,1 1 2-16,1-5 0 0,0 2 1 0,0-2-3 15,3-2-2-15,-1 2-2 0,-2-5-3 16,3 3 1-16,-1-3-1 0,1 1 0 0,-3 0 0 16,2-3 0-16,-1 3-3 0,-1-1 2 0,0-1-1 15,-4-1 0-15,2 0 3 0,0 3 1 16,-2-3 4-16,-3 5-2 0,1-2-6 0,-3 2 2 16,1-1-4-16,-3 1-4 0,0 2 6 0,0-2 11 15,-2 4 4-15,3 0-6 0,-6 1 3 0,3 3-8 16,-2 3 5-16,-2 0 4 0,-1 2-3 15,-1 2-4-15,-1 2-6 0,3 3 2 0,-3 0 1 16,3 2-1-16,-3-3-3 0,3 3 1 0,1-2 0 16,1-1-9-16,0-3-4 0,0 1-4 0,0-2-2 15,2-2-17-15,0 0-26 0,0 0-98 16</inkml:trace>
  <inkml:trace contextRef="#ctx0" brushRef="#br0" timeOffset="29805.0981">3115 9355 25 0,'-2'-2'26'0,"0"-2"-4"0,0 1-11 0,0-1-7 16,-1 2 11-16,3 0-4 0,0-3-3 15,0 5 9-15,0-4 7 0,-4 4 7 0,4-2-13 16,0 2-13-16,4-3-4 0,-4 3 3 0,0 0 34 16,0 0-1-16,-4 3-6 0,4-1 9 0,0 4-4 15,-2 1-17-15,0 2-3 0,-1 2 0 16,-3 4-4-16,-1 3-6 0,1 2-1 0,-5 8-1 15,0 1-2-15,0 0 0 0,-3-1-3 0,3-3-2 16,0-1 2-16,5-2 2 0,-3-4-2 0,2-1-1 16,3-4-7-16,-1-2-15 0,3-2-13 15,0 0-32-15,2-4-1 0,0-5 2 0,2 0-18 16,-2 0 45-16,2 0 8 0</inkml:trace>
  <inkml:trace contextRef="#ctx0" brushRef="#br0" timeOffset="30195.6204">3389 9353 25 0,'2'-7'71'0,"2"5"-38"0,-4-2 62 15,0 2-33-15,0-3-41 0,0 5-28 16,0-2-2-16,-2 0 5 0,-2 2 1 0,-3 0 3 15,1 2 2-15,-5 2 3 0,0 1 6 0,-3 1 4 16,1 1 7-16,-2 4 0 0,-1-2 4 16,1 4-15-16,4 0 2 0,-7 1-6 0,3 3 4 15,-1-1 2-15,5-1-6 0,0 3 3 0,-2-3 6 16,4 1-11-16,0-3 3 0,5 0-4 0,-5 0-3 16,5-2 1-16,2 0-1 0,-1-2-1 0,6 0 7 15,-1 0 1-15,4-3-1 0,3 1-5 16,0-3 1-16,4-1 5 0,5 1-8 0,0-4 0 15,4-2 0-15,2-3-2 0,7-3 0 0,2-1 3 16,0-2-2-16,-5-2-1 0,-1 1 1 16,-3-1 4-16,-4-2 5 0,-5 2 0 0,1-3-3 15,-7 1-5-15,2-1-1 0,-11-1-5 0,2 1 2 16,-4 1-9-16,-3-1-4 0,1 3 1 0,-5 0-18 16,2 2 1-16,-1 2-70 0,1 2 15 15,0 3-40-15</inkml:trace>
  <inkml:trace contextRef="#ctx0" brushRef="#br0" timeOffset="30570.5285">4286 9419 33 0,'-15'0'33'0,"6"0"-8"0,-2 0-11 0,2-2-6 16,0 0 6-16,-2 2-7 0,2-2 2 15,3-1 14-15,-1 3-7 0,1-2-8 0,1 0 26 16,1 2 23-16,-1 2-31 0,3 0 12 0,-2 3 7 15,-1-1-15-15,-1 7-10 0,1-2 4 16,1 9-9-16,-3-1-4 0,-1 3-4 0,1 4-5 16,3-2 2-16,-5 0 5 0,2 3-9 0,0-3 0 15,1 0-3-15,-1-2 0 0,3-7 2 0,-1 2-10 16,3-4 2-16,-2 0-21 0,4-4-3 0,-2 0-44 16,2-7 29-16,0 0-43 0,2-3-17 15</inkml:trace>
  <inkml:trace contextRef="#ctx0" brushRef="#br0" timeOffset="30836.0858">4403 9293 94 0,'7'9'156'0,"-5"0"-134"0,2-4-31 15,1-1 56-15,-5 0-25 0,0 1 19 0,0 1-27 16,0 3-5-16,-2 2-5 0,-3 2 2 16,1 5-1-16,-1 2-2 0,-1 4-4 0,-1 0-2 15,-6 14 1-15,2-3-1 0,2-2-3 0,-2 0-19 16,2-2-16-16,0 0 8 0,3-7 19 16,-1 1-5-16,3-6-5 0,-1-1-56 0,1-5 12 15,-1 1 5-15,3-6 32 0</inkml:trace>
  <inkml:trace contextRef="#ctx0" brushRef="#br0" timeOffset="31382.8214">6279 9432 27 0,'5'-8'48'0,"-1"-1"-5"0,1 0-30 0,-1 0 1 16,0 3-9-16,1-1-13 0,-3 2 4 0,3 1 23 16,-3 2 51-16,0 2-24 0,2 4-21 0,-4 1 11 15,0 6-4-15,0-2 2 0,0 6-6 16,0-2-4-16,-2 7-4 0,0 0-2 0,-2 0-3 16,1 4 0-16,-1 0-3 0,2 0-4 0,-3 5 0 15,1-2-4-15,-1-3 3 0,1 0-3 0,2-4-1 16,-3-2 1-16,3-3-1 0,0-2-3 0,-2-2-5 15,1-2-8-15,1-2 1 0,0-1-2 16,0 1 0-16,0-5-13 0,2 3 5 0,-5-8-21 16,3 1-72-16,2 2-60 0</inkml:trace>
  <inkml:trace contextRef="#ctx0" brushRef="#br0" timeOffset="31945.1749">6665 9309 209 0,'-4'15'84'0,"2"-1"-49"0,-1-6-2 16,-3-1-4-16,4 0-28 0,-3-5-20 15,3 2-27-15,-2 1-67 0,1-5-19 0,1 4 100 16,0-2 2-16,-2-2 20 0,1 2 20 0,1 1 1 16,2-3 11-16,-2 2 29 0,0 0 78 0,2-2-53 15,-2 0-33-15,2 0-3 0,-3 0-23 16,3 0-22-16,0 0 3 0,0 0 12 0,3-2-5 16,-1 0-4-16,2 2-2 0,1-5 0 0,3 3 2 15,1-2 0-15,2-1 2 0,0 1 0 0,3-1-2 16,3 3 2-16,1-2-2 0,-1 2-3 15,1-1 1-15,2 3-1 0,0 0 2 0,-3 3-3 16,1-1 0-16,0 0 1 0,-3 2-1 0,1 3-4 16,-3 0 5-16,0-3 1 0,-2 7 1 15,0-2-3-15,-4 2 4 0,-1 2 14 0,-4 3 2 16,-2 1-13-16,-2 1 11 0,-4 2 4 0,-3-3 1 16,-4 3-11-16,-5 0-4 0,0-2 3 0,-1-1-2 15,3-1-3-15,-8-1 1 0,0 1 0 0,-1-1-4 16,1-2 2-16,0 1-2 0,0-1-1 15,2-2 1-15,-3 2-2 0,5-2 3 0,3-2 1 16,-1 0 2-16,5-3 2 0,2 1 6 0,0-3 30 16,6 1-22-16,1-3-12 0,4 0-6 15,4 3 4-15,7-3-4 0,9-2-3 0,-2 2-9 16,11 0-42-16,17-6-43 0,7 2-108 0</inkml:trace>
  <inkml:trace contextRef="#ctx0" brushRef="#br0" timeOffset="44754.4163">730 6002 4 0,'-7'-11'32'15,"3"2"-8"-15,-1 0 23 0,3 0-14 0,-2 0 40 16,4 1-9-16,-2 1-12 0,-3 2-22 16,3 1-19-16,0 0-17 0,2 1 0 0,0 1-12 15,-2 0 6-15,2 2 8 0,0 2 1 0,0 3-1 16,0 1 4-16,-5 3 3 0,3 4 0 0,0 1-8 16,0 3 2-16,2 1 3 0,-7 2 0 15,7-3 0-15,0 3-2 0,-2-4 2 0,2 1 0 16,0-4-3-16,0 1 1 0,0-1-1 0,0 0 0 15,0 0-5-15,-3-4-44 0,3 4-67 0,-2-2 95 16,-4 0-21-16</inkml:trace>
  <inkml:trace contextRef="#ctx0" brushRef="#br0" timeOffset="45285.5352">514 6923 20 0,'0'-4'21'0,"-2"-3"-4"16,2 1 21-16,0-3-13 0,0 0-8 16,2 0 53-16,-2 0-19 0,0 1-20 0,0-1-2 15,4 0-12-15,-4 2-11 0,0-4-12 0,2 2-9 16,3 3 8-16,1-3 4 0,-1 0 1 0,4-2 0 16,2 2-3-16,4 3-1 0,-2-3 4 15,7 2-3-15,0 3 1 0,4-3 2 0,0 3-1 16,-1 2-2-16,1 2-8 0,0 0-16 0,-6 4-1 15,-1-2-5-15,-3 5 43 0,-1-1 25 16,-4 1 7-16,-5 2-3 0,-4 2-16 0,-2 0-9 16,-3 2 2-16,-6 0 5 0,-4 3-1 0,-3 2-1 15,-4-1-11-15,-11 5 4 0,0-2 1 0,2 0-6 16,3-5 8-16,1 1 0 0,5-1-9 16,4-2 5-16,-1-2-7 0,3 0 1 0,1 0-1 15,1-2 1-15,3 0-2 0,5 0 0 0,-3 0-3 16,7-3 3-16,-5 1 0 0,3 0-3 0,4-1 5 15,0 1-1-15,4-3 3 0,3 3 0 16,-1-5-2-16,10 2-4 0,-3-1-2 0,11-3 3 16,-2 0-3-16,3 0-1 0,14-5-6 0,-1 3-37 15,2-2-15-15,-1-1-19 0,3 5-73 0</inkml:trace>
  <inkml:trace contextRef="#ctx0" brushRef="#br0" timeOffset="45863.5132">485 7840 30 0,'-13'-6'43'0,"2"-1"17"0,-2 1 65 0,2-1-47 15,2 3-28-15,7-3-21 0,-7 3-7 0,7-1-8 16,2 3-8-16,0-2-4 0,8 1-12 16,-8 1 3-16,0 0 6 0,3 0-1 0,1 0-3 15,5-3 4-15,0 5-2 0,2-4 1 0,-3 4 1 16,8-2-2-16,-1-1-7 0,1 3-9 15,4 0 10-15,-1 3-9 0,-3-1 7 0,-1 2-4 16,3 3 12-16,-5-3 3 0,-2 1-2 0,0 1 0 16,0 1 14-16,-4-1 11 0,-1 1-1 0,-3-3-1 15,-1 3-4-15,-2 0-2 0,-5-3-6 0,3 3 1 16,-7-1-6-16,1 1-1 0,-3-3-3 16,4 5-2-16,-8-2 2 0,6-1-2 0,-2 3 0 15,0-4-9-15,0 1-29 0,2 1-4 0,4-3 6 16,-1 1 20-16,1-3 13 0,5 2 12 15,0-2 0-15,0 3-9 0,5-3 5 0,1 0 1 16,1 3 0-16,2-1-3 0,0-2 2 0,2 3 10 16,-5 1-2-16,3-1 8 0,0 1-8 0,-2 5 2 15,-3-2 0-15,0 2 10 0,-1 0-11 0,-3 2-1 16,0-1-4-16,-3 1-1 0,1 2-4 16,0-4-1-16,-7 2-1 0,0 1-1 0,-2 1 1 15,0-4 0-15,0 2-3 0,-2-2 3 0,0-2-3 16,-3 2 1-16,3-2-18 0,-2-2-37 15,-1 1-12-15,1-1-35 0,-3 0-79 0</inkml:trace>
  <inkml:trace contextRef="#ctx0" brushRef="#br0" timeOffset="46254.0784">448 8502 46 0,'4'11'247'0,"-2"0"-144"0,-2-7-49 15,0-4 18-15,-2 3-17 0,2-6-13 0,0 3-21 16,-2 0 0-16,0 0-13 0,2 0-9 15,0-2-3-15,0 2-7 0,0-2 5 0,-5 2-7 16,5 0-8-16,0 0 14 0,0 2-1 0,-2 0-2 16,2 3 2-16,-2 1-9 0,0 1 7 0,2 2 1 15,0 0 0-15,0-1 3 0,2 1 0 16,0 2 3-16,0-2 5 0,3 0 0 0,-1-2-4 16,3 1 10-16,-5-3 2 0,9-1 0 0,-7-2-6 15,5 1 10-15,4-6 0 0,1 3-9 16,5-4-5-16,-3 0 2 0,10-3-5 0,1-2-2 15,-3 0 5-15,0 3-5 0,0-1-5 0,1 1-28 16,-3 1-34-16,2 1-63 0,-6 1 4 0</inkml:trace>
  <inkml:trace contextRef="#ctx0" brushRef="#br0" timeOffset="46503.9752">807 8396 277 0,'-4'9'84'16,"1"-2"-20"-16,-5-3 9 0,5 0-21 0,-5-4-13 16,3 3-23-16,-4-1-5 0,7-2-7 15,-7 0-6-15,7 0-3 0,-2 0 2 0,1 0 1 16,-1 4-1-16,4 1 2 0,-7 1 0 0,3 3-2 16,2 6 1-16,-3 1 0 0,1 4 0 0,2 2-1 15,2 4-6-15,0 3-9 0,2 11-18 16,2-1 12-16,1 1-12 0,-1 0 15 0,5-3-34 15,-5-4-2-15,3 0-2 0,-5-4-15 0,3-3-42 16</inkml:trace>
  <inkml:trace contextRef="#ctx0" brushRef="#br0" timeOffset="47066.3324">825 9324 384 0,'24'9'68'0,"-9"-4"-40"0,-4-1 4 0,-2-4 22 16,-4 0-26-16,-5-4-20 0,0-1-9 0,0-1-1 15,-5 3-6-15,5-1-1 0,-6 0-20 0,1-1 4 16,-1-1-5-16,-1-1-35 0,0 2 10 16,1 1-7-16,-5 2 19 0,0-3 30 0,0 5-1 15,-7 0-8-15,0 3-5 0,1 1-8 0,-12 3 7 16,5-1 24-16,-7 3 1 0,2 0 6 0,-4 2 12 16,2 0-3-16,0 0 22 0,-2 2 18 0,-4 0-27 15,6 1 1-15,5-1-2 0,-3-2 12 16,9-2-5-16,-2 2-14 0,2-2-6 0,5-1-5 15,-5 3-2-15,4 0-3 0,3-2 0 0,2 0-3 16,0 2-3-16,5-2-9 0,1-2-11 0,-1 1-4 16,3-3 3-16,3 1 16 0,0-1 4 15,7-1 0-15,-3 1 7 0,5-3 1 0,2 0-4 16,0-2 1-16,5-2 3 0,-1 0 0 0,3 2-1 16,-5-3 0-16,2 1-2 0,5-2 3 15,0-1-1-15,0-1-1 0,2 1 1 0,2-1 0 16,0 1 6-16,10 1 14 0,-4-3-1 0,-1 3-2 15,0 4-3-15,-5 0-2 0,0 4-7 0,0 1-5 16,-6 1 3-16,0 1-1 0,-1 6-4 16,-1 0-1-16,-7 3-4 0,2 4 4 0,-5 0-2 15,3 2-1-15,-9 0-1 0,-4-2 6 0,-1-1-2 16,-8 3 0-16,0-2-6 0,-9 0-5 0,-9 0-17 16,-15 2-17-16,-7 0-6 0,0-4-108 15</inkml:trace>
  <inkml:trace contextRef="#ctx0" brushRef="#br0" timeOffset="48019.2525">531 5572 36 0,'3'-5'77'0,"-1"-1"26"0,0 1 0 15,2-1-27-15,-4-1-35 0,0 0-18 0,-4 7-11 16,4-2-2-16,-2 0-2 0,2 2-6 16,0-2-1-16,0 2-2 0,0-2-3 0,0 2-1 15,0-3 2-15,0 3 1 0,0-2 4 0,0 2 0 16,0 0 3-16,0-2 12 0,2 0-11 16,-2 0-5-16,4-1 2 0,-4 1 1 0,3-4-2 15,5-3 4-15,-5 0 5 0,1-2-2 0,3-2-4 16,-3-1 1-16,3-1-1 0,-3 0-1 15,3-5-2-15,-7 0 6 0,2-4 0 0,-2 2-3 16,0-5 1-16,0-6-2 0,-2 0-4 0,2 0-1 16,-7 4 0-16,5 3 1 0,0-1-2 0,-3 5 0 15,3 0 0-15,0 5 1 0,2-1-2 0,-2 5 2 16,2 2 0-16,0 0-3 0,0 4-12 16,2 7-12-16,-2 0 2 0,0-4 26 0,0 4 1 15,0 2 0-15,0-2 0 0,0 6 2 0,0 3-1 16,0 0 0-16,-2 9-1 0,2-3 1 0,0 5 2 15,2-2-2-15,2 1-2 0,1 1-1 16,1 0 2-16,3-2 0 0,4-1 0 0,5-3-1 16,-5 1 0-16,9-4 1 0,-6 0-1 0,10 0-1 15,3 0 2-15,-5-2-1 0,-2-2 0 16,-4-1 0-16,2 1 2 0,-3-1 0 0,1-1-2 16,-7-1 0-16,0-1-1 0,2 1 2 0,-6-4 0 15,2 2 6-15,-3-2 5 0,-1 0-7 0,1-2-4 16,-4-2-1-16,1-3 0 0,1 0 0 15,0 1 0-15,1-5 0 0,-5-7-2 0,2-2 0 16,2 0 0-16,-4-4-4 0,0-2-9 0,0 4-8 16,-4-5-47-16,4 1-7 0,-2-1-48 0,2 1-95 15</inkml:trace>
  <inkml:trace contextRef="#ctx0" brushRef="#br0" timeOffset="48878.3683">3298 4566 18 0,'3'-9'29'0,"1"-2"-11"16,-2 5 8-16,-2-7-4 0,0 4 30 0,0 2 16 15,0 1-24-15,0-1-33 0,-2 3-14 16,2-1-6-16,-4-2 2 0,1 7-1 0,-1-2 7 16,2 2-5-16,-3 2 2 0,3 5-2 0,0-2 4 15,0 6 1-15,-5 0 8 0,5-5 9 0,0 5 0 16,2 0 2-16,-7 2 0 0,7-2-3 15,-2 0 0-15,2 1-1 0,-2 1 14 0,0-2-3 16,2 0-2-16,0 4-11 0,-3 1-6 0,1-5 0 16,0 2-2-16,0 2-3 0,0 1-1 0,-3 1 2 15,5 1-3-15,-4 4 1 0,4-2 0 16,-2-2-1-16,2-1 0 0,0 1 2 0,-5-5-2 16,5 3 2-16,0-1-2 0,0-2 1 0,0 0 1 15,-2 1-2-15,0-1 3 0,0-4-1 0,-1 2-2 16,1 4 2-16,0-6-2 0,0 2-1 15,-3-2-6-15,5 2-18 0,0-2-15 0,-4-1-9 16,2-1-7-16,2 0-5 0,0-3-51 0,0 1 42 16</inkml:trace>
  <inkml:trace contextRef="#ctx0" brushRef="#br0" timeOffset="49581.3178">4313 4703 6 0,'0'0'56'16,"0"-2"-24"-16,2 0 12 0,-2-1 7 0,0 3 13 15,0-2-31-15,0 0-6 0,0 2-1 0,0-4-14 16,0-1-3-16,4 5-6 0,-1-4-2 0,1 2-1 16,0-3-1-16,-1 1-2 0,3-1-2 15,1 1 1-15,-3 2 1 0,3-5-2 0,2 3 6 16,-1 1-3-16,3-1-2 0,-2 0 3 0,2 4-1 15,3-5 2-15,1 3-4 0,0 2 1 0,-1 0-3 16,-1 0 1-16,-2 4 3 0,2-1 3 0,3 1-1 16,-10 0 0-16,3 5-1 0,2-2 2 15,-2 2 1-15,-5 0 5 0,-2 6 4 0,1-4 4 16,-1 0-3-16,-4 2 4 0,-3 0-8 0,1 3-4 16,-5-1 0-16,0 1 0 0,-2-1-2 15,0-2 1-15,0 5-2 0,-2-7 1 0,2 2-3 16,0 1 5-16,0-1-2 0,2-2-1 0,0 0 1 15,-2 0-1-15,5 0-2 0,-1 0-1 0,5-4 1 16,-5 1 1-16,5 1-1 0,0-4 1 16,-1 3 5-16,3-3-8 0,0 1 6 0,0 1-2 15,5 0 4-15,-1-3 6 0,1 0-5 0,6 1 0 16,0-3 1-16,2 2 2 0,2-4-3 0,5 3-2 16,2-6-3-16,3 3-2 0,1-2 0 15,3 0-1-15,4-2-1 0,2-3-28 0,0-2-19 16,1 3-72-16,1-3-77 0</inkml:trace>
  <inkml:trace contextRef="#ctx0" brushRef="#br0" timeOffset="50237.4383">5592 4637 12 0,'-31'20'46'0,"2"-7"10"0,3-2 18 0,1-4 30 16,3-1-61-16,2-1-6 0,5-3-15 0,0 0 4 15,4 0-19-15,2-2-1 0,0 0-13 0,2 0-4 16,1 2 1-16,3-2-2 0,-1 0 13 16,4 3-2-16,2-3-1 0,0 0-3 0,7 0 4 15,0 2 5-15,4-2-6 0,1 2 1 0,-1 0 1 16,2-2-5-16,1 5-10 0,-1-5-7 0,-2 6 12 15,3-4 2-15,-1 3 4 0,-4 1-1 16,0-1 5-16,-2 1 3 0,-2 5 17 0,-1-6 6 16,-6 2-7-16,0 4-3 0,-6-3-1 0,-3 3-8 15,0 3 1-15,-4-6-2 0,-3 3-4 0,1-2 2 16,-3 0-4-16,1-2 0 0,1 2 1 16,-6-1-3-16,5-1 2 0,1 0-14 0,7-3-12 15,-2-2 1-15,7 3 8 0,-1-5 5 0,1 2 19 16,2 0-9-16,0 0 5 0,-1 0 3 0,3 3-7 15,5-3 4-15,-3 0-2 0,2 3 4 16,3-1-6-16,2 0 4 0,0 3-2 0,2-2-2 16,0 1 2-16,0 3 0 0,-2-2 2 0,-3 1 1 15,3 1 0-15,-5 2-3 0,3 2 14 0,-3 1-1 16,-1-3 1-16,-3 0-9 0,0-2-1 16,-3 2-1-16,1 0 0 0,-2-3-3 0,2 1 1 15,-3 0-3-15,1 0 0 0,-1-3 1 0,3-1-4 16,-4-1-19-16,1 3-15 0,-1-5-34 0,1 0-16 15,1 3-107-15</inkml:trace>
  <inkml:trace contextRef="#ctx0" brushRef="#br0" timeOffset="50674.8285">6213 4791 17 0,'-11'18'216'0,"2"-5"-132"16,1-6-46-16,1-3-4 0,0-2-28 15,1-2-7-15,1 0-2 0,-3-2-1 0,8 2-7 16,0 2 4-16,0 0 3 0,0 1 4 0,0-1 4 16,-3 2-4-16,1 1 3 0,0 4-4 0,-2-1 4 15,-1 3 3-15,-1 0 6 0,3 3-10 0,-3-3-1 16,-3 4 0-16,2-2-5 0,1-2 4 16,-1 5 0-16,3-7-1 0,-1 4 0 0,1-4 2 15,2-1 0-15,2 1-1 0,0-2 11 0,0-1 6 16,2 1 7-16,2 0-11 0,1-5 6 15,3-2 0-15,6 2 1 0,-1-2-9 0,7-2 0 16,0 0-6-16,2-3-4 0,2 1-1 0,2-5-6 16,3 5 5-16,-3-5-2 0,3 4-12 0,4-6-38 15,0 3-14-15,3 1-28 0,1-2-18 16</inkml:trace>
  <inkml:trace contextRef="#ctx0" brushRef="#br0" timeOffset="50956.0273">6606 4657 6 0,'-16'13'52'16,"5"-6"-26"-16,0-1-17 0,5-6 13 0,-1 2 8 15,3 5 25-15,-3-7-33 0,3 4 28 16,-1 3-18-16,1 2-4 0,-3 2 0 0,3 0 0 15,-1 4-13-15,1 3-4 0,0 2 2 0,-1 4-2 16,1 0-8-16,-1 3 2 0,3-1 0 0,-5 9-2 16,5-1-3-16,0-4 1 0,0 1-2 0,0-4 0 15,-1-1 0-15,3-2 3 0,0 1-2 16,0-3 0-16,0 0-2 0,0 0 2 0,0-5-4 16,3 1 0-16,-1-5-5 0,-2 1-46 0,4-1-13 15,-2-2-36-15,1-2-59 0</inkml:trace>
  <inkml:trace contextRef="#ctx0" brushRef="#br0" timeOffset="51518.3848">7618 4707 87 0,'-2'29'339'0,"-5"-11"-259"0,0-7-57 0,5 0-7 0,0-7-2 15,0-4-2-15,-3 0-16 0,3 0 0 16,-2-2-1-16,-1 0-7 0,-1-3-3 0,-3 3-12 16,-4 0-26-16,-1 0 7 0,-3-1-5 0,1 8 26 15,-10-5 22-15,-1 0 10 0,-3 2-6 16,-1 0 5-16,-2 3-5 0,0-3 1 0,-3 2 0 15,3 1 1-15,0 1-3 0,-2 1 1 0,6 0 0 16,-2-1 0-16,3 1 6 0,-1 6 10 0,-2-6-1 16,2 4 6-16,1 0-4 0,1 0-8 0,5 0 0 15,0 2-2-15,2-2 3 0,3 0-6 16,1 0 3-16,5-2-2 0,0 0-2 0,2 0-3 16,1-3 1-16,1-1 0 0,0 1-2 0,3-1-4 15,0-1 1-15,4 0 7 0,-3-1-8 16,3-1 4-16,3 2-2 0,-1-2 6 0,2 3-4 15,1-3 0-15,-1 2 0 0,5-1 5 0,0 1-3 16,2 0 2-16,-2 1-1 0,2-3-3 0,4 2 0 16,3-4 0-16,1 5 1 0,3-5-1 15,3 2-1-15,10-2 0 0,0 2 2 0,1-2-3 16,-1 5 1-16,2-3 3 0,-1 2-2 0,1 1 1 16,-2-1 0-16,1 3 0 0,3 2 1 15,-3 4 2-15,-6 0 0 0,-5 5 3 0,-5 2-1 16,-5-1-5-16,-4 8 3 0,-7-7-1 0,-1 2 5 15,-6-5 1-15,-3-1 1 0,-1-1-7 0,-2 1 0 16,-4-5-2-16,-7 2-2 0,-2-4 0 0,-15-5-27 16,-3 3-38-16,-4-5-58 0,0-2-90 15</inkml:trace>
  <inkml:trace contextRef="#ctx0" brushRef="#br0" timeOffset="52518.1308">2359 4976 54 0,'5'9'78'0,"-5"0"2"0,0-2-7 16,0-3-27-16,0 0-1 0,0-4-28 0,0 3 1 15,0-1 7-15,0-2-4 0,0 0 7 0,0 0-3 16,0 2-12-16,2-4-11 0,-2 2 5 0,0 0 0 16,0-2 2-16,0-1 0 0,0 3 8 15,0-4-4-15,2 0-2 0,-2-1-5 0,0 1-2 16,-2-3-4-16,2 3 2 0,0-3-1 0,0-2-3 15,0 1-1-15,0-3 0 0,0-1 2 16,2-1 0-16,0-2 0 0,5 2 1 0,-3-3-1 16,3-1 0-16,-5-1 2 0,7 0-2 0,-7 1 5 15,5-1 3-15,-3-2-2 0,1 2 1 0,1 5-2 16,-4 2-4-16,3 0 0 0,-1 2 0 0,-4 3-1 16,2 1 0-16,-2 3 1 0,0 0-2 15,3-2 0-15,-3 1-18 0,0 3 13 0,2 0 4 16,0 0 3-16,-2 3-1 0,4 3 1 0,1 1-1 15,-3 4 2-15,2 4-1 0,1 1 3 16,1 6-2-16,-3 0-2 0,1 2 3 0,3 2-1 16,-3-1-1-16,5 8 1 0,2-5 0 0,0-3 1 15,4-3-3-15,-1-2 2 0,3-5 2 0,-6-4 2 16,3 0 6-16,-3-4 3 0,0-3 8 16,-3 3-1-16,3-7-8 0,-2 0-5 0,2-7 3 15,0 3-1-15,2-3-3 0,-1-2-2 0,1 0-1 16,0-4 0-16,0 0-6 0,3-2 2 0,-5-3-3 15,-3-2 2-15,8 0-3 0,-9-4-3 16,4-2 1-16,0-1-9 0,-3-4-17 0,3 0 2 16,0 0-14-16,0 5-11 0,1 0-66 0,-10 3-36 15</inkml:trace>
  <inkml:trace contextRef="#ctx0" brushRef="#br0" timeOffset="53861.5382">1954 5384 4 0,'0'5'56'0,"0"-5"-19"15,0 0 23-15,-5 0 7 0,5-3-24 0,-2 1-42 16,0 0-10-16,2 2 6 0,0-2-5 0,0 0 8 16,2 2 0-16,0 0 1 0,5-3-2 15,2 1 0-15,2 0-2 0,-3 0 6 0,8 2-2 16,1 0 0-16,1-2 6 0,6 2-1 0,-2 0 8 16,3 2-1-16,3-2-1 0,14-2-8 0,-4 2 3 15,6 0-1-15,-2 0 4 0,2 0-6 0,24 0-1 16,-2-5-3-16,33 1 2 0,-6-5 0 15,-9 2 4-15,-7-4-2 0,-2 3 7 0,11 1 2 16,-15-2-2-16,-3 5 3 0,-11-1 2 0,1-1-3 16,1 1-3-16,-2 3 0 0,7 0-3 15,-2 2-5-15,-11 2-1 0,-3 0-2 0,-1 3 0 16,-1-1 0-16,7 0 1 0,4 3-4 0,3-5 5 16,-3 1-3-16,-8-1 5 0,-1-2-7 0,1 2 6 15,1-2 0-15,10 2 2 0,-3 0 5 0,-4-4-3 16,-2 2-3-16,-12-2 5 0,1 2-4 15,4 0 0-15,3 2 0 0,-1 0-1 0,2-2-2 16,-4 5 0-16,-4-1-1 0,-7 1-1 0,-4-1 2 16,0 3-3-16,-7-3 1 0,4 0 0 15,3 1 2-15,2 1-3 0,2-1 2 0,4-1 0 16,1-2 1-16,-1 1-1 0,1-1 0 0,-5 0-2 16,-3-2 3-16,1 2 1 0,2 0-2 0,5 1 0 15,2-1 2-15,4 0 2 0,4-2-4 16,1-2 3-16,-3 0-3 0,-2-1 4 0,0 1 2 15,-2 0-3-15,4 2-1 0,7 0 2 0,7 0-2 16,-1 0-1-16,1-2 0 0,-3 2-1 0,-2 0 0 16,3 0-1-16,6 0 2 0,6 0 0 15,-4-2 1-15,-8-1 0 0,-5 3 2 0,-1 0 3 16,6 0-6-16,6 0 2 0,0-2-4 0,-3 0 2 16,1 2-1-16,-2 2 1 0,1-2-1 0,14 2 0 15,-2 1-1-15,-4-1 1 0,-3-2-1 0,0 2 0 16,13-2 1-16,3 0 0 0,-3-2-1 15,3-3 0-15,-1 3 3 0,3 2 2 0,2-2 2 16,-11 0 9-16,0 2-5 0,-7-2-3 16,3 2-2-16,-1 0 2 0,-1 0-5 0,-10-3 3 15,-6 3-4-15,2 3 0 0,3-3-1 0,1 2-1 16,5-2 1-16,-7 0 1 0,-6 2-2 0,-2-2-2 16,-5 0-1-16,9 2 3 0,0 3-2 0,6-3-2 15,3 0-15-15,-7 0-4 0,0 0-11 16,-4 3-40-16,4-1 17 0,0 3-53 0,-2-3-101 15</inkml:trace>
  <inkml:trace contextRef="#ctx0" brushRef="#br0" timeOffset="54548.9302">1713 5424 60 0,'-2'-4'29'0,"11"-3"-11"0,-5 5-10 0,1 2-5 16,-5 0-7-16,0-2 0 0,0 2-2 0,0 2 5 15,-5-2-3-15,1 2 2 0,2 0 2 0,2 3 0 16,2 1 0-16,-2 1-2 0,2 2 1 16,0-1 0-16,3 3 0 0,-5 0-1 0,4 3 0 15,-4-1 1-15,4-2-1 0,1 4 0 0,-5-1-1 16,0-3-5-16,2 2-5 0,0-4 6 16,-2 0-20-16</inkml:trace>
  <inkml:trace contextRef="#ctx0" brushRef="#br0" timeOffset="56579.7241">2152 5329 30 0,'-4'9'15'0,"-3"0"-6"0,3 2-1 16,-3 0-6-16,-2 2 0 0,-2 0 1 0,2 5 1 15,-2 2 4-15,2 4-3 0,-10 9 2 16,3 2-4-16,1 1 4 0,1 1-5 0,-3 3 3 16,1 0 0-16,-8 12-7 0,0-1 0 0,2-2 1 15,-2-1 0-15,-1 5 10 0,1-2 18 0,6-7 37 16,-1-4-10-16,3-3-22 0,-1-4-12 16,1 0 15-16,3-2-18 0,-5 0 1 0,3 2-5 15,-1 4-1-15,1 8-4 0,-1 1-11 0,1 0 4 16,6-2-3-16,3 0 0 0,-1 0 1 0,5-2 3 15,-5 5-1-15,3 1 2 0,-3 5-4 16,3 7 3-16,-1-3-1 0,1-2-1 0,2-2 0 16,-5-2 2-16,5-3 3 0,2 7 0 0,-5 3 1 15,-1-1 6-15,1 0-2 0,-6-4 2 16,0-2-2-16,0 2 8 0,0 0-3 0,-4 4-6 16,-5 5 0-16,0-5-2 0,3-2-2 0,-5-2-3 15,6 2-1-15,-4 7-3 0,7 2-1 0,0-2 3 16,2-1-3-16,2-5 3 0,7-3-1 0,-7 2 3 15,5 0-1-15,-3 6 4 0,5-1 2 16,2 2-3-16,-2-3 2 0,2 5 2 0,-7 0-3 16,2 5 2-16,3-3-6 0,-2-11-1 0,2-4 2 15,-1-12 1-15,1-1 1 0,2-7-2 0,0-3 0 16,0-4 2-16,0 3-3 0,0-5 1 16,0 0-2-16,0 0 0 0,2 0 0 0,1 2-1 15,-1 1 1-15,4-1 0 0,-3-2 1 0,-1 2 1 16,5-2-2-16,-5 2 1 0,2 3 0 0,1-1-3 15,-1 3 2-15,5-2-2 0,-5 1 2 16,3 1-1-16,-1-3 1 0,1 1-1 0,2-3 1 16,-5-2-1-16,1 0 0 0,1-4 3 0,-1-1-4 15,-1-1 2-15,0-3 0 0,3 0-1 16,-5-2 1-16,-2 3-1 0,5-3 0 0,1 0-1 16,-3 0 2-16,1 2-1 0,0 0 0 0,1-4 1 15,4 2 0-15,-5-2 1 0,3 0-2 0,-3 2 1 16,3-3 2-16,6 1-1 0,-7 0 1 15,3 0-1-15,2 0 0 0,-2-1 0 0,4 1 1 16,-2 0-2-16,0 0 1 0,3 2-1 0,-1 0 1 16,0 0-1-16,5 0-2 0,-1 2 3 0,5 3-1 15,3-3-1-15,1-2 2 0,3 2-1 16,4-2 5-16,2-2-2 0,0 0 0 0,3-3 2 16,8-1-5-16,-6-3 2 0,2 0-2 0,4 3-1 15,3-1 2-15,-3 1 0 0,7-1-2 0,2 3 4 16,-2-3-4-16,2 0 2 0,-4 3 0 15,-1-3 0-15,6 1-3 0,1-3 4 0,7 2-2 16,-5 1-1-16,1-3 2 0,-1 2-2 0,10-1 3 16,1 1-3-16,3-2 1 0,-2 3 0 0,-3-1 0 15,3 3 0-15,-1-1-1 0,1 1 1 16,-1 0 0-16,-6 4-1 0,-2-3 2 0,2 1-3 16,4 0 4-16,5 0-2 0,-9-3 1 0,0 5 1 15,-5-4-1-15,1 0 0 0,8-1-1 0,-2 3 0 16,9-4 0-16,-11 6 0 0,-2-5 0 15,2 1 1-15,13 2-1 0,-6-3-1 0,-3 1 1 16,-4 4 0-16,-2-2-1 0,-1 2 1 0,3 2 1 16,5 0 0-16,-10 0-3 0,-1-4 4 0,-3 4 3 15,0-2 0-15,0 3-1 0,2-3 2 16,3 0-2-16,-5 0-1 0,0 2 0 0,0-4 4 16,0 2-4-16,0-7-2 0,7 3 0 0,0-3 0 15,0 1 1-15,-3-3-2 0,-2-2 1 16,1 0 0-16,4-5 1 0,1 3-3 0,-1 0 2 15,-2-2-1-15,-1-3-1 0,-1 0-1 0,-3 1 4 16,2-1-4-16,-4 3 4 0,0 2-4 0,-9-1 3 16,0 3-3-16,-6 0 2 0,3-2-1 15,1 0 1-15,0 0 0 0,2 0 0 0,3-1 0 16,-3 3-1-16,-2-2 1 0,-5 0 2 0,3 0-3 16,-5 0 1-16,3-1 1 0,-3-1 0 0,5 0 4 15,-3-1 3-15,-2 1 0 0,1-3-3 16,-3 0 2-16,-7 1-3 0,1-1-4 0,-5 3 6 15,-3-1-2-15,-1 1-4 0,-2 0 1 0,1 1-1 16,1-1 1-16,-1 2-3 0,3 0 3 0,2-3-3 16,3-1 3-16,3 1-3 0,1-4 2 0,-3 3-1 15,3-3 0-15,-3-2 3 0,-1 2-1 16,-5-2 7-16,-3 2 3 0,-4-2 5 0,-2 2-6 16,-4 1 0-16,-2 1-2 0,-1 0 4 0,0 1-7 15,-1-5 4-15,-1 2-7 0,-2-7-3 16,-2-1 1-16,2-3-2 0,-5 0 1 0,-1-6 0 15,-1-1 1-15,-4-6 1 0,-2 0-5 0,2-4 2 16,4-1 1-16,0 1-2 0,3-5-1 0,0 0 4 16,4-2-2-16,0 0 2 0,0 4 0 15,2 2-4-15,-2 1 2 0,4-1 2 0,-2-1-4 16,-2-3 4-16,0-7 2 0,0 1-3 0,3-1 2 16,-3 3-1-16,4 2-1 0,-2 0 2 0,3-2-2 15,-1-3-1-15,3-4 4 0,-5 0-2 16,2-2 0-16,-2 4-1 0,1 3 2 0,1-1-1 15,-2 1 1-15,3-3-2 0,-5-4 3 0,2-2-1 16,0-1 0-16,-2 3 0 0,0 2 2 0,0 0 3 16,-2 3 0-16,2-3-4 0,-5 2 0 0,1-2 2 15,0 2-2-15,-1 3 1 0,3 4-2 16,2-2 3-16,2-3-5 0,0 1 2 0,-2-1-1 16,5 1 0-16,-3 1 1 0,2 1-2 0,-1 4 1 15,1 2 0-15,-4 1 1 0,2-3-2 16,1 0 1-16,-1 0 0 0,2 0-2 0,3 0 3 15,-1 3-2-15,-1-1 1 0,-1 5-1 0,1-3 3 16,-3 3-3-16,2-5 1 0,1 0 1 0,6 1 0 16,-3-3 0-16,3 4-1 0,1 3 1 15,-1 4 0-15,0-2-2 0,0 2 2 0,0 0-2 16,0-2 3-16,-3-4-4 0,1-1 3 0,0 5 0 16,0-2-1-16,-2 4 0 0,-3-2-1 15,3 4 0-15,-1 1 0 0,-1-3 3 0,3 2-4 16,-1-2 1-16,0-4 1 0,1-2 0 0,-1-3-1 15,2 2-2-15,-3 3 4 0,1 4-1 0,0 3-1 16,-3 3 1-16,3 1 0 0,-3 4 1 0,-2 0 0 16,1 3-1-16,-3-1 0 0,0-2 1 15,-3-2 0-15,3 2 1 0,-4-4-1 0,2-2-1 16,-5-3 0-16,1 3 0 0,-3-5-1 0,2 2 2 16,0-2-3-16,-1 5 0 0,1-3-2 15,0 7-1-15,1-2 1 0,-1 2 5 0,1 0-1 16,-1 0-1-16,3 0 0 0,-5-1-1 0,2 4 1 15,-2-3-1-15,3 0 1 0,-1 0 1 0,-2-1-2 16,-2 1 2-16,2 0-2 0,1 5 0 16,-3-3-2-16,2 2-2 0,0 3 1 0,2-1-5 15,-2 5-4-15,3-2-3 0,-3 2 6 0,5 0 2 16,-3 2-1-16,0 0-7 0,3 3-14 0,2-3-7 16,-3 5-17-16,3-1-70 0,0 3-99 15,6 9 57-15</inkml:trace>
  <inkml:trace contextRef="#ctx0" brushRef="#br0" timeOffset="69092.2157">19870 13156 21 0,'-2'0'46'0,"2"0"-20"0,0 0 31 16,0 0-5-16,-2 0-38 0,2 0 5 0,0 0 32 15,0 0-24-15,0-2 18 0,-2 0-11 16,2 0-12-16,0 2-8 0,0-2 7 0,0-1-6 15,0 3 7-15,0 0-7 0,0 0-1 0,0-2 2 16,0 2-5-16,0-2 0 0,0 2 0 0,0 0 2 16,0 0 2-16,-3 0 2 0,3 0-7 15,0 0-9-15,0-2 1 0,-2 0 1 0,2 2-1 16,0-5 0-16,-2 3 0 0,0-2 0 0,0 1 3 16,-1 1 0-16,1-2 1 0,2-1 2 0,-2-1-1 15,0 1-2-15,2 1 2 0,-2-1-3 16,-1 1-2-16,3 0 4 0,0-1 1 0,-2 3-1 15,2-2-1-15,-2-1 1 0,2 1-3 0,0 2-1 16,0-3-2-16,-2 1 0 0,0-1-2 0,2 3 0 16,-3-2 1-16,-1-1-4 0,-1 1 3 15,3 2 0-15,-4-3 2 0,1 3-1 0,-1-2 0 16,1 2 0-16,-1-3 0 0,-1 3 1 0,0 0-1 16,3-1-1-16,0 1 3 0,-1 0-2 15,1 0-2-15,-3 0 4 0,3 2-3 0,-1-3 1 16,1 1-1-16,-3 2 1 0,3-2 0 0,-3 0 0 15,1 0 0-15,-3-1 0 0,2 1 0 0,-2 0 0 16,-2 0-2-16,3 0 4 0,-1-1-3 16,0 3 2-16,0 0-1 0,0-2 1 0,0 4-1 15,-2-2 1-15,5 0-1 0,-3 3 2 0,0 1-1 16,0 0-1-16,1-1 0 0,1-1 2 0,-2 2-1 16,3 1-1-16,-3-1 0 0,0 0 2 15,2 1-1-15,-2-1-2 0,3 5 2 0,-3-4 1 16,2-1-1-16,1 3-1 0,-1-3 0 0,1 3 1 15,-1-3 0-15,0 0-1 0,3 3 1 0,-3-3 1 16,3 1-2-16,-1-1 1 0,3 1-1 16,-2-1 1-16,-1 0-1 0,1-1 1 0,2 1 0 15,0 0 0-15,-3 1 0 0,1-1-2 0,2 1 1 16,-3-1 2-16,3 3 0 0,0-3-1 0,-3 1-1 16,3-1 0-16,-2 0 3 0,2 3-3 15,-1-3 1-15,-1 1-2 0,2-1 4 0,-3 1-2 16,5-1 0-16,-4 0-1 0,4 1 2 0,-2 1-2 15,0-1 2-15,-1-1-2 0,1 3 2 0,2-3 0 16,-2 3-1-16,0-3-2 0,-1 1 3 16,3-1-2-16,0 3 3 0,-2-3-2 0,0 3 0 15,2-3-1-15,0 3 2 0,-2-3-1 0,2 3 1 16,-2-3-1-16,2 3 0 0,0-1 0 0,0 1-1 16,2 0 2-16,-2 2 1 0,2-3-1 15,-2 3-1-15,2-2 1 0,0-1 0 0,-2 3-1 16,3-2 0-16,-1 1 0 0,2 3 1 0,-1-4-1 15,-1 0-1-15,0-1 3 0,0 3-2 0,-2-4 1 16,2 1 0-16,1 1-1 0,-3-3 1 16,4 3 0-16,-2-1 2 0,-2-1 4 0,2-1-4 15,1 1-1-15,-1 1 1 0,0-1 0 0,-2-1 2 16,2 0-2-16,0-1 0 0,-2-1-1 16,3 2-1-16,-1 1 0 0,0-3 0 0,0 2-1 15,0-1 2-15,3-1-1 0,-5 2 1 0,4 1-1 16,-2-3 0-16,1 2 2 0,1-2-3 0,-4 1 0 15,4-1-1-15,-1 0 3 0,1 0-3 16,-4 0 1-16,2 1 1 0,0-3 0 0,1 2-2 16,-1 0 1-16,-2 0 1 0,2 0-1 0,0 1 2 15,0-1-1-15,1 0 3 0,1 0 2 0,-2 0-3 16,3 1 1-16,-3-1 0 0,0 0-1 0,3 0-1 16,-1-2 1-16,0 0-1 0,1 2-3 0,-3 1 2 15,2-3-1-15,1 0 1 0,-5 0-3 16,4 0 3-16,-4 2-2 0,2-2 2 0,1 2-3 15,-1-2 3-15,-2 0-1 0,2 0 1 16,0 2 0-16,0-2 1 0,1 3 1 0,-1-3 3 16,0 0-4-16,2 2 2 0,-1-2-1 0,1 0 1 15,0 0-4-15,1 0 2 0,-3 0 0 0,3 0-3 16,-1 0 3-16,-2 0-4 0,3 0 1 0,-3 0 1 16,2 0 0-16,-2 0 0 0,3 2 0 15,-1 0 1-15,1-2-2 0,-1 0 0 0,0 2 1 16,3 1 2-16,-3-3-4 0,1 0 4 0,-1 2 3 15,1-2 3-15,-1 2-2 0,-2-2 1 16,3 0-1-16,-1-2-2 0,0 2 0 0,-1 0-3 16,1-2 2-16,1 2-2 0,-1-3-2 0,3 1 1 15,1 0 0-15,-3 0 0 0,4-5 2 0,-1 5-1 16,-1-3 2-16,4-1 2 0,-2 1 1 0,2-1 0 16,-2 1-2-16,2-6-3 0,0 3 2 15,2-1-3-15,-4-2 2 0,2 2 0 0,-5 0-2 16,3 0 1-16,0 0-1 0,-2 1 2 0,-1-1-1 15,1-2 1-15,-3 2 2 0,3-2-1 16,0 2 0-16,-3-2 2 0,0-2-2 0,3 2 1 16,-5-2-1-16,3-1 2 0,1 1-5 0,-4 0 0 15,3-2 0-15,-3 3 0 0,2-1 0 0,-1 0-1 16,1 2 1-16,-2-2 0 0,0 2 1 16,1 0 0-16,1 0 1 0,-4-3-1 0,0 6 0 15,2-3 1-15,-2-3-2 0,3 3 0 0,-3 0 1 16,0-2 0-16,-3 2 0 0,3-2 0 0,-2 2 1 15,2-2-4-15,-2 2 2 0,0 0 1 16,-3-3-2-16,3 6 1 0,-2-3-1 0,1-1 1 16,-1 4 1-16,-3-1-4 0,3-2 3 0,-3 2 0 15,1 0 1-15,-1 3-3 0,3-3 2 0,-3 0 1 16,1 2-1-16,1 1 0 0,-1-1-1 16,-3 0 1-16,4 1-1 0,-4-1 1 0,3 3-1 15,-1-3 2-15,1 3-2 0,-1 2-1 0,3-1 3 16,-3 3-3-16,3-2 3 0,-3 0-3 15,0 2 2-15,1 2 2 0,-1-2-2 0,1 2-1 16,1-2 1-16,1 0-1 0,-3 0 1 0,0 0 0 16,1 3-1-16,1-1 1 0,1 0-2 0,-3 0 2 15,5-2-5-15,-2 5 1 0,-1-3-2 0,1 0-8 16,2 0-2-16,0 3 1 0,-3-3-6 16,3 0-22-16,0 2 1 0,0 1-53 0,-1-1 12 15,1 3-55-15,-2 0-102 0</inkml:trace>
  <inkml:trace contextRef="#ctx0" brushRef="#br0" timeOffset="75699.9369">19579 14109 28 0,'-2'-2'23'0,"2"-3"-7"0,0 3 1 16,2 0-11-16,0-3 5 0,1 3 1 15,-1-2-2-15,0-1 34 0,0 3-11 0,0 0-3 16,1-2 11-16,-1 1 0 0,0 1 13 0,2 0-22 15,-4 0-16-15,3 0-6 0,-3 2-8 0,2-3-2 16,-2 1-2-16,0 2 2 0,2 0 1 16,-2 0-3-16,0 0 0 0,2-2 3 0,-2 2-3 15,0 0 3-15,0 0-1 0,0 0 2 0,0 0 6 16,0 0 3-16,0 0 0 0,0 0 3 0,0 0-3 16,0 0-2-16,0 0-3 0,0 0 0 15,0 0-6-15,0 0-3 0,2 0-1 0,-2 0-1 16,0 0 1-16,0 0-7 0,0 0-3 0,0 0 2 15,0 0 6-15,0 0 4 0,0 0 2 0,0 0 2 16,0 0-1-16,0 0 0 0,0 0-1 16,0 0 3-16,0 0-1 0,0 0 2 0,0 0-2 15,0 2 1-15,0-2-4 0,0 0 1 0,0 0-2 16,0 0-6-16,0 0-28 0,0 0-19 16,0 0-1-16,0 0-11 0,0 0 37 0,0 0-55 15,0 0 39-15</inkml:trace>
  <inkml:trace contextRef="#ctx0" brushRef="#br0" timeOffset="77543.2304">5250 7730 2 0,'-2'0'13'0,"2"-2"4"0,-3 2-10 15,1 0-1-15,2-2 2 0,-2 2 1 0,0 0-2 16,2 0 0-16,-2 0 1 0,2 0 2 0,0 0-2 16,-3 0-5-16,1 0 3 0,2 0-3 0,-2 0 3 15,2 0 4-15,-2-2 2 0,2 2 0 16,-2 0-5-16,-1 0 0 0,3-3-5 0,-2 3 4 15,0 0-1-15,0 0 0 0,-1 0-1 0,1-2-2 16,2 2-1-16,-2 0-1 0,0 0-1 0,2-2-2 16,0 2 1-16,-2 0 2 0,-1 0-13 15,3 0-13-15,0 0-14 0,0 0 20 0,0 0-56 16</inkml:trace>
  <inkml:trace contextRef="#ctx0" brushRef="#br0" timeOffset="78464.8322">19923 14680 18 0,'0'0'16'0,"0"0"-12"0,0 0-8 0,0 0-8 16</inkml:trace>
  <inkml:trace contextRef="#ctx0" brushRef="#br0" timeOffset="78605.4178">19910 14698 11 0,'0'-3'28'0,"0"3"-20"0,0 0-1 0,0-2-7 16,0 0 0-16,-2 2 0 0,2-2-3 0,0 0-4 15,-3-1-8-15</inkml:trace>
  <inkml:trace contextRef="#ctx0" brushRef="#br0" timeOffset="82776.4651">19800 15505 6 0,'2'0'7'16,"-2"0"14"-16,2 0-5 0,0 0-5 0,-2 0 4 15,0 0-8-15,2 0 2 0,1 0-3 0,-3 2 1 16,0-2 0-16,2 0 4 0,-2 2 14 0,2-2 8 16,0 2-13-16,-2 0 5 0,0-2-2 15,0 3 4-15,2-1-10 0,-2 0 0 0,3-2 1 16,-3 0 10-16,0 0-6 0,0 2-8 0,0-2-7 15,0 0-2-15,2 0-3 0,-2 0-4 0,0 0 2 16,0 0-1-16,0 0-2 0,0 0 0 16,0 0-5-16,0 0-24 0,-2-2-27 0,4 2-33 15,-2 0-9-15</inkml:trace>
  <inkml:trace contextRef="#ctx0" brushRef="#br0" timeOffset="85588.2158">19595 16525 297 0,'-40'53'111'0,"9"-9"-91"16,7-8-11-16,6-12-10 0,3-6-2 16,8-7-7-16,0 0 5 0,1-5-15 0,4 1 1 15,-3 0 8-15,3-3-8 0,2 0-2 0,2 1 3 16,3-3-16-16,-1 2 16 0,3 1 18 0,2-3-1 16,-1 0 4-16,3 3 1 0,-2-5-1 15,0 4 6-15,-2-2 14 0,1 0-10 0,-1 1 12 16,-3-1-1-16,1 0-1 0,-1 0-16 0,1 0 11 15,-3-2-10-15,0 3 1 0,0-1-6 0,3 0-3 16,-5 0 2-16,2-2-5 0,0 5 4 16,-2-3-4-16,0-2 0 0,2 2 2 0,-2 0-1 15,0-2-2-15,0 0 3 0,0 0 2 0,0 0 3 16,0 0 5-16,0 0 1 0,0 0 5 0,0 0-6 16,-2 0-12-16,2-2-7 0,0 0 8 15,-2 0 1-15,0-3 3 0,2 1 1 0,-5-1 9 16,3-1-4-16,-2-1-2 0,4 3 1 0,-5-1 7 15,5 1-8-15,-4 0 2 0,4-1 1 0,-2 3-2 16,-1 0 0-16,3 0 0 0,0-1-4 16,-2 1-2-16,2 0 0 0,0 2 0 0,-2 0-3 15,2-2 0-15,0 2 1 0,0 0-5 0,0-2-2 16,0 2-12-16,0 0-14 0,0 0-6 16,0 0 10-16,0 0 0 0,0 0-13 0,0 0-6 15,0 0 13-15,0 0 10 0,0 0 2 0,2 2-62 16</inkml:trace>
  <inkml:trace contextRef="#ctx0" brushRef="#br0" timeOffset="93914.2242">20104 12859 46 0,'4'6'128'15,"-1"-1"-46"-15,-1-5-44 0,0 0-15 0,0 0 15 16,0-5-12-16,1 1 4 0,1 0-8 16,-4-3-7-16,4 3-1 0,-4-5 6 0,3 0-6 15,-3 0-11-15,0-4 3 0,0 2-2 0,-7-2-1 16,3-3-4-16,-7-4 0 0,-3-2 3 0,-1 2-1 15,-3 3 4-15,-4-1 0 0,0 3-4 16,-2-1 1-16,0 3 1 0,-5 0-1 0,0 2-3 16,-10-2 5-16,-3-1-3 0,-5 3 3 0,-3 2 0 15,-16 3 3-15,2 4 6 0,4 2-6 0,1-3-1 16,-1 3 6-16,-4 0-3 0,-2 5 1 16,2-1 6-16,2 3 2 0,7 0-6 0,4-1-4 15,3 3 3-15,-3 2-6 0,1 0-3 0,-1 7-1 16,4-1-1-16,6 3-4 0,3-2 4 0,3 8-5 15,-3 1 2-15,3-1 1 0,-7 5 1 16,0-2 0-16,0-1 0 0,1 3-1 0,1-2 1 16,5 6 2-16,1 3-1 0,1 1-2 0,5-1 3 15,-3-1-2-15,-2 1 3 0,0-1-1 0,2 1-2 16,-2-5 2-16,4 6 0 0,0 1-1 16,3 4 0-16,2 5 0 0,4-3 1 0,2 3-1 15,3-5-2-15,2 0 0 0,-1-5 2 0,3 3 1 16,-2 2-1-16,0 5-1 0,0-1 1 0,-3 1 0 15,1-3 1-15,-1-2 1 0,3 0 3 16,0 1-3-16,4-1 3 0,-2 0 2 0,4 6 1 16,3-1-4-16,0-1 1 0,1-3-1 0,3-6-1 15,0-3-2-15,0 1 4 0,0 1 1 0,-4 3 1 16,2 6-1-16,-3 1 0 0,3-1-1 16,-2-3-3-16,2-5 0 0,-3-1 1 0,5-3-2 15,-2 0 0-15,0 7-1 0,0 0-1 0,2 4-1 16,4-1 2-16,-4-1 3 0,4-2 2 15,1-3-5-15,1 1 3 0,1-3 1 0,0 5 0 16,-1 5-2-16,3 1 2 0,2 3-3 0,-2-1 2 16,0 1-2-16,0 0-1 0,-1 2 1 0,3 4-1 15,-2 5 2-15,2 0-4 0,-2-1 3 16,2 1 6-16,0-5 1 0,2-1-1 0,5 1-2 16,2-2 0-16,0-4 1 0,6-1-3 0,5-5 2 15,4-4-3-15,3-3 2 0,1 2-2 0,1 1-2 16,0 4 0-16,-5 1-1 0,-2 2 1 15,2-1-1-15,-2-1 1 0,1 0 0 0,3-4 1 16,1 0-3-16,1 2 3 0,1 5 2 0,0-3-1 16,-3-4-1-16,-2-5-1 0,-2-1 1 0,3-8-1 15,3-3 2-15,-1-3-1 0,6-5 0 16,0-4 2-16,5-4-1 0,-5-2 2 0,-2-3-1 16,-1-1 0-16,-1-6 0 0,4 1 3 0,-2-5 1 15,4 1 0-15,-1-7-2 0,-1 2 0 0,-5-3 0 16,1 1-1-16,-5 0-1 0,-2-5 0 15,0-2 0-15,3 1-2 0,-3-6 0 0,4-1 3 16,1-7-4-16,4-2 2 0,0-7-2 0,-3-2 1 16,-1-5-2-16,-3-2 1 0,-4 1 1 0,-2-6-1 15,1-1 1-15,-5 2 1 0,1-2 3 16,3 2-1-16,-3-1-2 0,3 6-1 0,-3-3 2 16,1 0 0-16,1-4 0 0,-3-5-2 0,1-2 3 15,1 4-5-15,-1-4 2 0,1 1-1 0,-3-6 1 16,4 3-2-16,1 4 3 0,-2-2-4 15,1 5 3-15,-4 1-1 0,-1-3 0 0,-4-5 1 16,-1 4-1-16,0 0 1 0,-3 3 1 0,1-1 1 16,-3-8-2-16,-7-5 2 0,5 0-2 0,-4-2 1 15,2 2-2-15,-5 1-1 0,3-10-1 16,-5 1 2-16,0-1-1 0,0 0 1 0,1 1 0 16,-6-3 0-16,-1 2-1 0,2 1 4 0,0 1-3 15,-3 1 1-15,1 2-3 0,-5-2 3 16,0 4-4-16,-6 2 0 0,-1-7 0 0,-8 3 1 15,2 2-1-15,-9 3 0 0,0 3-4 0,-4 3 0 16,2 0-5-16,0 2-3 0,0 4 2 0,-2 3-3 16,1 9 1-16,-3 4-1 0,-1 4-7 15,-3 5-4-15,-4 1-11 0,1 4-51 0,0 5 8 16,2 6-51-16,-2 8-209 0</inkml:trace>
  <inkml:trace contextRef="#ctx0" brushRef="#br0" timeOffset="94570.3044">20333 13240 273 0,'-4'7'72'0,"2"-3"-47"0,-3-4-19 0,1-4 3 0,-3-1 12 15,1-3 9-15,-1 1 8 0,3-2 0 16,-1 3 0-16,1-3-3 0,2 4-1 0,-1 1 6 15,1-1-11-15,0 1-14 0,6-5-9 0,-4 7-4 16,-2 2 3-16,2 0 16 0,2-4 8 0,7-1-10 16,4-6-9-16,5-2-3 0,6-2-1 15,5-8-3-15,4 1 0 0,18-15 4 0,-1 2-1 16,-1-3-2-16,17-13 5 0,-4 5 1 0,-7 2-3 16,13-7 4-16,-13 5-2 0,-8 0-1 0,-5-3 1 15,-7 5-2-15,-4-2-2 0,0 2-1 16,-5 2-2-16,3 2-1 0,-5 0 0 0,2 5 0 15,1-2 1-15,2-3-1 0,-1 0 0 0,-4 3 1 16,1 4 2-16,-5 4-2 0,-5 7 2 0,-4 4-2 16,-2 1 1-16,-3 6 0 0,-1 2-1 15,-1 2-2-15,-2 1-1 0,1 1-9 0,-3 3-5 16,0-2-14-16,-7 13-1 0,5-14-28 0,2 3-16 16,-2 0-50-16,-1 2 18 0,-1 0-183 0</inkml:trace>
  <inkml:trace contextRef="#ctx0" brushRef="#br0" timeOffset="95616.9136">21850 11077 286 0,'-13'16'73'0,"6"-5"-19"0,1-5-20 0,-3-1-15 0,-2 1 5 15,0-3-9-15,6-3-5 0,1-3 2 16,0 3-3-16,1 0-9 0,-1 0 1 0,4 0 2 15,-4 3 1-15,4-3-8 0,0 2 7 0,-3-2 2 16,3 2 2-16,3 2 1 0,-3 1 4 16,2-1-2-16,0 3-2 0,2 2 5 0,-1-1-2 15,1 1-4-15,0 2 0 0,1 0 4 0,-3 3 0 16,2-1 1-16,3 0 6 0,-3 0 1 16,1 3-5-16,-1-1-1 0,1 3-3 0,-1-3 0 15,-2 5-3-15,3-2 4 0,-3 8-3 0,0-2 1 16,-2 3-3-16,0-1 1 0,0 1-5 0,-4 1 1 15,-1 1-3-15,1 0-1 0,-3-1 1 0,1 3 0 16,-1 0-2-16,3-2 3 0,-1-1-2 16,-1 6 1-16,-1-4-1 0,5 3 2 0,-5-6-1 15,3-1 1-15,2-1 1 0,-3-1 0 0,1-4 1 16,-1-3-1-16,1 3 1 0,0-7-2 0,1-2-2 16,-1 3 2-16,0-6-1 0,1 1-1 15,1-4 1-15,0-1 2 0,2 1 1 0,2-14 2 16,0 4 6-16,-2 1 6 0,0 8-9 0,0-4-2 15,0-2-5-15,0-5-1 0,3-1-1 16,-3-1 0-16,2-4 0 0,0-3 2 0,-2-1-2 16,0-5 2-16,0-1-3 0,0-3 3 0,2-3-3 15,-4 1-7-15,0-5 7 0,2-14 0 0,0 3-3 16,0 0-1-16,0 0 5 0,0-2-2 0,-2-1 3 16,2-3-2-16,0-8 3 0,0 5-1 15,-3 7 2-15,3 6-3 0,0 7 5 0,0 3 1 16,0 3 3-16,0 5-2 0,3 4 1 0,-6 5-3 15,3 2-1-15,-2 0-1 0,2 4-1 16,0 1-1-16,0 1 0 0,0 3-2 0,0 11-2 16,2-2-4-16,-2-7 0 0,0-3 4 0,3 1 0 15,-1 2 3-15,2 5-1 0,1-3 2 0,1 7-1 16,1 0 2-16,-1-1 0 0,1 1-1 16,4 7 1-16,-2-1-1 0,2-2 0 0,2 7-1 15,-2 0 2-15,5 0 1 0,-1 2-1 0,0 0 1 16,10 13-1-16,-3-2 3 0,2 0-3 0,2-2 2 15,-1 4 0-15,-1-1 1 0,9 10 1 16,-7-5-4-16,-1-3 3 0,-1-3-2 0,-2 0 1 16,-2-2 1-16,0-1-1 0,-3-1-2 0,3 0 1 15,0-1-1-15,-2-1 0 0,2-5-1 0,-5 0 1 16,3-4-3-16,-3-3 5 0,-2-6-1 16,-2 0 0-16,-2-3 4 0,-2-1 0 0,-3-3 4 15,1 0 4-15,-12-11-1 0,5 5-4 0,-3 2 1 16,10 4-4-16,-3-4-4 0,0-5-2 15,0-2 0-15,3-6-1 0,-1-3 1 0,1-6 1 16,1 4-1-16,-1-11-3 0,1-2 2 0,1-4 3 16,-1 1-3-16,1-3 2 0,-3-5 0 0,1 0-1 15,-3-5-2-15,-2-15 3 0,2 2-2 0,-4 7 1 16,0 7-2-16,-3-1 1 0,1 7-3 16,0 3 0-16,-1-3-2 0,-4 6 2 0,5 8-1 15,0-3-3-15,-3 7-6 0,0-1 5 0,3 3-3 16,-3 3 1-16,3 1-16 0,0 0-16 0,-3 3-15 15,2-1-11-15,-1 1-33 0,1 2 10 16,1-3-140-16</inkml:trace>
  <inkml:trace contextRef="#ctx0" brushRef="#br0" timeOffset="97319.7354">21804 12164 74 0,'-7'5'144'0,"-4"-3"-51"0,5-2-45 0,-3-5-13 16,4 5-1-16,-1-4-6 0,1 2-9 0,3 0-16 16,-2 2-2-16,8 4-6 0,-4-2-8 15,0 0 9-15,2-2 1 0,-2 0 1 0,3 0 10 16,-8-2 7-16,5 0 6 0,0 2 4 0,2 0 3 16,1 2-6-16,1 0 7 0,3-2-10 15,1 5 9-15,6-5-15 0,1 2-4 0,5-4 0 16,4 2-7-16,7-5-3 0,18 1-1 0,3 0 1 15,1-3-2-15,3 3-4 0,23-3 4 0,-6 0 2 16,-1 3-3-16,14 2 2 0,-17 0 2 16,-16-1-6-16,-14 6 1 0,-10-1-6 0,-7-2-12 15,-4 4-15-15,-7-2 14 0,-2 1 1 0,-5 1-3 16,0 0-1-16,1 1 2 0,-5-1 12 0,0 1-29 16,-2-1-29-16,-1 0 11 0,-1 1-70 15,0-1 16-15</inkml:trace>
  <inkml:trace contextRef="#ctx0" brushRef="#br0" timeOffset="102162.4374">23178 11086 11 0,'-16'24'407'0,"9"-4"-344"0,1 0-12 16,1-5-36-16,3-1-20 0,-2-3 3 0,2-5-6 16,-3 1-5-16,5 0-6 0,-4-3-1 15,4-2-2-15,-2 3 21 0,-1-3-1 0,1 2 8 16,-2 3 6-16,-1 4-2 0,-6 2-5 0,3 5 3 15,-6 4 6-15,1 2-2 0,-7 16-6 0,0-3-6 16,1 5-4-16,-4 0 3 0,1 0-7 16,-2 0-10-16,-7 8-10 0,3-5-3 0,1-4-22 15,3-5-17-15,0-3-15 0,2-2-79 0</inkml:trace>
  <inkml:trace contextRef="#ctx0" brushRef="#br0" timeOffset="102459.197">22602 11130 372 0,'-13'18'115'0,"2"-3"-57"16,4-4-27-16,3 0-28 0,4 5-17 0,2-10-13 15,-4-3 19-15,2-1 12 0,2 0 20 0,9 2-2 16,0 1-3-16,4 1-5 0,7 3-6 16,3 4-3-16,6 3-2 0,-1 1-1 0,19 12-1 15,-1 2-3-15,-3 2 1 0,-1 5 1 0,13 10-2 16,-4-4-1-16,-5 0-12 0,14 7-12 0,-11-11-4 16,-7-5 9-16,-9-6-16 0,-2-1-3 15,-6 1-19-15,-3-5-19 0,-4 0-3 0,-2-4-122 16</inkml:trace>
  <inkml:trace contextRef="#ctx0" brushRef="#br0" timeOffset="102740.3755">23550 10705 453 0,'9'22'116'0,"-5"0"-65"0,1-5-24 0,-1-1-28 15,1-3-11-15,-3-2-4 0,0 0 19 0,0-2 50 16,3 6-15-16,-3 5 11 0,0 9-17 0,-2 6-7 16,2 7-13-16,-2 22-4 0,0 4-5 15,-2 31-1-15,0 1-2 0,-3 30-1 0,3-16 1 16,7 17-4-16,-3-59-23 0,7 1-45 0,-1-2-24 15,6-1-16-15,-1-6-40 0,5-2-184 16</inkml:trace>
  <inkml:trace contextRef="#ctx0" brushRef="#br0" timeOffset="103958.81">21769 12495 387 0,'-11'24'98'0,"2"-8"-46"0,7-8-26 15,-1-5-21-15,8-8-4 0,-3 3-1 0,0-2-1 16,-2 4-8-16,0 4-12 0,0-4 19 0,5 2-1 16,1 0 10-16,7-4 9 0,3 4-8 0,13-6-3 15,-5 2-3-15,20-5 1 0,9-4 1 0,6 2 4 16,5-4-3-16,35-4-3 0,5-3 0 16,35-5-2-16,46-3-1 0,-97 17 3 0,3 6 6 15,-1-1 1-15,-2 6-4 0,-2 0 2 0,0 6 0 16,-2-1-3-16,2 1 3 0,-9 1-1 15,3 2 1-15,-3-3-1 0,0 3-1 0,0-2 12 16,-2 2-3-16,-2-3-4 0,0 5-4 0,-3-2 0 16,-1 0-3-16,-8 0 0 0,-1 0-2 0,-7-3 2 15,-5-1-3-15,-10-1 3 0,-3 0-5 16,-11-4 2-16,-2 3 0 0,-8-1 0 0,-6-2 8 16,-5 0 4-16,1 0-3 0,-13 0-2 0,5 0 2 15,-1 0 7-15,3 0-2 0,2 0-4 0,-2 0 0 16,2-2-1-16,4-1-14 0,-1-1-5 15,-3-5-2-15,0-4 6 0,-3-5-4 0,-1-2 2 16,0-4 4-16,-3-4 1 0,-2-3-2 0,-4-5 1 16,2-1 0-16,-5-7 0 0,1-2-1 0,-11-23 0 15,-1 1-1-15,-8-25-8 0,8 5 1 16,3 4-2-16,2-13 13 0,13 24-18 0,0-4-12 16,5 2 14-16,2-2 3 0,2 2 14 0,0 7-13 15,4-3 5-15,1 5 2 0,1 0 4 0,1 2 1 16,-1 0-4-16,3 9-1 0,0 4 4 15,0 5-1-15,0 2 0 0,0 0-4 0,-1 0-4 16,1 4 5-16,2-2 2 0,2 7-3 0,1 4-2 16,-1 2-7-16,5 1-20 0,-3 3 15 0,7-1 4 15,0 2 3-15,2-1 14 0,1 3 0 16,-3 3 7-16,-5 3 1 0,-1 5 0 0,-5 2 17 16,-2 0-3-16,-5 7-9 0,-2-2 10 0,3 4-15 15,-14 4-15-15,2 1-10 0,7-10 4 16,-2 3 13-16,-5 0-1 0,-6 2 5 0,-5 2-2 15,3 0-1-15,-7-2-1 0,-2 7 0 0,-5-3 2 16,-2 1 4-16,-6 1-5 0,-16 3 1 0,-5 0-2 16,-1-2 4-16,-7-1-1 0,-25 3-1 0,1-2 0 15,-29-1-1-15,9-4 2 0,-23 3-1 16,56-10 3-16,-2 5 7 0,-7-4-2 0,2 2-2 16,2 2-3-16,-1 2-2 0,-5-2-1 0,-3 4 2 15,-1 1-4-15,-1 1 4 0,-2 3-5 16,0 2 2-16,3-2 1 0,-1 0-2 0,9 0 2 15,-2 0-1-15,7-1-1 0,0-3 3 0,15-1-1 16,-3 3 0-16,10-5 1 0,0 0-2 0,6 3 1 16,3-5-1-16,8 0 1 0,7-3 0 15,11 1 0-15,0 2 0 0,6 0 0 0,3 0 1 16,4 2-2-16,3 1-9 0,-3-3-2 0,2 2 12 16,3 2 1-16,-3 3-2 0,3 2 2 0,-3 4-1 15,3 2 0-15,-1 3 2 0,5 4 5 16,0 7 3-16,0 2 4 0,9 15-7 0,4 5 1 15,-2 1 0-15,7 4 10 0,6 12-6 0,5 0 2 16,-5 3 7-16,3-1-2 0,4 10-8 0,-7-12 0 16,0 5-3-16,-9-3 3 0,1 12-7 0,-12 2-1 15,3-7 0-15,-7 0-3 0,0-6-3 16,-7 1 3-16,3-3-5 0,-12-1-15 0,5-6-10 16,-8 2-8-16,-3-5 2 0,-7 3 1 0,5 2-6 15,-1 0-15-15,3-4-91 0,3-3-124 16</inkml:trace>
  <inkml:trace contextRef="#ctx0" brushRef="#br0" timeOffset="105552.1606">22677 12301 52 0,'-2'7'108'16,"0"-5"-46"-16,-1-4-45 0,1-3 3 0,2 1 10 16,0-7 11-16,0 4 7 0,2-2-21 0,-2 5-4 15,3-3-18-15,-3 5-5 0,0-2 1 0,8-1-5 16,-10 3 0-16,2 2 7 0,0 0 0 0,2 2 3 16,3 3 7-16,-1-1 2 0,3 3-4 15,4 1 1-15,-2 6 2 0,2-3 7 0,0 4-4 16,0 3 6-16,0-1-6 0,-2 5-7 0,-1 1 5 15,3 10-8-15,-2 0-3 0,-4 2-3 16,-1 2 1-16,-4-1-1 0,0-1-1 0,-2 0 0 16,0 1-1-16,-1-6 2 0,1 8-4 0,0-7 2 15,2-5 1-15,2-4 2 0,0-6-2 0,1-1 1 16,-1-2 2-16,2-2-3 0,-4-2 1 0,5-2 3 16,-5-3 12-16,4-10 2 0,-4 1 9 15,0 3-4-15,0 0 2 0,0 2-5 0,0 0-9 16,0 2-10-16,0 0-4 0,0-2-1 0,2-2 0 15,-2 0 0-15,0 0 0 0,0-1 0 16,0 1 2-16,0 0-1 0,0 2-6 0,0-4-4 16,-2 1-8-16,2 1 3 0,0 0 1 0,0-2-4 15,0-1 9-15,-2 1-1 0,0-3 6 0,2 0-3 16,-5-1 2-16,1-1-2 0,-3-2 3 16,-2-2 1-16,1 2 0 0,-6-3-5 0,-1-1 10 15,0-1 0-15,-3 1 1 0,0 0 0 0,-6-7 4 16,0 4-3-16,-1 0-1 0,6 1 0 0,-1 1 1 15,2-1 2-15,-2 3-3 0,7-1 2 16,-2 4 0-16,-1-2 2 0,5 2 6 0,0 2 1 16,2 2-4-16,3 1 2 0,-1 1-5 0,3 1 0 15,-1-1-1-15,3 3-4 0,4 4 1 0,1-2-1 16,-1 3-3-16,-2-3 0 0,0 0 2 16,-2-3 3-16,-1 3 2 0,3 5-2 0,0-3 5 15,0 7-3-15,5 0 1 0,-1 2-2 0,5 2 4 16,-2 2-1-16,4 3 4 0,0 2-2 15,0 0 5-15,0-1-4 0,2 6-1 0,2 6 3 16,3-3-5-16,-3 1 2 0,1-3 1 0,-1 1-1 16,1-3 2-16,-3-2-2 0,2 2 1 0,-1-4-1 15,-1 0 2-15,0-2-1 0,0-3-1 0,1 3-1 16,-1-3 2-16,0 1-3 0,0-3-3 16,0-2 2-16,-2 0 3 0,0-2 2 0,-2-3 3 15,0-1-1-15,0-1-1 0,-5 1 2 0,5-5 1 16,-4 0 0-16,3-5-9 0,1-1-2 15,2-8 1-15,0-1-3 0,2-5 0 0,1-2-1 16,-1-4 0-16,0-3 2 0,0 0-4 0,-2-4 0 16,3 0-6-16,-1-2-5 0,0-3 2 0,-2 1-4 15,2-12-9-15,-2 10-10 0,5-1-16 16,-5 7-18-16,2 6-8 0,0 5-59 0,1 5-236 16</inkml:trace>
  <inkml:trace contextRef="#ctx0" brushRef="#br0" timeOffset="106645.6324">22756 11073 7 0,'5'6'80'0,"-5"-1"-21"15,4-7-24-15,-4-3 1 0,0-4 5 0,0-2 8 16,-2 0-3-16,0 0-12 0,0-2-19 15,-3 0-1-15,1-3-7 0,-1 8 0 0,3-6-7 16,-9-1-6-16,7 4-1 0,-5-2-1 0,0 2 6 16,0-5 0-16,-2 7 1 0,2-4-3 15,-6 0 1-15,4 2 0 0,2 0 0 0,-2 0 0 16,2 2 4-16,-8-2 1 0,1 2 1 0,1-2 12 16,-5 0 9-16,2-2-28 0,-4 2 11 0,-2-2-4 15,0-1-3-15,-5 3 2 0,-4-4-3 16,0 4-5-16,-9-2 6 0,-2 2 5 0,4 0-4 15,-4 2 0-15,2 0 3 0,-4 5 0 0,-7-1-1 16,7 5 5-16,-1 2-7 0,8 1-3 0,-1 1 4 16,3 0 5-16,1 3-6 0,-8-2 5 15,-2 3 0-15,-7 1-3 0,-2 4 0 0,0 1 1 16,2 1 8-16,11 3-9 0,2 2-1 0,5 2 8 16,0-3-7-16,-1 6 0 0,-1-1-6 0,4-2 1 15,0 7 1-15,6 1-1 0,1 8 3 0,4 6-3 16,0 5 1-16,4 1 0 0,3 5 1 15,-1-2-1-15,3 5 1 0,2 3 1 0,2 8-2 16,0 8 0-16,-2-4 3 0,7-1-2 0,-3-3 1 16,10-1 0-16,-3-2 5 0,13-2 6 15,-2-6-1-15,9-6-5 0,2 1 1 0,9-2-3 16,4 2 0-16,11 0 1 0,11-2-1 0,-1 2-2 16,-1-16 2-16,-7 1-2 0,-1-10-2 0,1-4 10 15,-2 1-8-15,5-5 0 0,4-1 1 16,-4 1 1-16,2 0-4 0,-5 0-1 0,1 0 1 15,-1 2 0-15,5-7-2 0,7-2 3 0,4-6 0 16,2-5 0-16,-2-8 2 0,0-5-1 16,0-9 0-16,11-15 0 0,-5 1 3 0,-6 1 5 15,0-2 2-15,-7-5 15 0,-1-4-11 0,-8 0 8 16,-2-11-5-16,-6 0-14 0,-5-7 1 0,-8-2-5 16,-1 0-2-16,-6-2-1 0,0-11 1 0,-7 2-5 15,3-2 0-15,-10 0-4 0,-1 2-8 16,-8 0 5-16,3 0 2 0,-11 0-8 0,0 7-1 15,-6-1-4-15,-3 3-5 0,-11 0-6 0,0 6 5 16,-13-4-11-16,0 20-16 0,-11 0-40 16,-3 18 37-16,-12-1-97 0,-3 21 91 0</inkml:trace>
  <inkml:trace contextRef="#ctx0" brushRef="#br0" timeOffset="118017.9895">20999 14993 3 0,'-7'-7'43'0,"-1"3"-22"0,1 0 2 16,0-5-10-16,1 2-1 0,-3 1 0 16,5-3-3-16,-3 0 7 0,0 2 2 0,1-2 6 15,1 1 23-15,1 1-1 0,2 0-18 0,0-1 0 16,-3 1-9-16,5 3-3 0,-2-1-5 0,2 3-3 15,0-2 4-15,0 1-9 0,-2 1 5 16,2 2 3-16,0-2 3 0,-3 2-2 0,3-2 7 16,0 2-9-16,3 0 0 0,-3 0 3 0,0 0-8 15,0 0-3-15,0 0 10 0,2 0-6 0,0 0 2 16,0 2 5-16,3 0 1 0,1 0-1 16,1 1 11-16,2 1-3 0,2 3-4 0,2-3-1 15,5 0 5-15,-1 1-2 0,5-3-2 0,3 0-5 16,1 3-1-16,3-3 0 0,10 2 0 0,1-2-1 15,-2 1-3-15,-3 1-1 0,-6 0-2 16,-1-1 0-16,-6 1 0 0,-2-2-2 0,-4 1 1 16,-3 1 3-16,-2-2 1 0,-2 0 1 0,-7-2 2 15,0 0 1-15,-2 3 4 0,7-3-6 16,-5 2-2-16,2-2 1 0,-2 0-3 0,3 0-1 16,-3 2 0-16,0-2-1 0,0 2 1 0,1 0-2 15,-1-2 0-15,0 0 1 0,-2 3 2 0,2-3 2 16,-8 0-3-16,3 0 1 0,6 0-1 15,1 0-1-15,-4 2-1 0,2-2 0 0,0 0-1 16,-2 0-1-16,0 0 0 0,3 0 0 0,-3 0 1 16,0 0-2-16,-3 0 2 0,3 0-1 0,0 0 1 15,0 0-2-15,0 0 0 0,-2 0 3 16,2 0-2-16,0 0 0 0,-2 0 2 0,2 0-3 16,0 0 2-16,0 0-1 0,2 0-1 0,0 0 0 15,1 0 1-15,-1 0 1 0,5 0-2 0,-1 0-1 16,5 0 3-16,2-2-1 0,5-1-1 15,2 3 0-15,11-4 1 0,2 2 1 0,2-3-3 16,-2 3 2-16,-2 0 0 0,-2 2-2 0,-3 0 1 16,-4 0 2-16,-2 0-2 0,-5 0 0 0,-6 0 3 15,2 2-2-15,-11-2 1 0,3 2 0 16,-1-2-2-16,-2 0 3 0,-2 0-2 0,2 0 0 16,0 0 2-16,0 0-2 0,0 0 1 0,0 0 1 15,4 0-3-15,-2 0 4 0,3 0-4 0,-5 0 2 16,2 0-2-16,-2 0 1 0,2 0 1 15,-2 0-2-15,0 0-1 0,0 0-6 0,0-2-17 16,-2 2-11-16,2 0-6 0,-2 0 2 0,2 0-57 16,0-2-8-16,-5 2-44 0,1-2-240 15</inkml:trace>
  <inkml:trace contextRef="#ctx0" brushRef="#br0" timeOffset="120017.48">3356 6282 24 0,'-2'0'21'0,"2"0"-8"0,0-3-8 0,-3 3-7 15,3 0-2-15,-4-2 9 0,4 2-2 0,-2 0-1 16,0-2 1-16,-1 2 0 0,3-2 2 16,-4 2-2-16,4-2 4 0,-4-1-4 0,4 1-2 15,-3 0 2-15,1 2 1 0,2-2-1 0,0 0-1 16,-2-1-1-16,0 3-1 0,2-2 2 0,0 0-3 15,0 2-1-15,0 0 2 0,-2-2-1 16,2 2 1-16,0-2-2 0,0 2-2 0,0 0 2 16,0 0-5-16,0 0-15 0</inkml:trace>
  <inkml:trace contextRef="#ctx0" brushRef="#br0" timeOffset="122001.6386">4322 7084 41 0,'2'0'16'0,"-4"0"-13"0,2 0 8 16,-3 0-8-16,1 2 1 0,0-2-1 0,-2 5-2 16,1-3 13-16,-1 0-5 0,-3 3 1 0,5-3 39 15,0 0-11-15,0-2 32 0,-1 2-39 16,1 0 15-16,0 1-25 0,2-3-18 0,0 0 10 15,-2-3-10-15,0 1 0 0,-1 0 0 0,3 2-3 16,-4-4 1-16,4 1 1 0,-2 1-1 16,0-2 0-16,2 2 0 0,0-1 1 0,-5 1-2 15,5-2-1-15,0 4 1 0,-2-2-1 0,0-1-1 16,2 3 1-16,0-2-1 0,0 0 1 0,0 2 3 16,-2 0-4-16,2 0 2 0,0 0 1 15,0 0-2-15,0 0 1 0,0 0 0 0,0 0 0 16,0 0 0-16,0 0 2 0,0 0 6 0,0 0-2 15,0 0-1-15,2 0 2 0,-2 0-3 0,0 0-4 16,0-2-1-16,-2 2 2 0,2-2-2 16,-3 2 2-16,3-3-1 0,0 1-2 0,0 0 2 15,-2 2-1-15,0 0 0 0,2-2 1 0,-2 0 1 16,2 2-1-16,0-3-1 0,0 1 0 0,-2 2 1 16,2 0 0-16,-3-2-1 0,3 2 2 15,0-2-3-15,-2 2 3 0,2 0-1 0,-2-2 0 16,2 2-2-16,0 0 2 0,0 0 0 0,0-3-2 15,0 3 3-15,0 0-1 0,0 0-1 0,0 0 2 16,0 0-1-16,0 0 0 0,0 0 5 16,0 0-1-16,0 0-2 0,0 0-3 0,0 0 2 15,0 0-1-15,-2-2 0 0,2 2 0 0,0-2-2 16,0 2 3-16,0-2-1 0,0 2 0 0,-2 0 0 16,2-2-1-16,0 2 0 0,0-3 1 15,0 3 0-15,0 0 0 0,0 0-2 0,0 0 3 16,-3 0-2-16,3-2-1 0,0 2 0 0,0 0-1 15,0 0-2-15,0 0 4 0,0 0-1 0,0 0 2 16,-4 0-1-16,2 0 1 0,0 2 1 16,2-2-1-16,-3 0 0 0,1 0 1 0,2 3 0 15,0-3 0-15,-2 0 2 0,2 0-1 0,-2 0-2 16,2 0 2-16,0 0-2 0,0-3 2 16,-3 3-3-16,3 0 1 0,-2-2 0 0,2 2-2 15,0 0 3-15,0-2-3 0,0 2 1 0,0 0-1 16,0 0-2-16,0 0-5 0,0 0-2 0,0 0-19 15,0 0-31-15,0 0 12 0,0 0-14 0,0 0 63 16,0 0-84-16,0 2 35 0</inkml:trace>
  <inkml:trace contextRef="#ctx0" brushRef="#br0" timeOffset="125438.6705">5137 6253 29 0,'-2'-4'21'0,"-2"1"-6"16,2-1-8-16,-1 2-2 0,-1-3 1 0,4 3-3 15,-5 0 3-15,3 0-2 0,0 0-3 16,0 2-1-16,-3-3 3 0,5 1-3 0,-4 2 3 16,2 0-3-16,0 0 5 0,-3 0-3 0,3 0 4 15,0 0 3-15,-5 0 11 0,5 2-6 16,2-2-2-16,-4 0-5 0,1 3-3 0,-1-3-4 16,4 0-3-16,-2 0 1 0,0 0-3 0,-1 0 4 15,3 0-8-15,0 0 9 0,-2 0-1 0,2 2 0 16,-2-2 0-16,2 2-2 0,0-2 2 0,-2 4-2 15,2-1 3-15,0-1-5 0,-2 0-3 16,2 2 4-16,0-1 1 0,0-1 0 0,0 2 3 16,0-4 0-16,0 5-1 0,0-5 0 0,0 2-2 15,0 0 2-15,0-2 2 0,0 2-2 16,0-2-2-16,2 0 5 0,-2 0-3 0,0 0 0 16,0 0 1-16,0 0 2 0,0 0-3 0,2 0 2 15,-2 0 1-15,0 0-3 0,0 0 2 0,0 0-3 16,0 0 3-16,0 0-2 0,0 0 1 0,0 0-2 15,0 0 3-15,0 0-1 0,0 0 0 16,0 0-1-16,0 0 0 0,0 0 0 0,0 0 0 16,2 0 4-16,-2 0-3 0,0 0 6 0,0 0-4 15,0 0 6-15,0 0 2 0,0 0-7 16,0 0-4-16,0 0 1 0,0 0-2 0,0 0 3 16,0 0-31-16,2 0 0 0,-2 0-17 0</inkml:trace>
  <inkml:trace contextRef="#ctx0" brushRef="#br0" timeOffset="127485.0751">6207 7102 3 0,'0'0'14'0,"0"0"9"16,0 0-14-16,0 0-1 0,0 0-6 0,0 0 3 16,0 0-4-16,0 0 1 0,0 0-1 0,0 0 1 15,0 0-3-15,0 0 2 0,-3 0-1 0,3 0 2 16,0 0-3-16,0 0 1 0,-2 0 1 0,2 0-3 16,0 0 2-16,0 0-1 0,0 0 0 15,0 0 3-15,0 0-2 0,0 0-1 0,0 0 5 16,-2 0 0-16,2 0-3 0,0 0-2 0,0 0 1 15,0 0 1-15,0 0-3 0,0 0-3 16,0 0-26-16</inkml:trace>
  <inkml:trace contextRef="#ctx0" brushRef="#br0" timeOffset="128953.6821">7157 7611 18 0,'0'0'35'0,"0"-2"-22"0,0 2-1 0,0-2 7 15,0 2-8-15,0 0-2 0,0-2 2 0,0 2 23 16,0 0 0-16,0 0-15 0,0 0 19 16,0 0-21-16,0-3-1 0,0 3-8 0,0-2 1 15,0 2-1-15,0 0-2 0,0 0-6 0,0 0-6 16,0 0 3-16,0-2-2 0,2 2-6 0,-2 0-7 16,0 0-2-16,0-2-11 0,0 2-13 0,2 0-18 15,-2 0 40-15,0 0-23 0</inkml:trace>
  <inkml:trace contextRef="#ctx0" brushRef="#br0" timeOffset="131171.8302">21559 16640 115 0,'-11'9'133'0,"2"2"-47"0,5-4-47 15,-1-1-4-15,5-1-13 0,0-1 1 16,0-2 7-16,0-2-19 0,0 0 2 0,0 0-10 16,0 0 0-16,-4 2-3 0,2-2 2 0,0 3-1 15,-1-3 7-15,3 0-5 0,-2 0 4 16,2 0 4-16,0 0-5 0,2-3-13 0,1 1 5 15,3-2 0-15,3-1 10 0,7-1 4 0,1-1 0 16,5 1 1-16,5-1-6 0,1 2 2 0,1-1 1 16,17 1 3-16,-2 5 1 0,5 0-1 0,2 0-5 15,6 5 0-15,22-1-2 0,5 3-3 16,26 2-5-16,-6 0-2 0,28 6 1 0,-39-6 0 16,-1 2 1-16,3-2-2 0,2-1 2 0,-4 1 0 15,-1-2-2-15,-8 2 2 0,2-3 2 16,-11 1 7-16,0 0-3 0,-20-3 1 0,3 0-1 15,-16 3-2-15,-7-5-3 0,-9 0 0 0,-1-2-1 16,-10 0-2-16,-4 3-2 0,-4-3-5 0,-3 2 4 16,-11-4 3-16,3 2-1 0,2 0-8 15,-3 0-9-15,3 0-24 0,2-3-12 0,0 3-84 0,0 3 7 0,2-1-53 0</inkml:trace>
  <inkml:trace contextRef="#ctx0" brushRef="#br0" timeOffset="306739.2594">20410 13262 278 0,'-17'-26'-72'16,"4"-1"40"-16,2-4 103 0,-1-4-84 0,4-2 33 16,-1-3-3-16,-4-8-9 0,-1 3 4 0,3 6-12 15,-4-1-2-15,-1 7-5 0,-1-2-6 16,-3 4 6-16,-4-2-3 0,-9-3-24 0,-7-1 22 15,-4 4 12-15,-5 2-1 0,1 5-15 0,-1 4 21 16,1 4 18-16,4 2-8 0,-5 5-10 0,-1 3 3 16,-3 3-6-16,-2 3 8 0,-1 9-5 15,6-1 5-15,-1 7-8 0,2 3 10 0,-1 2-7 16,-8 1 5-16,1 6-5 0,0 1 4 0,-1 3 3 16,3 2 0-16,2 2-1 0,-13 6 9 0,-2-3-9 15,0 1 1-15,-3 7-7 0,0 3-1 16,-1 5-1-16,-5-1-3 0,-3 0 6 0,5 0-5 15,2-3 4-15,3 3 5 0,2 6-5 0,-3-2 4 16,0 9 1-16,5 0-6 0,0-4 0 0,2 1 5 16,0 6-7-16,2-4 0 0,1 1-1 15,14 3 0-15,3-8 1 0,9-2-1 0,2 5 0 16,4-2 1-16,1 6-2 0,1 0 2 0,1-2-2 16,2 2 3-16,-1 5-3 0,1-3 1 15,-2 11 2-15,3-1-2 0,-1 3 1 0,4 1 0 16,-4 4-1-16,2-3 2 0,2 6 4 0,0-3-5 15,1 2 0-15,1 2-1 0,0 1-2 0,9-3-1 16,-2 4 3-16,11-1-5 0,0 1 4 0,11 1-2 16,0-5 2-16,12 0 0 0,-1-2 0 15,13-2-3-15,-4-2 3 0,13-1 1 0,0-3-2 16,7 1 0-16,-1-11 1 0,3 3-1 0,0-9 5 16,0 2 0-16,0-1 11 0,9-1 1 0,-1-2-3 15,10-3-2-15,-3-6-6 0,5 2 2 16,-2-5-2-16,10-2-3 0,1-1 1 0,8-4-3 15,1-3-1-15,12-3-1 0,-1-8-4 0,12 1-21 16,1-10-7-16,-3-3 7 0,-1-4 6 0,-3-2 13 16,-2-13 3-16,-12-3 4 0,3-10 3 15,-11-3 4-15,-2-11 3 0,-4-2 9 0,-3-7-1 16,-5-2-7-16,-1-8-1 0,-3-1-1 0,3-2 0 16,6 0 8-16,-2-7-4 0,-7 1-5 15,1-12-3-15,-7 1 4 0,1-5-1 0,-1 2 5 16,2-6-8-16,-13-1 3 0,2-3-4 0,-16-6-2 15,3 3 2-15,-11-2-6 0,1-7 4 0,-5 1-2 16,-3-8 1-16,-11-2-1 0,2-8 2 0,-11 0-1 16,3-7 0-16,-14-1-3 0,2-1 2 15,-13 0-2-15,3 2 2 0,-12 2 0 0,0 2-2 16,-4 1 0-16,-2 6-1 0,-7 0-6 0,0-3-5 16,-17 1 6-16,-1 11-5 0,-4-2 8 0,-2 12-6 15,4-3 6-15,1 8-1 0,-5 0 2 16,4 11-3-16,-2-2-9 0,0 7-5 0,11 0 0 15,2 6-14-15,1 2-87 0,-3 12-24 0</inkml:trace>
  <inkml:trace contextRef="#ctx0" brushRef="#br0" timeOffset="307832.7723">23698 13714 109 0,'-7'-11'-16'15,"3"-4"14"-15,-5-5 6 0,0-4-6 0,-2-5 24 16,-2-2 58-16,0-6-22 0,-9-12-47 0,2 1 6 15,0 4-9-15,-2-1-4 0,4 4-4 0,-2-1 2 16,1 4-7-16,-1-1-1 0,-7-10-3 16,1 3 1-16,2 4 6 0,-5 0 4 0,-4 4-5 15,-9-3 1-15,-4 3 1 0,-1 7 4 0,-1 3 1 16,2 3-4-16,1 3 4 0,1 2 0 0,5 3-1 16,-3-1-3-16,-2 3-2 0,0 1-2 15,-5 3 6-15,1 0 5 0,-1 5 0 0,7 4-3 16,0-1 2-16,-2 6 0 0,-2 1-6 0,-7 3 2 15,-2 1 7-15,-3 3-3 0,3 3-4 16,2 1 0-16,-2 5 9 0,-2 0 2 0,-3 4-2 16,-10 5-14-16,4 2 6 0,4 2-7 0,3 9 4 15,-10-1 1-15,3 8 2 0,-7-1-4 0,3 3 5 16,6-2-6-16,0 1 6 0,4 1-4 16,-1 6-1-16,3 1 0 0,-1-1 2 0,10 0 1 15,-4-4-3-15,7 0 2 0,2 0-1 0,-2 0 3 16,1 0-2-16,10-2-3 0,-4-1 11 0,10-3-3 15,2 1-3-15,10-4 3 0,4 11-1 16,4-2 7-16,0 7-15 0,4 2 6 0,3-1-1 16,2-3 2-16,0 3-5 0,0 1 3 0,-2 2 0 15,0 0 2-15,2 0-3 0,-2-5 0 0,-1 3 2 16,-1 2 3-16,0 7-1 0,1-3 7 16,-1-4-1-16,4-2-3 0,0-1-1 0,2-1 1 15,5 0-4-15,4-1 1 0,0-4-1 0,7-2-3 16,4-4-2-16,4-5 0 0,-2 0-3 0,5 2 1 15,0 5 3-15,4 0-3 0,-5-3 4 16,3-2-2-16,-2-4 0 0,-3 2 3 0,3-4 0 16,-5 2-1-16,0 0 3 0,3 2-2 0,-3-4 1 15,7-1-2-15,0-1 0 0,6-1 0 0,5-4 0 16,0 0-2-16,2-2 2 0,5 2-2 16,2 3 1-16,6-1-1 0,11-4 0 0,5 0 1 15,0-5 0-15,4 1 0 0,-4-10 0 0,6 3-3 16,-2-5 1-16,-2-4 3 0,-2-4-2 0,-9-2-1 15,0-3 1-15,0-2 3 0,0-5-4 16,-5-4 1-16,1-6 2 0,-3-3 2 0,-2-8-2 16,5-5 2-16,6-11 2 0,-4 5 7 0,2-5-1 15,-5 0 6-15,-2-4 2 0,3 2 6 0,2-9-1 16,-5 0-13-16,3-16-7 0,-19 3 4 16,4-4 5-16,-15-1-5 0,-1-2-4 0,-7-2-3 15,-2-6 5-15,-7-3-6 0,0 0 0 0,-2 0 0 16,0-4-1-16,3 0-2 0,-1 0 3 15,0-5-2-15,0 1 1 0,1-3-2 0,-1 0-1 16,-2 0 3-16,2 3-9 0,-4-3 9 0,0 2 0 16,-5 1 1-16,1-1-2 0,-5 3 0 0,-5 1 1 15,-4 1 0-15,0 2 3 0,-8 0-2 16,-1 0-1-16,-8 2-2 0,-1 5 3 0,-6 0-7 16,0-1-1-16,-4 1-18 0,-1 11-3 0,-15-1-44 15,3 10 7-15,-23-5-39 0,0 4-104 0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5360" units="cm"/>
          <inkml:channel name="Y" type="integer" max="8640" units="cm"/>
          <inkml:channel name="F" type="integer" max="1024" units="cm"/>
          <inkml:channel name="T" type="integer" max="2.14748E9" units="dev"/>
        </inkml:traceFormat>
        <inkml:channelProperties>
          <inkml:channelProperty channel="X" name="resolution" value="355.55554" units="1/cm"/>
          <inkml:channelProperty channel="Y" name="resolution" value="355.55554" units="1/cm"/>
          <inkml:channelProperty channel="F" name="resolution" value="42.13992" units="1/cm"/>
          <inkml:channelProperty channel="T" name="resolution" value="1" units="1/dev"/>
        </inkml:channelProperties>
      </inkml:inkSource>
      <inkml:timestamp xml:id="ts0" timeString="2022-09-29T22:05:49.51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6363 6220 4 0,'-35'0'7'15,"2"-2"-2"-15,0 2-5 0,2 0 1 0,-4 0-4 16,-3 2-1-16</inkml:trace>
  <inkml:trace contextRef="#ctx0" brushRef="#br0" timeOffset="23822.5746">23669 9075 11 0,'2'5'27'0,"3"-8"-21"0,-5 6 9 15,0-1 6-15,2 0 0 0,0-6-9 0,-2 1-10 16,2 1 12-16,-2 7-7 0,-2-3-1 16,2 0 10-16,0-2-8 0,0 2-8 0,0 0 1 15,0-2-4-15,0 0 2 0,0 0 8 0,0 0-3 16,0 0-3-16,0 0 11 0,2 0-7 0,1 0 3 15,-3 0-2-15,2 0 3 0,0 0 13 16,0 0-7-16,3 3-3 0,-5-3-4 0,2 2 12 16,0-2 1-16,-2 0 7 0,2 0-1 0,0 0-9 15,-2 0-7-15,0-2-8 0,0 2-3 0,0 0 0 16,0 0-2-16,3 0 0 0,-3-3-3 16,0 3-1-16,0 0-47 0,0 0-25 0,0 0-95 15</inkml:trace>
  <inkml:trace contextRef="#ctx0" brushRef="#br0" timeOffset="42364.8889">5082 8542 21 0,'-2'4'25'16,"2"-4"3"-16,0 2-13 0,0-2-8 0,-4 0-1 15,4 0-5-15,-3 0-1 0,3-2 0 0,-2 2 0 16,2-2 1-16,-2 0 3 0,0-1 3 0,2 3-8 16,-2-2 4-16,-1 0 6 0,3 2 24 15,0-2 3-15,-2 0-13 0,2 2-9 0,-2-3-7 16,2 1 2-16,0 2-8 0,0 0 1 0,-2 0-2 16,2 0 1-16,0-2-8 0,0 2 1 15,0 0-5-15,2 0 37 0,-2 0-16 0,0 0 10 16,2 2-17-16,0-2 1 0,1 0 1 0,1 2 2 15,3 1 3-15,-1-3-3 0,1 2 4 0,2 0-7 16,2-2-2-16,0 2 0 0,2-2-2 0,0 2 0 16,0-2 0-16,3 0-1 0,-3 0-2 15,2 0 1-15,1 3 1 0,-3-3 0 0,0 0 3 16,1 0-4-16,-6 0 2 0,1 0 1 0,2 0-2 16,-4 0-1-16,2 2 1 0,-5-2 3 15,3 0-3-15,-1 0 0 0,1 0 1 0,-3 0-2 16,1 0 3-16,1 0 0 0,-1 0-2 0,-1 0 1 15,1 2 0-15,-1-2 0 0,-2 0 5 0,0 0 0 16,-2 0 2-16,3 0 4 0,-1 0 0 0,-2 0-22 16,0 0-10-16,0-2 10 0,-5 2-8 15,1 0 14-15,-5 0 2 0,-2 0 5 0,-2 0-1 16,-2 2 0-16,-1-2 1 0,-4 0-1 0,3 0 6 16,-3 0-3-16,0 0 0 0,0-2 1 15,2 0-1-15,1 2 0 0,-1-3-4 0,3 3 1 16,-1-2-1-16,1 2-1 0,6-2-12 0,-2 2-27 15,2 0-93-15,0 0 32 0</inkml:trace>
  <inkml:trace contextRef="#ctx0" brushRef="#br0" timeOffset="102521.9398">3446 5896 5 0,'0'-2'19'0,"-4"-1"-1"16,2-1 6-16,2 2-10 0,-5 0-5 16,5-1 6-16,-2-1-5 0,0 4 3 0,0-2-8 15,2 0-1-15,-5 2-1 0,5-3-3 0,-2 1-1 16,2 2-4-16,0-2 4 0,0 2 1 0,-4 2-1 16,1 0 3-16,3 1-1 0,-4 1-2 15,4 0 9-15,-4 1-1 0,-1 1-6 0,3 1 2 16,-3 0 6-16,1 1 10 0,2-1-1 0,0 2 19 15,-5-3-15-15,3 3-4 0,-3-2 0 0,3 2 1 16,-1 0-9-16,-4 2 2 0,3-3-3 16,-3 1-2-16,0 0-6 0,0 0 2 0,-4 4 1 15,2-2 2-15,2 2-1 0,-2-2 0 0,0 0-3 16,0 0 3-16,5 0-2 0,-5 0-1 16,0-2 2-16,2 0 0 0,0 2 5 0,2-4 0 15,-4 2-3-15,5-1 0 0,-1-1-3 0,-2 2 0 16,0-5 1-16,1 5-1 0,-1-2-1 0,0 1-1 15,0-3 3-15,0 2-3 0,3-1 0 0,-3-1 2 16,4-1 0-16,-3 0 0 0,1 1 1 16,0-3 0-16,5 0-3 0,-4-2 0 0,1 5 0 15,-1-5-1-15,1 0 1 0,-1 2-2 0,-1 0 2 16,0-2-2-16,-2 0 2 0,1 2-1 0,-1 3 0 16,-2-5-3-16,0 4 1 0,0 0 2 15,-2 1 0-15,1-1 0 0,-1 1 0 0,2-1-2 16,-2 0 0-16,4-1-1 0,5 1 2 0,-5-2-1 15,2 3-6-15,7-5 0 0,0 0 6 0,5 0 1 16,-5 0-3-16,0 0-8 0,0 0-8 16,0 0-48-16,0 0-3 0,-7 0-78 0</inkml:trace>
  <inkml:trace contextRef="#ctx0" brushRef="#br0" timeOffset="103146.7834">2833 5744 7 0,'-2'20'18'16,"0"-3"9"-16,2-1 4 0,-2-5-16 0,2 0-12 15,0-3-3-15,0-3-3 0,-3 1 2 0,3-1-5 16,0-1 3-16,0 1 2 0,3-3-1 0,-3 0 3 15,0 0 2-15,4 3 6 0,-4-5-3 16,4 4 2-16,-1-4-3 0,-1 2 1 0,4 1 2 16,-3-1 21-16,1 0 20 0,1 2-18 0,-3-1-2 15,4 1-13-15,-3 0-4 0,1 3 1 0,-2 0-2 16,0-1 5-16,3 3-9 0,-3-2 8 16,0 4-2-16,5 0-2 0,-7 0-5 0,6 0 7 15,1 2 0-15,0 0-6 0,-1-2 1 0,3 5 4 16,0-5-2-16,6 4-3 0,-4-2 1 0,3 1-1 15,-1-3-4-15,2 0 0 0,3 0 0 16,-5 0-2-16,3-2-1 0,1-3-2 0,-4 3 2 16,1 0-1-16,-1-3 0 0,0 3 0 0,-2-2 3 15,0 2-2-15,0-1 1 0,0 1 0 0,-2 0-2 16,2 0 2-16,-2 0 0 0,0 2-1 16,2-2 0-16,-2-1 0 0,2 3 1 0,-7-4-1 15,5 2 1-15,-5-3 1 0,3 1-1 0,-3-3 2 16,3 3-1-16,-7-2-2 0,2-1 0 15,2-2 0-15,-4 0-1 0,5 3 0 0,-5-3 1 16,2-2 0-16,-9-2-4 0,7 0 2 0,-2-1 1 16,0 3-12-16,2 0-22 0,0 0-22 0,0 0-32 15,0 0-98-15</inkml:trace>
  <inkml:trace contextRef="#ctx0" brushRef="#br0" timeOffset="103880.9754">3435 6588 25 0,'2'2'40'16,"3"1"-13"-16,-5-3 4 0,4 0 4 0,-4 0 12 15,0-3-7-15,0 3-20 0,0 0-10 0,0 0 7 16,0 0-9-16,0 0-9 0,0 0-7 15,0 0 0-15,-4 0 6 0,4 0 0 0,0 3 2 16,-2-3-6-16,-3 4 3 0,3-2-2 0,-2 3 4 16,-3-1 1-16,0 5 2 0,3-5 14 0,-3 5-3 15,-2 0-1-15,3 2-7 0,-3-2 3 16,0 2 0-16,-2 0 8 0,-2 2 2 0,2 0 7 16,-2 3-12-16,-5 1 0 0,-2 1 2 0,5 2-4 15,-7-3-1-15,2 1-3 0,2-3-1 0,1 1-2 16,-1-1 1-16,-4 1-2 0,0-1-1 15,0-2 2-15,2 1 2 0,0-3-2 0,-4 0-2 16,4-2 2-16,0-1-3 0,5 1 1 0,-3-2-3 16,3-1 4-16,-1 1-3 0,3-3 1 15,2 1 1-15,2-3-2 0,0 2-1 0,3-1 0 16,1-1 1-16,1 0-3 0,2 0 0 0,-3-2 1 16,3 0 4-16,9-2-4 0,-5 0 2 0,0 2 3 15,-2 0-3-15,0 0-2 0,0 0 3 16,0 0-6-16,0 0-1 0,2 0-9 0,-2 0 4 15,0 0-7-15,-2 2-2 0,-2 0-4 0,4-2-32 16,-5 2-24-16,5-2-22 0,0 0-35 0</inkml:trace>
  <inkml:trace contextRef="#ctx0" brushRef="#br0" timeOffset="104318.3618">2917 6579 38 0,'0'-4'37'0,"0"4"-24"0,0 0-7 16,0-5-6-16,0 3-7 0,0-2 6 0,0 4 3 16,-4-2-1-16,8 2 6 0,-4 0 1 0,0 0-1 15,2 2-1-15,0 0 1 0,5 0 10 16,-5 3 22-16,5-1-20 0,-3 1 11 0,3 1 6 15,0 1-19-15,1-1-3 0,-5 1 13 0,3 2-14 16,1-3 7-16,2 3-3 0,-5 0-7 16,3-2-2-16,1 1 8 0,-1 1-4 0,2 2-1 15,-3-2-7-15,3 2 2 0,0 0-1 0,2 0 0 16,-4 0-1-16,2 0-4 0,2 2 3 0,0-1-1 16,-3-1 2-16,8 4-3 0,-3 0 3 0,-2-1 1 15,2 1 2-15,1-2-3 0,-1 1 2 16,-2 1-1-16,4-2 3 0,-4 0 2 0,5-2-7 15,1 3 0-15,-1-1-2 0,4-2 2 0,-3 2-2 16,1-2 0-16,0 0 0 0,-1 0 1 16,1 0-3-16,-1 2 4 0,-1-1-3 0,2 1 0 15,1 2 0-15,-3 1-2 0,1 1 3 0,-3-1-3 16,-1 1 2-16,-2 1-2 0,-2-5-2 0,-3 3-3 16,1-3-18-16,0-2-20 0,1 2-51 15,-1-2-157-15</inkml:trace>
  <inkml:trace contextRef="#ctx0" brushRef="#br0" timeOffset="105036.9314">4288 7353 15 0,'-4'2'22'0,"0"-2"-9"0,-1-2 5 16,3 2-4-16,0-2-4 0,0 2 1 16,2 0-4-16,0-2-2 0,0 2 0 0,0-2 0 15,0 2 11-15,0-3 32 0,-5 3-17 0,5 0 1 16,0 0-27-16,0 0-5 0,0 0-8 0,5 0 3 16,-5 0 2-16,0 0-3 0,0 0 16 15,0 0-2-15,-5 5-6 0,3-3-2 0,2 2-2 16,-4-1-3-16,1-1 5 0,3 2 0 0,-2 1 1 15,0-3-2-15,2 0 3 0,0 0 5 0,0 0 10 16,0 1 6-16,0-3-5 0,0 0-10 16,0 2 10-16,0-2-9 0,0 0-13 0,0 0 1 15,0 2-34-15,0-2-74 0,0 0-6 0,0 0 68 16</inkml:trace>
  <inkml:trace contextRef="#ctx0" brushRef="#br0" timeOffset="105630.5329">5157 7347 23 0,'0'2'15'0,"0"-2"-8"0,-2 2 31 0,2-2-19 15,0 2-2-15,-2 0 6 0,2 1 62 0,0-1-18 16,-2 2-24-16,-1 1-3 0,1-3-14 16,0 2-12-16,-2 1 0 0,1-1 5 0,-1 0-4 15,2 3-1-15,0 0-4 0,-3 2-1 0,1-1-8 16,-1 6 0-16,-1-1 0 0,1 2 1 0,-1 1-3 15,-1 4 1-15,-2-3 2 0,7 3 1 16,-9-2 5-16,4-1 0 0,-1 1 1 0,-1 0-3 16,-2-1-1-16,0-1 0 0,-3 1-1 0,-1 1-1 15,0-3-2-15,-1 1-2 0,3-3 2 0,2 0-3 16,-5-2 2-16,5-2 0 0,3-2 0 16,-1-3-2-16,2 1 2 0,7-8-1 0,0 1 2 15,0 2-1-15,0 0 1 0,0-2-1 0,2 2 0 16,-2 0-1-16,3-2 1 0,-3 2-2 0,0 0 1 15,0 0-17-15,0 0-19 0,0 0-7 16,-5 2-13-16,5 0-65 0,-2 0-10 0</inkml:trace>
  <inkml:trace contextRef="#ctx0" brushRef="#br0" timeOffset="106021.0531">4868 7448 17 0,'-8'-7'42'16,"1"1"-16"-16,-2 1-11 0,5 1-11 0,-1 2 5 15,3-3-4-15,-2 3 6 0,-1 0 2 16,5 0 2-16,-2 0 14 0,0-1-4 0,2 3-6 16,0 0 6-16,0 0-7 0,0 0-10 0,0 0 31 15,0 0-14-15,2 0-8 0,0 0 0 0,0 5-4 16,5-5-3-16,-5 4-2 0,5 1 4 15,-3-1-4-15,3 0 0 0,0 3-1 0,1-3 2 16,-3 3-4-16,4 2 4 0,-1-3-2 0,-1 3 5 16,2 0-4-16,2 2 4 0,-2 0-1 0,4 2 0 15,-2-2-4-15,0 3 1 0,2-1 8 16,-2-2-5-16,2 7 3 0,1-3-6 0,-3 0 0 16,2 1 4-16,-2-1-4 0,2-2 0 0,0 3 1 15,1-3-3-15,-3-2-2 0,2 5-1 0,2-5-1 16,1 2-2-16,-1-4-3 0,1 4 1 15,-1-2 2-15,0 0-6 0,-1-2 3 0,-1 2 0 16,0-2 3-16,-2-1-3 0,0 3-4 0,-2-2-41 16,0 0 2-16,-3 0-30 0,3 0-29 0,-2 0-149 15</inkml:trace>
  <inkml:trace contextRef="#ctx0" brushRef="#br0" timeOffset="107098.9111">4445 8107 26 0,'0'7'64'0,"0"2"-41"0,0-5-10 0,0-2 6 15,0 1 19-15,0-1-12 0,0-2 18 0,0 0-19 16,0 0-9-16,2 0-3 0,-2 0 5 0,0 2-1 16,0-2-3-16,0 0-11 0,0 0 3 15,0 0 0-15,0 0 15 0,0 0 1 0,0 0-6 16,0 0-1-16,0 0-4 0,0 0-3 0,0 0-4 15,0 0 0-15,0 0-1 0,0 0-2 0,0 0-6 16,-2 0 5-16,2 0 6 0,0 2 0 0,-4 0-2 16,-1 3-4-16,1-1 4 0,-5 1 2 15,0 3 2-15,-2 1-4 0,0 2 6 0,-2 0-1 16,-3 5 2-16,1-3-3 0,-9 7-1 0,4-3-3 16,-7 3 6-16,3-2-7 0,-2 2 3 15,-1-5 1-15,1 3-6 0,-1-3 4 0,-1 1-6 16,-3-1 2-16,4 1-2 0,1-3 0 0,4-2-1 15,0 0 5-15,2-5-2 0,2 3 6 0,-2-2-2 16,5-3 0-16,2 3-3 0,-3-3 0 16,3 1-3-16,2-1 1 0,0-2-1 0,2 1 1 15,0-1-4-15,7 0 4 0,-7 0-1 0,7-2-3 16,0 0-4-16,0 2-4 0,11-6-2 16,-3 2-12-16,-4 2-18 0,-2-2 4 0,-2 4-10 15,2 0 32-15,0-2-59 0,2 0 8 0,3 0-81 16</inkml:trace>
  <inkml:trace contextRef="#ctx0" brushRef="#br0" timeOffset="107505.0571">3918 7993 9 0,'-11'0'78'16,"2"2"-44"-16,3-2 33 0,-1-2 4 0,3 2-52 15,-1 0-19-15,1 0-12 0,8 2 0 0,-8-2 9 16,4 0 3-16,-2 2 2 0,2-2-1 0,2 7 0 16,0-3 4-16,5 3 0 0,-5 1 3 15,4 1 1-15,1 0 22 0,2 0-11 0,2 2-3 16,-2 0-1-16,-1-2 3 0,6 4-6 0,-3-2-1 15,2 2-2-15,-2-2 6 0,4 5-7 0,-1-5 0 16,-1 2 6-16,2 2 6 0,3-1 2 16,-5 1-5-16,9 3 0 0,0-1-3 0,0 1-4 15,0-3 1-15,5 3 0 0,-1-2 2 0,-1-1-3 16,1-2-2-16,0 0-3 0,-3 1-2 16,-1-1-1-16,0-2-2 0,-3 2-1 0,-3-2-1 15,-1 0 3-15,-1-2-3 0,-3 2-3 0,0-2-1 16,-5-3 1-16,1 3 0 0,-3-2 2 0,3 0-7 15,-3-1-11-15,-2-1-6 0,3-1-7 16,-1 3-19-16,-2-3-27 0,1 0-65 0,-1 3-113 16</inkml:trace>
  <inkml:trace contextRef="#ctx0" brushRef="#br0" timeOffset="108223.6241">3504 8764 21 0,'6'5'35'0,"3"-1"-28"0,-5 1 0 16,1-3 7-16,-3-2 1 0,2 0-1 15,-1 0-1-15,-1-2 1 0,-2 2 14 0,2-3 17 16,0 1-1-16,-2 0-19 0,0 0-8 0,0 0-7 16,0-1-6-16,0 3-1 0,0 0-1 0,0-2-3 15,0 2-7-15,-2 0-2 0,0 0 9 0,-3 5 2 16,1-1 1-16,-7 3 2 0,2 4 15 16,-4 0 21-16,-3 2-8 0,-1 2-12 0,1 1 0 15,-8 4 1-15,2-1 2 0,0 1-12 0,2-2 4 16,0 0-7-16,-4-1 4 0,2-1-4 15,0-1-3-15,2 3-2 0,-4-3-5 0,2-2 2 16,-2 1-2-16,-1-1 0 0,3 0 4 0,-6 2-1 16,-1-4 0-16,5-2 1 0,4 0 0 0,-2-4-3 15,9 1 3-15,2-1-1 0,0-3-1 16,4 0-1-16,0-2 0 0,7 0 1 0,3-2 0 16,-1 0-1-16,0 2 1 0,-2 0-1 0,0-3 1 15,0 1-2-15,-2 2-6 0,2 0-10 0,0 0-30 16,0 0 8-16,0 0-36 0,2 0 7 15,-2 0-50-15</inkml:trace>
  <inkml:trace contextRef="#ctx0" brushRef="#br0" timeOffset="108567.3371">2994 8786 67 0,'-4'-4'32'0,"2"-3"-11"16,-3 3 4-16,1 2 67 0,-1-3-27 0,3 1-29 16,0 4-18-16,0-4-1 0,0 4-10 0,2-5-3 15,-3 5-13-15,3-2 7 0,0 2 5 16,0 0-1-16,3 2 9 0,-3 3 6 0,4-1 1 16,0 0 0-16,3 3 2 0,2 2-6 0,0 0-1 15,2 2 0-15,2 0-6 0,-2 2 0 0,2 0 9 16,0 0-4-16,3 1-4 0,1-1 7 15,-3 2-3-15,3 1 0 0,8 6-2 0,1-2 3 16,-2-1-2-16,1 1-3 0,3 0-3 0,1-2-2 16,6 2-3-16,-4 2 2 0,13 2-4 0,-4 0 1 15,-3-2-1-15,-6 0-1 0,0-2 0 16,-7 0 1-16,-4-2-4 0,0 1-45 0,-2 1-13 16,4 0-46-16,-5 2-171 0</inkml:trace>
  <inkml:trace contextRef="#ctx0" brushRef="#br0" timeOffset="118221.1523">3554 5768 3 0,'2'-2'16'0,"-2"0"-1"0,3-5 0 15,-3 2-8-15,0 3 5 0,0-2 4 0,4-1-5 16,-4 1 3-16,0 0-5 0,0-1 1 15,0 3-2-15,0 0-3 0,0 0-4 0,0-1 0 16,0 1-1-16,2 2-8 0,-2-2 10 0,0 2-1 16,0-2 9-16,0 2-9 0,0 0 3 0,0 0-3 15,0 0-1-15,0 0-1 0,2 0 0 16,-2 0 4-16,0 0-6 0,0 0 6 0,0 0 18 16,0 2-4-16,0-2-8 0,0 4-11 0,0-4 6 15,0 5 0-15,0-3-4 0,0 2 4 0,0 1 10 16,3 1-7-16,-3 1 0 0,0 0 2 15,0 2 0-15,0-1-10 0,2 1 1 0,-2 0 1 16,0 0-1-16,0 0 1 0,0-1-4 0,2 3 2 16,0-2-1-16,-2 0 1 0,2 2 1 0,1 0 0 15,-3 0-2-15,0-2 1 0,2 2 1 16,-2-2 1-16,0 0-4 0,0-3 3 0,4 1 0 16,-4-3 1-16,0 3-2 0,0-5 3 0,-4 0-4 15,4 3-5-15,4-5-38 0,-4 2-23 16,0 0 41-16,0-2-33 0</inkml:trace>
  <inkml:trace contextRef="#ctx0" brushRef="#br0" timeOffset="119314.6283">5241 5666 19 0,'0'-2'39'0,"-2"2"2"16,2 0-25-16,0-2 11 0,-2 2 2 0,2 0 0 16,0 0-10-16,0 0-17 0,0 0-13 0,0-2-1 15,0 0 9-15,2-1-4 0,-2 1 6 16,2 0-10-16,2-2 5 0,1-1-2 0,1 1 9 15,3-1-6-15,2-1-13 0,-2 1 16 0,6 1-6 16,-3 0 8-16,1-3-1 0,0 5 1 16,0 0-2-16,0-3 2 0,-2 5 1 0,0 0-1 15,-2 0 1-15,2 2-4 0,-2 1 3 0,0-3-2 16,-2 4 0-16,-1 0 1 0,1 1 0 0,-3-1 0 16,-2 3 0-16,1-3-4 0,-1 3 4 15,0 2 4-15,-4-3-6 0,0 3 7 0,-3 0-1 16,-1 0-2-16,-1 2 1 0,-2-2-5 0,0 2 1 15,-2-3 4-15,-2 3-2 0,2-2-2 0,-2 0 3 16,-3 0-2-16,3 0 3 0,0 0-2 16,-2-1 13-16,1-1 2 0,-6 2-9 0,5-3-3 15,0 1-1-15,1-3 4 0,3 1-6 0,0-1 3 16,5 1-4-16,-1-3 4 0,3 0-2 0,-1-2 3 16,1 2-2-16,4 0-4 0,-2-2 3 15,-1 0-3-15,3 0 5 0,0 0 12 0,0 0 0 16,0 0-12-16,3 3 0 0,-1-3-4 0,2 0 2 15,1 0 0-15,-1 2-1 0,5-2 0 0,0 0 1 16,2 0-2-16,0 0 1 0,4 0 0 16,1-2-3-16,-1 2 5 0,3-3-2 0,2 3 0 15,-3-4 0-15,1 4-1 0,2-4 1 0,0-1-2 16,-1 3 1-16,-5 0-12 0,-1 0-27 0,-2 2 10 16,0 0 7-16,-2 0-50 0</inkml:trace>
  <inkml:trace contextRef="#ctx0" brushRef="#br0" timeOffset="120361.2757">3598 6469 3 0,'0'-2'11'16,"0"0"0"-16,-4 2 9 0,4-3-7 0,0 1-10 16,0 0-5-16,0 2-1 0,0-2-4 0,0 0 3 15,4-1 3-15,-4 1-2 0,5 0 1 0,-1 0 1 16,1-3-1-16,1 3 2 0,3-2-4 15,-2 2 0-15,4-1-1 0,-3 1-10 0</inkml:trace>
  <inkml:trace contextRef="#ctx0" brushRef="#br0" timeOffset="120720.5215">3748 6440 3 0,'2'5'9'0,"-2"1"-1"0,0 1-5 16,-4-3-1-16,2 7-2 0,0-4-4 0,-5 2-1 15,0 0 5-15,1 2 1 0,-5-2 3 16,4-1 2-16,-4-1 1 0,-4 2-1 0,6-3 0 15,-7 1-2-15,5 0-1 0,3-3-2 0,-3 0 1 16,-3 1 0-16,6-3 4 0,1 0-4 0,0 1 3 16,1-3 1-16,-1 2-8 0,5 0 5 0,-3-2-6 15,3 0 4-15,0-2-8 0,2 2 4 16,0-2-1-16,0 2-2 0,0 0 1 0,0-3-2 16,2 1-12-16,0 2 8 0,5 0 9 0,-3 0 3 15,1 0-1-15,2 0 1 0,1 0 0 0,-1 2 2 16,2 1-3-16,0-3 0 0,2 2 3 15,0 0-4-15,2-2 1 0,-2 4 1 0,0-1-1 16,2 1 1-16,-6 0-4 0,2 1 3 0,-1-1 0 16,-1-2 13-16,-3 3 6 0,1-1-9 0,-3 1-2 15,-2 1-3-15,-2-1-2 0,-3-1 2 16,-1 3-2-16,-1-1 0 0,-4-1 3 0,2 1-2 16,-2-1-3-16,-2-1-1 0,2 1 0 0,-2-1-1 15,2-2 1-15,-2 3-4 0,2-3 2 16,0 0-2-16,-3 0-7 0,3 0-2 0,0 1-37 15</inkml:trace>
  <inkml:trace contextRef="#ctx0" brushRef="#br0" timeOffset="121501.5709">4374 6511 19 0,'-4'0'21'0,"4"0"3"0,-2 0-6 0,2 0-1 0,0 0-23 15,0-2 6-15,0 0-1 0,2 2 3 16,-2-3-1-16,0 1 2 0,4 2-2 0,-4 0 2 15,0-2-3-15,0 2-3 0,0-2 1 0,0 2 0 16,0 0 1-16,0 0 1 0,3 0 0 0,-3 0 0 16,0 2 0-16,2 0 0 0,-2 3-1 15,0-3 4-15,2 2 1 0,-2 3 4 0,0-3-4 16,0 3 1-16,0-3 9 0,0 3 10 0,0-1-15 16,-2 1-1-16,2 0 6 0,-2-1 1 15,-1 1-3-15,3 0-7 0,-4 1-2 0,2-3 4 16,2 1-5-16,-2 1-3 0,-1-3 2 0,3 1-1 15,0-1 1-15,0 1-3 0,-2-1 4 0,2-4-2 16,0 4 5-16,0-4 9 0,0 3-4 16,2-1 5-16,-2-2 1 0,3 0-8 0,-1 2-4 15,0-2-1-15,2 0-1 0,-1 0-1 0,3 0-3 16,1-2 1-16,-1 2 2 0,3 0-1 0,0 0-1 16,2 0 0-16,0-2 2 0,2 2-1 15,1 0-1-15,-1 0 3 0,2 0-3 0,1-3 1 16,1 3 0-16,3 0-1 0,0 0-1 0,-5-2-8 15,1 0-21-15,2 0-40 0,-3 0 14 0,-2-1 41 16,3 3 1-16,-8-2-48 0</inkml:trace>
  <inkml:trace contextRef="#ctx0" brushRef="#br0" timeOffset="121860.8545">4602 6418 4 0,'0'7'18'0,"2"2"4"0,-2 2 4 16,4 0-14-16,-2 0-4 0,1 2 6 16,-1-2-6-16,4 5-1 0,-6-5 2 0,3 4 1 15,-1-2-9-15,0 0 5 0,2 3-3 0,-1-1 6 16,-1 5 4-16,2-2-4 0,-2-1 8 16,1 1 5-16,-3-2-6 0,2-3-5 0,-2-2 1 15,-2 2-5-15,2 2-1 0,-3-4-6 0,1 3 2 16,-4-3-3-16,3-2-1 0,-3 2-21 0,4-3-52 15,-1 3 17-15,-3-2-12 0</inkml:trace>
  <inkml:trace contextRef="#ctx0" brushRef="#br0" timeOffset="122969.9474">6174 6484 14 0,'2'-4'53'0,"0"2"-22"0,0-3-13 0,0 3 0 15,-2 0-12-15,0 0-6 0,0 0-19 16,3 2 15-16,-3-3-2 0,0 3-10 0,0-2-6 16,0 2 26-16,-3 0-3 0,1 0-2 0,-2 2 3 15,-3 1-5-15,3-3 3 0,-5 4 3 16,0-4 0-16,0 2 2 0,1 0-4 0,-1 1 0 16,-2-1 0-16,0 0-1 0,-3-2 4 0,3 0 1 15,-2 0 0-15,2 0-4 0,-2 0 2 0,2 0-5 16,0-2 2-16,-2 0 0 0,4 2 1 15,-2-3-1-15,0 1 2 0,2 0-4 0,0 2 3 16,0-2-1-16,3 0-1 0,1 2 0 0,1 0 2 16,-1 0-3-16,3 0-1 0,-2 0 5 0,4 0-4 15,-2 0 4-15,-1 2-2 0,1 0 0 16,0 2-2-16,0 3 3 0,0-3-1 0,-1 3 0 16,1 2 0-16,0 0 0 0,-2 0 0 0,1-1-1 15,1 1 2-15,-2 0 0 0,2 0-1 0,-3 2 0 16,1-2-1-16,2 0 3 0,-1-3 3 15,1 3-3-15,0-5 4 0,0 3-6 0,2-5 2 16,-2 0 1-16,2 3-3 0,2-3 3 0,-2 0-5 16,0-2 3-16,0 2 1 0,4-2-3 15,-4 3 2-15,5-3-2 0,-3 0 0 0,0 0 3 16,2 0-4-16,-1 0 4 0,1-3-2 0,0 3-1 16,1 0 3-16,-1 0-2 0,1 0-2 0,1 0-1 15,1 0 1-15,2 0 1 0,-1 0-3 0,1 3 0 16,2-3 5-16,0 0-2 0,0 0 1 15,3 0-2-15,-1 0 4 0,-2 0-4 0,4 2 3 16,-4 2 0-16,3-4-2 0,-1 5 0 0,-2-1 2 16,-2-2-1-16,2 5-1 0,-3-1 1 15,1-1 2-15,-2 4-5 0,0-3 5 0,-1 3-3 16,-1 2 1-16,-5 0-1 0,4 2 4 0,-4-4-2 16,2 2 3-16,-4-4 12 0,0 2-10 0,0 0-2 15,-3-5-3-15,-6 5-5 0,0-3 5 0,-2-1-27 16,-7-1 17-16,0 1-16 0</inkml:trace>
  <inkml:trace contextRef="#ctx0" brushRef="#br0" timeOffset="124313.3591">5455 7091 10 0,'-5'17'28'0,"-3"3"-19"0,1 0-4 16,-2 4-2-16,-2 1 3 0,2-3 2 0,3 0 0 15,-3-5-2-15,2-1-4 0,3-1 6 0,-1-4 10 16,1-2-10-16,2 0 4 0,-3 0-4 0,5-3-10 16,0-1 5-16,0 1-3 0,0-1 4 15,5-1-6-15,-5 1 5 0,4-1-6 0,3 0 1 16,-3 1 4-16,1-3-4 0,-1 2 2 0,3 1 2 15,-3-1 9-15,3-2 2 0,-1 1 22 0,-1-1-10 16,-1-2 14-16,1 2-23 0,-1-2 3 16,-2 0-3-16,3 0-1 0,-1-2 0 0,-2 2-6 15,0 0 2-15,1-2-6 0,-3-1-3 0,0 1-3 16,2-2 3-16,-2 2-6 0,0-3 1 16,0 3-17-16,-2-2-5 0,2-3 4 0,-3 3 3 15,1-1 2-15,0-1 6 0,0 1-7 0,-3-1-10 16,1 1 4-16,2 1 15 0,-3 2 1 0,1-3 5 15,0 3 1-15,1 0 1 0,-3 0 1 16,-1 2 1-16,3 0 0 0,-7 2-1 0,4 0 0 16,-4 0 0-16,2 3 1 0,0-1 1 0,1 3-2 15,-1-3-1-15,0 3-2 0,2-1-1 0,3-1-16 16,-3 1-38-16,5 1 48 0,0-1 9 16,0-1-21-16,2 1-9 0</inkml:trace>
  <inkml:trace contextRef="#ctx0" brushRef="#br0" timeOffset="125359.9685">6705 7089 4 0,'2'-3'31'16,"0"3"1"-16,1-2-12 0,-3 2-13 0,0-2-1 16,0 2-4-16,2 0-1 0,-2 0 0 0,0 0 1 15,0-2-1-15,0 2 0 0,2 0-1 16,-2 0 5-16,0 0 1 0,0 0 14 0,2-2 0 16,0 2-7-16,3 0-2 0,4 0-5 0,-3-3-2 15,5 1-4-15,3 2 0 0,-1-2 0 0,2 0 0 16,1 0 1-16,-1 2-3 0,3-3 4 15,4 3-1-15,-2-2-2 0,-5 2 7 0,0 0 14 16,-1 0-1-16,-3 0-1 0,-2 0-11 0,-1 0 4 16,-1 0-7-16,0 0-3 0,-3 0 0 0,3 0 0 15,-3 0 0-15,-2 2-3 0,3-2 2 16,-1 0-2-16,-2 3 1 0,0-3-2 0,3 0 3 16,-3 0-2-16,0 0 1 0,-2 0-1 0,2 0-3 15,-2 2-6-15,3-2 4 0,-3 2 0 16,0-2 5-16,2 0-7 0,-2 4 9 0,-2-4 1 15,2 5 1-15,-3-1-2 0,1-2 2 0,2 3-1 16,-2-1-2-16,0 1 3 0,2-1-3 0,-2 0 1 16,-1 3 2-16,1-3-3 0,0 3 2 0,0 0-1 15,2 2 0-15,-2-1-1 0,-1 1 1 16,-1 2 1-16,2 0-1 0,-3 0 5 0,1 2 2 16,-3 1-3-16,1 1-2 0,-1-2-1 0,-6 5 0 15,2 0-2-15,0-1 3 0,0-1-3 16,0-1 1-16,0 1-25 0,2-3-61 0,2 0 53 15,-4-2-36-15</inkml:trace>
  <inkml:trace contextRef="#ctx0" brushRef="#br0" timeOffset="126344.1643">4463 7770 6 0,'-5'-2'23'0,"5"-5"-5"15,-2 5-5-15,0-3-4 0,0 3 4 0,2-2-3 16,0 2 3-16,-3-3-6 0,3 3-3 0,-2 0 2 16,2 0-2-16,0-1-10 0,-2 1 2 0,2 2 2 15,0-2 1-15,-7 2 1 0,3 0-4 16,-3 4 2-16,3-1 3 0,-3-1-3 0,1 2 4 15,-1 3-2-15,0-3 2 0,1 3-1 0,-1 0 0 16,3-1 8-16,-1-1 1 0,1 3 0 16,2-1 2-16,-3 2-1 0,3 2 4 0,0-2-7 15,0-1 3-15,2 1-9 0,0 0-2 0,0 0-2 16,2 0 2-16,2 2 0 0,-1-2 1 0,5-1-3 16,-3-1 8-16,4 2-1 0,2-3-1 15,2-1 1-15,2-1 5 0,3 1 2 0,2-5 7 16,-3 0-8-16,3 0 5 0,0-5 0 0,9-4 0 15,-9 1 24-15,0-1-6 0,-7 2-11 0,0 1-8 16,-2-3-5-16,-2 2-5 0,-3-2-3 16,1-4-1-16,-5 4-3 0,3-2 1 0,-5 2-2 15,-5-2 1-15,3 3-3 0,-2-3-7 0,-3 2-7 16,3 0-17-16,-5 0-4 0,0 0 9 0,0 3 11 16,-2-3-14-16,2 4 10 0,-2 1-7 15,0 4 10-15,0-2-14 0,0 2 23 0,-2 0-3 16,4 2-7-16,-2 0-45 0</inkml:trace>
  <inkml:trace contextRef="#ctx0" brushRef="#br0" timeOffset="126797.1716">4551 7949 21 0,'0'-3'32'0,"0"-1"-17"0,-5 0-6 15,3-1-3-15,0 1-4 0,0-1-2 0,-5-1-3 16,3 1 1-16,-1 1-2 0,-3-1 1 0,1 1-2 16,-2 2 2-16,0 2 3 0,0-2-1 15,1 4 0-15,-1 0 0 0,0 0 0 0,-2 0 1 16,2 3-1-16,0 1 4 0,1 1 5 0,-1 0 2 15,0 2 2-15,0-1 5 0,-2 3 2 0,4-2 12 16,-1 2-11-16,1 0-1 0,0 5-4 16,1-1 11-16,-1-2-4 0,3 3-13 0,2-3-6 15,-1 0-2-15,3-2-1 0,0 0 1 0,3 0-2 16,-1-2 3-16,4 0 6 0,-1-2 5 16,1-1-6-16,3 1 2 0,-2-3 0 0,-1 1 8 15,3-3 1-15,2 0-3 0,0-2-2 0,3 0-2 16,1 0 1-16,-2-2-3 0,5-3 3 0,-3 1-2 15,3-3-1-15,-5 1 1 0,3-3-4 0,-1 0-2 16,-4-2-2-16,0 0 1 0,-2 0-3 16,0-2-2-16,-5 0-1 0,-4-3-10 0,0 1-6 15,0-3-10-15,-7 3-20 0,1-1-29 0,-5 3-12 16,2 0-12-16,0 2 35 0</inkml:trace>
  <inkml:trace contextRef="#ctx0" brushRef="#br0" timeOffset="127609.47">5360 8037 28 0,'4'-2'26'0,"1"2"-1"0,-1-3-4 0,1 1 15 16,1 0 7-16,-1 0-3 0,-1-1-9 0,1-1-20 16,-1 0-7-16,0-1-2 0,-1 1-1 0,-1-1 0 15,2 1-1-15,-2-3-3 0,1 3 2 0,-3-3-1 16,2-1 0-16,-4-1 1 0,2 0-2 0,-3 0-2 15,1 0 7-15,-2 0-2 0,-1-2-3 16,1 3 1-16,0-1 0 0,-1 0 7 0,1 2-4 16,-1-1-8-16,1 3 5 0,-3-1 0 0,3 1-3 15,-3 3-3-15,1 0 6 0,-1 0-1 16,-2-1-1-16,3 3 4 0,-3 3-3 0,0-1 3 16,2 0 0-16,1 0-2 0,-1 3 2 0,0 1-9 15,3-1-2-15,0 1-5 0,-1 1 12 0,3-1 2 16,0 3 3-16,0 0 2 0,2 0-2 0,0-3 2 15,0 6-1-15,0-4 0 0,2 1 0 16,0 0 3-16,2 0-4 0,1 0-1 0,1-1 0 16,-1 1 1-16,4-2-1 0,0 2 2 0,-3-5-1 15,5 3 0-15,-2-5-1 0,0 2 5 16,2-1 5-16,-2-3 12 0,2 2-1 0,-3-2-10 16,1-2 3-16,-2 2 3 0,2-3-1 0,-5 1 3 15,3 0-6-15,-1 0-2 0,-1-3-5 0,-3 1-2 16,2 2-4-16,1-3 0 0,-3 1-1 15,0-1-1-15,0-1-1 0,-2 1 0 0,3 3-9 16,-3 0-17-16,0 0 12 0,2 0 0 0,-2-1-3 16,0 1-58-16,0 2 91 0,0 0-3 0,0 5-3 15,0-3-3-15,-2 4 0 0,2 3 0 16,-3 2 6-16,3 2 1 0,-2 3-4 0,-2 2-3 16,4-1 0-16,-5 3-3 0,3 2 0 0,0-2 2 15,-2 4-3-15,1 0 1 0,1-4 0 0,2 0-4 16,-2-2-14-16,2-5-64 0,-2 2 4 15,2-4 54-15,0 0-24 0</inkml:trace>
  <inkml:trace contextRef="#ctx0" brushRef="#br0" timeOffset="128265.5533">3076 9446 89 0,'4'4'61'0,"1"-2"-17"0,-3 0-27 0,0 1 1 0,2-3-8 16,-4 0-11-16,0 2-7 0,3 0-3 15,-1-2 1-15,-2 2 10 0,2 0 3 0,-2 3 5 16,4 4-1-16,-4-3 3 0,0 8 0 0,0-3 4 16,0 4-5-16,0 3 3 0,-4-3 0 0,2 3 0 15,0-1 8-15,-1 1-4 0,-1-3-1 16,0 3 0-16,-1-5-11 0,1 3 1 0,-1-3-3 15,-1 0-1-15,1-2-1 0,3-2 0 0,-4-2-2 16,3-3 1-16,1 0 0 0,2 3 1 0,0-7 0 16,-2 4-10-16,2-4 5 0,0 0-43 15,-2 3-17-15,4-3-123 0</inkml:trace>
  <inkml:trace contextRef="#ctx0" brushRef="#br0" timeOffset="128749.8063">3440 9474 31 0,'0'2'30'0,"0"1"-5"0,2-6-25 15,2 1-2-15,-4 2 2 0,0-2-1 16,-4 0 2-16,4 0-1 0,0-1 0 0,-5 3-6 15,3 0 8-15,-2 0-3 0,-3 0-1 0,1 5 4 16,-1-3-1-16,-2 2 1 0,0 3 2 0,-2 0 16 16,0 2 4-16,-2-1-9 0,2 1 17 15,-2 0-2-15,2 2-11 0,0 0 3 0,-3 0-9 16,6 2-6-16,-1-2-1 0,-2 3-3 0,4-3 4 16,-2 0-5-16,5 2 6 0,0-2-6 0,-1-2-1 15,3 2-1-15,2-2 2 0,0-1-1 16,0-1 2-16,7 2-1 0,-7 0 0 0,6-3-1 15,1-1 5-15,4 1 6 0,-5-1-6 0,5-1 6 16,0-2 0-16,3 0 3 0,1-2 6 16,-2 0-13-16,3-2 3 0,-3 0-4 0,0-2 1 15,3-1-2-15,-3-1-3 0,0-1 0 0,0-2 1 16,1 0 0-16,-6 1-1 0,1-1 0 0,-2-2-2 16,-1-3 0-16,-3 3-1 0,-1-4-2 15,-2 0 1-15,0-1-2 0,-5 1-2 0,1-1-5 16,-3 1-12-16,-1 2 0 0,-1-1-21 0,-4 6-10 15,2-3-27-15,-5 6-38 0,1 1 75 0</inkml:trace>
  <inkml:trace contextRef="#ctx0" brushRef="#br0" timeOffset="129249.6792">4075 9382 4 0,'2'2'19'0,"-2"0"15"0,2-2-24 0,0 5 5 15,3-5 6-15,-3 4-2 0,2 0-8 0,1 1 24 32,-1-1-14-32,0 3-5 0,1 2-7 0,-3 2 4 0,2 2-9 0,-1 0 6 0,1 5-1 0,1 4-2 15,-5 2-6-15,0 0 1 0,0 1 0 0,0-1 5 16,0-2-1-16,-5 2 5 0,1-4-2 16,-1 0-2-16,1-3-2 0,-1 1 2 0,1-3-2 15,0-1 6-15,-1-3-5 0,-1 0-2 0,1-2-1 16,3-3-2-16,0 1-2 0,0-9 5 15,2 2-13-15,0-3-18 0,0 3 2 0,-3 5-77 16,3-5-26-16</inkml:trace>
  <inkml:trace contextRef="#ctx0" brushRef="#br0" timeOffset="129530.8586">4346 9439 18 0,'6'-4'13'0,"-1"1"-8"0,-1 1 2 0,1 0-1 15,-1 2-5-15,-4-2 4 0,4 4-2 0,-4 0 5 16,0 3 7-16,0 1 12 0,0 3 13 16,0 2 17-16,0 2-24 0,0 1-2 0,-4 1-2 15,2 3-13-15,0-1-1 0,-1 1 10 0,-1 2-15 16,2 0-6-16,-3-1-1 0,3 1-2 15,-2 2-4-15,-1 0 3 0,3-6-3 0,2-1-1 16,-6-2-16-16,6-2-33 0,0 0-32 0,-3-2-62 16,6 0 101-16</inkml:trace>
  <inkml:trace contextRef="#ctx0" brushRef="#br0" timeOffset="130140.1491">6482 9457 36 0,'0'-3'57'15,"-2"1"-9"-15,0 0-33 0,2 0 14 0,0 0 9 16,0 2-26-16,0-3 7 0,0 1-10 0,0 2 1 16,0 0-4-16,0 0-4 0,0 0-6 15,0-2 9-15,0 4 5 0,2 0 25 0,0 3-3 16,-2 4-2-16,0 2-14 0,2 4-2 0,1 3-10 16,-6 2 3-16,1 13-4 0,0-5 1 0,-2 3-1 15,-1 0 2-15,1-4-1 0,2-3-1 0,-3 0 1 16,5-6 2-16,-2-1-6 0,2-1 2 15,0-5-5-15,0-2 3 0,2-1 1 0,-2-3-7 16,0-1-1-16,0 1-14 0,2-3-11 0,1-9-108 16,-3 9-48-16</inkml:trace>
  <inkml:trace contextRef="#ctx0" brushRef="#br0" timeOffset="130655.6447">6817 9470 67 0,'-2'4'38'0,"0"1"30"0,2-1-31 0,-2-2-18 15,2 1-16-15,-2-1 0 0,-1-2-3 16,1 0-3-16,0 2-2 0,2-2-2 0,-4 0-5 15,1 0-4-15,-1 0-6 0,2-2 11 0,0 2 14 16,-3 0 1-16,1 0 23 0,2 0 12 16,-3-2-9-16,5-1-23 0,-2 1-6 0,0 0-1 15,2-3 0-15,2 3 2 0,0-2-1 0,3-3 8 16,1 1-2-16,1-1-3 0,4 3 3 0,0-3 0 16,2-2-6-16,2 5 3 0,3-3 1 0,2 3-5 15,-2-1-5-15,1 5 4 0,-3-2 0 16,-1 4-1-16,-1-2-5 0,1 5 6 0,-6-1-1 15,2 3 0-15,-2-1 3 0,-3 1-2 0,-1 2 1 16,-1 6-2-16,-2 1 3 0,-2-1-3 16,-2-2 4-16,0 5 0 0,-5 4 4 0,3-7 7 15,-5 5 6-15,-6 5 8 0,-1-3-7 0,-1 0-8 16,-1-2 0-16,-2-1-1 0,-2 1-2 0,2 0-2 16,-2-2 3-16,0-3-4 0,2 1-1 15,3-1-3-15,-1-6 1 0,5 2-1 0,2-2-4 16,0-5 4-16,4 3 0 0,3-3 1 0,-1-2-2 15,5 0 3-15,7 1 1 0,2-3-3 0,8 0-3 16,1 2 0-16,15-7 0 0,7 1-4 16,8 0-24-16,3-3-6 0,4 3-76 0,5-3-29 15</inkml:trace>
  <inkml:trace contextRef="#ctx0" brushRef="#br0" timeOffset="175050.7513">4313 6934 10 0,'0'0'3'15,"0"2"2"-15,2 1-2 0,-2-3 4 0,0 2 2 16,4 0-5-16,-4 0 0 0,3 1 6 0,-1-1-2 15,0 0 2-15,0-2 13 0,0 4-13 0,3-1-3 16,-5-3 8-16,4 0 1 0,-4 2 1 16,0 0-7-16,2-2-4 0,1 2 1 0,-3 0 2 15,2-2 2-15,0 3 1 0,0-1 8 0,0 0-4 16,3 0-9-16,-1 0-3 0,3-2 0 0,-1 0 0 16,1 3 1-16,0-1-3 0,4-2 1 0,0 0 1 15,2 0 3-15,-2 0-1 0,4 0 3 16,1 0-6-16,-1 0 12 0,1 0 3 0,4-2-4 15,-1 2-1-15,1-3 1 0,4 1-10 0,-4 0 1 16,2 0-2-16,0 0-3 0,-2-1-1 16,0 1 3-16,0 0-2 0,0 0 0 0,0-3-2 15,2 3 4-15,-2 0-4 0,4 0 3 0,0 0-3 16,3-3 3-16,3 3-1 0,3-3-2 0,1 3 1 16,-4 0 0-16,1-2 2 0,-4 1-3 15,-1 1 3-15,-2-2-1 0,-4 2 1 0,0 2 3 16,-2-3 0-16,2 3-1 0,-3 0 0 0,3 0-1 15,-2 0 0-15,4 0 0 0,-2 3 1 0,2-3-4 16,-5 0 1-16,3 0 2 0,0 2-3 16,0-2 0-16,0 2 1 0,0-2 0 0,-3 0 0 15,3 2 0-15,-5 0-1 0,5 1 1 0,-2-3 1 16,-3 2-1-16,3 0 0 0,-5-2-1 0,3 2 1 16,-3 0 0-16,2-2 0 0,-4 0 1 15,3 3-2-15,-3-3 1 0,-3 2 0 0,1-2 0 16,-2 0-1-16,-1 0 2 0,-1 0-2 0,-1 2 2 15,1-2-2-15,-1 2 0 0,1-2 2 0,-3 0-1 16,2 3 0-16,1-3 0 0,-3 2-1 16,0-2 2-16,0 0 0 0,-8 0 3 0,1 0 8 15,3 0 0-15,2 0-5 0,0-2-3 0,4 4 3 16,-1-2 1-16,1 0-3 0,-4 0 7 0,2 0-8 16,0 0-3-16,-2 0-2 0,0 0 1 15,0-2-1-15,-2 2 1 0,0-3-2 0,2 3 2 16,-2-2-1-16,0 0 0 0,-1 0 1 0,-1-1-1 15,2-1 2-15,0 4-2 0,-3-4 2 16,5 1-2-16,-4-1 1 0,1 0-1 0,1 1 3 16,-2 1-3-16,2-2 0 0,-3-1 1 0,3 3-1 15,-2-2-5-15,-1 2 2 0,1-3-1 0,-1 1-1 16,1-1-1-16,-3 1-1 0,1 0 4 16,-1-1 4-16,1-1 0 0,-1 1 0 0,-2-1 0 15,0-1 2-15,3 0-2 0,-5 3 0 0,4-3 0 16,0 1 0-16,-4-1 1 0,5 3-1 0,-3-1-2 15,0-1 3-15,0-1-1 0,-2 3 0 16,2-3 0-16,-4 3-1 0,2-3 0 0,2 3 0 16,-4-1 2-16,0 1-2 0,0-1 0 0,-3 3 2 15,1 0-2-15,-1 0 2 0,3 2-1 0,0 0 0 16,0 0-2-16,2 0 2 0,2 0-1 16,0 0 1-16,5 0-2 0,-1 0 1 0,5 4 1 15,-4-2-1-15,4-2 2 0,0 0-1 0,0 0 0 16,0 2 1-16,4 1-1 0,3-1 4 0,2 0-2 15,4 3-2-15,0-3 1 0,5 0 0 16,-3 5-1-16,3-5 2 0,0 2-1 0,1-2 0 16,-1 3 4-16,2-3-5 0,-3 2 1 0,1-1 1 15,0-1-2-15,-1 2 0 0,1-2 0 0,0 1 0 16,-1-1-1-16,1 0 2 0,2 2-2 16,0 1 2-16,-3-3-1 0,-4 2 0 0,1 1-1 15,-3-3 1-15,-2 0 1 0,-1 3-2 0,1-1 2 16,-2-2-2-16,-1 3 0 0,1-3 1 0,0 0 0 15,-3 3-1-15,0-5 2 0,1 6-3 16,-1-4 3-16,3 1 0 0,-5 1-1 0,0 0 1 16,3 1-1-16,-5-1 2 0,0 1-2 0,0-1 3 15,0 0-1-15,-5 3 0 0,3-3 1 0,-2 1 0 16,-1-1 2-16,1 1-3 0,-1-1 0 16,-1 0 2-16,1 1-3 0,-1-1-2 0,-1-1 2 15,1 1 0-15,-1 0-1 0,-2 1 1 0,0 1 1 16,1-1-4-16,1-1 2 0,-2 3 2 15,-2-1-3-15,2 1 2 0,0-3-2 0,3 3 1 16,-3 0 0-16,2 1 0 0,3-1 1 0,-3 4 0 16,3-2-1-16,-3 2 0 0,3 2 0 0,0 3-1 15,-1-3 2-15,3 2-2 0,0 1 2 16,-3-1-1-16,3-2-1 0,0 1 2 0,0-3-1 16,-3 2 1-16,3-2-1 0,0 0 2 0,-3 0-1 15,3-2-1-15,-2 0 1 0,-1-1-1 0,3-1 0 16,-2-3 3-16,2 1-1 0,-1 1 8 15,1-3 12-15,2-6-5 0,0 1 3 0,-2 0-3 16,2 2-6-16,0 0-6 0,0 0-4 0,0 4-2 16,0-1 2-16,-2-1-2 0,2-2 0 0,-2 2 2 15,2-2-6-15,0 2 0 0,0-2-18 16,0 0-24-16,0 0 27 0,0 0-17 0,0 0-24 16,0 0-64-16</inkml:trace>
  <inkml:trace contextRef="#ctx0" brushRef="#br0" timeOffset="177159.5931">6216 7062 16 0,'0'-2'12'16,"-3"0"2"-16,3 0-6 0,-2-3 3 0,2 3-2 16,0-2-8-16,0-1 1 0,0 3-1 15,0-2 3-15,-2-1 0 0,2 3 4 0,0-3 5 16,-2 3 6-16,2 0-8 0,0 0 11 0,0 0-21 15,0-1 2-15,0 1-2 0,0 2 5 0,0 0-5 16,0-2-1-16,0 0 5 0,2 2 2 16,-2 0 1-16,0 0-3 0,0 0 1 0,2 0-2 15,-2 0 1-15,5 0 9 0,-3 0-4 0,2-2-4 16,3 2-1-16,-1 0 4 0,5 0-1 0,-2-3 2 16,2 3-6-16,2-2-1 0,3 2 2 15,-1 0-1-15,-1 0-2 0,5-2 6 0,1 0-7 16,2 2 5-16,9-5-4 0,0 3 2 0,-2 0-2 15,2 0 2-15,-3 0-3 0,3-1-1 0,-2 3 0 16,4-4 2-16,-2 4-2 0,0-2-1 16,6 0 2-16,3 2-1 0,-1 0 0 0,-1 0 0 15,2 0-1-15,-1-3 2 0,1 3-3 0,-7-2 3 16,2 0-2-16,-2 2 1 0,-2-4 2 0,-4 4 0 16,-1-3 1-16,1 1 10 0,-1 0-2 15,1-2 4-15,-3 1-4 0,-2 1-1 0,0 0-6 16,-2 0 5-16,-3-3-4 0,1 3-2 0,-3-2-1 15,-1 4-2-15,-6-5 2 0,1 5-3 0,-2 0 0 16,0-2 2-16,-3 0 2 0,-13 4-1 16,5-2-1-16,2 0 1 0,-1 0-2 0,1 0 0 15,2 0-1-15,0 0-1 0,0 0 1 0,-2 0-1 16,4 0-2-16,-2 0 3 0,0-2-3 16,0 2 2-16,-4 0 0 0,4 0 1 0,-3 0 2 15,-1 0-1-15,2 0 0 0,-3 0 0 0,1 0 1 16,-3 0-2-16,3 0 2 0,-3 0-1 0,3-2 1 15,0-1 2-15,-3 3-3 0,3-2 1 0,-1 0 0 16,1 0-1-16,-3 0 1 0,5-1 0 16,-2 1 0-16,1 0-1 0,-1-2 0 0,2 4-1 15,0-5 1-15,-3 3-1 0,3-2-2 0,-3-1-2 16,3 3 2-16,-2-2-1 0,-1 1 3 16,3-1 1-16,-4-3-1 0,1 3 2 0,-1-3-1 15,1-2 0-15,-1 5 0 0,-1-5 1 0,0 5 0 16,1-5-2-16,-1 2 2 0,1 1-2 0,-1-3 0 15,0 5 1-15,-2-5 0 0,5 2 1 16,-3 3-3-16,1-1 2 0,-1 1-1 0,3-1 2 16,-1 3-2-16,1-2 1 0,0 4-1 0,1-2-1 15,-1-1-2-15,4 3 1 0,-2 0 1 0,0 0 0 16,2 0 3-16,0 0 2 0,-3 3-3 16,6-1 6-16,-3 2-4 0,0-2 2 0,4 3-1 15,0 2-1-15,3-3 0 0,0 3 1 0,4-1 0 16,0-1-2-16,2 1 1 0,5 1 1 0,-1-1 0 15,3 1 1-15,2 2-3 0,7 0 1 16,-1-1 2-16,-1 1-4 0,-1-2 4 0,-1 0-2 16,-3 1 0-16,0-1 2 0,-5 0-2 0,3-3-2 15,-2 3 1-15,-3-3 0 0,1 0-1 0,-5 3 0 16,-3-3-2-16,3 1 4 0,-6-1 0 16,-1-2-3-16,1 1 2 0,-5 1 0 0,-5 3-2 15,1-3 1-15,-1 3 2 0,-1-1-3 0,1 1 3 16,-1-3-2-16,-3 5 2 0,0-2-1 0,-2-1 2 15,2 3-2-15,-2 0 0 0,-2 0-1 16,2 2 2-16,-2 2-2 0,0-2 0 0,-7 5-1 16,2-3 1-16,-2 4 1 0,0 1-1 0,3-2-6 15,-3 1-8-15,2-1-21 0,1 1-43 0,1 1-116 16</inkml:trace>
  <inkml:trace contextRef="#ctx0" brushRef="#br0" timeOffset="177925.0237">7893 6522 18 0,'-11'4'5'0,"3"-1"6"0,-1-1 1 16,-2 2-6-16,0 1 5 0,0 1 1 15,-3-1-2-15,1 1-4 0,0 1 3 0,0-1 3 16,0 3 11-16,4-2-16 0,-2 2 0 0,0 0 6 16,2-1 2-16,0-1-1 0,5 2-5 0,-3 2-4 15,3-2 8-15,-1 2 13 0,5-2-9 16,-2-1 13-16,2 3 8 0,2 0 18 0,3-2-41 16,-1 2 0-16,0 2-5 0,5 1 0 0,2-1-1 15,0 0-5-15,2 3 0 0,1-5-1 0,3 2 2 16,-1 0-4-16,-1-2 6 0,3 0-2 15,0-2 2-15,1 0 3 0,-1 0-1 0,2-5-3 16,2 0 0-16,0-1 4 0,2-1 0 0,-4-2 1 16,4-2-1-16,-4 2 1 0,0-5-1 0,0 1 0 15,-3-3 2-15,1 3 5 0,0-5-10 16,-3-2 2-16,1 2-2 0,-3-4 2 0,0 0-6 16,-2-1 4-16,2-3-4 0,-4-1 0 0,-2 3 0 15,-3-3 1-15,1 0-4 0,-3 1 1 16,-2 1-2-16,-5-1-2 0,-1 1 3 0,-3 1-2 15,-2 4-2-15,-2-2 3 0,-7 4 0 0,-2-2-1 16,-5 2 0-16,-1 2-5 0,-1 3-1 0,-4 2-17 16,0-1-7-16,0 3-20 0,2 5 31 15,-2 1 0-15,2-1-7 0,0 4-40 0,2 0-12 16,-8 4-116-16</inkml:trace>
  <inkml:trace contextRef="#ctx0" brushRef="#br0" timeOffset="203793.4779">22172 10244 26 0,'2'-2'12'16,"0"-1"1"-16,-2 3 6 0,0-2-6 0,3 0 1 15,-3 0 1-15,0-3 1 0,0 3-18 16,0 0 17-16,-3 0-6 0,3 0-8 0,-4-3-7 16,0 1 11-16,-3 2-9 0,-2-3 4 0,-6 5 3 15,2-4 5-15,-7 4-6 0,0-3 2 0,-11 1-2 16,0 2 0-16,0 0-4 0,3 2 1 0,1-2 0 15,1 3 2-15,-1-1-1 0,5 0 0 16,0 0-2-16,0 3 2 0,0 1 1 0,0 1-1 16,-2 0 1-16,2 1-1 0,0 3 13 0,-7 3 3 15,0 1 9-15,3 0-14 0,-1 3 4 16,3-2-8-16,2 1-2 0,2 1-6 0,3 2 3 16,1-3-2-16,3 1 1 0,0 0-1 0,4-1 6 15,2 1 0-15,1 0 0 0,1-3 0 0,5 0 0 16,-2 5-4-16,2-2 5 0,0 2-4 15,2 2 2-15,-2-2 0 0,0 4 1 0,2-4 5 16,-2 0 7-16,3-3-5 0,-1 1 4 0,0-1 0 16,3-1-6-16,-3-1-1 0,0 1-3 0,2-1-2 15,1 1-4-15,-1-1 9 0,1-2-6 16,3 3 1-16,3-3-3 0,3 2-9 0,1-1 8 16,5-1-4-16,2 2 2 0,4-1 1 0,3-1-3 15,2-2 3-15,2 2 1 0,0-2-2 16,0 4 2-16,0-4-2 0,-2 3 3 0,-2-3-2 15,-3 0 2-15,-4 0 2 0,0 0-1 0,-2-2 3 16,0-1 1-16,-2-1-5 0,1 4 3 0,1-2-1 16,0-2 1-16,0 1 2 0,4-1-2 0,3 0 2 15,1-5-3-15,5 0-1 0,-2 0-4 16,0-4 1-16,0-2 0 0,0 4-1 0,2-5 0 16,2 1 2-16,1-3 1 0,-3 1-1 0,-5 1 7 15,-1-2 10-15,-5 1 8 0,-2 1-7 0,-5-3-5 16,-4 1-1-16,0-2-5 0,-2-2-4 15,-2 2-2-15,1-6-3 0,1 4-2 0,-2-7 3 16,2 1 0-16,-1-5-2 0,3 2-1 0,1-5 2 16,-1 3 1-16,2-2-1 0,0 0 2 15,0 0 0-15,0-1 4 0,1-1-1 0,-3 0 9 16,-2-1 0-16,-1-2 11 0,-3 1-17 0,-3-1 5 16,0-2-6-16,-4 3-6 0,-2-3-7 0,-3 4 2 15,-2-4 3-15,0 5 2 0,-6-1-2 16,2 1-4-16,-5 0 0 0,0-1-6 0,1 3-7 15,-5-3 2-15,0 1-5 0,-7 2 7 0,-6-3-2 16,-9 1-11-16,-1 4 15 0,-1 4-6 0,0 3-1 16,-3 4-10-16,3 2-16 0,-5 4-38 15,-4 5 15-15,-2 3-148 0</inkml:trace>
  <inkml:trace contextRef="#ctx0" brushRef="#br0" timeOffset="215103.2319">19928 15196 17 0,'4'-5'15'0,"0"3"-1"0,-1 2 5 0,1-2 4 16,-2 0-7-16,0 2-3 0,1-2-3 0,-1-1 3 16,-2 3 5-16,2 0 24 0,0 0-13 15,-2 0-6-15,2-2-8 0,-2 2 7 0,0 0-5 16,0 0 10-16,0 0-5 0,0 0-4 0,0 0-2 15,0 0-11-15,0 0 8 0,0 0-7 0,0 0 0 16,0 0-2-16,0 0-2 0,0 0-1 16,0 0-1-16,0 0-1 0,0 0 1 0,0 0 1 15,3 0-1-15,-3 0 0 0,-3 0 1 0,3 0 1 16,0 0-1-16,0 0-1 0,0 0-1 16,0 0 2-16,0 0-2 0,0 0-1 0,0 0 2 15,0 0 1-15,0 2-1 0,0-2 2 0,0 0-3 16,3 0 4-16,-3 5-1 0,2-5 1 0,-2 4-1 15,0-2 0-15,2 3 0 0,-2-1 0 16,2 5 1-16,-2-2-3 0,0 2 1 0,0-1-1 16,0 3 1-16,0-2 0 0,-2 7-2 0,2-3 2 15,-2 0 2-15,2 3 0 0,-2 1 2 0,2 1 0 16,0-1-4-16,-3 10 3 0,1-1 0 16,0-1-1-16,0-1 2 0,0 0-4 0,-1 0 3 15,1-2 0-15,0 1-1 0,0-4-1 0,0 1-2 16,-3 0 1-16,3 0-1 0,0 0-1 0,0 0 2 15,2-1-2-15,-3-1 1 0,1 0 2 16,2-3 0-16,-2-2 1 0,2 1-1 0,0-3 3 16,-2 0-2-16,2 0 1 0,-2-3 0 0,2 1-5 15,0 0 3-15,-3-2-3 0,1-1 2 0,0 1 0 16,2 0-2-16,0-3 2 0,0 0-2 16,-2 1 2-16,2-12-2 0,2 5 0 0,-2 0-3 15,0 2-7-15,0 0-9 0,0 0-1 0,0 0-6 16,0 4-26-16,-2-4-65 0,2 2-54 0</inkml:trace>
  <inkml:trace contextRef="#ctx0" brushRef="#br0" timeOffset="215806.1756">19901 15185 12 0,'2'4'22'16,"-2"-8"-9"-16,0 2-15 0,0-1 6 0,0 3-3 15,5-2-4-15,-1 0 0 0,1 2 3 0,1-2-1 16,-1 0-1-16,3 2 2 0,1-3 9 15,-2 3 8-15,4-2-4 0,-5 2-1 0,3-2-3 16,-4 2-2-16,1 0 9 0,-1 0-9 0,-1 0 5 16,0 0 20-16,-4 0 1 0,5 0 20 0,-5 0-32 15,2 2-6-15,0 0 3 0,-2 3 1 16,3-1 4-16,-3 3-3 0,2-1-7 0,-2 3-7 16,2 0 5-16,0 2-1 0,-2 0 1 0,5 5-3 15,-3 1 2-15,2 3-2 0,1 0 0 0,1 4-2 16,1 5-3-16,-1 4-1 0,1-4 0 15,-3-1-3-15,5-1 2 0,-2 1 0 0,-1-1-1 16,1-3-1-16,2 3 2 0,0-3-1 0,0 2 0 16,2 1-1-16,0 1 1 0,0 1 2 15,2 2-1-15,-2-5-1 0,0-1 2 0,-2-3 5 16,0-2 0-16,-3-5-3 0,-1 0-1 0,1-1-1 16,-1-3 2-16,-1 0-3 0,0-3 2 0,1 1 0 15,-1-4 1-15,-2-1 3 0,1 1 13 0,-8-14 8 16,5 4 6-16,0 3-6 0,2 4-23 15,1-2-3-15,3-6-3 0,-1-3 6 0,1-7 11 16,1 3-5-16,0-4-2 0,1-5-8 0,-1-1-2 16,0-3 0-16,1-3-4 0,-1-13 4 15,0 3-1-15,-3-1-2 0,3 3 0 0,-3-1-1 16,0 3-3-16,1-3 7 0,-1 1-3 0,1-1 0 16,-1-8-1-16,1 2 4 0,-1 7 0 0,3-1 0 15,-3 5 1-15,-2 4-1 0,0 5 0 0,1 0 1 16,-1 6 0-16,-2 3-1 0,2 1 1 15,-2 1 0-15,0 4-4 0,0-2-4 0,0 3-3 16,0 3-3-16,0-1-10 0,0 3-6 0,-2 12-8 16,0-4-10-16,2-3 4 0,2-4-7 15,-2-1-25-15,0 6 17 0,0 1-151 0</inkml:trace>
  <inkml:trace contextRef="#ctx0" brushRef="#br0" timeOffset="219555.2298">21299 15238 63 0,'-2'11'108'0,"0"-2"-19"0,-3-5-56 0,1-2-12 15,4 0 0-15,4-10 8 0,-4 1 0 16,2 5-9-16,-2 0-12 0,3 2 1 0,-3-3-3 15,0 3-1-15,0-2 3 0,2 2-1 0,-2 0-3 16,0 0 6-16,-2 5 3 0,-1-3 10 16,1 0-6-16,2-2-5 0,0 2 3 0,0-2 9 15,0-2-7-15,2 2 7 0,1 0-6 0,1-4 7 16,-2 4-7-16,5-5-3 0,-1 3-4 0,5 0 1 16,-2-3-1-16,7 3-5 0,-1-2 3 15,5 2-4-15,0-1-5 0,4-1 0 0,7 0-1 16,2 1 0-16,0-1-4 0,2 4 1 0,-4-2 3 15,0 0-1-15,0 2 1 0,-5 0 0 0,1 2-3 16,-5-2 2-16,-2 2 2 0,-3-2 0 16,-3 0-3-16,-3 2 3 0,-3 0-1 0,-1-2-3 15,-3 0 2-15,-6 0-1 0,0 0 1 0,2 0-2 16,0 0 1-16,0 0 0 0,0 0 0 0,0 0-1 16,-2 0 1-16,2 0-4 0,2 0 11 15,-2 3 1-15,0-1 1 0,0 4-3 0,-4-1-1 16,-3 1-2-16,0 3 3 0,-4 2-3 0,0 2 1 15,-6 3-2-15,-1 2 2 0,-11 10-1 0,-1-1 1 16,1 1 0-16,0 3-1 0,3-2 2 16,-5 0-1-16,7-1-1 0,-3 3 0 0,-6 7 0 15,0-1 0-15,7 0 0 0,-3 3 1 0,2-2-2 16,3-3 3-16,-4 5-2 0,1-10 1 0,3-1 0 16,4-2-3-16,2-5 3 0,1-2 1 15,4-3-3-15,1-1 1 0,1-5 1 0,3 0-2 16,3-5 3-16,-1 1-2 0,3-1-1 0,1-1 5 15,2-1 0-15,0-2 5 0,2 1-1 16,1-3 6-16,5 0-4 0,1 2-2 0,2-2 3 16,5-2-5-16,1 2-2 0,-1 0-4 0,6-5 4 15,4 1-2-15,-6 2 1 0,2-3 2 0,7-1-4 16,2-1 0-16,-3 0-1 0,-3-1 0 0,3 3 2 16,-3-1-4-16,-1-1 4 0,0 3-3 15,-2 1 1-15,2-3 1 0,-2 1-2 0,0 3 2 16,3 0-2-16,-1-2 2 0,0 4-3 0,3-3 1 15,-3 1 0-15,0 2 0 0,0-2 0 16,-2 2-1-16,-2 2-4 0,0 0-2 0,-4 1-2 16,1-1-3-16,-1 0-6 0,-3 0-5 0,0 0-9 15,0 3-11-15,-2-3-13 0,0 0 6 0,-2 3-38 16,2-3-42-16,-2 2-56 0,0-4 70 0</inkml:trace>
  <inkml:trace contextRef="#ctx0" brushRef="#br0" timeOffset="220070.727">21325 15577 235 0,'5'20'180'0,"-5"-7"-112"0,0-4-34 0,0-4-15 16,-2-1-8-16,2-4 3 0,0-2 4 0,0 2-6 15,0-2-11-15,2-1 0 0,-2 1-3 0,4-2 1 16,-2-1 1-16,3 1-3 0,-1 0 1 16,-2 1 2-16,3 3 3 0,-1-2 7 0,3 0 2 15,0 0-1-15,-1 0 1 0,3-1-3 0,-2 1-2 16,1-2 7-16,3 2 1 0,0-3 4 0,0 3-8 15,5 0-2-15,-1-3 2 0,3 3-5 16,6-4 0-16,5 3-1 0,0-1-5 0,4 2 0 16,-3-1 0-16,4 1-4 0,-1 0 3 0,0 0-3 15,-2 2 5-15,-1 0-4 0,-1 0 0 0,-5 0 1 16,1 0 1-16,-6 0-19 0,1 0-9 16,-4 2-4-16,-5-2-2 0,-2 2 7 0,-3-2 8 15,-8 0 4-15,-2 0 8 0,4 0 5 0,-3 0-1 16,3 0-2-16,0 0-5 0,-2 0-3 0,7 0 19 15,-5 0-4-15,0 0 1 0,-3 5 1 16,-1-3 0-16,0-2-2 0,-1 2 1 0,1 0-1 16,-3-2 1-16,-4 3 1 0,-2-1-1 0,0-2 1 15,-3 2-2-15,-4 0-1 0,1-2 1 0,-6 2-6 16,1 1-22-16,-2-1-72 0,-3 0-21 16,-4 0-103-16</inkml:trace>
  <inkml:trace contextRef="#ctx0" brushRef="#br0" timeOffset="221070.4734">20466 15842 36 0,'2'0'38'0,"-2"0"-11"0,2 0-7 0,-2 0-12 16,0-2 50-16,0 2-9 0,0 0-3 15,2 0-22-15,-2 0 11 0,-2 2-1 0,0 0 2 16,0 0-13-16,2-2 3 0,0 3 5 0,0-3-5 16,-3 0-4-16,3 2 17 0,0-2-11 0,0 0-5 15,0-2-9-15,0-1-23 0,3 1 5 16,-3-4 5-16,2-1-1 0,0-4 2 0,2-2 0 16,3-1 5-16,-3-1-3 0,5-5 4 0,0 0 6 15,0 0-9-15,2 1 0 0,0-6 0 16,4-6 2-16,1 1 3 0,-3-1-8 0,0 2 7 15,-2-2-5-15,2 3 0 0,-2-3-5 0,-2-2 0 16,0 0 1-16,2-7-4 0,-4 0 5 0,2 5-3 16,-3 4 1-16,1 2-1 0,-1 10 2 15,-1 1 0-15,1 2 1 0,-3 3 2 0,1 2 4 16,-2 2 2-16,0 3 0 0,-2-1-1 0,3 1-1 16,-1 3-4-16,-2 1-5 0,2 0 0 0,-6 11-6 15,1-5-13-15,3-2 0 0,0 1 14 16,0-6 8-16,0 6 1 0,0 3 0 0,0 1-1 15,0 4 0-15,0 6-2 0,0 3 3 0,-4 7-1 16,4 1 2-16,-4 5-2 0,1 3 1 0,-1 1-1 16,2-1 0-16,-3 14 2 0,1-3 2 15,2-3-3-15,0-5 0 0,2 1 0 0,2 0-2 16,0-5 3-16,2-2 1 0,3 0 0 0,6 0 4 16,3-4-3-16,-1-5 1 0,5-6 0 0,2-3 0 15,2-4-2-15,1-2 0 0,-1-5-3 16,2-1 5-16,-2-3-4 0,-1-3 2 0,-6 3 1 15,-1-4 6-15,-3 2 2 0,-4 2-3 0,2-5 0 16,-7 1-2-16,5-3-2 0,-2-4-4 0,-3-4-2 16,0-5 0-16,3-6-2 0,-3-3-4 15,-1-6-1-15,-3-12-5 0,0 1-6 0,0-2-1 16,0 3-8-16,2 1-6 0,-2-2-22 0,0-2 8 16,4-1-24-16,3 5-2 0,-1 2-40 0,3 5-81 15</inkml:trace>
  <inkml:trace contextRef="#ctx0" brushRef="#br0" timeOffset="224225.9237">22214 15606 15 0,'-2'-7'14'0,"0"1"-9"16,2 1 1-16,0-3 1 0,-3 1 2 15,3 0-1-15,0 1-4 0,0-1-2 0,0 0 7 16,0 1 1-16,0 1 3 0,0-1-2 0,0 1-1 16,0 1 19-16,0 0 17 0,0-1 12 0,-2 3-31 15,2-2-8-15,0 1 0 0,0 1 5 16,0 2 0-16,0-2 0 0,0 0-7 0,0 2 0 15,0 0-4-15,0 0-4 0,0-2 0 0,0 2-10 16,0 0 4-16,2 0 3 0,-2 0 2 16,0 0-4-16,0 0 0 0,0 0 2 0,0 0 1 15,0 0-3-15,0 0 0 0,3 0-1 0,-3 0-1 16,0 0 1-16,0 0-1 0,0 0 2 0,0 0 1 16,0 0-3-16,0 0 0 0,0 0 2 0,0 0-3 15,0 0 8-15,0 0 6 0,0 2-8 16,2-2 2-16,0 0-5 0,-2 2 4 0,4 0-1 15,-1 0-1-15,-1 1 2 0,0 1-2 0,2-2 0 16,-1 3 0-16,1-1-2 0,3-2 1 16,-1 3 3-16,1-3 0 0,-1 4-1 0,6-3-2 15,-4 1-2-15,6-2-2 0,-3 3-1 0,4-5 0 16,0 4 1-16,1-4-3 0,6 2 1 0,-2 1 1 16,2-1 0-16,0-2-1 0,-2 0-1 0,0 0 1 15,-1 2 0-15,-3-2 1 0,1 0-3 16,-3 0 4-16,-1 2-1 0,0-4 0 0,-2 2 1 15,-2 0-2-15,-5 0 4 0,3 0 2 0,-3-2 0 16,-4 2 0-16,-2 0 3 0,7 0-1 16,-3 0 1-16,2-2-5 0,-4 2-2 0,2 0 1 15,-2 0-7-15,0-3-3 0,-2 1 4 0,2 2-3 16,-2-4 4-16,0 1 1 0,-3 1-2 0,-3 0-5 16,1 0-1-16,-4-3 1 0,-2 3 0 0,-3 2-1 15,-4-2 1-15,-2 0 8 0,-2 2 2 16,-2 0 0-16,-1 0-2 0,1 0-1 0,-3 0 2 15,-8 0-1-15,1 0 2 0,3 2-1 0,2-2 0 16,1 0 1-16,3 2 0 0,-2-2 1 16,5 0-1-16,0 0 2 0,4 0-1 0,2 0 0 15,3 0-1-15,2 0 1 0,2 0 2 0,2-2-2 16,2 2-2-16,3 0 5 0,0 0-4 0,6 0 4 16,0 0-4-16,-2 0-2 0,2 0-7 15,-2 0-1-15,2 0 5 0,-6 0 2 0,0 0 4 16,1 0-3-16,1 0 3 0,4 0 0 0,1 2 0 15,1-2-1-15,5 2-1 0,2-2 0 16,2 3 1-16,2-1 0 0,5-2-2 0,0 2-1 16,4-2 2-16,-2 2-2 0,3-2 2 0,1 0 0 15,-2 0 0-15,3 0 0 0,-1 2 1 0,-1-2-3 16,5 3 2-16,-5-3-3 0,-5 0-15 0,-1 0-9 16,-5 2 14-16,-6-2-8 0,-1 2 0 15,0-2-27-15,-3 0-2 0,0 0 27 0,-1 0-53 16,-1 0-13-16,-4 2-40 0</inkml:trace>
  <inkml:trace contextRef="#ctx0" brushRef="#br0" timeOffset="225741.1647">22931 15264 20 0,'-3'-4'63'0,"3"-3"-32"0,-4 3-18 0,4-1 37 16,-2 1-22-16,0 0 7 0,2-3-27 0,-3 3-8 16,3-1 22-16,0 1-3 0,0 2-10 0,0-3 1 15,3 1-4-15,-3-1 1 0,2 1-2 0,0 2 1 16,-2-3 3-16,2 3-5 0,0 0-6 16,-2 2 2-16,3 0 11 0,1 0 7 0,-4 2-2 15,4 2 5-15,-4 5 1 0,5 0-3 0,-5 7-5 16,2 3 3-16,0 1-3 0,-2 5-2 0,0 3 7 15,-2-1-8-15,0 10-3 0,0 3-1 16,-1-5 2-16,1 0-6 0,0-2 2 0,-2 1-3 16,4 1 4-16,-5-2 1 0,3 0 5 0,-5 7 3 15,1-5-7-15,-1 0-4 0,-4-2-2 16,2-2-3-16,-2-4 0 0,0-1 1 0,2-4-1 16,1 0 1-16,1-2-3 0,0 0 4 0,1-3-2 15,1-1 1-15,1-1 0 0,2-4 2 0,-1 0 7 16,-1-2-1-16,2 0 2 0,0 0-4 15,-1-3 1-15,1-3-1 0,2-1-1 0,2-7 7 16,1 1-4-16,-3 2 0 0,0 0 3 0,0-1 4 16,0 3-3-16,-3 3-10 0,1-1-2 0,0-4 3 15,-2-1-1-15,1-3-5 0,1 1 1 16,-2-1 2-16,-1-3-2 0,3-2 1 0,-2 0 0 16,2-2 0-16,-1-3 1 0,-1 1-1 0,4-3-1 15,-4 1 2-15,4-6-1 0,-3 1-1 0,3 0 0 16,-2-4-1-16,4 2 1 0,-2-12 1 15,0 3 1-15,3 5 1 0,-1-3-3 0,0 4 1 16,-2 1 2-16,4 2-1 0,-1-1-1 0,1 1 2 16,-2 4-2-16,3-2 1 0,-1 0-2 0,3 2 4 15,-3-2-3-15,5 0 2 0,-5 2-1 16,1 1 1-16,1-1 0 0,-1 2 1 0,-1 3 1 16,1 1-2-16,-1 1 1 0,-2 2-2 0,0 2 0 15,1 1 1-15,-3 3-2 0,2 1 2 0,0-1-1 16,-2 3-1-16,0 9 1 0,-2-5 0 15,2 0-1-15,0-2 2 0,0 0-4 0,0 2 2 16,0 1 1-16,0-3-2 0,2-3 3 0,-2 1-1 16,4 4 1-16,-1 1-2 0,1-1 2 0,0 4-2 15,3 1 0-15,0 0 1 0,-1 1 2 16,1 3-3-16,-1 0 5 0,1 0-4 0,2 0 1 16,-5 3-1-16,3-5 1 0,2 4 0 0,-5 0-1 15,3-4-2-15,-1 4 3 0,-1-2 0 0,1 0-1 16,-1-2 0-16,1 2 1 0,-1 2-1 15,1-2-1-15,1 0 4 0,-3 0-2 0,3 0 1 16,0 5 1-16,-1 1-3 0,1-1 1 0,0-1 0 16,1 1 2-16,3-1-2 0,-4 3-1 15,4-1 0-15,-2 1-1 0,0 2 1 0,2 0 0 16,0-3 1-16,-2 3-2 0,4 2 2 0,-2 0-2 16,0-2 3-16,2 2-2 0,-4 0 1 0,2-2-2 15,0 0 3-15,-4-5 1 0,1-1 0 0,-1 1 1 16,2-4-3-16,-5 2 1 0,5-2-2 15,-2 2 0-15,1 1 3 0,1-3-3 0,-2 2 0 16,2-2 2-16,0 2-4 0,-3-2 5 0,3 0-5 16,-2 0 2-16,-1-2 2 0,-1 0 0 15,-1-2 0-15,-2-3 3 0,3 0 5 0,-10-10 3 16,3 4 2-16,2-1 1 0,0 1 0 0,2 7-5 16,0-5-7-16,-2-3 0 0,0-1-4 0,3 0 2 15,-1-5-1-15,-2-5 0 0,0-1-2 16,0-3 3-16,0-1-3 0,4-4 0 0,-2-1-1 15,3-2 1-15,1-12-1 0,3-1 1 0,0-1-1 16,0 0 1-16,2 1-1 0,0-1 1 0,0 0-2 16,2 0 3-16,0-6-1 0,1 2 0 15,-5 4-1-15,-1 5 1 0,-3-2 0 0,-1-1 0 16,1 1-3-16,-1 1-3 0,-2 1 3 0,3 0-2 16,-3 4-7-16,0 2 8 0,0 3-8 0,3 4 0 15,-3 4-7-15,-2 3 4 0,0 4-14 16,0 4-4-16,0 0-40 0,0 3-18 0,0 0-15 15,0 15-150-15,-2-7 142 0</inkml:trace>
  <inkml:trace contextRef="#ctx0" brushRef="#br0" timeOffset="231708.6431">23643 15628 13 0,'0'-2'32'0,"-2"2"-4"0,2 0-9 16,0 0-5-16,0 0 3 0,0-2-9 15,0 2 5-15,0-3-16 0,0 3 4 0,0 0 0 16,2-4 0-16,0 2 14 0,0 0 7 0,0-1 13 16,3-1-8-16,-3 2-11 0,0 0-6 15,0-1 2-15,1 1 5 0,-1 0-1 0,0 0 7 16,0 0 7-16,-2 2-10 0,2-3 0 0,1 1-6 15,-3 2-7-15,2 0-4 0,-2 0-3 0,0-2 0 16,4 2 1-16,-4-2 1 0,5 2-3 16,-1-2 0-16,0 2 0 0,1-3 2 0,1 3-1 15,-1 0 0-15,4 0-1 0,0 0-1 0,-1 0 1 16,3 0 1-16,0 0 5 0,0 0 1 16,5 0 1-16,-3 0-2 0,2 0 0 0,1-2 0 15,-1 2-4-15,1-2 1 0,1 2-1 0,1-2-1 16,-2 2-1-16,-1 0 0 0,-4 0 2 0,2-2-3 15,-2 2 2-15,-2-3 0 0,2 3 0 16,-4 0-4-16,-1 0 6 0,3-2-2 0,-2 2-1 16,-1-2 5-16,1 2-1 0,0 0 0 0,-3 0 6 15,0-2-3-15,-1 2 5 0,1-2-3 0,-2 2-6 16,0 0-1-16,-2-3-2 0,3 3 0 16,-1 0-3-16,-2 0-1 0,0 0-2 0,0 0 3 15,0 0-1-15,-2 0 4 0,2 0 3 0,0 0-2 16,-3 0-3-16,3 0 5 0,0 0-3 0,0 0 1 15,0 0 2-15,0 0-3 0,-2 0 2 0,2 0-2 16,0 0 1-16,-2 0 1 0,2 0 0 16,0 0-2-16,0 0 1 0,0 0-2 0,-2 0 0 15,2 0-2-15,0 0-4 0,0 0-12 0,0 0 10 16,-2 0-3-16,2 0 3 0,0 0 4 16,0 0-2-16,0 0-6 0,-3 0-19 0,3 0 32 15,0 0-31-15,3 0-16 0,-3 3-20 0,2-3-45 16</inkml:trace>
  <inkml:trace contextRef="#ctx0" brushRef="#br0" timeOffset="232395.967">23916 15333 23 0,'-2'0'18'15,"-2"-3"0"-15,4 3-1 0,-5-2 2 0,3 0-12 16,-3 2-5-16,5-4 3 0,-2 4 0 0,0-5-2 15,2 5 0-15,-2-4-3 0,0 2 3 16,2-1 3-16,-3 1 3 0,1-2 20 0,2 4 24 16,0-2 2-16,-2-1-31 0,2 3-6 0,0 0-1 15,-2-2-6-15,2 2-2 0,0 0 2 0,0-2-7 16,0 2-1-16,0 0 3 0,0 0-6 16,0 0 1-16,0 0-3 0,0 2 2 0,0-2 3 15,0 2 6-15,0-2 12 0,0 5-2 0,-2-1-5 16,2 5-2-16,0 0-7 0,-3 0 1 0,1 2 0 15,0 0-1-15,0 2 3 0,0 0-4 16,-3 0 0-16,3 3-1 0,0-3-1 0,-3 2-1 16,3 1 2-16,-2-1-2 0,-1 3 1 0,3 2 2 15,-2 0 0-15,-1-1 2 0,1 1-3 16,0 2-2-16,1-2 1 0,-1 2-1 0,4-2 2 16,-5 4-1-16,3-2-2 0,-2 0 4 0,2 1-1 15,-1-1 2-15,1-3 1 0,2-1 2 0,0 0 1 16,-2-5-2-16,0 2 1 0,2-4 0 15,0 0 2-15,-2-4-5 0,-1 2-1 0,3-3 0 16,-2-1-2-16,2-1-1 0,0-2 2 0,-2 3-1 16,2-3 1-16,-2 0 1 0,2 0-3 0,0 1 1 15,2-8 1-15,-2 1-2 0,0 4 3 16,0 0-3-16,0 0 1 0,0-2-1 0,0 2 2 16,0-3-2-16,0 3 8 0,0 0-3 0,0 5-2 15,0-3 1-15,0 0-2 0,-2-2-4 0,2 2 2 16,0 1 0-16,0-3-2 0,0 0-1 15,0 0-1-15,0 0-3 0,0 0-4 0,0 0-4 16,0 0-7-16,0 0-16 0,0 0-4 0,0 0-8 16,0-3-24-16,0 3-53 0,2 0-53 0</inkml:trace>
  <inkml:trace contextRef="#ctx0" brushRef="#br0" timeOffset="235348.4343">24287 15337 27 0,'0'7'11'0,"0"-1"-1"0,0 1 6 15,0 2 0-15,0 2-6 0,2-2-1 0,-2 2-8 16,2 0 0-16,-2 0 3 0,2 0-1 0,0 0 0 15,1 0 7-15,-1 0 12 0,2 2 8 16,-2 0 0-16,1 0-15 0,-1 3-7 0,0-1 9 16,-2 5-2-16,0 2-6 0,-2-2 4 0,-3 4-2 15,1 0-3-15,0 1 2 0,-7 3-4 16,4 3-1-16,-4-2 8 0,2 2-7 0,-4 2-3 16,0 0-1-16,-1-2 3 0,6-7 0 0,-3 0-1 15,2-4 3-15,2-2-1 0,3-3-2 0,-1-2 2 16,5 1 1-16,-2-3-2 0,2-2-3 15,0 2 4-15,0-3 3 0,5-3 0 0,-3-1 6 16,-2 1-6-16,2-3 6 0,2-9 0 0,-1 3 4 16,-3 2 1-16,0-1-6 0,0 3-2 0,0 0-4 15,0-2 1-15,0 4-14 0,0-2 0 0,0 0-2 16,0-2 1-16,0-2 5 0,0-5-2 16,2 0 3-16,0-2-2 0,-2-2 2 0,2 2-1 15,3-5 1-15,-3 1 1 0,0-3-1 0,2 3 0 16,-1-3 1-16,1-2 1 0,0 1-1 0,-1-1-1 15,1 0-1-15,3-4 2 0,-1-7-2 16,1 2 3-16,-1 0-2 0,-1-1 0 0,1 3 0 16,1 1 0-16,-2 1 0 0,-1 1 0 0,0 4-1 15,1-2 1-15,-3 2 0 0,0 3 3 16,3 1-2-16,-3 1 1 0,-2 2-1 0,2 2-1 16,0 2 1-16,-2 0 1 0,2-2-1 0,1 4 4 15,-3 1-1-15,2-1 0 0,-2 1-1 0,2 1-1 16,0-1-1-16,-2 1 2 0,0 3 0 15,2-3-1-15,-2 3 0 0,-2 4-3 0,2 3 2 16,0-5-2-16,0 0 1 0,0 0-2 0,0 2 0 16,0-2 1-16,0 0-2 0,0 0 0 0,0 0-2 15,0-2 2-15,2-3 2 0,-2 5 1 16,0-2 0-16,3 4 1 0,-3-2-2 0,0 3 2 16,2-1-1-16,0 2 0 0,-2 3 0 0,4 0-1 15,-4 1 1-15,5 1 0 0,-3 2-1 0,2 2 2 16,-1-2-1-16,-1 5 1 0,2-1-3 15,1 1 3-15,-3-1-1 0,0 3 0 0,3-1 0 16,-3 3 0-16,0 2 4 0,2 9 1 0,1-2 1 16,-1 2-2-16,1 0 0 0,-1-3 0 15,3 3 0-15,-3-4-4 0,5 3 2 0,-5-3-1 16,5-1 0-16,0-1 2 0,-3-3 2 0,3 0 1 16,2-2 2-16,-2-3-1 0,0-1-1 0,-2-3 6 15,1-2 2-15,-3-2 5 0,-1-3 4 0,1-3 2 16,-5-8 8-16,0 1-5 0,0 2-12 15,2 4-11-15,0-4-3 0,0-3 2 0,3-1-3 16,-3-3 2-16,0-5-1 0,5-3 2 0,-5-3-5 16,2-4 2-16,3-5-2 0,-3 0 0 15,3-15 0-15,0 0-1 0,1 0 0 0,-1 4 2 16,4 1-4-16,-4 6 1 0,1 0-1 0,1 2-5 16,0 4 3-16,-2 1-4 0,2 4-2 0,-3 0-3 15,-1 2-5-15,1 2-21 0,-1 1-3 0,-1 3 1 16,0 3-22-16,-1 3-44 0,-3 1-54 15,-3 11-67-15</inkml:trace>
  <inkml:trace contextRef="#ctx0" brushRef="#br0" timeOffset="235801.4451">25012 15229 110 0,'0'18'95'16,"0"-5"-59"-16,-4-7-29 0,-1-1-40 0,1-7 15 15,-3-1-3-15,5 1 11 0,0-2-9 16,-3 2-37-16,1-1 42 0,-1 1 6 0,-3 0-3 15,1 2 11-15,-2-2-12 0,3 4 10 0,-3-2 5 16,-2 4-4-16,2 3 11 0,-2 2-1 0,2 2 33 16,-2 2 5-16,-2 3-9 0,2-3-13 15,-5 7 23-15,-3 6-27 0,1 1 8 0,0-1 0 16,-2-2 0-16,5 3-13 0,-3-3-3 0,3 2 0 16,-1-1-8-16,1 1 2 0,0-2 1 0,1 3-2 15,-1 6 6-15,4 0-7 0,2-2 4 16,2 0-2-16,5-3-1 0,2 1-3 0,2 0-1 15,3-5 0-15,2 0-1 0,1-2-2 0,3 0 0 16,0-4 0-16,0 0 0 0,3-1-1 16,-6-1 1-16,6-3-2 0,-3 0-2 0,-2 0-12 15,-1-2-21-15,-1 0 4 0,0-2-55 0,-3 2-11 16,3 0-79-16</inkml:trace>
  <inkml:trace contextRef="#ctx0" brushRef="#br0" timeOffset="236270.0759">24959 15595 32 0,'0'4'122'0,"-2"1"-16"0,-3-3-77 0,3 0-10 16,-2-4-1-16,-1 0 0 0,3-3 5 0,0 5-10 15,0-4-15-15,0 4 2 0,-1-2-2 0,1 0 0 16,0-1-2-16,2 3-5 0,-2-2-27 16,0 0 14-16,2 2 8 0,-3 0-1 0,1 0 24 15,0 4 1-15,0-1-5 0,0 3 3 0,-3 3 2 16,1 2 17-16,-5 2 0 0,2 3-11 0,-2-1-4 16,3 3-3-16,-5-1-1 0,2 3 2 15,-2-2-2-15,2 0 3 0,-2 1-6 0,5-1 8 16,-3-3-3-16,2 1 0 0,0-1-1 0,3-4-2 15,0 0 2-15,1 0 9 0,1-4-2 0,0 2-2 16,2-5-4-16,2 1-1 0,0 1-1 16,3-4-1-16,-1 1-3 0,5-3 1 0,0 0-1 15,0 0-1-15,2-5-2 0,0 1 1 0,0-3 1 16,-2 3 1-16,2-5 2 0,0 0 7 0,-3-2-3 16,1 0-1-16,0 0-8 0,-2-2 2 15,-1-3-4-15,-1 3-6 0,-1-2 1 0,-2-3-2 16,1 1-5-16,-1 1-7 0,-2-2-2 0,-2 3 2 15,-1 2-3-15,1 0-10 0,-2-1 4 0,-1 5-12 16,1 1-6-16,-3-1-37 0,1 2 7 16,-1 3-61-16</inkml:trace>
  <inkml:trace contextRef="#ctx0" brushRef="#br0" timeOffset="236738.71">25036 15271 201 0,'-9'4'118'0,"-2"1"-63"16,3-5-43-16,1 0-7 0,-2 0-1 0,5 0-4 15,-3-3 2-15,3 1-5 0,-1 2-8 0,1 0-12 16,4 0-18-16,-5 0 24 0,5 0-12 16,-2 0-9-16,0 0 45 0,2 0-3 0,0 2 0 15,0 1 2-15,2-1 12 0,0 0-4 0,-2 5-2 16,3-5 3-16,-1 5 1 0,-2-3 5 16,2 3-8-16,0-3 19 0,3 5-12 0,-3-3 0 15,2 3-6-15,1 2 3 0,1 2-6 0,1-2 3 16,2 5 2-16,0-1-6 0,2 3-3 0,2 0 4 15,2 4-4-15,5 2 0 0,-4-2-3 0,1 0-2 16,-1 2 0-16,-3 1-3 0,-2-1 0 16,0 4-2-16,-2 1 4 0,-5 2-2 0,-2 9-1 15,-6-1 6-15,-1-1 0 0,-6-3 4 0,0-6-1 16,-2-1 6-16,0-3-3 0,0-5-2 16,0-3 0-16,-1-1 1 0,1-1 1 0,2-2 4 15,-2 1-6-15,2 1-3 0,-2-4-6 0,2 2-4 16,-3-2-25-16,1 0-24 0,0 0-5 0,0 0-31 15,-3-2-38-15,1 2-147 0</inkml:trace>
  <inkml:trace contextRef="#ctx0" brushRef="#br0" timeOffset="239081.8652">22732 16391 132 0,'11'9'97'0,"-4"-5"-57"16,-1-2-41-16,-3 1-11 0,1-3 0 0,-2-3-11 16,0 3 4-16,1-2-8 0,-1 0-40 15,-2 2 34-15,2-2 6 0,-2 0-6 0</inkml:trace>
  <inkml:trace contextRef="#ctx0" brushRef="#br0" timeOffset="239784.8082">22778 16395 2 0,'5'0'14'0,"-3"0"-2"15,5 3 15-15,-1-3-21 0,3 2 3 16,2 0-5-16,0 2 3 0,0-1 10 0,0-1 18 16,0 4 16-16,-2 1-25 0,0 2-12 0,-3 2-3 15,3 0 7-15,-4 4 0 0,1 5-8 0,-3 2-3 16,1 2-2-16,-4 3-1 0,0-3 3 16,-2 5 3-16,0-3-6 0,2 3 5 0,-5-3 4 15,3 1-4-15,2-3-8 0,0 0 4 0,0-2 15 16,0 3-9-16,-2-5-2 0,2-1-4 15,0 1-1-15,0-2 2 0,-3-1-1 0,3-3-3 16,-2-1-2-16,0-4 0 0,0-3 1 0,0 1-3 16,2-3 4-16,-3 1-2 0,3-14 1 0,-2 5 0 15,2 1 1-15,0 3 1 0,0 0 12 0,0-2 4 16,0 2-6-16,0 0 7 0,0 2-14 16,0 3-6-16,0-5-1 0,0-2 1 0,-2-5 0 15,0 0-3-15,0-4 3 0,-1 0-1 0,-1-4-2 16,0-5-3-16,-1 2 6 0,-1-1 0 15,1-1 0-15,-1-2 1 0,-1 2-1 0,3-2-1 16,-3 2 0-16,0-2-3 0,1 0-1 0,-3-9-1 16,2 2-7-16,-2 1 5 0,5 1 3 0,-3 1-7 15,3-1 6-15,2 3 1 0,-3 2 3 0,5 0 4 16,0 2-1-16,0 0-1 0,0 3 2 16,0-1 0-16,3 5 1 0,-1-3 1 0,0 3 1 15,0 2 6-15,0 2-2 0,1 0 7 0,-3 3-9 16,2-1-5-16,-2 3-2 0,0-1-4 15,-2 3-2-15,-1 0-11 0,1 0 12 0,-2 0 2 16,-3 2 3-16,-2 0 1 0,1 2-1 0,-6 0 0 16,1 5 1-16,0-3-3 0,-5 7 1 0,5-4 3 15,-2 4-2-15,-5 4 2 0,4-2-3 0,1 3 2 16,2-1 2-16,2-6 0 0,2 0 1 16,-2 0-1-16,2-1-4 0,2 1 3 0,-2-2 2 15,5-1 1-15,0 1-4 0,-1-3 4 0,3 1 6 16,0-1 0-16,0-4-2 0,2 5-4 0,2-5 2 15,0 0-5-15,5-2 0 0,1-3-4 16,1-2 4-16,5-1-2 0,-1-3-1 0,4 0 1 16,-1-3-1-16,4-1-1 0,-3 0 3 0,3-1-3 15,0 1 2-15,9-7-1 0,-3 2 1 16,1 0 1-16,-3 2-2 0,0 3 0 0,-2-1 3 16,-2 5-2-16,-2 0-1 0,-1 3 2 0,-1 1-3 15,-5 3 2-15,2 1-2 0,0 3 2 0,-4 3 1 16,0-1-1-16,2 7 1 0,-2-1 0 15,-3 3 3-15,3 5-1 0,-2 1-1 0,-1 1 0 16,-1 2-2-16,-1 2 0 0,3-2 0 0,-3 0-2 16,-2 2 0-16,1-2-24 0,1-1-18 0,-4-1-28 15,4 2-52-15,-4-2-27 0</inkml:trace>
  <inkml:trace contextRef="#ctx0" brushRef="#br0" timeOffset="240472.1384">22225 17701 72 0,'-7'-16'32'0,"3"-1"-25"16,0-3-10-16,-1 0-3 0,5 0 11 0,-4 7 6 15,4-7 37-15,0 2 7 0,0 3 2 0,0 4-21 16,0 0 17-16,-2 4-32 0,2 3-11 15,-3-1 2-15,3 1-7 0,0 0-9 0,0 4-1 16,0-3 4-16,0 3 3 0,3 3 11 0,-3 3 13 16,0 5-7-16,0 5 13 0,0 3-13 15,0 4-1-15,-3 12-2 0,3 2 2 0,-4-1-9 16,2-3-3-16,-3 0-2 0,-1-2-3 0,3-3 1 16,1-1 0-16,-2-3 2 0,2-6-1 0,2-1-1 15,0-1 0-15,2-3-1 0,0-4-2 0,0 0 2 16,0-3 1-16,1-1 6 0,-1-1-1 15,2-11 1-15,-1 5-2 0,-3 4-3 0,0-2-3 16,0-2-4-16,0 0-13 0,0-7-3 0,2 0 7 16,0-6-4-16,-2-5-4 0,0-4 11 15,2 0-3-15,-2-10-3 0,0 1-1 0,2-4 12 16,-2-3 3-16,0-13 6 0,3 5 7 0,-3 4 9 16,0 2-5-16,2 4-5 0,-2 5 2 0,-2 5-4 15,2 3 1-15,0 3 1 0,0 5 3 16,-3 3 3-16,3 3-1 0,-2 5-6 0,2-3 1 15,0 11-9-15,0-2-1 0,0 0-2 0,0-4 1 16,2-1 2-16,1 5 0 0,1-2-2 0,5 0 3 16,0 2-1-16,4-2-1 0,2 2 1 15,5 0-1-15,2 0 1 0,2-2 0 0,3 2-2 16,-1 0 0-16,1 0 2 0,1-3-5 0,-1 1 4 16,-1 2-10-16,-4-2-15 0,0 2-2 0,-4 0-1 15,-2 0-3-15,-3-2-4 0,-4 2-18 16,-3 0-11-16,-6 4-60 0,0-2-9 0</inkml:trace>
  <inkml:trace contextRef="#ctx0" brushRef="#br0" timeOffset="240737.7011">21976 17584 17 0,'-20'13'110'0,"9"-6"22"0,2-1-79 16,0-1 15-16,14-5-34 0,-5 0-7 16,0 0-12-16,0-3-1 0,0 6-4 0,0-3 9 15,6 0 3-15,3 0-6 0,0 0-3 0,4-3-6 16,3 1-2-16,1-2-5 0,5 2-6 0,0-3 3 16,3 1 1-16,1-3-5 0,-2 3-10 0,5-3-14 15,-3 1 2-15,1 1-5 0,-3 1-3 16,-2-1-8-16,0 3 8 0,-2 0 18 0,-2 0 9 15,-1 2 1-15,1 0-27 0,-7 4-53 0,2-2-45 16</inkml:trace>
  <inkml:trace contextRef="#ctx0" brushRef="#br0" timeOffset="241050.1167">22668 17460 267 0,'0'16'119'16,"-2"-7"-73"-16,0-1-27 0,2-1-13 0,-11 0-5 16,6-3 5-16,3-2-9 0,0-2-12 15,6 2-3-15,-1-2-4 0,-1 0 3 0,0 3 23 16,-2 1-4-16,0 0 1 0,0 5 3 0,0 0 1 15,-2 4 3-15,2 3 2 0,-2 1-1 0,-5 8 4 16,3-3-6-16,-1 4 0 0,1-6-3 0,-1 2 0 16,3-4 1-16,0-1-3 0,0-3-4 15,-1-3 1-15,1 0-14 0,2-3-23 0,0-3-28 16,0 1-24-16,-2-1-57 0,2-1 40 0</inkml:trace>
  <inkml:trace contextRef="#ctx0" brushRef="#br0" timeOffset="241831.1652">22915 17317 242 0,'2'7'111'16,"1"-1"-76"-16,-3 1-30 0,2-3-14 0,-2 1-1 15,2-3 3-15,-2 2 3 0,0-2 5 0,-2 3-1 16,2 1 0-16,-2 1 4 0,-1 6-1 16,1 1 3-16,0 3 1 0,-2 3 1 0,-1 4 0 15,1 1 8-15,-3 12 3 0,3 1 7 0,-3-1-11 16,3 3-5-16,-3-5-4 0,3 2-5 16,-3-1 0-16,3-5 2 0,1-1 0 0,1-3 6 15,0-3 1-15,-2-4 7 0,4-5-8 0,0-4-1 16,0-2 4-16,-3 0 2 0,3-11 5 0,-2 0-3 15,2 2-10-15,0-3 1 0,0 3 1 0,0-2 4 16,0 2-6-16,0-2-6 0,0 4-2 16,0-2-9-16,2-4 0 0,-2-3-8 0,3-4 0 15,-3-2 5-15,4-5 8 0,-2-1 4 0,0-1-2 16,1-5 8-16,1 3-1 0,-2-2-5 16,0 0-4-16,1 0 6 0,-3-1 1 0,2 1 0 15,0 0 0-15,-2 0-2 0,2 2-1 0,-2-7-1 16,2 2-2-16,1 1 0 0,-1 2-5 0,2-1 2 15,1 1 4-15,1-2-1 0,-1 4 4 16,-1 0 2-16,3 4-2 0,-1 3-3 0,3-3 0 16,0 3-1-16,4 3 1 0,0-1 0 0,1 2 4 15,1 2-1-15,1 3 1 0,1-1 0 0,-1 5 1 16,1-2-1-16,1 1-3 0,0 3 0 16,-1 3-5-16,1 1 3 0,-3 5 2 0,-2 0 0 15,-2 4 11-15,1 4-1 0,-4 1-6 0,-1 2 1 16,-3 4 2-16,-1-2 5 0,-3 0 3 0,-3-2 12 15,-3 2-10-15,-1-2-5 0,-4 0 5 16,-4-2 4-16,-1-1-2 0,-1-1-5 0,1-3-2 16,-4 0-3-16,3-4-5 0,-1 0 2 0,0-3 1 15,3-1-4-15,-3-1 5 0,1-4-1 16,-1 0 0-16,3 0 2 0,-1-2 0 0,3 0-1 16,0 0 2-16,2-1-2 0,0-1 2 0,0 2 6 15,4 0-13-15,0-1 9 0,1-1-8 0,1 4 4 16,3 0-8-16,9-5-10 0,-5 3 9 0,-4 2 2 15,2 2 3-15,2 3 3 0,5 2 2 16,-1-1-1-16,1 3-1 0,6 2 3 0,0 2 0 16,5 0 2-16,2 3-5 0,11 4 0 0,4-3-2 15,-2 3 2-15,0-4-2 0,0 1-2 16,-2 1-1-16,0-3 4 0,-2 1-6 0,-5-3-3 16,-2 0-8-16,-5 0-5 0,-3-2 0 0,-1-2-20 15,-4 0-25-15,-3 0-9 0,1 0-21 0,-3 0-106 16</inkml:trace>
  <inkml:trace contextRef="#ctx0" brushRef="#br0" timeOffset="243424.5719">19654 16197 33 0,'-22'2'47'15,"4"-4"-43"-15,1-5 5 0,-1-2 26 0,3-2 24 16,2 3 10-16,1 1-53 0,4-2 5 0,1 5 4 16,0-1 16-16,3 1-11 0,2-3-10 0,0 5-6 15,-1 0 1-15,12 2-8 0,-2 2 1 16,-3-4-10-16,-8 2-1 0,4-2 6 0,4 0 2 16,1 2 2-16,6 0-4 0,-2-3 4 0,4 3-4 15,4 3-1-15,5-3 7 0,3 4-2 16,6 0 6-16,2 1-5 0,2 1-2 0,7 1-2 15,15 4 2-15,5 0-4 0,2-2 2 0,26 6-2 16,1-4 3-16,21 7 0 0,-13-5-1 0,-6-2-1 16,10 0-1-16,-30-2-2 0,-2-2 0 0,-1 1-1 15,5 1 2-15,2 0-2 0,-4 0 0 16,0-2 1-16,-5 1-4 0,-1-3 6 0,1 1-3 16,-4-3 0-16,-2-1 2 0,-1 2-3 0,-1-4 2 15,-1 5-1-15,1-5 2 0,2 4-1 16,-5-2 2-16,-4 0 0 0,-9 3-2 0,0-3 1 15,-9-2 3-15,-2 2-2 0,-2-2 1 0,-4 0 1 16,-5 0-2-16,-5 0 4 0,-6 0 7 0,0 0-2 16,-6-2 6-16,1 2-4 0,-14 0 8 0,1 0-1 15,5 0-3-15,-3-2-4 0,10 2-19 16,-3-2 3-16,-4-1 2 0,2-1 1 0,-5-3-1 16,1-1 0-16,0-1 0 0,-1 0 1 0,1 2 1 15,-3-1-1-15,3-3-1 0,-5 2 3 16,2-7-3-16,-1 3 2 0,-1-5-1 0,-7-6-1 15,3 0 1-15,2-5 0 0,0 1 0 0,2-1 0 16,3-2-1-16,-1-2 0 0,0-2-3 0,5-1-2 16,-2-12-1-16,6-1 2 0,0-4 2 15,5 1-4-15,6-15 1 0,5 8-1 0,-1 6 1 16,-1 4 0-16,1 5-9 0,-1 0 10 0,-3-2 0 16,0 0-1-16,3-1-28 0,-1 3 26 0,1 2 13 15,-1 7-3-15,-2 0 8 0,0 4-6 16,1 0-1-16,-1 0-2 0,-4-2 1 0,-1 2 1 15,-3 3 1-15,2 3 0 0,-3-1-1 0,0 4-2 16,-4 0 0-16,3 4-1 0,-3-2-2 0,-5 0 5 16,-1 1-5-16,1 1-1 0,-4 0-1 15,-4 1-1-15,0 1 1 0,-5 1 1 0,-2-1 0 16,-2 3 0-16,-2-2 3 0,-2-1 0 0,-1 3 0 16,1 0 0-16,-1 0 0 0,3-1-1 15,2 6 0-15,-2-1 2 0,4 2 0 0,0 1-2 16,0-1 3-16,-2 0-3 0,-4 3 3 0,-5-1-3 15,-2 1 3-15,-5 2-3 0,-8 2 1 0,-3 4 2 16,1 1-1-16,2 1-1 0,4 1 0 0,-2-3 4 16,-3 1-3-16,-1-3 2 0,-12 0 1 15,3 5-3-15,-3-5-1 0,5 0-1 0,-4 3 2 16,-3-5-2-16,-17 2 2 0,6 2 0 0,5-4-3 16,-3 0 3-16,-6 0 0 0,2 0-3 15,-7 0 3-15,1 0-3 0,-1-2 1 0,-2 0-4 16,-6 2 2-16,-1-2 0 0,14 2 2 0,-4-3 0 15,6 1 3-15,0-2-2 0,9 2 1 0,0-3-2 16,13 3 3-16,2 0-3 0,2 0 1 16,3-3-1-16,0 3 2 0,2 0-1 0,6 2 1 15,5 0-1-15,7 0-1 0,1 0 2 0,6-3-1 16,1 3 1-16,5-2-2 0,4 2 1 0,4 0-1 16,-1 0 2-16,1 0-3 0,3 0-2 15,11 0-11-15,-11 2 14 0,0 1 0 0,2 1 4 16,0 1-2-16,2 1-2 0,0 5 6 0,2 2-3 15,5 1 0-15,0 1-3 0,2 5 2 0,5 0-1 16,1 0 1-16,5 4 2 0,0-2-2 16,3 0 5-16,-1 4-1 0,-4 1 1 0,2 4 2 15,-2 0 2-15,-1 4-2 0,8 13 1 0,-9 3 1 16,-3 0 0-16,-4-3-5 0,-2 1-1 0,0 8-1 16,-3-2-1-16,-4-4 2 0,1 2 2 15,-3 0-4-15,-3-5 2 0,-3-4-1 0,1-4 3 16,-1 0 2-16,1-3-4 0,-3 3-2 0,-3 2-2 15,0 2 1-15,-5 2 0 0,-4-4-1 0,0-2 0 16,1-3 0-16,-6-4-4 0,3-2 3 16,-2 5 1-16,0 1-2 0,-1-2-9 0,3 5-8 15,3-3-20-15,-1 3 4 0,0 0-31 0,2 0-63 16,1 4-125-16</inkml:trace>
  <inkml:trace contextRef="#ctx0" brushRef="#br0" timeOffset="247204.8699">23438 7459 12 0,'-5'-4'10'0,"1"-1"-3"0,2 1 2 15,-1-1-3-15,1 1-2 0,0 0-3 16,2-1 3-16,0 3-1 0,-2-2 5 0,2-1 0 16,0 1 3-16,-2-1-4 0,2 1-1 0,-3-3-1 15,1 3 0-15,0-1-5 0,-2 1 1 16,-1 2 0-16,-4-3 1 0,3 1-1 0,-3 2 1 16,-2 0-1-16,-2-1-1 0,2 1-2 0,-3 2 1 15,-1 0-2-15,0 0 5 0,1 5-4 0,-1-3 2 16,2 0 0-16,-1 2 1 0,1 1 0 0,2-1-4 15,-2 1 4-15,2 1 1 0,-2 1 1 16,-3-3 1-16,1 3 2 0,2 2-1 0,-5-3-1 16,3 1-3-16,-3 4 0 0,2-2-3 0,1 2 4 15,2-2-4-15,0 4 1 0,2-2-1 16,0 4 1-16,4-4-1 0,0 5 2 0,1-3-1 16,1 2-2-16,1 3 2 0,2-2 3 0,-1 3-4 15,1-3-2-15,2 4 5 0,-2-3-3 0,2-1 2 16,0 1 3-16,2 1-6 0,-2-3 8 0,5 3-4 15,-1-2 1-15,5-1-1 0,-3-2-2 16,3 3 11-16,2-1-3 0,0-2 5 0,0 1 2 16,5-3 10-16,-3 0-11 0,0 0 5 0,3 0-11 15,-1-3 4-15,1 1-5 0,-1 0 4 16,-2 0-5-16,3-2-2 0,-3-1 2 0,-2 1-2 16,0-1-1-16,-2-1-2 0,0-1 1 0,-3 1-1 15,3 1 2-15,-2-1 0 0,1-1 0 0,1 0 2 16,2 1 3-16,3-1 0 0,-1 1 0 15,2-3 0-15,1-2 3 0,-1 2 10 0,-2-4-2 16,3 2-1-16,-1-5 1 0,-4 1-1 0,0 0-4 16,-2-1-5-16,-2-1-2 0,-1-1 1 15,-1 3-4-15,-1-5-3 0,0 2-1 0,3-2 0 16,-2-2 1-16,-1 3-3 0,5-6 0 0,0 3 4 16,-1-2-2-16,6 2-1 0,-1-2 2 0,0 2 0 15,3 0 1-15,-1-3 7 0,0 3 1 0,1 3 1 16,-3-3 2-16,0 0-5 0,-4 0 0 15,0-3-1-15,-2 3-4 0,-3-2 2 0,-2-2-4 16,-2-1 0-16,-4-1-3 0,-1-1 2 0,-1-2 0 16,-3 0-1-16,0-2 0 0,-2-2 2 15,-2 4-2-15,2-4-2 0,-2 2-3 0,2 0-7 16,-5-2-2-16,3 4 1 0,0 2-6 0,-1 3-10 16,1 1-17-16,-2 3 3 0,-3 3-9 0,-4 1-34 15,-4 5-4-15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5360" units="cm"/>
          <inkml:channel name="Y" type="integer" max="8640" units="cm"/>
          <inkml:channel name="F" type="integer" max="1024" units="cm"/>
          <inkml:channel name="T" type="integer" max="2.14748E9" units="dev"/>
        </inkml:traceFormat>
        <inkml:channelProperties>
          <inkml:channelProperty channel="X" name="resolution" value="355.55554" units="1/cm"/>
          <inkml:channelProperty channel="Y" name="resolution" value="355.55554" units="1/cm"/>
          <inkml:channelProperty channel="F" name="resolution" value="42.13992" units="1/cm"/>
          <inkml:channelProperty channel="T" name="resolution" value="1" units="1/dev"/>
        </inkml:channelProperties>
      </inkml:inkSource>
      <inkml:timestamp xml:id="ts0" timeString="2022-09-29T22:10:30.707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4078 3442 28 0,'-9'0'123'0,"3"-2"-61"0,-3-1-12 16,4 1-27-16,-1-4 21 0,1 1-2 15,1 3-28-15,0-2-6 0,-1-3-6 0,3 7-5 16,0-7 3-16,2 5-12 0,-2 0 4 0,2-3-1 16,0 3-5-16,2-2-1 0,-2 2 0 0,2 2 9 15,0 0 0-15,0 0 5 0,1 2 5 16,1 2-4-16,-2 3 1 0,3-3 29 0,-1 7-10 15,-2 0-7-15,0 3 4 0,3 3-9 0,-1-4 7 16,1 9 1-16,-1-6-8 0,3 10 3 0,-3 3-1 16,0 0 4-16,-1-3 1 0,-3 3 3 15,0 0-5-15,-5-1-5 0,3-1-2 0,-2-3-5 16,-3-2-1-16,3 0-1 0,-3-4-1 0,5-1 0 16,-3-4-1-16,1-1 3 0,4-1-5 0,-2 0 8 15,2-9 3-15,0 2 8 0,2-6 7 16,-2 0 14-16,0 0-1 0,0 2-11 0,0 2-21 15,0-2 0-15,0 0-1 0,0-2-2 0,-2-5-1 16,0 3 1-16,2-3-2 0,-3-2 3 0,-1 0 0 16,0-2-4-16,-1 0 3 0,1-9 1 15,-3 5 0-15,-2-3-1 0,3 1 0 0,-3-8 2 16,0 3-1-16,0 0-1 0,-2 0 2 0,0-6-1 16,2-3 0-16,3 4-1 0,1 3 2 0,1 2-3 15,-1 0 2-15,5 0-1 0,0 6 2 16,3-6-3-16,1 3 2 0,1 1-2 0,3-2 1 15,-1 5 2-15,2-7 1 0,0 8-2 0,-3-5 1 16,1 5 2-16,2 1-2 0,-5 2 0 16,0 0 0-16,3 2-2 0,-5 0 1 0,3 3-2 15,-3-3 3-15,2 5-4 0,1-5-2 0,-1 7 2 16,3-5 2-16,2 2-2 0,-1-1 2 0,6 4-1 16,-3-1 1-16,6 1 2 0,-1 2-2 15,6 0 2-15,0 0 1 0,6 0-3 0,-1 2 1 16,6-2 0-16,-2 5 1 0,4-5-1 0,7 6 0 15,-4-3 1-15,-3-3-1 0,0 2 0 0,-2-4 0 16,2 2 0-16,3-3-1 0,2 1 2 16,6-2-1-16,-2 2-1 0,-7 2 3 0,-1 0-5 15,-8 2-7-15,-6-2-4 0,-2 4-9 0,-4-2-32 16,-5 1 15-16,-2 1-6 0,-3 1 13 0,3-1-63 16,-5 3-17-16,-1-3-38 0</inkml:trace>
  <inkml:trace contextRef="#ctx0" brushRef="#br0" timeOffset="296.7998">13959 3537 41 0,'-13'0'77'0,"4"0"61"0,0 4-79 15,2-4 2-15,5-4-34 0,13-1-8 0,-6 3-11 16,-5 2 6-16,0-2-6 0,4 2 5 16,3-5-8-16,6 1-1 0,-4 4 0 0,4-2-1 15,5-3-5-15,2 3 3 0,2 0-4 0,4 0 2 16,5 2-1-16,0-7 0 0,2 7-4 0,2 0 1 16,0 0-2-16,12-2-2 0,-5 2 0 15,-5 2-11-15,-4-2 13 0,-2 7-9 0,-2-7-23 16,-5 4-14-16,2-2 21 0,1 3-129 0,-3-3 85 15</inkml:trace>
  <inkml:trace contextRef="#ctx0" brushRef="#br0" timeOffset="609.2212">15017 3296 372 0,'-9'11'103'0,"3"-2"-93"0,-1-2-3 15,-2-1-14-15,5-3-6 0,0-1-11 0,-1 0 38 16,-1 5 3-16,3-3 17 0,1 5-12 0,0 0-13 16,0 2-4-16,0 0-1 0,-1 4-1 15,1 5 2-15,2-2-3 0,-2 4-1 0,0 8 2 16,0 6-3-16,2-5 1 0,0 2 0 0,0 2 0 15,2-4-2-15,2 0 2 0,1 0-3 16,1-5 2-16,-1 3 1 0,1-9-2 0,1 2-1 16,-1-3-6-16,-1-3-23 0,-1 2-2 0,3-3 12 15,-3 0-9-15,1 1-21 0,-1-7-41 0,1 6-77 16</inkml:trace>
  <inkml:trace contextRef="#ctx0" brushRef="#br0" timeOffset="1140.3425">15723 3387 288 0,'11'15'126'0,"-2"-2"-78"0,-3-6-33 15,-1-11-8-15,-3 1-1 0,-2-1-1 16,0 0-1-16,0 1-3 0,0-1-2 0,0-3-1 16,-2 3 0-16,0-3 0 0,2 5 1 0,0-2-1 15,-3-1 0-15,1 3 0 0,-2-2 2 0,-1-1-1 16,-1 3 0-16,1 0 1 0,-4 0-1 16,1-1-2-16,-3 3-1 0,0 0 3 0,-3 0 0 15,1 0 0-15,-5 0 0 0,-1 5 0 0,-1-3 3 16,-4 5 7-16,-3-3-3 0,1 3 4 15,-12 4 5-15,1-5 9 0,4 3-11 0,0 2 3 16,2 0-3-16,2 2 2 0,3 1-6 0,1-1 0 16,3 4 2-16,0-1-7 0,2 4-1 0,3 0-1 15,-1 6-2-15,-2 5 3 0,5 4-2 0,2 0 1 16,2 1-2-16,4-3 1 0,5 2-1 16,4-4 4-16,5-7-3 0,4 0 6 0,4-1-2 15,7-8 7-15,2-2-3 0,7-2 1 0,4-4 0 16,10-3-4-16,3-4-1 0,16-4 0 15,4-5-1-15,-2 2 4 0,-4 1-1 0,-13-3 0 16,-3 5 1-16,-6-1 1 0,-7 1 1 0,-9 2 4 16,-2-3-6-16,-4 5-4 0,-7-2-3 0,-5 2 1 15,1-2-1-15,-3 2-1 0,1 0 0 0,-16 0-3 16,4 2 1-16,3-2-2 0,2 0-7 16,2 2-2-16,2-2-4 0,0 0-9 0,-2 5-9 15,0-1-25-15,0 3-34 0,-4 6-24 0,-5-2-212 16</inkml:trace>
  <inkml:trace contextRef="#ctx0" brushRef="#br0" timeOffset="2608.8868">3457 5991 8 0,'7'-9'24'0,"-3"-2"-4"0,1 0 2 0,-1 2 22 16,0 0 3-16,-4 2-2 0,3-1 5 0,-3 1-31 16,0 0 0-16,2 1-10 0,-2 1-4 0,0 3-6 15,0-2-5-15,-2 2 1 0,2-1 2 16,0 3 8-16,-3 3-1 0,-1-1 11 0,0 2 10 15,-1 5-14-15,1-2-2 0,-3 1-2 0,-2 3 4 16,7 1-1-16,-9 1-4 0,5-2 5 16,-5 2 3-16,4 0 0 0,-2 0-5 0,-2 3-2 15,-2-1 0-15,2 1-2 0,-5 4 2 0,-6-1 0 16,5-1 3-16,-1 0-1 0,-2-1 13 0,0-1-5 16,1-1-7-16,-4 3-4 0,4-3 0 15,1 1-4-15,-2-1-4 0,5 1 1 0,-1-1-1 16,3-2 3-16,0 3-3 0,2-3 1 0,2-2 0 15,0 0 1-15,3-2-2 0,1 0-1 0,-1-3 2 16,3-1 0-16,1-1 1 0,0 0 2 16,4-8-1-16,3 0 2 0,-5 4-2 0,0 0-2 15,0 0-5-15,2-3-38 0,-4 6 10 0,-1-3 13 16,1 0-21-16,0 0-24 0,-2 0-75 0</inkml:trace>
  <inkml:trace contextRef="#ctx0" brushRef="#br0" timeOffset="3077.5214">2999 6013 18 0,'2'0'49'0,"-2"-5"7"0,2 3 13 0,-2-2-4 16,0 1-40-16,0-1 2 0,0 2-7 16,0-3 8-16,2 3 1 0,-2 0-14 0,0 2-9 15,0-2-4-15,0 2-3 0,2-2-5 0,-2 2-2 16,0 0 2-16,0 0 4 0,0 0 0 16,0 2 2-16,0 0 1 0,3 0 0 0,-1 0 2 15,-2 5 5-15,2-3 0 0,0 1 1 0,5-1 9 16,-5 5-7-16,2-2 2 0,1 1-2 0,2 1-2 15,-3 2-4-15,5 0-1 0,-3-2 2 16,3 4 4-16,0-2 5 0,2 3 0 0,-2-3 1 16,0 4 0-16,4-4-4 0,2 7-2 0,1-3 0 15,-1 1-3-15,3-1-5 0,-1 1 0 0,1 1 1 16,4-4 0-16,0 5-1 0,2-3 0 16,1 3-1-16,3-2 0 0,-1-1 0 0,6 3-2 15,0 1 3-15,-4-5-3 0,-3-1 2 0,-6-2 0 16,0 0-2-16,-5-4 2 0,1 1-1 0,-5-3 0 15,2-1 3-15,-4 3-4 0,0-3-6 16,-1 1-16-16,1-1-36 0,-4 0 25 0,1 1 8 16,-1-1-27-16,-3 3-56 0,0 0-79 0</inkml:trace>
  <inkml:trace contextRef="#ctx0" brushRef="#br0" timeOffset="3686.7416">4280 6709 40 0,'-3'-4'47'0,"3"-3"40"0,0 3-24 16,-2-3-6-16,2 3-8 0,0 0 6 0,0-3-32 15,0 3-8-15,-2-1-1 0,2 1-3 16,0-1-3-16,0 3-3 0,0 0-3 0,0 0 6 16,0-1-2-16,0 1-4 0,0 2-2 0,0-2-2 15,0 2-1-15,0 0 7 0,0 2 2 0,-4 0 0 16,4 3 12-16,-7 4 4 0,0-3-1 0,-1 3-4 15,-1 4-6-15,-4-2-2 0,1 5-6 16,-7 1 1-16,1 3-1 0,5 0-1 0,-9-2-1 16,9-1 1-16,-10 3 2 0,10-4 0 0,-4 1 2 15,3-1 0-15,-1 1 1 0,-1-3-1 16,3 1-3-16,0-2 0 0,0 1-1 0,-3-1 0 16,5 0-1-16,-2-2-2 0,2 0 2 0,-2 0-1 15,2-2-2-15,0-3 2 0,2 3 0 0,2-4 1 16,1-3-1-16,4 2 0 0,-3-4-3 15,12-4-5-15,-5 2-8 0,0 0 6 0,-2 2-19 16,0-3-23-16,0 3 5 0,0 0-8 0,0 0 4 16,0 0-91-16,0 0-35 0</inkml:trace>
  <inkml:trace contextRef="#ctx0" brushRef="#br0" timeOffset="4108.5107">3951 6716 87 0,'2'0'35'0,"-2"0"46"0,0 0-8 0,3 0-25 15,-3-2-2-15,2 2-30 0,-2 0-17 0,0 0 0 16,2 0-7-16,-2 0-6 0,0 0 13 15,0 0 2-15,0 2 7 0,2 0 1 0,0 0 9 16,1 1 5-16,-1 1-4 0,2 0-13 0,3 1 0 16,-1-1 1-16,1 1-3 0,2 1 0 0,0-1 2 15,2 1-1-15,-3-1 1 0,4 1-3 16,-1 1 3-16,0 0 4 0,2-1-2 0,2 3 4 16,-6-2-3-16,4-1 5 0,1 5-3 0,1 0 1 15,-2 3-4-15,3-1 6 0,-3-2-4 0,2 2-3 16,-2-2 1-16,1 2 0 0,1-2-3 15,-2 0 2-15,3 3-4 0,-5-3 3 0,2 0-4 16,0 0 1-16,3 0-3 0,-5 2 3 0,4-2-3 16,-2 2-1-16,1-2 3 0,1 0-1 15,-4 0-6-15,2-2-22 0,-4 2-16 0,2-2-25 16,-2-3 28-16,-2 1-42 0,-1 0-78 0</inkml:trace>
  <inkml:trace contextRef="#ctx0" brushRef="#br0" timeOffset="4702.1427">5228 5977 15 0,'0'-4'9'0,"0"-3"4"15,0 3-6-15,-2-3-2 0,-1-1 9 16,3 3-2-16,-2-4 5 0,0 3 49 0,0 1 9 16,-1-1-33-16,-1-1-17 0,2 3-9 0,-3-1 33 15,3 3-25-15,0-2-15 0,0 1-8 16,0 1-6-16,2 0-2 0,-3 2 7 0,3 0 5 15,0 0 3-15,3 2 3 0,-3 0 11 0,0 7-9 16,0 0-4-16,0 2-2 0,-3 2 0 0,1 5-2 16,0-3 3-16,-2 5 2 0,-1-2 4 15,-1 2-5-15,-1 0-1 0,-2-1-4 0,-4 10 1 16,-2-5 3-16,-1 1 0 0,1-3-1 0,-1 0 1 16,-1-3-3-16,-1 1 1 0,0-2-1 0,-2 2-1 15,1-3-3-15,3 1 0 0,-4 0-1 16,5-3-2-16,-1-2 1 0,3 1 2 0,2-3-3 15,2 0-1-15,-2-3-13 0,7-1-11 0,-3-2 10 16,7-1-5-16,0-8 1 0,3-1-6 0,-3 5-1 16,2 0-6-16,-2-2-40 0</inkml:trace>
  <inkml:trace contextRef="#ctx0" brushRef="#br0" timeOffset="5108.2572">4873 5933 56 0,'-5'-4'43'0,"-6"-1"60"0,0 1-20 16,5 2-29-16,-1-3-8 0,0 3-28 0,3-2-8 15,0 2-6-15,-1-1-4 0,3 1-7 0,-2 2 1 16,4-2 3-16,0 2 3 0,0 0 0 0,0 2 1 16,2 0 3-16,2 1-1 0,1-1 7 15,-1 4 1-15,7-1-2 0,-7 1-5 0,5 3 4 16,2 0 2-16,3 0-2 0,-6 4-3 0,6 0 2 16,-1 1-5-16,0 1 1 0,0 0 2 15,1 3 4-15,-1-2 5 0,4 6 9 0,1-3 1 16,-3 1 0-16,1-2-5 0,-1-3-5 0,-1 1-4 15,1-1 0-15,-2 1-2 0,3-3 0 0,-3 0-4 16,-2 0-2-16,2 3-1 0,-2-5-2 16,0 2 1-16,0 0 0 0,-2-2 2 0,2 3 0 15,-2-1-2-15,2-2-11 0,-2 0-15 0,2 4-50 16,0-4 2-16,2 2-35 0,0 3-121 0</inkml:trace>
  <inkml:trace contextRef="#ctx0" brushRef="#br0" timeOffset="5904.9304">5958 6685 32 0,'2'-9'30'0,"2"1"-6"0,-2 1-11 16,3-2 12-16,-3 2 17 0,0 1-13 0,0-1-12 16,1 1 8-16,-1 1-8 0,0 1-8 0,0-1 10 15,0 1-6-15,1 0 15 0,-3 1 6 16,2-1-1-16,0 2-21 0,-2 0-9 0,0-1-1 16,2 1-3-16,-2 2-6 0,0 0 12 0,0 0 16 15,-2 2-3-15,0 3-5 0,-3 1 0 0,-1 5 1 16,-5 3 0-16,0 1-1 0,-2 5 0 15,1 0 7-15,-3 0-1 0,-5 8-5 0,0 1 0 16,1-3-6-16,-1 1 0 0,0-3-4 0,-4 0 2 16,-1 1-2-16,1-3 0 0,0-3-3 0,0 1-1 15,-5 5 0-15,5-8 0 0,2 1-1 16,2-3 1-16,4-4-1 0,5 0 1 0,2-2-2 16,1-2-2-16,1-1-19 0,3-1-30 0,8-10 24 15,0 5 19-15,-4 0-4 0,0 3-3 0,-2-1-5 16,2 2-13-16,2-4-12 0,3 2-91 0,-3 1-24 15</inkml:trace>
  <inkml:trace contextRef="#ctx0" brushRef="#br0" timeOffset="6295.4568">5636 6617 52 0,'-3'-2'39'0,"-3"-3"75"15,4 1-36-15,-1 2-24 0,1-3-31 0,0 3-6 16,0 0-23-16,0 2-14 0,2-2 25 16,0 2 6-16,-3 2-6 0,6 0 4 0,-3 0-1 15,2 5 2-15,0-1-4 0,5 1 9 0,1 2 0 16,1 2 0-16,0 2-6 0,4-2 7 15,1 5-4-15,1-1 4 0,3 0-3 0,-3 1 2 16,5 4 6-16,2 2-6 0,2 0-3 0,-2 2 2 16,0-4-6-16,-2 0-1 0,-2 0-3 0,-1-1 5 15,1 1-3-15,2-2 2 0,-5 0-1 0,3-1-1 16,-3 1-3-16,1-1-1 0,1-1 1 16,-1 2-2-16,-3-3-1 0,3-2 1 0,-1 3-1 15,3-1 2-15,-3-2 0 0,5 0-8 16,-2-1-11-16,1-1-51 0,1 2-24 0,0-2 3 15,0 0-177-15</inkml:trace>
  <inkml:trace contextRef="#ctx0" brushRef="#br0" timeOffset="21479.2018">3532 5411 9 0,'2'-5'30'0,"1"3"-18"0,-3-2-3 0,2-1-6 15,-2 5-3-15,0-2-2 0,0 0-1 16,2 2 14-16,-2 0 10 0,0 0-7 0,2 2 6 15,-2 0 1-15,0 1 5 0,0 1-10 0,0 3 10 16,0-1-2-16,0-1-2 0,0 1-1 0,0 3-6 16,-2 0 1-16,4-3 10 0,0 3-13 15,1 0 0-15,1 0 4 0,-2 0-8 0,3 0 0 16,-1 2 3-16,-2 0-3 0,3-3 4 0,-3 3-1 16,2 3-6-16,-2-3 0 0,1 4 0 0,-3-2-4 15,2 5-2-15,-2 0 0 0,0-3-5 16,0 0 5-16,0-1-3 0,0-3 1 0,0 0 3 15,0-2-3-15,0 2 3 0,0-3-3 0,0 1 1 16,4-4-2-16,-4 3 4 0,0-1-3 0,0-3 2 16,3 1-3-16,-1-3 1 0,-2 3-2 15,0-3 0-15,0 0-2 0,2 0-2 0,-2 0-12 16,0-2-70-16,0 0 36 0,0 3-166 0</inkml:trace>
  <inkml:trace contextRef="#ctx0" brushRef="#br0" timeOffset="22557.0489">5177 5378 5 0,'-4'0'15'0,"-3"0"-2"15,3-3-2-15,-1 1 9 0,1 2-8 0,2-2 1 16,-3 0-8-16,3 2 1 0,0 0-7 16,0-2 6-16,-1-1-1 0,3 3 4 0,0 0 2 15,-2-2 3-15,2 2 0 0,-2 0-8 0,2 0-8 16,0 0 8-16,0 0-12 0,0 0 6 0,0-2 3 16,4 0 2-16,1 2 3 0,1-2 2 15,3-1-7-15,4-1-1 0,3 2 1 0,4-3 12 16,0 1-4-16,6 0 8 0,0-1-3 0,1 1-1 15,-3 2-4-15,-2 2-6 0,-2 0-1 16,-2 0-3-16,-1 2-4 0,-3 0-3 0,-3 2 2 16,0-1 0-16,-3 1 5 0,-3 3-1 0,-1-1 0 15,-2 1 3-15,-2 2 3 0,-6-1 8 0,6-1 2 16,-7 2-5-16,-2-2 0 0,1 1 6 0,-3 3-6 16,0-2 4-16,-3-2-5 0,5 2 9 15,-4-1-8-15,2-1 0 0,-2 2-3 0,2-3-2 16,0 3 1-16,0-4 2 0,2 4 3 0,-2-3 1 15,2 3-7-15,0-2 0 0,1 1-2 16,-1 1-2-16,0-2-2 0,0 2 4 0,3-1-3 16,1-1 1-16,1 0 4 0,-1-1-1 0,1-1 1 15,2 1 3-15,2-1 6 0,2-1 1 0,2 1-5 16,1-1-4-16,4-2-2 0,2 3-2 16,0-5 0-16,4 2-2 0,3 0 1 0,-3-2 0 15,3 0-1-15,2 0 0 0,-3 0 1 0,1 0 1 16,2 0 2-16,2-2-1 0,-2 0-4 0,-3 2 1 15,1-3-2-15,2-1-2 0,0 4-18 16,-1-4-53-16,1 1-25 0,0 1-27 0</inkml:trace>
  <inkml:trace contextRef="#ctx0" brushRef="#br0" timeOffset="37100.3541">6989 7287 36 0,'9'13'75'0,"-4"-2"-49"16,-1-4-30-16,0 0 6 0,-4-3 31 0,5-2-5 15,-3 0-16-15,-2-2-8 0,0 0-8 0,0 0 4 16,2-2 9-16,-2 2 11 0,-2-4 0 16,2 2-4-16,0-1 11 0,0-1-10 0,-2 2 7 15,0-3 4-15,2 3-3 0,-3 0-15 0,1 0-3 16,0-1-4-16,2 3-6 0,-4-2 1 0,1 4 1 15,-1-2 2-15,0 3 5 0,-3-1 1 16,0 2 9-16,-4 1 3 0,5 1-6 0,-5 1-2 16,0 0-3-16,0-3 3 0,2 3 5 0,-2 1-8 15,-2-1 2-15,-1 2 0 0,1 0-1 16,0 2-6-16,-7 4 3 0,-2 5-2 0,0 0 3 16,2 2-1-16,-2 7-2 0,-2-1-3 0,-5 14 0 15,-2 0 1-15,3 0 0 0,-3-5-4 0,2-1 2 16,-4-1-2-16,7-6 1 0,-1-5-1 0,7-4 1 15,0-3 1-15,5-1 0 0,0-5-2 16,6 0 2-16,0-7-1 0,5 1 0 0,1-1-7 16,-1-4-10-16,11-4 1 0,-3-1-7 0,-2 3-1 15,0 0 0-15,-2 2-7 0,-2 0-34 0,0 0-20 16,2-2-24-16,4-3-48 0</inkml:trace>
  <inkml:trace contextRef="#ctx0" brushRef="#br0" timeOffset="37381.5371">6469 7391 47 0,'-11'-11'54'0,"0"-3"-22"16,-2 3 63-16,2 0-21 0,-2 0-13 16,2 5-18-16,-1-3-13 0,4 5-11 0,1-3-10 15,0 5-10-15,5 6-5 0,0-2 2 0,2 1-4 16,-2-8 7-16,2 3 1 0,2 4 1 0,2 3 7 15,-1-5 8-15,3 4 6 0,5 5 4 16,3-3-3-16,1 5-10 0,3 3 2 0,4-1 1 16,0 2 1-16,4 5-9 0,-2 2-4 0,9 9-3 15,1 2 4-15,-4 0-2 0,-1-2 0 0,0 0 0 16,2 0-4-16,2-3-3 0,6 6 0 16,3-10 1-16,-2 0-19 0,-3-9-17 0,-1 1-20 15,-1-5-6-15,-2-4-66 0,-2-1-60 0</inkml:trace>
  <inkml:trace contextRef="#ctx0" brushRef="#br0" timeOffset="38881.1525">3382 6910 36 0,'5'0'12'15,"-5"-2"-3"-15,0 2-1 0,0-2-1 0,0 2-1 16,0 0-8-16,2 0 3 0,-2 0-2 0,0 0 0 16,0 0 1-16,0 0 6 0,0 0-1 15,0-3-4-15,2 3 0 0,-2 0 3 0,2 0 5 16,-2 0-5-16,0 0-1 0,0 0 4 0,0 0 4 16,0 0 11-16,2 0-6 0,-2 0-10 0,3 0 11 15,-1-2 8-15,2 2-11 0,3-2-5 16,0 0-2-16,1 0 3 0,1 2-7 0,2-3-1 15,-4 1-2-15,2 2 2 0,-1-2-3 0,-1 2 2 16,-3 0 5-16,3 2-1 0,-3-2 0 16,1 2 1-16,-1 1-1 0,-1-1 3 0,-1 2-5 15,-2 1 0-15,0-1 0 0,-2 0 5 0,-1 1-4 16,-1 1 4-16,-1-1 8 0,-6 4-7 0,0-3-3 16,3 1-3-16,-3 0 3 0,-3-1 0 15,3-1-1-15,-2 1-2 0,2 1-2 0,2-3-1 16,-2 1 0-16,5-3 0 0,-1 2-2 0,0-2 1 15,3 1 2-15,0-1-4 0,4 0-10 0,-3-2 8 16,-1 2 2-16,4-2 1 0,0 0 0 16,4 2 3-16,-1 1-1 0,1-3-1 0,0 0 0 15,1 2 0-15,6 0 3 0,-2-2-1 0,-1 2-1 16,4 0-2-16,-4-2 3 0,3 3 0 0,0-1-3 16,-2-2 1-16,2 2 2 0,-2 3 0 15,-2-5-3-15,1 4 4 0,-1-2-3 0,0 0 8 16,-3 3-1-16,1 1 1 0,-1-1 3 0,-2-1-5 15,0 3-3-15,3-1 0 0,-5 1-1 0,0 0 3 16,0-1 3-16,-5 1 0 0,3-3 0 16,0 1 1-16,2 1 1 0,-4-1-7 0,1-1 3 15,-1 1-2-15,-1 1 0 0,-6-1-3 0,3 1-1 16,-6 1 2-16,1-3-2 0,0 3 1 16,-2-3-2-16,1 1 1 0,1-1 0 0,-2-2-10 15,4 3-6-15,0-5-19 0,0 0-48 0,2 0-47 16</inkml:trace>
  <inkml:trace contextRef="#ctx0" brushRef="#br0" timeOffset="40115.2146">4520 7018 27 0,'0'2'34'0,"0"0"-6"0,0 3-1 0,0-5-15 16,2 0-8-16,-2 2-1 0,0-2 0 0,2 0 1 16,-2 2 11-16,0-2 23 0,0 0-25 0,0 0-1 15,0 0 13-15,0 0-10 0,0 0-2 0,0 0-5 16,3 0-1-16,-3 0-7 0,0 0 0 16,0-2-5-16,0 2 3 0,2 0 2 0,-2 0 1 15,0 0 5-15,0 2 0 0,0-2-1 0,0 3-1 16,0-1 6-16,0 0 6 0,0 0 7 15,0 5-11-15,0-3-2 0,-2 1-1 0,-1-1 1 16,3 3-6-16,-2 1-3 0,0-3 1 0,0 4-3 16,0-3-1-16,2 1 0 0,0-1 2 0,0 1 0 15,0 0-1-15,0-1 0 0,0 1 1 16,0-3 0-16,0 3-1 0,2-3-3 0,-2 1 4 16,4-1-1-16,-2 1 2 0,1-3 6 0,1 0-6 15,-2 2 4-15,3-4 1 0,1 3 1 0,1-1-2 16,2 0-3-16,-3-2-2 0,5 0 0 15,0-2 0-15,3 2-2 0,-3-2 3 0,2-1-2 16,-2 3 2-16,2-4-2 0,-2 2 1 0,0 0 0 16,0-1 1-16,-2 1-3 0,2-2 2 0,-4 2-2 15,1-1 0-15,1 1-5 0,-4 2-3 16,1-2-8-16,1 0-20 0,-3 2 7 0,1 0-9 16,-1-2-32-16,1 2-9 0,1 0 29 0</inkml:trace>
  <inkml:trace contextRef="#ctx0" brushRef="#br0" timeOffset="40443.2586">4723 6950 13 0,'-5'-7'53'0,"3"3"-14"15,-2-1-18-15,2 1-5 0,-1 2 2 0,1-1-25 16,0 1-1-16,2 2 3 0,-2-2 29 0,2 2 8 16,0 2-16-16,-2 3 11 0,2-1 2 0,0 3-11 15,0 2-5-15,2-1 7 0,-2 3 13 16,0 3-1-16,2-1-19 0,-2 2 2 0,2 3-2 16,-2 0-6-16,0 1-2 0,2 1-1 0,-2 2-4 15,3 0 2-15,-3-2-1 0,4 2-1 16,-4 2 0-16,4-1 1 0,1-4-4 0,-1 1 3 15,-4-4-1-15,5-5-1 0,-3 0-1 0,2-3-10 16,-4 1-13-16,5-4-42 0,-5 1 4 0,4-3-91 16</inkml:trace>
  <inkml:trace contextRef="#ctx0" brushRef="#br0" timeOffset="41474.2482">6376 6908 30 0,'-4'0'24'0,"0"0"8"0,-3 0-13 15,0 0-5-15,3-2-7 0,-5 2-5 0,3 0-4 16,-1 0 4-16,0 0-1 0,-1 0 2 0,1 0 1 16,0 0-2-16,1 0-1 0,-1 0-1 15,3 0 8-15,-3 0 5 0,0 0 20 0,1 0-15 16,1-3 17-16,-1 3-8 0,-1 0-16 0,1 0-5 16,1-2-1-16,-1 2 0 0,-1 0 7 15,0 0 3-15,-2 0-3 0,3 2-1 0,-3-2-7 16,-2 3-2-16,2-1 1 0,-2 0-1 0,2 5-7 15,-2-5-1-15,3 0 3 0,1 2 2 0,-2 1-2 16,5-3 4-16,-1 2-6 0,-1-1 7 16,3-1-8-16,1 0 6 0,-2 0 3 0,2 1-4 15,-1-1 5-15,3 2-4 0,0-2 6 0,-2 1-7 16,2 1 4-16,0-2-4 0,0 3-1 0,2-3 2 16,-2 2-2-16,0 1 0 0,0-3 2 15,3 2-6-15,-3-2 4 0,2 3 1 0,-2-3-4 16,4 0 9-16,-4 0 0 0,5 3-1 0,-3-5 9 15,2 0-2-15,3 2-4 0,-1-2-3 0,-1 0-1 16,4 0-2-16,0 0 0 0,-3-2 1 16,1 2-2-16,2 0 1 0,-3 0-2 0,1-2 1 15,-1 2 1-15,-1 0-1 0,-1-3-7 0,3 3-6 16,2 0 2-16,0 0 0 0,-1 0 0 16,3 0 8-16,0 3 3 0,3-3 1 0,-3 0 1 15,0 0 0-15,2 2-1 0,-2-2 0 0,0 2 0 16,2 0-2-16,-4 3 3 0,0-1 1 0,-3 0 3 15,1 5 1-15,-3-2 6 0,-1 2-4 0,-3 2-1 16,0 0 3-16,0 2-7 0,-3-2-4 16,-1 2 0-16,0-2 6 0,-1 3-3 0,1-3 0 15,-1-3 1-15,-1 3-1 0,-3-2-3 0,2 0-8 16,-4-2-32-16,-2-3-8 0,-5 3-111 16</inkml:trace>
  <inkml:trace contextRef="#ctx0" brushRef="#br0" timeOffset="42723.9755">5380 7653 8 0,'6'0'5'0,"-1"0"-2"16,-1-2 5-16,1 2-6 0,-1-2 4 0,1 2-1 16,-1-3 4-16,-2 3 12 0,3 0 3 0,-3-2-7 15,0 2 10-15,0 0 22 0,0-2-10 0,1 2-14 16,-3 0-19-16,0 0-4 0,0 0-4 15,2 0-1-15,-2 0-1 0,0 0 3 0,0 0 0 16,0 0 7-16,0 0 1 0,0 0 1 0,0 0 0 16,0 0 7-16,-2 0-9 0,2 0 1 0,0 0-3 15,0 0 1-15,0 0 37 0,0 0-29 16,0 2-10-16,-3 0 2 0,-1 3-5 0,4-3 2 16,-4 2-1-16,-1 3-3 0,1 0 1 0,2-1 3 15,-3 3 0-15,1-2-1 0,-1 2 1 0,-1-3 2 16,1 3 1-16,1 0-1 0,-1 2-3 15,1 0 1-15,0-2 0 0,-1 2-2 0,1 2 1 16,-1-4-3-16,3 2 2 0,0 0 1 0,-2-2-4 16,4-1 4-16,0 1-2 0,0-4 0 0,0 1 2 15,0 1-1-15,2 0-2 0,0-1 3 16,2-1 4-16,1-1 4 0,-3 0 5 0,5-1 4 16,-3-1 0-16,0 2-2 0,3-2 0 0,-3-2-3 15,3 0-3-15,-2 0-2 0,-1 0-6 0,0-2-2 16,3-2-1-16,0 2-1 0,-3-3-1 15,5 1 2-15,-5-1-2 0,3 1 1 0,-1 0 1 16,1-3-3-16,-3 0 4 0,1 3 1 0,-3-3-1 16,2 3 7-16,-1-1-4 0,-1-1 5 15,-2 1-5-15,2 1-4 0,-2 0 2 0,-2-1-1 16,2 1-1-16,0 2 2 0,-2-3-1 0,-1 3-2 16,3 0 2-16,-2-3 2 0,0 5-3 0,0-4 1 15,0 2-2-15,-1 0 2 0,1-1-1 16,0-1-1-16,0 2 0 0,0 0-1 0,-3 2 1 15,3-3-5-15,0 1-1 0,-5 2 2 0,1 0 2 16,-1 2 2-16,-4 1 0 0,-2 1 0 0,2 3-3 16,-5-1-2-16,1 3 0 0,2 2-14 15,-3 0-7-15,1 0-2 0,1 0-10 0,1 2-29 16,2 1 14-16,0 1-79 0</inkml:trace>
  <inkml:trace contextRef="#ctx0" brushRef="#br0" timeOffset="43645.6155">7164 7680 21 0,'-3'0'26'0,"3"0"11"0,0 0-21 16,0 0 7-16,-2 0-9 0,2 0 21 15,0 0 16-15,0 0-4 0,0 0-13 0,0-3 11 16,0 3-19-16,2 0-9 0,-2 0-4 0,0 0 2 16,0 0-6-16,0 0-4 0,0-2-3 15,3 2-6-15,-1 0 9 0,-2 0-4 0,4-2 0 16,1 0 1-16,1 0-1 0,5-1 0 0,0 1-4 15,3 0 2-15,-1 0-2 0,4-3 1 0,-1 1 2 16,4 2-2-16,-5-3 1 0,3 3 2 16,-1 0-2-16,-3 0 1 0,1-1 0 0,0 1 0 15,-1-2 1-15,-1 4-2 0,-6-2 3 0,-1-1-1 16,1 3-1-16,-3 0 0 0,1 0 0 0,-1 0 0 16,0 0 0-16,1 3-2 0,-1-1 3 15,-2-2-2-15,3 2 1 0,-3 2 1 0,5-4-1 16,-5 5-1-16,0-5 0 0,2 4 1 0,-1-2-2 15,-1 1 1-15,0-1 3 0,0 0 4 0,-2 5-1 16,3-3-2-16,-3 1-1 0,0-1 0 16,-3 3 1-16,3-3 1 0,-4 5-4 0,-1 0 1 15,-1-1 0-15,-3 1-1 0,0 2-1 0,-2 0 3 16,0 0-3-16,0 3 2 0,0-1-3 0,0 0 3 16,-2 0-2-16,-3 3 0 0,3 1-2 15,0-1-7-15,0-1-11 0,2-2-41 0,0 3-12 16,0-3-62-16,0 0 18 0</inkml:trace>
  <inkml:trace contextRef="#ctx0" brushRef="#br0" timeOffset="44723.4673">4577 8392 28 0,'9'-9'19'0,"-2"0"-2"16,-3 0 2-16,3 0-7 0,-3 3-7 0,1-3-2 16,-5 2-2-16,0 1-2 0,0-1-2 0,-3 1-4 15,1-1 5-15,-2 3 0 0,-3-1 3 0,1 3-3 16,1 0 1-16,-2-1 2 0,-1 3-1 16,1 0 2-16,-2 3 2 0,5-1 3 0,-7 2 1 15,2 1 7-15,0 4-3 0,3-3 17 0,-8 3 1 16,3-2-3-16,2 1-3 0,-2 3-9 15,3 0-9-15,-1 0-2 0,0 0-2 0,5 3-2 16,-5-3 0-16,4 0 2 0,3 0-2 0,-2-2 6 16,4-1-2-16,0 1 8 0,2 0-1 0,2-2-1 15,3-3 5-15,0 1-2 0,4-3-1 16,0 2-2-16,0-4-1 0,2 0 5 0,0 0-9 16,3-2 0-16,-8-2-1 0,6 1-2 0,-1 1 0 15,-4-5 0-15,2 3 1 0,0-3 5 0,-2 1-4 16,-1-1 2-16,-1-2 0 0,0 3 2 15,-3-3-1-15,0 0-2 0,1 0 0 0,-5-2-1 16,2 2-5-16,-2-2-1 0,-2 3 3 0,-3-3-9 16,5 0-2-16,-8 2-6 0,3 0-3 0,-6 0 12 15,2 5 6-15,-2-3-5 0,-2 5-4 16,0 2-23-16,-5 2-3 0,1 3-13 0,1-1-47 16,1 3-8-16</inkml:trace>
  <inkml:trace contextRef="#ctx0" brushRef="#br0" timeOffset="45176.4795">4546 8570 5 0,'0'0'59'0,"0"0"0"0,0 0-37 0,-2 0 69 15,0-2-43-15,0 0-11 0,0-3-5 0,-3 1-15 16,1 2-13-16,-1-3-8 0,3 1 2 0,-2-3-1 16,2 5 0-16,-7-4-8 0,7 1-8 0,-3 3-10 15,3 0-7-15,-2 0 5 0,-1-1 13 16,1 3 12-16,-1 0 4 0,1 5 6 0,-1-3-1 16,-1 2 0-16,-1 3-2 0,3 0 5 0,-3-1 3 15,1 3 18-15,-1-2-1 0,3 1-10 0,-3 4-4 16,3-4 6-16,1 3-2 0,1 0-5 15,0 0-6-15,0-2-3 0,2 2 2 0,2-2 3 16,0 0 1-16,3 0 3 0,1-3-1 0,3-1 3 16,2 1-2-16,-2-3-5 0,4-1 1 0,0-4 0 15,3-1-4-15,-1-1-4 0,-2 0 3 16,5-3 0-16,0-2 2 0,-3-2-3 0,1 2 1 16,-3-2 4-16,0-2-1 0,0 2 7 0,-4-2-2 15,-2 2-1-15,4-3-3 0,-11 1-6 16,2 2-2-16,-2 0-9 0,-2 0-6 0,2 2-6 15,-11 1 8-15,4 1-15 0,-4 3 2 0,-2-1-33 16,2 5 6-16,-2 0-85 0</inkml:trace>
  <inkml:trace contextRef="#ctx0" brushRef="#br0" timeOffset="45816.8986">5422 8469 83 0,'0'4'59'16,"-2"-2"45"-16,-3-2-34 0,3 0-33 0,0 0-12 15,-3-2-19-15,3 0-17 0,0 2 5 0,0-4-16 16,0 4-7-16,4-3 11 0,-2 1 5 0,0 2-1 16,0-4 15-16,2 2 1 0,-2-3-1 15,2 1 1-15,-2 2 4 0,-2-1-3 0,2-1-5 16,0-3-1-16,-2 3-1 0,-3 0 1 0,1-1 6 16,-1-1 4-16,-3 1 4 0,1-1 1 0,-2-1-4 15,0 0 19-15,1 3-7 0,-1-3 5 16,-2 3-12-16,2-3 6 0,0 3-10 0,0-1-5 15,0 3-2-15,-2-2-4 0,3 2 4 0,-1 2-3 16,-2 0 4-16,-2 2-3 0,2 2 0 16,-3 1 2-16,3-1-2 0,-2 7-1 0,2-2 2 15,0 2-5-15,0-2 1 0,2 4-1 0,0-2-4 16,3 0-11-16,1 2 11 0,3-2 5 0,0-2 2 16,4 2 2-16,3-2-1 0,1 0 1 0,1-3 1 15,4-1-3-15,0-1 1 0,2-4 0 16,5 0 1-16,-3 0-1 0,3 0 1 0,-1-4 3 15,1-1 7-15,-3 1 0 0,3 0-3 0,-5-1 0 16,1 1 3-16,-3-3 1 0,0 3-2 16,-5-1-1-16,3 1-5 0,-2-1 1 0,-3 3-6 15,0-2 1-15,1 2-2 0,-3-1-3 0,-2 1 4 16,2 2-2-16,0 0 3 0,-4 0 2 0,0 0-1 16,0 2 11-16,-3 3 4 0,1 1-7 15,-5 1 0-15,0 4 2 0,1 0-4 0,-3 2-4 16,0 3-1-16,0-1-4 0,-1 3 3 0,-1 4-2 15,0 0 1-15,4-4-1 0,3-1-6 0,-1 1 0 16,3-5-12-16,1 0-13 0,1-4-2 16,0 0-18-16,2-2-38 0,0-1-27 0</inkml:trace>
  <inkml:trace contextRef="#ctx0" brushRef="#br0" timeOffset="46379.2983">3199 9446 43 0,'-6'-5'38'0,"1"1"-4"0,-1-1-14 0,1 1 45 16,3 0 6-16,-2-1-31 0,1 1 2 0,-1-1-15 16,4 1-12-16,0 2-12 0,-4 0-2 15,4-1-3-15,0 1 0 0,0 0 0 0,0 0-2 16,0 2 6-16,0 0 4 0,0 4-1 0,0 1 4 15,0 1 7-15,0 3-8 0,0 4 0 16,0 3 5-16,0 1-2 0,0 8-2 0,-3-1-3 16,1 0-2-16,0 0 1 0,-2 1-3 0,-1-3-3 15,1-3 2-15,-1-1-4 0,1-3 1 0,2-1 2 16,-5-3-4-16,5 0-4 0,-3-5-11 16,5-1 0-16,0-5-6 0,0 0 12 0,0 0-5 15,0-2-14-15,0 2-68 0,-2 2-52 0</inkml:trace>
  <inkml:trace contextRef="#ctx0" brushRef="#br0" timeOffset="46738.5395">3470 9419 48 0,'7'-4'46'0,"-3"4"-20"0,-4-2-5 0,0-1 51 15,0 1-8-15,3 0-24 0,-3 2-14 16,-3 0-23-16,3 0-12 0,0-2 0 0,0 0 7 16,0 2 6-16,0 2 9 0,-6 0-1 0,-1 2 2 15,1 3-2-15,-3 2-6 0,2 0 7 0,-8 4-7 16,2 0 2-16,2 5 1 0,-3-3 0 16,1 5-4-16,0 0 0 0,0 0-3 0,2-3-1 15,-3 5 0-15,3-2 2 0,5-2-5 0,1-5 0 16,3-2 1-16,2 0 3 0,0-4 8 0,0-1 3 15,2 1-7-15,3-5 5 0,1 0-6 16,3 1-6-16,4-6 3 0,-2 3-2 0,7-4-2 16,0-3 4-16,-5-1 3 0,2 1-1 0,-1-2 4 15,-3 0-4-15,0 0-5 0,-3-2 5 0,-1 0-4 16,0-2-3-16,-5 2-3 0,0-2-13 16,-2 0-6-16,-2 2-6 0,-5-5-2 0,1 5-40 15,-3 0 8-15,-2 2-80 0</inkml:trace>
  <inkml:trace contextRef="#ctx0" brushRef="#br0" timeOffset="47410.2452">4244 9410 116 0,'3'3'42'15,"1"-1"-17"-15,-2-2 1 0,-2 2-31 0,2-2 4 16,1 0-3-16,-3 2 10 0,0-2 45 0,0 2-12 16,0 3 16-16,-5 4-17 0,3-1-17 0,-2 6-4 15,-1 1-2-15,-4 9-9 0,3-2 4 16,-3 3-5-16,2 1-4 0,-2-4-1 0,5 2 0 16,-5-4-2-16,3 0-1 0,-1-2 1 0,3-3 0 15,-1 1 1-15,3-5-1 0,0-3 0 0,-3 3-1 16,3-6-4-16,0-1-8 0,2-4-15 15,0 0-13-15,0-2-5 0,0 2-23 0,0 0-48 16,0 0 59-16</inkml:trace>
  <inkml:trace contextRef="#ctx0" brushRef="#br0" timeOffset="47675.8939">4346 9454 22 0,'6'-11'89'0,"-1"3"-44"0,-3-1 61 16,2 2-28-16,-1 3-34 0,-1-1-22 0,0 3-4 16,-2-2-10-16,0 4-4 0,0-2-2 0,4-1-4 15,-4 3-2-15,0 0 9 0,-4 0 0 16,4 5 5-16,0-1 2 0,-4 3 4 0,4 2-5 16,-5 4 0-16,3 0-5 0,-2 5-5 0,1 2-1 15,1-1-2-15,-4 6 2 0,1-3-2 16,5 2 0-16,-6 0 2 0,1-2-5 0,3 2 4 15,-2 3-5-15,-1-1-12 0,3-4-19 0,0-2-9 16,-3 0-50-16,3-7-53 0</inkml:trace>
  <inkml:trace contextRef="#ctx0" brushRef="#br0" timeOffset="48332.041">6703 9512 59 0,'-2'-2'90'0,"-1"2"-17"0,3 0-25 15,5 0-24-15,-5 0-5 0,4 0-4 0,-4 0-15 16,0 2 22-16,0 0 1 0,-2 2-2 0,0 1 7 16,-3 4-8-16,3 2-7 0,-2 0-4 15,-1 4-4-15,1 3-2 0,-7 6 0 0,4 0 2 16,1 3-2-16,-1-3-1 0,3 0 2 0,-3 0-2 15,5-4 0-15,-3 0-1 0,3 0-1 0,0-5-2 16,-2-1 1-16,4-1 0 0,-5-2 1 16,5-4-4-16,-2 1-7 0,0-3-6 0,2-1-16 15,-2-6-2-15,2 0-51 0,-3 2-18 0</inkml:trace>
  <inkml:trace contextRef="#ctx0" brushRef="#br0" timeOffset="48785.0477">6879 9501 104 0,'5'0'158'0,"-1"-2"-77"16,-2 2-27-16,0 0-19 0,1-3-13 0,-3 1-2 15,2 2-11-15,0 0-11 0,-2 0-6 0,0 0 3 16,0 0-18-16,0 0-11 0,0 0-10 16,0 0 13-16,4-2 17 0,1 0 5 0,-1 0 4 15,3-1 6-15,2 1-1 0,-1 0 0 0,6 0-1 16,-3-3 1-16,2 3 0 0,-4 0 1 0,2 0 0 16,-2-1 2-16,-1 3 0 0,-1 0 4 15,-3 0 10-15,1 3-7 0,-1-1 2 0,1 2-1 16,-1 1 2-16,1-1 1 0,-3 5 6 0,0 0 1 15,-2 2-6-15,-2 4-6 0,-3 1-2 0,-1 1-2 16,-3 1 1-16,-2 4 0 0,-2-2-1 16,-3 0-2-16,-8 6 3 0,0-2-2 0,2 1 1 15,-3-3-4-15,-1 0 0 0,2-2 1 0,4-3-1 16,-2-1 0-16,4-1 0 0,5-4-1 16,2 0 3-16,2-2 0 0,2-2 3 0,3-1-3 15,0-1-1-15,4 1 6 0,4-1-4 0,3 1 1 16,6 1 0-16,2-1-4 0,10 1-3 0,3 0-26 15,8-1-68-15,3-1-100 0</inkml:trace>
  <inkml:trace contextRef="#ctx0" brushRef="#br0" timeOffset="61734.9644">21037 5115 14 0,'-33'-13'44'16,"6"-2"-2"-16,5-1-13 0,2 3 38 0,5 2-9 15,6 2-6-15,4 7-44 0,1 0-8 16,2-1 0-16,2 1-10 0,2 2 25 0,2 2 8 16,5-2-4-16,7 3 6 0,4-3-9 0,-5 0-2 15,3 2-2-15,6 0 2 0,0 0-2 0,3 3-2 16,1-1-3-16,5-2-3 0,0 1 1 15,14 3-3-15,-3 1 1 0,0-3-1 0,-2 5-1 16,0-7 1-16,-3 3-3 0,3-1 3 0,0 3-1 16,16-1 1-16,3 1-1 0,1-3 1 0,17 7 0 15,-6-2-1-15,-9 0 0 0,-2 0 1 16,2 0-2-16,2-3 2 0,-2 7-3 0,-9-2 2 16,-2 0-1-16,-9 0 2 0,-2-2-3 0,4 0 2 15,3-2-1-15,1-1-1 0,1 1 2 16,-9 0-3-16,-2-1 4 0,-12 1-2 0,-1-1-2 15,-1 1 4-15,1 0-3 0,1-3 1 0,1 3-1 16,2-1 1-16,-2-1 0 0,-5-1-2 0,0 1 2 16,-6-3 0-16,-5 0-2 0,-4 0 1 0,-3-2 0 15,-1 2 4-15,-1-2 9 0,-17-2-1 16,6 2 2-16,5-2 4 0,0 2-3 0,4 0-16 16,0 0-1-16,-2-2 0 0,-4 0 1 0,0-1 1 15,4-1 1-15,-7 2-3 0,3-3 4 0,-1 1-2 16,-4-1 1-16,3 1 0 0,-3 0 0 15,0-3-1-15,0 3 1 0,3-1-2 0,-3 1 3 16,2-1-4-16,-2 1 3 0,3 2-1 0,-3-3 1 16,4 3-1-16,-1 0 2 0,-1-2-2 15,3 4 1-15,-1-3-2 0,3 1 2 0,-2 0-1 16,2 2 0-16,-1 0 1 0,1 0-6 0,0 0-1 16,2-2-3-16,-2 2-1 0,2 0 0 0,0 0-2 15,0 0 1-15,0 0 5 0,-2 0 0 16,2 0 10-16,0 0 0 0,-3 2-2 0,3-2 0 15,0 0 0-15,0 0 0 0,-2 2 1 0,2 0-3 16,0-2 2-16,0 0 0 0,0 0-2 0,0 0 1 16,0 0 0-16,0 0 2 0,0 0-2 15,0 0-1-15,0 0 2 0,0 0-2 0,0 0 2 16,0 0-1-16,0 0 0 0,0 0 2 0,0 0-1 16,0 0-1-16,0 0 0 0,0 0 2 0,0 0-1 15,0 0 0-15,0 0-1 0,0 0-1 0,0 0 1 16,0 0 0-16,0 0 1 0,0 0-1 15,0 0-1-15,0 0 0 0,0 0 2 0,0 0-1 16,0 0 1-16,0 0-1 0,0 0 0 0,0 0 0 16,0 0 0-16,0 0 1 0,0 0-3 15,0 0-1-15,0 0-14 0,0 0-25 0,0 0-29 16,0 0 6-16,0 0 56 0,0 0-52 0,0 0-36 16,0 0-3-16</inkml:trace>
  <inkml:trace contextRef="#ctx0" brushRef="#br0" timeOffset="65312.218">3217 7199 7 0,'-5'0'14'0,"3"0"-5"0,-4-2-2 16,3-1-8-16,1 1-2 0,2 0-4 0,-4 2 2 16,4-2-1-16</inkml:trace>
  <inkml:trace contextRef="#ctx0" brushRef="#br0" timeOffset="68358.4523">24511 3014 8 0,'0'0'39'0,"3"0"13"0,-3 0-16 16,0 0 44-16,0 0-38 0,0-2-33 0,0 2 29 15,0 0-23-15,0-5 12 0,0 5-12 0,0-4 5 16,0 2-9-16,0 2-4 0,-3-7-1 0,3 5 4 16,-2-2-1-16,2-1-5 0,0 3 2 15,0 0-2-15,-2 0 0 0,0-5 0 0,2 5 0 16,0 0 0-16,-2-5-1 0,2 5-1 0,-3-3 2 15,3 1-3-15,-4-1 2 0,4 3-1 0,-4-7 1 16,1 7 0-16,-1-7-2 0,2 5 0 16,0-3-1-16,-3 3-1 0,1-7 2 0,-3 9-1 15,3-9 0-15,-3 4-1 0,3-2 1 0,-1 3 1 16,-1-3 1-16,1 4-3 0,1-3 2 0,-3 1-3 16,3 3 2-16,-3-1-1 0,3-4 3 15,-3 7-3-15,1-4 1 0,-1 1-2 0,-2 1 4 16,0-1-3-16,1 3 0 0,-4 0 0 0,4-2 1 15,-3 1-1-15,0 1 2 0,2 2-3 16,-2-2 3-16,2 2-2 0,0 0 1 0,-2-4-1 16,2 4-1-16,3-3 4 0,-3 3-3 0,2 0 1 15,1-2 1-15,-1 2-3 0,3 0 2 0,-3 0 0 16,3 0 0-16,-1 0 0 0,1 0-1 0,-1 2 1 16,1-2-1-16,0 3 2 0,-3 1-2 15,3-4 2-15,-3 2 0 0,0 0-3 0,-2 5 3 16,1-5-2-16,-1 5 1 0,-4-1 0 0,2-1 0 15,-5 4 1-15,1-1-2 0,-1-1 2 16,-1 2-1-16,1-3-1 0,1 6 1 0,-1-8-1 16,1 5 2-16,2-3-2 0,-3-1 1 0,5 1 0 15,-2 1 2-15,4-3-4 0,-2 3 2 0,2-5 0 16,0 0 0-16,3 5 0 0,-1-3 1 16,-2 3-1-16,5-5-1 0,-5 3 2 0,3 1-1 15,-3-1 0-15,2 1 0 0,1 1-1 0,-1 2 2 16,-2 0-2-16,2 2 2 0,-1-5-1 0,-3 1-1 15,4 4 2-15,-2 0-1 0,0-5-2 16,-2 3 3-16,3 2 0 0,-1 0-1 0,0 0 0 16,0 0-1-16,0-4 0 0,0 2 0 0,-2 0 1 15,5 2-1-15,-3 0 2 0,2-5-2 0,1 5 2 16,-1 0 0-16,3-2-2 0,-3 2 0 16,3 0 1-16,-1 2 1 0,1-2 0 0,-1 3-2 15,1-1 0-15,0 0 2 0,1 0-2 0,-1 3 2 16,0-3-1-16,1-2 0 0,1 2-1 0,0-2 1 15,0 0-1-15,0 3 4 0,2-3-5 0,0 0 1 16,0-5 2-16,-3 3-1 0,3 0 1 16,3 2 0-16,-3-7-3 0,2 3 3 0,0 0-1 15,-2-1 0-15,2 1-1 0,0-3 2 0,-2 1-1 16,3 1 2-16,-1-4-2 0,0 3-2 16,0 1 4-16,0-3-1 0,1 1-1 0,-3 0 1 15,2 1-1-15,0 1 2 0,0-6-1 0,0 3 2 16,-2 1-2-16,5-2 2 0,-3 3 1 0,0-1-1 15,1 3 0-15,-1-5 6 0,0 2-5 16,2 1-2-16,1-1 0 0,-1 5-3 0,3-9 1 16,-3 4 2-16,3-1 0 0,-1 3 1 0,-1-4-2 15,-1 5 6-15,3-7 2 0,-3 4-4 0,3 1 3 16,-3-1 0-16,5-2-2 0,-2 3-1 16,2-1-3-16,-1 1 0 0,3 1-1 0,-2-1 0 15,2-1 0-15,2 1-1 0,-2-1 1 0,-2 3-2 16,5-3 2-16,-6 3 0 0,3-7-1 0,0 4 1 15,0 0 0-15,-2 1 2 0,0-5 0 16,0 2 6-16,0 0 1 0,-3-2-1 0,5 0-2 16,-2 2-2-16,0-4-1 0,2 2-1 0,0 0 0 15,2-2 1-15,-2 0 0 0,5 2-3 0,-3-5 4 16,2 3-2-16,3 0 3 0,-3 0 0 16,1 0 5-16,-1-3 0 0,1 3-1 0,-3-2-3 15,-2-1 6-15,2 1-5 0,-2 2 2 0,-2-3-2 16,0 1-1-16,-2-1-1 0,-1 5-3 0,1-6 1 15,-1 1-4-15,-1 1 2 0,1-1 0 16,1 3-2-16,0-7 1 0,1 5 0 0,1-7-1 16,2 2 0-16,0 0 0 0,3 3 1 0,-3-5 2 15,4 0 1-15,-2 2-1 0,3 0 4 16,-3-2 0-16,0 0-4 0,3 2 3 0,-5-2-4 16,2 0 2-16,-4-2-3 0,2 2 3 0,-3-7-4 15,3 3 4-15,-2-3-6 0,-2-2 1 0,2-2 2 16,0-2-3-16,-3-7 1 0,1-2 1 15,-3 2-2-15,1-2 0 0,-1 7 3 0,-2-3 0 16,-2 7 1-16,-2 2-5 0,0-2 0 0,-5 9 2 16,-2-9 0-16,-4 9-1 0,-2-7-1 0,-3 4-7 15,-2-4-6-15,-4 7-33 0,-5-4-25 16,-2 3 20-16,1 8 2 0,-4-5-51 0,1 6-45 16,-2 3-87-16</inkml:trace>
  <inkml:trace contextRef="#ctx0" brushRef="#br0" timeOffset="70607.8827">3246 7325 3 0,'4'-5'38'16,"-2"3"-27"-16,0-2-4 0,1 1-6 0,-3-1-1 15,0 4-2-15,2-2-2 0,0-1 5 0,0 3-3 16,0-2 1-16,3 0 1 0,-3 2 1 16,2-2 4-16,1 0-4 0,1 2 4 0,1 0 0 15,0-3 2-15,-1 3-1 0,3 0 3 0,-2-2-5 16,-1 2 0-16,1 0 5 0,2 2-4 0,-3-2 4 16,3 0 4-16,0 3 4 0,2-3-7 15,0 0 3-15,2 0-5 0,1 0-2 0,5 0 1 16,1 0-7-16,0-3 10 0,-2 1-4 0,-1 0 10 15,1-2-2-15,0-1 8 0,-3 1-14 16,3-3 0-16,-1 1 2 0,-6-1 2 0,5-2-8 16,-3 3-1-16,0-5 0 0,5 2-1 0,-7 0 0 15,4 0-3-15,-1-2 1 0,1 2-1 0,0-2 0 16,-1 0 2-16,1-2 0 0,1 2 0 16,-1-2 0-16,-2-1 8 0,-2 3 6 0,0 0 8 15,0 3-9-15,-4 1-4 0,-3-2-2 0,-4 3-4 16,3-3 0-16,-3 2-5 0,-7 1 0 0,2-1 1 15,3 0-2-15,-9 1 3 0,0-1-2 0,2-2 1 16,-4 5 0-16,2-3-3 0,0 1 2 16,0-1-1-16,-2 0 3 0,-7 3-3 0,5-3 3 15,-1 1-5-15,-4-1 0 0,5 0-3 0,-3 1-4 16,3 1-3-16,2-1 6 0,-5 1 10 16,5 1 0-16,-1 0 0 0,1 1-2 0,0 1 1 15,0 0-1-15,2 0 2 0,0 0 0 0,0 2-3 16,0 2 1-16,0 0 0 0,0 0 1 0,0 0-2 15,2 3 3-15,-2-1-2 0,-2 3 0 16,2-1 0-16,-3 1-2 0,3 0 1 0,0-1 4 16,0 3-4-16,2-2-1 0,1 2 3 0,-1-5-4 15,4 5 6-15,-6-3-3 0,5 3-2 0,-1 2 2 16,0-2 0-16,-1 2 1 0,1 2-1 16,-2 1 0-16,5 1 2 0,-7 0-3 0,4 1-1 15,1 1 7-15,-1 1-6 0,5 0-2 0,0-1 0 16,-3 1 5-16,5 0-4 0,0-1 3 0,0 1-1 15,5 2 0-15,-1-3 3 0,0 1-4 16,3-2-1-16,2 1 2 0,-5-1 4 0,3-1-6 16,2-2-5-16,-1-2 11 0,1 0-8 0,2 0 6 15,-2-2-3-15,4 0 1 0,-6 0 2 0,4 0-2 16,0-3 5-16,2-1-2 0,0-1 3 16,3-2-2-16,-3 0 1 0,5-2-1 0,-3 0 1 15,3-2-4-15,2 0 1 0,-3-2-1 0,1-5 0 16,4 2 0-16,-4-2-1 0,-1-2 3 0,3 0 5 15,-4 0 0-15,-1 0 0 0,0 0 0 16,1-2-3-16,-7 2 1 0,0-4-4 0,-3 1-1 16,5-1 1-16,-6-1 0 0,1 1 1 0,-1-3-3 15,-1-1 0-15,0-1 1 0,-1-2-2 0,-1 0 1 16,-2 2-1-16,0-4 2 0,0 4-2 16,-2 0 2-16,-1 0-1 0,-1 0 2 0,0 3 0 15,-3 1-2-15,0-2 1 0,-4 5-1 0,0 0 0 16,-2 0 1-16,0 2 0 0,-5 0 0 0,1 4-1 15,-1 0 2-15,0 1-2 0,-4 1-2 16,2 1 2-16,-2 4-2 0,0-2-8 0,-2 2 0 16,4 2 2-16,-4 0 2 0,4 0 0 0,0 5 1 15,3-3-4-15,-1 3-3 0,0 2-11 0,3 0-9 16,-1 0-8-16,1 2-16 0,2-3-77 16</inkml:trace>
  <inkml:trace contextRef="#ctx0" brushRef="#br0" timeOffset="72294.9518">2838 7100 22 0,'2'-3'22'0,"0"3"-14"0,2-2-5 0,-4 0-2 15,5 0 0-15,-3 0-2 0,3-1 1 0,1 1-1 16,1 0-3-16,4-2 1 0,0 1 2 16,-2 1-1-16,6-2-2 0,-2-1 3 0,3 1-4 15,1 0 4-15,8-1 1 0,-3-1 2 0,-3 1 9 16,4 1-1-16,-4-1-4 0,-1 3 0 0,0-2 4 16,-3 1-6-16,3 3 2 0,-7 0-4 0,-2 0 2 15,-1 3-1-15,-1 1 1 0,0 1 0 16,-5-1-3-16,0 3 7 0,-2-1-5 0,0 1-1 15,-4 2-2-15,-1-1 0 0,3 1 0 16,-7 2 0-16,0-2-2 0,3 2 2 0,-3-2-2 16,0-2 4-16,5 1 1 0,-7-1 22 0,4-3 28 15,3 3-21-15,-3-5 0 0,3 0-16 0,1 3-2 16,-3-5-2-16,4 2-1 0,-3-2-8 0,3 0-4 16,0 2 1-16,2-2-4 0,-2 0-5 15,2 0 6-15,0 0 2 0,2 0 2 0,-2 0-3 16,4-2-1-16,3 0-2 0,-1 2 3 0,1-2 2 15,4-1-1-15,-2 1-1 0,2 0 0 16,-2 0-1-16,2 2-2 0,-2-2-5 0,2 2 9 16,-3 0 0-16,-1 2-1 0,0-2 1 0,-1 0-1 15,-1 4 1-15,-3-2 1 0,2 1 0 0,-2-1 4 16,1 2-2-16,-1-4 1 0,-2 5 4 0,0-3 1 16,-2 2 2-16,-1-2-3 0,1 3-2 15,2-3-1-15,-6 0-1 0,1 0-4 0,1 3 1 16,-3-3-1-16,3 2-1 0,-5 1 1 0,-2-1 1 15,-4 1-34-15,1 4-28 0,-1-3-33 16,-5 3 62-16</inkml:trace>
  <inkml:trace contextRef="#ctx0" brushRef="#br0" timeOffset="76606.3639">3418 9446 9 0,'-5'0'23'15,"3"-5"6"-15,2 3-14 0,-4-2 4 0,1 1-21 16,3 1-2-16,0 0-2 0,-2 0 1 0,2-3 0 16,0 5 6-16,2-2-3 0,-2 0 3 0,3 2-5 15,1-2 2-15,-4 2-2 0,0 0 3 16,2 0-1-16,-2 0 1 0,0 0-2 0,2 2 3 16,-2-2 2-16,3 0 16 0,-3 0-5 0,0 0 3 15,0 0 0-15,0 0 37 0,0 0 4 0,0 0-32 16,0 0-12-16,-3 0 4 0,1 0-6 15,0 0-2-15,2 0-6 0,-7 2 1 0,5 0-4 16,-2 1 2-16,-3-1 1 0,3 2 2 0,-3 1 2 16,3 3-1-16,-7-1-3 0,2 4-1 15,4-2 2-15,-6 2 3 0,5 0-5 0,-3 0 1 16,2 0-1-16,1 0 0 0,-1 0-2 0,3 0 1 16,1 0-1-16,-1 0 1 0,0-2 4 0,4 0-5 15,-5 2 7-15,3-2 0 0,2-1-4 16,-2 1-1-16,2 0 0 0,0 0 0 0,0-3-2 15,0 3 0-15,0-4 1 0,0 1 0 0,0 1 0 16,0 0-1-16,0-3 2 0,2 0-1 0,-2 1-1 16,4-3 3-16,-1 2 0 0,-1 1-3 15,0-3 0-15,2 0 2 0,3 3-1 0,-7-3-1 16,4 2 0-16,3 1 1 0,-5-3-2 0,3 2 0 16,-1-2 0-16,1 3 0 0,-1-3 3 0,0 0-3 15,3 0 7-15,-3 3-2 0,-1-5 2 16,1 4-2-16,0-4 2 0,1 3-2 0,-1-1 1 15,1-2-2-15,-3 2-1 0,2 0 0 0,1-2-1 16,-3 0 5-16,2 0 1 0,-2 2 4 0,3-2-5 16,-1 0 0-16,3 0 2 0,0 0-6 15,-1 0 1-15,1-2 0 0,2 2 1 0,-3-2-1 16,5 0 0-16,-4 2-2 0,-1-5 2 0,1 5-3 16,0-4 2-16,1 2 1 0,-3-1 1 15,-1 1 0-15,1 2 2 0,-1-2 1 0,-2 0-1 16,3 2-1-16,-3 0 2 0,-2-2 2 0,2-1 0 15,-2 3 0-15,2 0 4 0,-2 0-8 0,0-2-5 16,0 2-2-16,0-2 2 0,0-2 1 0,5 1 0 16,-5-1 1-16,0-3 1 0,2 3 0 15,-2-3 0-15,2 1 4 0,-2-1 1 0,2 1-1 16,1-1-1-16,-1 3-3 0,-2-3 0 0,0 0 2 16,0 1-2-16,2-1-2 0,-2-2 0 0,0 5 0 15,0-5-1-15,0 0 1 0,-2 0-3 16,2 1 4-16,-2-1-3 0,-1-2 2 0,3 2-4 15,-4-2 0-15,4 2 4 0,-2-2-2 0,-3 2-2 16,3 0 5-16,-2 1-6 0,4-1 4 16,-7 2-2-16,5-2-4 0,-2 5-11 0,1-3-4 15,-1 5-1-15,-1 0-4 0,5-3-10 0,-6 5-38 16,1 0-25-16,5 0-21 0,-4 3-81 0</inkml:trace>
  <inkml:trace contextRef="#ctx0" brushRef="#br0" timeOffset="77699.8378">3250 9245 16 0,'0'0'14'0,"-2"0"-8"0,0-2 3 0,2 0-4 15,0 2 0-15,0 0 2 0,0 0-1 0,0-3-1 16,0 3 0-16,0-2 3 0,-5 2-8 16,5 0 1-16,0 0-1 0,0-2-2 0,0 2 1 15,0 0 0-15,0 0-2 0,0 0 3 0,0 0 1 16,0 0-2-16,5 0 7 0,-5 0-2 0,0-2 9 15,0 2-6-15,0 0 35 0,0 0-26 16,-5-2-24-16,5 2 4 0,0 0 0 0,-2 0-12 16,2-3 0-16,0 3 6 0,0 0-5 0,0-2-12 15,0 2-4-15</inkml:trace>
  <inkml:trace contextRef="#ctx0" brushRef="#br0" timeOffset="82011.3678">24145 3733 8 0,'-17'0'16'0,"-3"-2"-7"0,0-1-2 0,-2 3-6 15,0 0 1-15,-2 0 0 0,-5-4-1 0,0 4 4 16,1 4-3-16,-3-4-2 0,-4 0 2 0,2 0-2 16,2 3-1-16,2-3 1 0,-2 0 1 0,2 0-4 15,-4 0 4-15,5 0-4 0,-1 0 3 16,3 0 0-16,6-3 0 0,0 3-1 0,5-6 3 16,1 4 6-16,3-1 15 0,2-1-14 0,5 2 2 15,-3-3-4-15,3 3-3 0,2 2 10 16,11 0-9-16,-5 0-3 0,-4 0 0 0,2 0-5 15,0 0-3-15,-2 0 2 0,0 0-4 0,0 0 3 16,0 0 4-16,-2 0 3 0,0 0-3 0,0 0-1 16,2 2 0-16,-2-2 3 0,2 5-4 15,0-3 3-15,0 5 1 0,2-3 0 0,0 3-3 16,2 1 2-16,1 1 4 0,-1 0-2 0,1 0-3 16,1 2 4-16,1 0-2 0,0 0-1 0,1 0 1 15,-1 2 0-15,2-2 0 0,-5 2 1 16,3 3 0-16,-1-3-3 0,-1 5 4 0,-1-5-3 15,-2 2 9-15,3 3 0 0,-1 4 14 0,-2 2 3 16,3-4-8-16,-3 2-15 0,2 0 24 0,-1 0-16 16,1 0-2-16,0 0-7 0,1-2-1 15,-1 0 1-15,1 0 0 0,-1-2 0 0,3-3 1 16,-3 1 0-16,1-3 1 0,-1 0 0 0,0 0-1 16,-1-2-2-16,-1 0 1 0,2 0-1 0,-2 0 0 15,1 0-1-15,-1 0 0 0,-2 0 1 16,2 0 0-16,-2 0-1 0,0 0 2 0,0-2-2 15,0 0 2-15,-2 0 0 0,0 2 1 0,2-2-2 16,-3 0 0-16,1 2-1 0,0-3 1 0,2 1 0 16,-4-2 1-16,4-1-2 0,0 3 4 15,-3-7 0-15,3 3-3 0,0-3 3 0,3-6 5 16,-3 8 10-16,0-2-11 0,0 1 3 0,0-10 1 16,0 5-5-16,0 6 1 0,0-2-3 15,0 3 5-15,0-5-2 0,2 0-3 0,0 2-1 16,-2-2 2-16,4 0-6 0,3-2 1 0,2 2-2 15,0-5-3-15,-1 3 5 0,4-2-1 0,-1-1-1 16,2 5 0-16,0-6 1 0,0 1-1 16,-2 1 1-16,2 2 0 0,-2-1-2 0,3 1 3 15,-1 0-2-15,5 0 0 0,-1 0 2 0,-1-1-2 16,1 3 2-16,3 3-1 0,0-3 1 0,0 2 1 16,0-2 2-16,6 2-3 0,-4-2 1 15,5 0-1-15,-1 2-3 0,1-2 3 0,-3 2 1 16,2-2-2-16,-1 0 0 0,-1 0 0 0,-4 0 1 15,-1 0 0-15,-1 0 0 0,0 0 1 0,-5 3 0 16,0-3 1-16,-2 0-1 0,-4 0-1 16,-1 2 3-16,3-2 1 0,-2 0-2 0,2 4 1 15,2-4-1-15,0 0-2 0,2 2-1 0,2 1 0 16,1-3 1-16,2 2-3 0,-3 2 2 0,3-4 0 16,-1 0-2-16,-4 0 3 0,1 0 3 15,-6 0 1-15,1 0 5 0,-2 0 0 0,-3 0 5 16,-8 0 3-16,0 0-8 0,1-4-2 0,3 4 6 15,-2 0 2-15,2 0-1 0,0-2-12 0,5 2-5 16,-3 0-1-16,0-5 1 0,0 5 0 16,0-6 2-16,-4-3-2 0,2 0 2 0,0 0-4 15,0-2 2-15,0 0-1 0,0 2 3 0,-2-4-2 16,2 2 0-16,-4-7 2 0,-1-1-1 0,3 5 0 16,0-8-2-16,-3 2 3 0,3 1-2 15,0-6 1-15,0 3-2 0,2-9 1 0,-3 3-1 16,3-3-1-16,3 0 0 0,-1-2 0 0,-2-2 4 15,0-5-1-15,2 7 2 0,0 2-2 0,-2 2 0 16,2 5 2-16,1 0-2 0,-1 6 2 16,2-4-1-16,-1 5 0 0,1-1 0 0,-2 5-1 15,3-7 0-15,-1 4-1 0,0 1 0 0,1 2 1 16,-3 0 1-16,2 2-1 0,1-1 2 0,-3 6-2 16,0-3 1-16,3 7-1 0,-3-5-12 15,0 3-1-15,0 2 4 0,-2-5 7 0,2 5 2 16,-2 0-1-16,3 2-1 0,-3-5 1 0,-5 12-7 15,5 2 6-15,0-9-12 0,0 0-11 16,-2 2 5-16,2-2 3 0,0-2 21 0,-2 2 1 16,-3 0-2-16,-1 0 1 0,-3 2 0 0,-4 2-1 15,-5 3-1-15,-6-5-1 0,-5 7-3 0,-13-3 0 16,0 1 0-16,-2-2-6 0,2 1 3 16,-4-4-23-16,0 1 1 0,-20 3-13 0,-7-4 10 15,-17 3-29-15,10-1-20 0</inkml:trace>
  <inkml:trace contextRef="#ctx0" brushRef="#br0" timeOffset="86119.7574">3263 9869 21 0,'-2'0'20'15,"0"0"-1"-15,0-2-1 0,2 2-3 0,0 0-16 16,-3 0-7-16,1 0 2 0,2 0 1 0,0 0-5 16,0 0 8-16,-2 0 3 0,2 0-3 0,0 2 6 15,-2 0 17-15,2 5-5 0,-2-1-7 16,2 1 8-16,0 2-6 0,0 0 2 0,0-1 18 16,0 6-3-16,-5-3-1 0,5 2-15 0,0 2 7 15,0 1-8-15,0-1-9 0,0 1 1 0,-2-1 6 16,2 1-7-16,0 1 0 0,0 1-1 15,-2-3 5-15,0-4 1 0,2 3 1 0,0-6-4 16,0 1 2-16,0-2-1 0,2-3 0 0,-2 1-4 16,0 1 2-16,0-1 0 0,2-5-2 0,-2 4 1 15,0-4 3-15,0 4 2 0,0-4 7 16,0 0-2-16,0 3-6 0,0-3 2 0,0 0-3 16,0 2-4-16,0-2 0 0,2 0-4 0,-2 0 2 15,0 0 0-15,0 0-1 0,0 2 1 0,0-2 2 16,0 0-2-16,0 0 0 0,5 0 2 15,-5 0-2-15,0 0 1 0,0 0-1 0,0 0 2 16,0 0-2-16,0 0 1 0,0 0 2 0,0 0-1 16,0 0 4-16,0 0 1 0,0 0 0 15,0 0 0-15,0-2-2 0,0 2-2 0,0 0 2 16,0 0-1-16,0-2 1 0,0 2-1 0,0 0 1 16,0 0 2-16,0-3 3 0,0 3-2 0,0 0 1 15,0 0-2-15,0 0 2 0,0 0 1 16,0 0 6-16,0-2-15 0,0 2-5 0,-5-2 5 15,3 0-5-15,2 0 3 0,-4-1 1 0,4 1 1 16,-7-4-2-16,3 3 2 0,-1-1-1 0,1 2 0 16,-1-3 1-16,-1 1-2 0,1 0 2 15,-1-1 0-15,1 3-1 0,-1-2 1 0,1-1-1 16,3-2 0-16,-2 3 0 0,-1 0 3 0,3-1 0 16,-5 1 3-16,5-3 6 0,0 5 0 0,0-2-3 15,0 1-4-15,-1-1-4 0,3 2 0 16,0 0-2-16,0-1 4 0,-2 3-4 0,2 0 0 15,0-2-2-15,0 2 1 0,0 0 4 0,0 0-2 16,2 2 2-16,-2-2-2 0,5 5 1 0,-3-3 0 16,0 2 0-16,7 1 1 0,-9-1-2 15,7 1 2-15,-3 1-2 0,0-1 4 0,3-1-3 16,0 3 3-16,-1 2 1 0,1-5 2 0,2 7-2 16,-3-4-2-16,1-1 1 0,2 3 1 0,0 0-3 15,-3-3 2-15,1 5 0 0,4-2-1 16,-7-2-1-16,3 2 2 0,-1 0-3 0,-1-3-1 15,1 1 0-15,1-1 2 0,-5-1-1 0,3 1 3 16,-1-3 12-16,-4-1-1 0,5 2 5 0,-5-4-3 16,2 2 25-16,0 1-13 0,-2-3-16 15,2-3-10-15,3 1-4 0,-1-4-1 0,5-5 0 16,4 0-3-16,5-7-18 0,1-6-24 0,8-1-21 16,-1 1-35-16,1 0-87 0</inkml:trace>
  <inkml:trace contextRef="#ctx0" brushRef="#br0" timeOffset="87494.4139">23671 5036 29 0,'-13'-7'23'0,"2"3"14"0,2 2-18 16,-2-3-5-16,7 1-1 0,-1 2-5 0,1-1 2 15,2 3 5-15,0-4 5 0,-1 2 6 16,10 4-2-16,-3-2 6 0,-4 0-7 0,-2-4 5 16,0 4-10-16,-2 0-2 0,8 0-11 0,-2 0-3 15,-2 2-4-15,2-2-9 0,-2 2 7 0,0-2-7 16,-4 0 10-16,4 0-2 0,-2 0 19 0,2 4 11 16,2-4-4-16,2 3 0 0,1 1-2 15,6 0-2-15,2 1-5 0,3-3 1 0,-1 2-7 16,5-1 0-16,4 1 1 0,0-2-9 15,5 3 1-15,4-5-1 0,13 2 0 0,3 0 0 16,-1-2 2-16,3 0 1 0,0 0-1 0,11 0 4 16,-5 0-2-16,-2 0 1 0,-2 0-5 0,9-2 0 15,-7 2 1-15,-4-2-1 0,-7 2-1 0,-7 0 1 16,-2 0-1-16,-6 0 1 0,0 0 1 16,-7 2-3-16,2-2 2 0,-4 0 0 0,0 0-3 15,-7 0 3-15,2 0-2 0,-6 0 1 0,2 0-2 16,-6 0 0-16,-1 0 0 0,-11 0 5 15,5 0-3-15,-2 0 0 0,4 0-4 0,0 0 1 16,-2 0 4-16,2 0 0 0,0 0-1 0,-3 0 1 16,3 0 1-16,-2 0-2 0,2 0-1 0,7 0-3 15,-5 0 2-15,0 0-7 0,-2 0 10 0,0 0-5 16,-2 0-16-16,0 0-15 0,-7 2-2 16,2 0-53-16,-4 1-1 0</inkml:trace>
  <inkml:trace contextRef="#ctx0" brushRef="#br0" timeOffset="105099.424">4339 6972 4 0,'-4'4'38'0,"2"-2"-9"0,-3 1 2 15,1-3-22-15,4 0 5 0,-5 0-9 0,5 0 2 16,-4 0-19-16,4 0 10 0,0 0-5 15,0-3-8-15,-2 3 0 0,2 0-3 0,0 0 14 16,2 0 5-16,-2 0 0 0,0 3 0 0,2-1-1 16,0 0 0-16,-2 0-2 0,5 3 4 15,-3-1-3-15,0-2 1 0,0 3 0 0,1-1-2 16,-1-2 2-16,2 3-2 0,-4-3 3 0,5 0-3 16,-5 2 3-16,2-4 5 0,0 3 15 0,-2-1 55 15,0-2 0-15,0 0-26 0,2 0-7 0,-2 0-8 16,2 0-26-16,-2 0-18 0,0 0 10 15,-2 0 5-15,2-2-6 0,0-1-1 0,-2 3 2 16,2-2-6-16,0 0 2 0,0 2-2 0,0-2 2 16,0 2-6-16,0 0-14 0,0 0 2 15,0-2 7-15,0 2 4 0,0 0 3 0,0 0-35 16,0-3-41-16,0 3-1 0</inkml:trace>
  <inkml:trace contextRef="#ctx0" brushRef="#br0" timeOffset="109833.0786">4516 8356 9 0,'-7'-2'23'0,"3"0"-2"0,-1 0-4 0,1 0 0 15,-3-1-7-15,3-1-6 0,-1 4-2 0,5-4-2 16,-4 1 0-16,-1 3-2 0,5-2-4 0,-2 0-14 16,0 2 15-16,0 0 0 0,2-2-4 0,0 0 3 15,0 2-10-15,-2 0 4 0</inkml:trace>
  <inkml:trace contextRef="#ctx0" brushRef="#br0" timeOffset="111176.6036">24350 5415 19 0,'-6'7'20'0,"-1"-5"-8"0,1-2-3 0,-1-2 11 16,0 0-7-16,1-3 10 0,1 1 19 15,3 2-1-15,-2-3-9 0,2 1 12 0,-1-1-27 16,3 1-5-16,-4 4-2 0,4-2-8 0,-2-1-2 15,0 3-2-15,2 0-1 0,0-2-4 0,0 2-50 16,0-2-75-16,0 2 55 0,0 0 73 16</inkml:trace>
  <inkml:trace contextRef="#ctx0" brushRef="#br0" timeOffset="111645.3019">24304 6231 304 0,'27'57'50'0,"-12"-30"-9"0,-2-7-24 15,-4-7-24-15,-2-7 9 0,-3-1 1 0,1-3-3 16,-1-6-5-16,0 6-2 0,-1 0 3 0,-1-2-20 16,-2-4-28-16,0 4 7 0,4 2 2 15,-2-2-15-15,3 2 23 0,1 0 9 0,1 0-8 16,0 1 1-16,1 1-7 0</inkml:trace>
  <inkml:trace contextRef="#ctx0" brushRef="#br0" timeOffset="112176.4916">24481 7102 267 0,'2'11'68'0,"2"-2"-22"16,-4-5-42-16,0 1-1 0,0-3 0 0,0-2-3 15,0 2-1-15,0-2-4 0,0 0-30 16,2-2 11-16,-2 2-11 0,0-2-15 0,3-1-61 16,-3 1 19-16</inkml:trace>
  <inkml:trace contextRef="#ctx0" brushRef="#br0" timeOffset="116847.3715">24421 9024 57 0,'-7'-4'35'0,"1"0"-33"0,-1-7 2 16,1 2 1-16,-1 0 25 0,0 0 21 0,1 3-1 15,-1-3-24-15,5 2-20 0,-2 5-6 0,1 0-14 16,-1-3-33-16,2 3-27 0,2 0 12 16,-3 0-6-16</inkml:trace>
  <inkml:trace contextRef="#ctx0" brushRef="#br0" timeOffset="120955.7115">6079 5953 4 0,'0'-6'2'0,"0"-1"5"0,2 2 4 0,-2-1-6 0,0-1 0 16,0 1 0-16,0-3 0 0,0 0-2 16,0 2-2-16,0-4 2 0,-2 3-3 0,0 1 1 15,-1-2 2-15,1 0-2 0,-2 3 1 0,2-3-1 16,-3 2 0-16,1 1 1 0,-1-1-3 16,1-2 3-16,0 5-2 0,-1-3 0 0,1 1 3 15,-1-1 0-15,-1 3 4 0,1-3-4 0,1 3 5 16,-3-3-9-16,1 2 2 0,-1-1-4 0,3 1-3 15,-3 3-2-15,0-2 3 0,1-1-1 16,1 5 3-16,-1-4 1 0,-3 2 2 0,5 2 1 16,-3-2-1-16,0-1 0 0,3 3 1 0,-3 0-1 15,3 0 2-15,-1 0-2 0,1 0 3 16,0 0-2-16,-3 0 0 0,3 0 0 0,-3 0 3 16,3 3 0-16,-5-1-4 0,2 0-1 0,1 0 2 15,-1 0-1-15,-2 3 0 0,2-3-1 0,1 0-1 16,-1 3 5-16,1-1-5 0,1-2 0 0,-1 3 3 15,1-5-2-15,1 4-1 0,-1-2 0 16,1 1 5-16,2 1-6 0,-3 0 4 0,1 1-2 16,0 1 1-16,-1-1 0 0,-1 1-1 0,1-1 1 15,1 1 0-15,-1 1 0 0,-1 0 1 16,1-1-1-16,1 1-1 0,-1 2 0 0,-1-1 1 16,1 1-1-16,-1 0-1 0,-1 2 0 0,1 5 1 15,1-3-4-15,-1 0 3 0,1 2 1 0,-1 1-2 16,1-3 3-16,1 0-1 0,-1 1 0 0,1-1-1 15,-1-2 2-15,3-2 0 0,-2-1 0 16,2-1 1-16,-1 2-1 0,1-2-1 0,0-3 5 16,0 0-4-16,2 3 4 0,-2 0-3 0,-1-1 3 15,3 3-1-15,-4 0-1 0,4 0-1 16,-4-1 4-16,1 4-1 0,-1-1-1 0,2 0 1 16,-3 0-1-16,1 0 0 0,0 2 1 0,-1-4-1 15,1 4-1-15,-1-2 3 0,1 0-2 0,0 2-1 16,1-2 1-16,-1 2-3 0,2-2 0 0,-1 3 1 15,1-1-2-15,0 0 3 0,2 0-2 16,-2 3 1-16,2-1-1 0,-2 1 0 0,2 1 1 16,0-1-2-16,-3 1-1 0,1 1 4 0,2 2-3 15,-4 2 0-15,2-2 3 0,-3 0-1 16,1 2 2-16,-1 0 6 0,3-2 5 0,-2-1 0 16,-1 6-9-16,3-1 3 0,-2 2-6 0,2 3 0 15,-1 0 0-15,1-1-4 0,2 3 4 0,0-2-3 16,-2 2 2-16,2-5-1 0,-2 1 11 15,0-5 8-15,2 0-9 0,0-2 3 0,0-1 1 16,0 1 7-16,0 2-17 0,2 0 0 0,0 3-3 16,-2-1 2-16,4 0-1 0,-4 5-3 0,3-3 0 15,-1 1 2-15,-2-1 0 0,4-2-1 16,-2 1-1-16,1-3 0 0,1 0 1 0,-2 2 0 16,0-4-1-16,3 4 2 0,-3-4-1 0,0 4-1 15,3-4 1-15,-3 0 3 0,0-2 3 0,0-1 9 16,0-1-3-16,1-1-4 0,-1 3-3 15,0-3 5-15,0 1-5 0,3 1-2 0,-1 1-1 16,1 2 7-16,1 0-8 0,1 2-1 0,-1-3-1 16,3 6 2-16,2-5-2 0,-2 4-2 0,-2-4 2 15,-1 2-13-15,1-2 14 0,-3-1-1 16,1 1 1-16,-3 0 1 0,0 0-3 0,-2 0 2 16,0-3 1-16,2 1 0 0,-2 2 0 0,0-3-3 15,0 1 4-15,0 2-3 0,0-2 15 0,2 1-7 16,-4-3-4-16,2-5 1 0,0 0-1 15,0 0-2-15,0-2 9 0,0-3-3 0,-2 1-4 16,0 0 1-16,2 4-1 0,0-5 1 0,-2 5-3 16,-3 0 4-16,5 0 0 0,-2 5-3 15,0-1-2-15,2 1 0 0,0 1 2 0,-2 1-3 16,2 0 0-16,2-1 2 0,-2 1-2 0,0-1 1 16,0 3 0-16,-2-2-2 0,2 4 2 0,-5 2 0 15,3 1 1-15,-2-1-1 0,-1-4-2 16,-1 4 3-16,1-4-2 0,-1-3 0 0,-1 1 2 15,0-3-3-15,3 1 2 0,0-5-1 0,1 2 1 16,-1-2 0-16,2 0-1 0,0-2 2 0,-1 2 0 16,-1-4 8-16,4 1-2 0,-2 1-2 0,-1 0 0 15,1 0 0-15,0 2-2 0,0 0-2 16,0 0 2-16,-1 2 4 0,1 0 0 0,0 7-2 16,-2-2 0-16,1 4-5 0,-1-2 1 0,2 4-1 15,0-2 1-15,-1-2 0 0,3-2-1 16,-2-5-1-16,0 2 1 0,2-2 1 0,0-2-4 15,0 1 3-15,0 1-3 0,0-2-1 0,0-2 1 16,2 2 1-16,0 0 0 0,1-3 3 0,-1 3-1 16,0-2-1-16,0 0 1 0,0-2 1 15,1 2 3-15,-1-1 1 0,0 3 1 0,-2-2-4 16,2 4 0-16,0-2-1 0,-2 5 1 0,0-3-2 16,3 3 0-16,-1-1-2 0,0 0 2 0,0 1 0 15,-2-1-1-15,5 1 1 0,-5-1 0 16,2-2-2-16,0-2 2 0,0 3 0 0,1-1-4 15,-1-4 4-15,2 0 0 0,-4-1 1 0,5-1 1 16,-3-3-1-16,0 3 1 0,2-3 0 0,-1 1-2 16,3-1 0-16,-1 1 0 0,1 1 0 15,1-1 2-15,2-3-1 0,-1 2-1 0,3-2 0 16,0-2 0-16,3 3 0 0,-3-6 1 0,2 3-2 16,0-2 2-16,3 0-1 0,-1-2 1 0,-2-1-1 15,3 1 1-15,-1-3 0 0,1 3 0 16,-3-1 1-16,2-1-1 0,1 1-2 0,-3-1 2 15,2-1-1-15,1 1-1 0,-3 1 1 0,2-1 1 16,-1-1-2-16,1 0 1 0,1-2-1 0,-1-2 1 16,3 0 1-16,-1-4-1 0,-1-3 3 15,1-4 5-15,-1-2-3 0,4-2-2 0,-3-14 2 16,1 5-2-16,-3 2-2 0,1 2 3 0,-3 4-3 16,-2 3 2-16,-2 4 2 0,-3 2-2 15,-1 5 2-15,1 2-3 0,-3 0 1 0,1 2 0 16,-2 1 0-16,1-3-3 0,1-3 0 0,-4 3-2 15,4-6 2-15,-1-1 0 0,1-8-2 0,0-1 2 16,3-4-1-16,0 3 2 0,-1-1-1 0,3 0 0 16,-2 1 0-16,-1 1 0 0,1-2 0 15,-1 5 3-15,-1 0 6 0,-3 4-2 0,2-2-3 16,-4 0 2-16,-2 0-5 0,0-5 0 0,-2-1-2 16,1-5 2-16,-3-3-2 0,1-1-2 15,-3-7 0-15,-1 2 1 0,0 0-1 0,2 5 2 16,1-3-2-16,4 5 0 0,2-3 2 0,0 1 4 15,0 1-4-15,2-1 2 0,-2 4-1 0,-2 0 0 16,-1 0 1-16,3 4 2 0,-2 3-2 16,2-3 1-16,-4 2-1 0,4 3 2 0,-2 0-3 15,-1 0 1-15,3-3-2 0,0-1 1 0,-2-1 0 16,0-4-1-16,0 2 2 0,0 0-2 0,-1-2 1 16,1 4 0-16,0 1 0 0,0 1 1 15,2 1-3-15,0-1 2 0,-3-1-1 0,3-1 1 16,0-2 0-16,3 2 1 0,-3-4-2 0,0 3 0 15,0-1 1-15,0 0-1 0,0 0 0 0,0 4 1 16,0 1 0-16,0 2-2 0,0 0 0 16,0-3 1-16,0 3 2 0,-3 0 1 0,3-5-2 15,0 2 1-15,0 3 2 0,-2-2-1 0,0-1-1 16,0 1 0-16,0 2 0 0,-1-1-1 0,1 5 1 16,0-2 0-16,0 3-1 0,2-1 0 15,0 2 1-15,0-2-2 0,0-2 2 0,2 0-2 16,0-4 1-16,0-1-1 0,1-1 1 0,1-1-1 15,-2 2 0-15,0-1 2 0,3 4-2 0,-1-1 2 16,-1 5-2-16,1 3 2 0,-2 1-1 16,0 5 0-16,1 0 1 0,-3-2 0 0,0 2-1 15,2-2-2-15,-2 2 4 0,2-2-3 0,-2-1 2 16,0 1-2-16,0 0 1 0,4-5-1 16,-1 1 1-16,-3-1 2 0,0-2-4 0,2 0 2 15,0 0 0-15,-2 1-1 0,0-3 1 0,0 2-1 16,0 0-6-16,0 0 0 0,0 0 3 0,0 3 2 15,0-1-4-15,0 2 6 0,0 1-3 0,0 2-4 16,-2 2-11-16,2-2 0 0,-2 2-13 16,-1-1 9-16,1 4-12 0,0-1-18 0,-2 0-11 15,-1 2-15-15,-1 3-103 0</inkml:trace>
  <inkml:trace contextRef="#ctx0" brushRef="#br0" timeOffset="126469.9432">24410 10365 45 0,'-4'18'25'16,"-1"-9"25"-16,3-5-12 0,0-4-54 0,0-4-3 16,-1 4 7-16,1-5 5 0,4-8 6 0,-2 6-11 15,0 3-8-15,0 4-4 0</inkml:trace>
  <inkml:trace contextRef="#ctx0" brushRef="#br0" timeOffset="132562.162">24390 10652 19 0,'9'-9'25'0,"-2"-2"-10"0,-1 2 5 0,-1 0-3 15,-1 0-9-15,0 3-2 0,-1-3-3 0,1 2 0 16,-2 1 0-16,0 1 7 0,-2 1-1 0,3-1-3 16,-3 1-3-16,0 0-1 0,0 1-3 15,0 1 0-15,-3-2-5 0,1 2 9 0,2-3 7 16,-4 3 5-16,2-2 8 0,-3 1-13 0,1-3 3 15,-1 1-5-15,1 1-4 0,-5 0 4 0,3-1-4 16,-3 3-2-16,-2-2 1 0,-2-1-5 0,1 3 2 16,-3 0-2-16,2 0 2 0,-5-1-2 15,1 3 2-15,-6 5-1 0,-1-3 2 0,2 0-2 16,-2 3 2-16,2-3-2 0,0 2 2 0,0 1 0 16,0-1 0-16,-3 0 0 0,3 1-3 15,0 1 2-15,-4-1 0 0,2 1-2 0,-3 1 4 16,1 0-3-16,-1-3-1 0,1 5 1 0,-1-2 2 15,1 1-2-15,2-1 0 0,2-3 0 0,0 3 2 16,0 0 0-16,2-1 3 0,0-1-2 16,-2 1 0-16,4 1 4 0,-2-1 2 0,5-1-3 15,4-1 1-15,0 1-1 0,2-1-3 0,0 1 1 16,0-1 3-16,5 3-4 0,-3-1 4 0,3-1-2 16,0 3-3-16,-1-1 0 0,1 2 2 15,2 2-3-15,2-2 1 0,-3 4 0 0,1-2 3 16,2 4 0-16,0-1 2 0,0-1 0 0,0 0 0 15,5 2 3-15,-5-1 5 0,4-1-6 0,0 2-2 16,3-1 0-16,0-1 6 0,4 2-10 16,-3-2 3-16,8 3 4 0,-3-3-5 0,2 3-2 15,5-1 4-15,-4-2-2 0,1 3 0 0,3-1 0 16,-4-2 4-16,1 1 1 0,1-1 3 16,2-2-5-16,-5-2 3 0,1-1-3 0,-1-1-1 15,-2-3-5-15,3 1 4 0,-1-1-2 0,1-4-1 16,1 2-2-16,5-2-1 0,7-4-2 0,4 2 4 15,2 0-1-15,5-3-2 0,-7 3 1 0,0-2 3 16,-6-1-3-16,-3 1 8 0,-4-1 7 16,-5-1-2-16,1-1 3 0,-8-2-6 0,3-2-3 15,-2 0-1-15,0-2 1 0,-2-2-2 0,2-1-1 16,-1-1-4-16,-1-1 2 0,2-2-1 16,0 2-1-16,-1 1-3 0,1-1 3 0,0-2-1 15,-2 3 1-15,4-3-2 0,-2-2 1 0,-5 2 2 16,5-4-1-16,-7 2-3 0,2 0-11 0,-6-3-11 15,-2 6-1-15,-5-6 6 0,-4 5-7 16,-9 1-4-16,-5-1-17 0,-6 4-10 0,-4 5-8 16</inkml:trace>
  <inkml:trace contextRef="#ctx0" brushRef="#br0" timeOffset="133483.8451">24227 11430 24 0,'4'-18'29'0,"-1"1"-4"0,1 1 1 0,-4-1-17 16,4 1 52-16,-4 1-23 0,5-1 9 0,-3 3-28 16,-2 2 4-16,0-2-13 0,0 2 10 0,0 0-3 15,0 0 3-15,0 2-13 0,0 0 2 0,-2 0-4 16,0 3-3-16,-3-3-1 0,3 2-4 16,0 1-2-16,-3 1 5 0,1 1 0 0,0-1 0 15,-3 3-5-15,3 0 2 0,-5 0 5 0,0 2-3 16,-2 0-1-16,-2 2 2 0,-1 0 0 0,-3 0 1 15,-3 5-1-15,-6 0 7 0,1-1-3 16,5 1 2-16,-6 2-3 0,0 0 0 0,-1-1-2 16,5 1 3-16,0 0-3 0,-2 2 2 0,4 0-1 15,0 0-1-15,0 0 4 0,0 2 1 0,5-2-4 16,-1 3-3-16,1-3 2 0,0 2-1 16,1 0 0-16,1 0 1 0,-2 3-2 0,-1-3 2 15,3 2-1-15,-2 1 1 0,-1 1 1 0,1 3-1 16,-1 0-2-16,3 0 1 0,0 0 4 15,2 0 2-15,4 0 2 0,-2-3 3 0,5 1-1 16,0-3 5-16,1 1-2 0,3-3 1 0,0 2-5 16,5-1-1-16,-3 1-3 0,5 3 2 0,1-3 0 15,3 5-2-15,3-2-3 0,10 4-1 16,0 0 0-16,5 0 3 0,-5-2-1 0,0-1-1 16,-2-1 4-16,0 0-3 0,-4-3 1 0,0-2 2 15,-3 1 3-15,3-3 2 0,-3-3 5 0,5 1-8 16,-2-2 4-16,4-3 0 0,2-4-3 15,5 2 0-15,6-4-7 0,0 0 0 0,5-2 3 16,-3-5-3-16,3-2 3 0,-7 0 6 0,-2 0 8 16,-7 0 6-16,1 0-1 0,-6-3-1 0,-3-1-5 15,1-5-9-15,-3 0-3 0,-1 0 0 16,0-4-4-16,-2 0-1 0,-4-5 0 0,2 1-2 16,-3 1-1-16,-1-1 0 0,-1 1 1 0,0 1 0 15,1-1-2-15,-1-2 4 0,1-4 1 0,-1 3-3 16,0-6 1-16,-1 1 0 0,-3-2-1 15,-3 1 3-15,1 5-3 0,-4 3 2 0,-1 1-2 16,-8 1-1-16,1 4-4 0,-5 0 1 0,-6 0 5 16,-1 2-5-16,-3 0-3 0,-2 2-13 0,3 5-13 15,-1 0 4-15,3 4-12 0,-1 2-25 16,1 5 6-16,-3 2-53 0,-4 7-71 0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5360" units="cm"/>
          <inkml:channel name="Y" type="integer" max="8640" units="cm"/>
          <inkml:channel name="F" type="integer" max="1024" units="cm"/>
          <inkml:channel name="T" type="integer" max="2.14748E9" units="dev"/>
        </inkml:traceFormat>
        <inkml:channelProperties>
          <inkml:channelProperty channel="X" name="resolution" value="355.55554" units="1/cm"/>
          <inkml:channelProperty channel="Y" name="resolution" value="355.55554" units="1/cm"/>
          <inkml:channelProperty channel="F" name="resolution" value="42.13992" units="1/cm"/>
          <inkml:channelProperty channel="T" name="resolution" value="1" units="1/dev"/>
        </inkml:channelProperties>
      </inkml:inkSource>
      <inkml:timestamp xml:id="ts0" timeString="2022-09-29T22:13:58.25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1881 10098 16 0,'2'0'25'0,"-2"0"-13"0,0 0 10 0,0 2-5 16,-4-2-6-16,2 0 0 0,-1 0 4 16,3 0 11-16,-2 0 30 0,2 3 29 0,0-3-31 15,2 0-22-15,3 0-6 0,1 0-11 0,3 0-5 16,2 0 0-16,5 0 5 0,1-3-3 15,1 3-4-15,2-2-1 0,6 2 2 0,-1-2 0 16,1-2-6-16,3 4-4 0,10-5 1 0,-1 3 0 16,4 0 1-16,0 0-2 0,6-1 1 0,23 1-1 15,-1 0-2-15,23 0 0 0,-18 2 3 16,-7 0-1-16,-6 4 2 0,-3-2-2 0,-1 1 1 16,-3-1 1-16,-7 0 0 0,-4 2 1 0,-6-1 0 15,-7 1-1-15,0 3-1 0,0-3 1 0,-3 0 0 16,-1 1-2-16,-1 2 1 0,-2-3-1 15,-4 3-3-15,0-1 4 0,-4-1-2 0,-3-1 1 16,-4 0 1-16,-3 1-1 0,1-3 1 0,-3 0 3 16,-13-4 11-16,5 2 5 0,2 0 0 0,0 0 1 15,-1 0-3-15,8 0-22 0,-5 0 2 16,-2-2 1-16,-5-3-1 0,0 3 2 0,-1 0-1 16,-3-2 2-16,-3 1-1 0,-6-1 1 0,1 0-1 15,-6-1 1-15,-1 3-1 0,-1 0 1 0,-3 0-1 16,1-1 0-16,-2 1 0 0,-2 0 1 15,-11 0-1-15,0-1 1 0,2 3-2 0,0-2 1 16,2-2 1-16,-4 4-2 0,5-5-2 0,-12 3 2 16,0 0-1-16,3 0 3 0,-1 2-1 0,-15-2 0 15,0 2-1-15,5 2 2 0,4 0-3 16,2-2 1-16,6 2 1 0,1-2-1 0,4 2 2 16,2-2 1-16,10 0-3 0,3 0 3 0,5 0-1 15,4-2 0-15,5 2 1 0,7 0-1 16,-3 0-1-16,4 0-2 0,14 0 0 0,-2 0-2 15,-5 0-9-15,0 0-1 0,0 0 15 0,1 0-1 16,-8 0 3-16,5 2 0 0,2 1 0 0,3-1 0 16,-1 0 5-16,3 2-3 0,4 1-2 0,4-1 2 15,7 1-1-15,5-1-1 0,1 1-1 16,8 1-1-16,3-1-2 0,19 1 3 0,6-1 0 16,0-1-3-16,0 0 2 0,19 3 1 0,-8-3-1 15,-6-1 0-15,-8-1 0 0,12-2 1 16,-13 0 0-16,-7 2 4 0,-9-2 2 0,-7 2-2 15,-2-2 0-15,-4 0-1 0,0-2 1 0,0 0 0 16,7 0-1-16,1-3-4 0,5 1 1 0,5 4-3 16,-1 0 4-16,-1 0-4 0,-8-2 2 15,-3 2-2-15,-10-3 2 0,-2 3 1 0,-2-2 4 16,-4 0 13-16,-7 0 19 0,-2-3-11 0,-5 1-3 16,1 0-9-16,1-1-5 0,-6-1-7 0,3-3 2 15,-3 2-4-15,-3-4 1 0,1 0-2 16,-2 0-2-16,-1-2 4 0,-1 0-4 0,-1-3 3 15,0-1-1-15,1 1 1 0,-1-4-3 0,1 0 3 16,-1-2-1-16,3 0 1 0,-1-2 0 0,-1-2-3 16,1-1 2-16,-1 1 1 0,-1-5-2 15,0 2 2-15,1 3 1 0,1-1-1 0,-1 3 1 16,1-3-1-16,1 3 0 0,-1-2 4 0,1-3-3 16,0 0 0-16,-1-1-1 0,1 1-1 15,-1-4 1-15,1 2 0 0,0 2-3 0,-1-2 5 16,1 5-2-16,-1 2 0 0,3 2-2 0,0 0 2 15,0 0-1-15,0 2 1 0,-1-2 1 0,1 0-1 16,2 0 0-16,-2 0-1 0,0 0 1 0,2-1 0 16,-3 4 0-16,1-3 0 0,2 2 0 15,-2 0-1-15,2 2 0 0,0 3 1 0,0 2 0 16,2-1 0-16,-2 1-1 0,0 2 1 0,2 0-1 16,-2 4-1-16,0-1 1 0,3 3 1 15,-1 1 0-15,-2-1 0 0,0 3-1 0,2 9-2 16,-2-3-5-16,0 1-12 0,0-5-7 0,0 0 5 15,0 2 9-15,0-2 4 0,0-5 10 0,-2 3 2 16,0 2-2-16,-1-2 0 0,-8 6 1 0,5-1-1 16,-5-1 1-16,-2 2-2 0,-3 1 1 15,-1-1-1-15,-3 0 1 0,-11 8-1 0,-2-1 1 16,0-3-1-16,-3 1 0 0,1 0 0 0,-7-2 0 16,-4 1 0-16,-20 3 2 0,-5-2-2 15,-17 7-1-15,9-7 3 0,12-3-2 0,6-4 0 16,-1-2-1-16,0 0 3 0,1 0-3 0,1 0 0 15,7-2 0-15,7 0 3 0,-3-2-4 0,3-3 4 16,-7 0-3-16,-2 3 0 0,2-5 1 16,2 5 1-16,7-3-3 0,2-2-1 0,3 0 4 15,1 3-1-15,-2-3-1 0,1 2 2 0,1 1-2 16,-1-1 2-16,6 3-1 0,4 2-1 0,2-3 2 16,3 1-1-16,4-1 1 0,5 3-2 15,2 0 3-15,2-3-4 0,0 5 2 0,2 0 1 16,-4-2-1-16,4 2 0 0,-2 2 0 0,2-2 1 15,2 0-2-15,-2 3 0 0,5-1-1 0,0 0 2 16,-3 2-1-16,5 1 1 0,0-1-2 16,-3 1 3-16,5-1-2 0,0 5 0 0,0-2 0 15,2 4 4-15,3-3-2 0,-1 1 1 0,1 4-3 16,3 1 2-16,-1 1-1 0,0 1 0 0,2 1 0 16,-1 3 1-16,1 0-1 0,0 2 1 15,0 0 1-15,-5 0-3 0,5 0 2 0,-5 2 0 16,1-2-1-16,-1 3 1 0,1-3-1 0,1 4 2 15,-4 1 0-15,1-1 1 0,-1 3 5 0,-2 8-1 16,0-2 2-16,0 3-1 0,-5-3 2 16,-1 1-1-16,1-1-3 0,-3-2 0 0,1-2-4 15,-4-3 1-15,4 1-2 0,-1-2-1 0,3-1 1 16,-1 0-1-16,1 3-1 0,1 0 1 0,-1 2 0 16,1-1-3-16,-1-1 1 0,-1 0 1 15,1-5-1-15,-1 0-2 0,-1-2-3 0,3-2-6 16,-1-2-27-16,-1 2 4 0,1-3-34 0,1 1-66 15,-3 4-130-15</inkml:trace>
  <inkml:trace contextRef="#ctx0" brushRef="#br0" timeOffset="718.6123">21021 10312 118 0,'9'11'183'0,"-2"-4"-100"15,-1-3-71-15,3-8-7 0,-5 4 3 0,-1-2-8 16,-3 6-5-16,4-2 4 0,-2-2 7 0,5 0-5 15,2-2-4-15,2 0 0 0,9-3 3 16,-1 1-4-16,12-3 1 0,5 3-11 0,5-3-6 16,8 1 16-16,6-1 5 0,16-4-1 0,4 2-3 15,22-2-26-15,-7 2-6 0,-8 5 15 0,-16 2 2 16,-9-3 12-16,-8 3 4 0,-5 0 2 16,-5 0-6-16,-3 0-23 0,-6 2-60 0,-3 4 29 15</inkml:trace>
  <inkml:trace contextRef="#ctx0" brushRef="#br0" timeOffset="7966.7454">22939 15075 29 0,'3'8'99'0,"1"1"-10"16,-4-4-58-16,2-1-41 0,-2 3 9 0,2-5-4 15,-2 0 5-15,0-2-24 0,0 2 9 0,3 1-22 16,-3-3 22-16,0 0 13 0,0 0 4 16,2 0 4-16,-2 0 3 0,0 0 15 0,0 0 14 15,0 0 6-15,0 0 4 0,0-3-13 0,0 3 5 16,0 0-19-16,0-2-1 0,0 2-3 16,0 0 0-16,0 0 2 0,0 0-1 0,2 0 1 15,-2-2-4-15,0 2-4 0,0 0 1 0,0 0 6 16,0-2-1-16,0 2 5 0,0 0-8 0,0 0-10 15,0-5-25-15,0 1 22 0,0-5 4 0,0-4-5 16,0 0 0-16,0-3 0 0,0-1-1 16,0-1-4-16,0-2 0 0,0-2 0 0,0 0 1 15,0-2 1-15,0 2-1 0,0-9 0 0,0 2 3 16,2 3-1-16,0-1 4 0,1 1 3 16,-1 4 1-16,0 0-3 0,0 0 2 0,-2 2 1 15,2 2-2-15,1 0-1 0,-3 3-3 0,0 0 2 16,0 1-2-16,0 3 0 0,2 3 1 0,-2-1 0 15,2 2-3-15,-2 3 2 0,2-3 0 0,-2 5-3 16,0-3 3-16,2 3-2 0,-2 2 0 16,3-2-4-16,-3 9 3 0,2-3-1 0,-2-8 0 15,2 1 2-15,-2 3-2 0,0 3 14 0,4 1-3 16,-4 5 0-16,3 2-3 0,-1 4 0 16,-2 1-3-16,4 4 1 0,-4-1 0 0,3 4-2 15,-1-1 1-15,0 0-1 0,0 4 1 0,0-2-2 16,1 1 1-16,3 8-1 0,-1-2 1 0,-1-3 2 15,3 1 2-15,-1-3-2 0,-1-1 7 16,3-6 1-16,-1 1 3 0,2 0 1 0,0-4-1 16,2-1-5-16,2-2 0 0,0 0 1 0,0-4-1 15,5 2-3-15,-3-4-2 0,-1 0 0 16,1-1-2-16,-4-1-1 0,0-1 2 0,-2-4 4 16,-2 4 5-16,-1-4 2 0,-6-4 2 0,0 2 1 15,0 0-2-15,5 2-11 0,-5 0-3 0,2-5-7 16,0-1 1-16,-2-6 1 0,0-3-1 0,0-3 7 15,0-6-2-15,0 0-1 0,-2 0-3 16,2-14-4-16,2 3 2 0,2-3-6 0,1 3 9 16,1 0-3-16,3 4-1 0,0-2 8 0,0 2 1 15,0 2-2-15,0 3 0 0,-3 2-11 16,3 2-3-16,-5 2 2 0,3 2-1 0,-3 0-9 16,1 5-5-16,1 2-6 0,-6 2-2 0,3 5-11 15,-6 6-39-15,1 0-55 0,4-6 13 0,-2 4-6 16</inkml:trace>
  <inkml:trace contextRef="#ctx0" brushRef="#br0" timeOffset="8669.6938">23469 15242 3 0,'-9'16'354'16,"2"-5"-285"-16,-2-7-51 0,3 0-20 0,-3-1 0 15,2-1 6-15,1-4-1 0,-1-1 4 0,3 1-15 16,-3 0 2-16,5 0 0 0,0 0 0 15,-1-1 1-15,1 1-3 0,2-4 1 0,-2 1 7 16,2-4 1-16,-2 3 2 0,2-3-1 0,0-2 1 16,0-2 1-16,0-3 0 0,2-1-2 0,0-3 6 15,3-2 2-15,1 0-9 0,1-3 16 16,-1-1-6-16,3-3-3 0,2 1 7 0,2-8-5 16,3 1 1-16,-3 6 0 0,-2 1 6 0,0 4-7 15,0-1-8-15,-2 3 2 0,0 2 0 0,-3 1-2 16,1 1-2-16,0 0 2 0,-3 1-3 15,3 1-6-15,-3 5-1 0,1-2-2 0,-3 0 4 16,2 4 3-16,1 0 3 0,-1 0 1 0,-2 5-2 16,0-1-1-16,1 8-2 0,-3-1-3 0,0 0 6 15,0 0 11-15,0-4-1 0,0 4 12 16,0 7-4-16,0-2-1 0,0 6 1 0,0 2-4 16,-5 5-7-16,3 7-6 0,-2-3-1 0,-1 7-2 15,-1 2 0-15,6-2-2 0,-5 2-1 0,5 0 5 16,0 11 0-16,2-7 1 0,3-1 3 15,-1-8 6-15,1-1 1 0,1-5 0 0,-1-2 4 16,1-5 2-16,-1-2-5 0,1-4 2 0,-1 0 1 16,-3-2 2-16,2-3-1 0,-2 0-2 15,1-8-4-15,-1 4-5 0,0-2 1 0,0 6 2 16,0-2 0-16,1-2-3 0,1 0-1 0,1-2 0 16,-1 0-1-16,5-2-1 0,-3-5 2 0,3-2-3 15,2-2 2-15,0-5 1 0,0-2 0 0,0 0-4 16,-2-4-4-16,0-5 0 0,2-13-3 15,-2 1 0-15,2-1-5 0,-7 0 9 0,5 4-7 16,-5-1 4-16,1 3-5 0,-1 3 3 0,1 2 3 16,-5 5-9-16,2 4-11 0,0 2-17 15,-2 2-13-15,0 5 1 0,0 2-40 0,-2 2-65 16,-3 0-68-16</inkml:trace>
  <inkml:trace contextRef="#ctx0" brushRef="#br0" timeOffset="9247.67">23870 14528 503 0,'-5'6'93'0,"-1"1"-61"0,4 0-33 0,-1-3-15 16,-1 0 10-16,2 1 6 0,0-3-4 0,2 0-18 16,2-2-7-16,0 0 20 0,7 0 3 0,0-2-10 15,6 0 2-15,0 0-17 0,8-1 5 16,5-1 1-16,3 0 10 0,-2 1 6 0,2 1-2 16,-1 0-2-16,-3 0-13 0,2 0 8 0,-5 2 14 15,0-3 12-15,-4 1 3 0,-2 2 21 16,-5 0-4-16,-4 0 9 0,-5 0-10 0,-2 0 4 15,0 0-9-15,1 2-6 0,-8 1 1 0,5-1 4 16,-6 0 13-16,-1 5-8 0,-4 1-10 0,-2-1-3 16,0 4-3-16,-3 0-5 0,-2 5 0 15,-1-3-3-15,-1 4-2 0,0 1 0 0,0 2 0 16,-9 6 1-16,-1 1 1 0,3-1-1 0,1 3-1 16,-1-5-2-16,3 5 2 0,2-3 0 15,0 3 1-15,0 0 2 0,-2 6 8 0,6-6-4 16,2-3 3-16,5-2 0 0,3-2 0 0,1 0 3 15,0-4 0-15,3-2-2 0,2-1 3 0,0-2-5 16,2-2 1-16,0 5-1 0,4-5 5 0,0 2-6 16,7 0-1-16,-2-2-3 0,7 0-6 15,-3 0 1-15,7-2-4 0,0-2-3 0,4-1 1 16,0-4-2-16,5 1 3 0,-3-3-1 0,12-5-2 16,-3-4 2-16,0 1 0 0,5-1-6 15,-7-2-4-15,4 0-11 0,-6 0-10 0,2 2-12 16,-6 0 14-16,-3 2-8 0,-2 1-16 0,-4 1-12 15,-7 1-52-15,-2 2-30 0,-1 0 38 0</inkml:trace>
  <inkml:trace contextRef="#ctx0" brushRef="#br0" timeOffset="9450.7434">23601 14777 308 0,'-5'20'241'0,"1"-3"-140"16,2-10-87-16,2-3-30 0,6-8-17 0,-6 8 34 15,5-1 24-15,4 1 8 0,8-2-31 0,5 1-11 16,7 1 2-16,6 0-12 0,5-4-21 0,8 3 0 16,23-6-35-16,2 1-71 0,0 0-29 15</inkml:trace>
  <inkml:trace contextRef="#ctx0" brushRef="#br0" timeOffset="9747.5418">24642 14561 369 0,'-7'4'143'0,"0"-1"-90"0,5-1-40 16,0-2-13-16,-3 2 5 0,1 0 1 16,2-2 2-16,-5 2-7 0,1 3-6 0,-3 1 6 15,-2 3 5-15,-5 4 0 0,-3 5 5 0,-4 4-7 16,-1 2-1-16,-13 9-1 0,-3 7 1 0,5 0-4 16,-3-1-1-16,5 1-10 0,-6 11-13 15,8-7-6-15,6-7 1 0,8-3 12 0,4-8 7 16,4-2 4-16,2-8 2 0,3-3-11 0,-1 0-17 15,1-4-28-15,2-2-36 0,-1-1-34 0,3-4 0 16</inkml:trace>
  <inkml:trace contextRef="#ctx0" brushRef="#br0" timeOffset="10028.7207">24163 14556 239 0,'4'5'222'0,"-4"2"-184"0,3-5-18 16,-3-2-2-16,2 2-5 0,-2 2 15 0,2-1 12 15,0 1-15-15,3 3-19 0,1 4-2 0,3-3 1 16,0 8 3-16,4 1 1 0,3 3-5 0,-1 0-4 16,5 2 3-16,2 2-3 0,9 10 0 15,0 1-4-15,2-2 3 0,0 2-9 0,-2-2-19 16,6 9 4-16,-4-4 13 0,-6-10 7 0,-5-3-8 15,-5-6-9-15,-3-3-5 0,-3-5-9 16,-5-2-15-16,1-5-33 0,-3 0-36 0,-6-6-22 16</inkml:trace>
  <inkml:trace contextRef="#ctx0" brushRef="#br0" timeOffset="10278.6637">24822 14318 410 0,'11'22'137'0,"-2"-2"-69"0,0-2-61 0,-2-3-6 16,-1-1 8-16,-1-1 27 0,1 4-10 16,-1 1 3-16,-1 9-19 0,-2 1-6 0,-2 16-2 15,-2 5-1-15,0 4-2 0,-7 2-6 0,2 4-2 16,-8 27 2-16,2-4-2 0,-3 17-10 15,10-24 7-15,8-15-7 0,7-12-7 0,4-6-13 16,0-4-7-16,3-1-1 0,-1-6 10 0,-2 0-16 16,3-5-73-16</inkml:trace>
  <inkml:trace contextRef="#ctx0" brushRef="#br0" timeOffset="13668.429">3537 2218 46 0,'11'7'13'0,"-5"-1"-14"15,-1-1-3-15,-1-5 6 0,-4 0-3 0,-9 0-11 16,14 0-20-16,-1 0 29 0,-4-5 3 0,7 3-1 16,-3 0 2-16,3 0 2 0,2-5-5 15,-1 3-1-15,1-3 0 0</inkml:trace>
  <inkml:trace contextRef="#ctx0" brushRef="#br0" timeOffset="14621.3151">3201 2357 21 0,'-2'2'31'0,"-2"3"-6"16,2-3-2-16,-1-2-7 0,1 0 2 0,0 2 14 16,2 0 42-16,-2-2-20 0,2 0-11 15,0 0-7-15,0 0-16 0,0 0 5 0,0 0-7 16,0 0-4-16,0 0-11 0,0-2-1 0,0 0 6 16,2 2 1-16,0-2 0 0,0-5 0 15,1 3 1-15,-1-3-3 0,2 3-3 0,-2-7-1 16,3 2-4-16,-1 0 2 0,-4-2-2 0,5 2-3 15,-3-2 0-15,0-4 0 0,5-1 0 0,-3 1 3 16,1-5 1-16,1 4-1 0,-1-6 0 16,-1 0 2-16,0 0 6 0,-1 5 3 0,1-14 0 15,-4 7-6-15,0-1 4 0,-2 5-5 0,-3-2 0 16,1 5-1-16,0-3 4 0,-7 2-4 0,4 1 0 16,-2 1 2-16,0-1-3 0,0 3 1 15,3 1-2-15,-3 0-1 0,0 0 1 0,3 2 0 16,-1-3 1-16,-2 3 5 0,0 0-4 0,3 0 0 15,-5-2-1-15,4 4-1 0,-2 0 0 0,0 5-2 16,-2-5 0-16,0 5 1 0,0-3-5 16,0 5 4-16,0 0-1 0,-2 2-3 0,0 0 0 15,0 0 5-15,2 0 2 0,-7 4 0 0,3 3 0 16,1-5-1-16,-1 9 0 0,-1-7 0 16,1 7 2-16,2 3-3 0,-3 1 0 0,5-2 5 15,-2 3-5-15,2 4 0 0,2-5 2 0,3 5 0 16,1 2-2-16,-1-2 1 0,1 6 2 0,1-1-1 15,2-1-2-15,-1 4 2 0,3 14-1 0,0-2 0 16,-2 4 0-16,2-6 0 0,-4 3 0 16,2-3-1-16,-3-3 1 0,3-2 1 0,-2 3-1 15,-1-6 0-15,3 4-2 0,2 1 1 0,0 0 1 16,2-2 0-16,0 0 0 0,5-8-1 16,-3 1-1-16,3-2 1 0,2-4 1 0,2-2-1 15,2-1-1-15,2-1 1 0,5-5 0 0,7 2-2 16,4-4-2-16,4 0-1 0,5-3-29 0,13-6-23 15,-1 2-57-15,-3-2-92 0</inkml:trace>
  <inkml:trace contextRef="#ctx0" brushRef="#br0" timeOffset="66702.2282">5400 4244 9 0,'9'7'11'0,"-1"0"-2"15,-1-3-5-15,2 3-4 0,2-3 1 16,-2 3 1-16,-1-3-4 0,3 0 3 0,-2 1-4 15,2 1 4-15,-2 1-1 0,4-2-1 0,-2 1 2 16,3-1 3-16,-1-3 2 0,0 2-2 0,0 1-2 16,3-3 2-16,-3 2 1 0,2-2 2 15,1-2-4-15,-1 3-1 0,1 1 1 0,-1-4 8 16,1 4-8-16,-1-4-2 0,0 5 0 0,1-5 1 16,-1 6-3-16,1-6 2 0,1 3-3 0,-1-3 4 15,-1 2-4-15,1-2 2 0,1 0-1 16,-1 0 3-16,-3-2-4 0,2 2 3 0,-4-3 0 15,5-1 0-15,-5 2-1 0,2-3 3 0,-2 1-1 16,2 0-2-16,3-1 1 0,-3-1 8 0,2 1-2 16,1-6-2-16,-3 5 5 0,3-1 3 15,-1-4-3-15,-2 2-2 0,-2-2-2 0,2 2 7 16,-1-2-4-16,-1 0 15 0,-3-2-15 0,3 0 0 16,-4-1-5-16,2 1-2 0,0-4-1 0,-3 1-1 15,3-4-4-15,-5 0 5 0,3 1-1 16,-2-8-1-16,-1 3 3 0,-2-5-7 0,0 5 5 15,1 0-2-15,-3-1-1 0,0 1 0 0,0 4-3 16,-3 1-30-16,1-1 14 0,0 4-14 16,0-4 19-16,-3 5 9 0,1-3 3 0,-1 1-2 15,-1-1 0-15,-1 0-1 0,1 1 4 0,-3-1 2 16,0 1 2-16,-2-1 6 0,0 7-6 0,-2-9 4 16,2 5-1-16,-3 4-3 0,3-7 4 15,-2 5-1-15,-2 2-2 0,2-3-3 0,-3 6 4 16,-2 1-3-16,3 0 1 0,0 1 1 0,1 1 0 15,-1 1-2-15,0 2 1 0,-1-5-2 0,1 5 3 16,-1 0-1-16,1 4 1 0,-1-4-2 16,-1 2 0-16,-1 2 3 0,-2 0-2 0,-2 5 1 15,0-5-2-15,-2 2 1 0,4 1 1 0,-4-3-2 16,4 0 3-16,-2 7-4 0,2-7 4 0,0 3-4 16,0 1 2-16,3 3 1 0,1-5 0 0,1 5-1 15,-1 2-2-15,5-6 3 0,-2 6-1 16,4-2 1-16,1-3-2 0,-4 3 1 0,4 2 0 15,-1 0-1-15,-2 0 2 0,2 0-1 0,0 0-1 16,3 2 1-16,-5-2 2 0,2 3-4 16,0 1 3-16,-2 3-2 0,2-3-1 0,0 5 1 15,0-5 0-15,5-4 1 0,-3 3-4 0,5-6-1 16,0 3 3-16,0-4 4 0,2 2-3 0,2-2 4 16,-2 4-3-16,2-5 2 0,0 1 0 0,-2-1-1 15,3 5 3-15,-1-2-5 0,-2 2 3 16,0-2-2-16,-2 2 1 0,-1 0 0 0,1 2-1 15,0 1 1-15,-5-1-2 0,3 7 0 0,0-7 1 16,-1 2 0-16,1 3-1 0,2-3 1 16,-3-1 1-16,5-1 4 0,-2 0-4 0,2-2 2 15,0 0-1-15,2-2-4 0,-2 2 5 0,2 0 0 16,1 0 1-16,1 0 0 0,0-2-6 0,1 2 0 16,-1 4-2-16,5-4-5 0,-2 3-9 15,1-1-1-15</inkml:trace>
  <inkml:trace contextRef="#ctx0" brushRef="#br0" timeOffset="80464.4326">16830 3942 2 0,'-7'0'16'0,"5"-2"-1"0,-3 2-1 16,1 0-1-16,0 0 5 0,-1-4-3 15,1 1-6-15,-3 3-3 0,3-2 1 0,-3 2 1 16,1 0 6-16,1 0 6 0,-4-2-9 0,3 2-6 16,1 2-7-16,-1-2 1 0,-1 0 0 0,3 0 0 15,-3 2 0-15,5-2 3 0,-3 3-1 16,1 1 0-16,2-4 0 0,0 0 6 0,-3 0-1 16,5 0 7-16,-2 2-10 0,2-2-2 0,-2 0 0 15,2 0-5-15,0 0 7 0,2 2 0 0,-2 1-1 16,2-3-2-16,0 4 6 0,3-2-2 15,4 3-1-15,-3-3 1 0,5 2-1 0,5-1-3 16,-1 1 1-16,5-4-2 0,4 4 1 0,5-4-2 16,13 0 2-16,4 0-3 0,0 0 2 0,1 0 2 15,1 0-2-15,-1 0 2 0,10-4 7 16,-4 2 11-16,-5 0-12 0,-4-1-2 0,-2 1-2 16,-6 0 1-16,-3 2-3 0,-7 0 1 0,-4 0 0 15,0 0-2-15,-6 0 2 0,-3 2-2 16,-4 0-1-16,-1-2 2 0,-1 3-2 0,2-1 1 15,-5 0-1-15,3-2 0 0,-3 4 3 0,1-4-3 16,-1 0 1-16,-2 3-2 0,1-3 3 0,-10 2-2 16,3-2 3-16,1 0 1 0,3 0 4 15,0 0-4-15,-2 0 6 0,2 0 2 0,-2 0-3 16,6 0-5-16,-1 0-6 0,-1 0 2 0,-4 0 0 16,-3 0 0-16,1 0-2 0,-3 0-19 0,1 0-9 15,-3 0-64-15,2 0 12 0,-2 0 42 16</inkml:trace>
  <inkml:trace contextRef="#ctx0" brushRef="#br0" timeOffset="81245.6223">18258 4033 17 0,'-13'-5'10'15,"4"3"-6"-15,-2 0 1 0,3 0-3 0,-3-3 1 16,4 3-2-16,0 0-1 0,1 2 2 0,1-2-1 16,1 2 8-16,8 0-1 0,-8 0 4 15,4 0-6-15,-2-5-1 0,8 3-6 0,-10 4 7 16,4-2 0-16,-2 0 8 0,-1 0 29 0,6 0 0 16,-1 5-11-16,2-5-3 0,3 0-6 15,4 0-12-15,0 0-4 0,4 0-2 0,3 0 2 16,2 0-4-16,2 0-2 0,0 0 0 0,4 2-1 15,3-2 1-15,2 0-1 0,17 0 4 0,1 0-1 16,2 0 6-16,2 2 9 0,-5-2-5 16,12 0-4-16,-7 0-3 0,-5 0-2 0,-2 0-1 15,-4-2-2-15,-2 2 1 0,-5 0-3 0,-2 0 3 16,-4 0-1-16,-5 0 0 0,-2 0 0 0,-6 0-2 16,-3 0 0-16,-4 0 2 0,2 2-3 15,-2-2 1-15,-3 0 1 0,1 0 0 0,-5 0 3 16,2 0 12-16,-4 0-1 0,-8 0-1 0,1 0 0 15,5 0-7-15,-3 0 0 0,10 0-12 0,-5-2 3 16,-2 2 3-16,-3-2-2 0,-1 2-1 16,-8-5-1-16,-3 3 2 0,-8 0 1 0,-3 0 1 15,-3-1 0-15,-4 1 0 0,-1 0 0 0,-3 2 0 16,-14-4 0-16,0 4 1 0,0-3-2 0,-2 3 0 16,0 0 1-16,-14-4 0 0,8 4 1 15,5-2-2-15,12 2 1 0,5 0-1 0,8-2 0 16,2-1-2-16,5 3 3 0,2 0 0 0,4 0-9 15,5 0-38-15,2 0-38 0,2 0-26 0,0 5-13 16</inkml:trace>
  <inkml:trace contextRef="#ctx0" brushRef="#br0" timeOffset="89228.0335">6096 5889 9 0,'0'-2'28'0,"0"-2"-8"15,0 1 8-15,0 3-2 0,0-2 16 0,-2 0-5 16,2 2 3-16,0-2-2 0,0 2-15 16,0 0-7-16,0 0 2 0,0-2-9 0,-2 2-22 15,2 0 6-15,0 0 3 0,0 0 1 0,0 0-3 16,0 2-1-16,0-2-2 0,0 0 4 0,0 0 0 15,0 0 2-15,0 2 4 0,0-2-1 0,0 2-2 16,0 0 1-16,0 1 1 0,-2 1-1 16,0-2 1-16,2 3 1 0,-3-1 3 0,-1 0 11 15,2 1 2-15,0 1-7 0,-3-1-7 0,3 1 13 16,-2 1-6-16,-1 2-4 0,1-2 0 16,-1 1-2-16,3 1-1 0,-2 2-2 0,-1 0 3 15,3 2-1-15,0-2 1 0,-2 3 0 0,-1-1 1 16,1-2-6-16,1 4 3 0,-1 3-2 0,0-3 0 15,1 1 0-15,-1-3-1 0,2-2 1 0,0 0-1 16,2 0 2-16,-3-2-2 0,1 0 3 16,0 0-3-16,2-3 2 0,0 3-1 0,-2-2 0 15,2-1-1-15,-2 1 2 0,2-3-2 16,0 1 2-16,0-1-1 0,2 1 1 0,-2-1-1 16,2-2-2-16,-2 3 1 0,0-3 1 0,0 0-1 15,0 2-1-15,0-1-3 0,0-3-54 0,0 2-14 16,2 0-67-16,-2-2 59 0</inkml:trace>
  <inkml:trace contextRef="#ctx0" brushRef="#br0" timeOffset="90274.651">6220 5964 15 0,'-2'0'16'0,"2"0"-5"0,0 0 3 0,-2-2-4 15,-1 0 13-15,3 2-13 0,-2-2 10 0,0-1 11 16,0 3 10-16,-1-4-29 0,3 2 5 0,-2 2 10 16,0-5-11-16,2 5-7 0,0-4 7 0,-2 4-5 15,2-5-1-15,0 5 3 0,-2-4 0 0,2 2 1 16,2-3 0-16,-2 3-6 0,0 0-2 16,2-2 0-16,-2-1-4 0,0 3-1 0,2-2-4 15,0-1 1-15,-2 3 3 0,5-2-2 0,-5 1-2 16,7-1 2-16,-3 0-1 0,0 1 0 15,3-1-1-15,2 0 5 0,0 1-2 0,2 1-1 16,-3-2-3-16,3 2 8 0,3-3-5 0,-3 3 1 16,2 0-2-16,-2-1 3 0,2 3-2 0,-2-2 2 15,2 2-3-15,-2 0 0 0,0 0 2 16,-2 0-4-16,5 5 4 0,-6-5-1 0,1 4-5 16,0-4 7-16,-2 2-5 0,-1 1 1 0,-1-1-1 15,1 0 3-15,-4 5-5 0,3-5 6 0,-3 4-3 16,0-1 0-16,-2 1 2 0,0-1 6 15,0 4-6-15,-2-3-2 0,-2 3 2 0,-1 0 3 16,-1 2 4-16,-1-2 5 0,0 2-3 0,-4-2 6 16,5-1-3-16,-5 1-2 0,2 0-3 0,-2 0-4 15,0 0 4-15,-2-1-4 0,-1 1 0 16,1-2-1-16,-2 4 2 0,-1-7 1 0,1 5 0 16,-5-2 0-16,2-1-3 0,3-1 0 0,0-1-1 15,-1 1 1-15,3-5-2 0,4 4 4 0,2-4-1 16,-1 2 3-16,1-2-3 0,3 2 0 15,1-2-4-15,1 0 0 0,0 0 1 0,0 0 0 16,2 0-2-16,0 0 2 0,0 0 2 0,4-2-1 16,1 2 0-16,1-2-1 0,3 2 2 0,0 0-3 15,4-2 2-15,0 0 0 0,1 2 0 16,-1 0 1-16,0 0-2 0,0 0 1 0,3 2-1 16,-1 0 0-16,3-2-2 0,-3 4-3 0,1-4-6 15,1 5 8-15,1-1 2 0,4 1 0 0,-2-1 1 16,0 0-1-16,-5 1 0 0,0 2 3 15,-1-3 1-15,-1 0-3 0,-2 1 2 0,-2 1-3 16,2-1 4-16,-2 1-1 0,-1-1-1 0,-1-1 1 16,0 3 1-16,-1-1-4 0,-1 1 1 0,-3-3 1 15,2 3 0-15,-4 0-1 0,0-1 2 16,-2 1 1-16,-2 0 1 0,-3-1 0 0,0 1 0 16,1 2 2-16,-7-3-3 0,-1 3 1 0,-3-2-3 15,-3-1 2-15,-2 3-1 0,0-2 0 16,-2 1-1-16,-10 1 1 0,4-2-2 0,1 0 1 15,0-1 0-15,1 1-1 0,-1-3 1 0,0 1-1 16,5-1 0-16,-2-2-1 0,4 3-19 0,-1-5-9 16,6 0-38-16,-1 0-2 0,7 0-125 15</inkml:trace>
  <inkml:trace contextRef="#ctx0" brushRef="#br0" timeOffset="93695.6573">2366 3206 16 0,'2'-7'11'0,"0"3"-2"0,-2-1 2 0,0 3-7 15,2 2 4-15,-2-6 1 0,0 3-1 0,5 1-3 16,-5 2-6-16,0 0 1 0,0 0-2 16,0-2 0-16,0 2 0 0,-5-4 0 0,5 4 2 15,0 0 12-15,0 4-3 0,-2-2-5 0,2 0 5 16,0 7 6-16,-4-7-4 0,4 7 5 0,-2 4 15 16,2-1-7-16,-7-1 11 0,5 2-1 15,0-2-7-15,-5 2-9 0,5 0 4 0,0 3-2 16,-7 1-9-16,4 1-1 0,-1 0-1 0,1-1-6 15,-1 1 0-15,1 0-4 0,-1-3 3 0,1-2-1 16,-1 3-1-16,1-3-1 0,3-2 2 16,-5 0-3-16,3 0 3 0,4-2-1 0,-4 2-1 15,1-5 0-15,1 3-2 0,0 0 1 0,2-7 1 16,0 7-2-16,0-5-5 0,0 3-12 16,2-3-39-16,0 1-58 0,5 1 33 0</inkml:trace>
  <inkml:trace contextRef="#ctx0" brushRef="#br0" timeOffset="94570.5267">3812 3305 16 0,'-6'-9'29'0,"1"7"-12"15,3-7-3-15,-2 7 7 0,1-5-13 0,3 3 6 16,0 2-7-16,0-5 0 0,0 5 4 0,0 0 6 15,3-3 6-15,1 3 8 0,3 0-2 16,-10 0-13-16,3 2-11 0,0-2-8 0,0-3-9 16,0 5 9-16,0-2-6 0,3 0 7 0,1 0-5 15,3 2 2-15,-1 0 4 0,5-5-2 16,0 3 2-16,0 2-2 0,5-2-2 0,-3 2 3 16,7-2 1-16,-5 2-2 0,1 2 5 0,1 0-4 15,-1-2 2-15,1 2-2 0,-3 3 3 0,-1-5-2 16,0 2 3-16,-2 2-4 0,0 3 4 0,-2-3-4 15,-2 3 2-15,1-3-5 0,-3 3 2 16,-3-1 5-16,0 1 2 0,-2 4 0 0,0-4 9 16,-4 1 8-16,2 4-6 0,-5-4-7 0,0 3 3 15,-1 0-7-15,-1-2 0 0,0 2 2 16,-2 0-2-16,0-2 3 0,0 2-4 0,0 0-1 16,0 0 1-16,-2 0 2 0,2 0-2 0,-3 0 5 15,3-4-4-15,2 2 1 0,-2-1-4 0,5-1 2 16,-1 2-2-16,1-5 2 0,-1 1 5 15,5 1 0-15,0-1 0 0,2-1 13 0,-5-2-11 16,10 3 0-16,-5-1 4 0,0-2-5 0,2 1 1 16,2 1-3-16,3-2-2 0,4 0-1 0,-5 1-3 15,5 1-1-15,-2-4-2 0,7 0 2 16,-3 2-2-16,2-2-1 0,3 0 4 0,0 0-5 16,4 0-9-16,9-2-20 0,-1 2-29 0,4-4-37 15,-6 1-33-15</inkml:trace>
  <inkml:trace contextRef="#ctx0" brushRef="#br0" timeOffset="95929.5561">2320 4608 37 0,'-3'0'14'0,"3"-2"-1"0,0 2 8 16,0-2-4-16,-4 0 0 0,4 2 3 0,0-3 1 16,0 1 10-16,0 2 1 0,0-2-9 15,4 0-19-15,-4 2-11 0,0-2-21 0,0-1 20 16,0 3 4-16,0 0-11 0,0 0 11 0,3-2 3 16,-1 2 0-16,0 0 0 0,2-4-1 15,1 1 3-15,4 1 0 0,-5 2 1 0,5-2-1 16,2 2 5-16,0-4 0 0,0 1-7 0,-5 1 1 15,6 2 4-15,-4-2-2 0,1 2-3 0,2 2 3 16,-4-2-2-16,2 2 3 0,-5 1-4 16,3 1 2-16,1-2-3 0,-3 0 1 0,-1 5 0 15,1-5 1-15,-1 3 2 0,3-1 2 0,-3 1 0 16,-2 1-1-16,3-1 4 0,-3 3 6 0,-2-5-4 16,0 3 6-16,0-1-5 0,-2 1-6 15,-3-1-2-15,-1 1-1 0,-1 3-2 0,-4-5 2 16,0 5 0-16,-2-2-1 0,0 0-1 0,-1 1 0 15,1-3 1-15,0 1-2 0,2 1 1 0,0-3-1 16,2 1-4-16,0-1 4 0,3-2 2 16,1 1 0-16,1-1-5 0,2-2-5 0,-5 2-4 15,5 0-1-15,0-2 15 0,2 2 2 0,2-2-1 16,0 0 2-16,5 0-2 0,-1 0 0 0,1-2-1 16,4 2 0-16,0-2 0 0,0 2 2 15,2 0-3-15,-2 0 1 0,2 2-1 0,-2 0 2 16,0-2 1-16,0 5-1 0,0-1 0 0,-4 1 1 15,0 3-3-15,-3-1 3 0,3 2-3 0,-5 0 4 16,0 2-3-16,0-5-1 0,-2 5 4 16,-2-2-4-16,0 0 5 0,0-2-4 0,-3 1-2 15,1-1 4-15,-3 0-5 0,-2-1 1 0,5-3-22 16,-7 1-67-16,4-2 64 0,-4 3-17 16</inkml:trace>
  <inkml:trace contextRef="#ctx0" brushRef="#br0" timeOffset="96538.7751">3356 4577 19 0,'-9'9'15'0,"-2"-7"-4"16,2 3 17-16,0-3-2 0,0 0-13 0,5-2 1 16,-5 2-8-16,7-2 10 0,-2 0-10 15,1 3-6-15,-1-3 6 0,4 0-6 0,-2 0-5 16,-3 0 8-16,5 0 4 0,0 0 2 0,0 0 3 15,0 0-5-15,5 0-3 0,-5 2-4 16,0 0 1-16,0-2 3 0,2 4 3 0,0 1-3 16,0 1 0-16,-2-1-2 0,0-1 1 0,0 3 0 15,0 2-1-15,0-5-1 0,0 5 3 0,-2-3 13 16,2 3 5-16,0-4-10 0,0 4-2 16,0-3-4-16,0-1-3 0,-2-1 6 0,2 3-2 15,-2-3 2-15,2 0-2 0,0-1-5 0,0-1-4 16,0 2 0-16,0-2 5 0,0 1 2 15,0-1-2-15,2-2 8 0,0 2-5 0,3 0 0 16,1-2-6-16,3 0 1 0,2 0-5 0,2-2 3 16,3 0 2-16,-1 0-5 0,3-1 5 0,6 1-3 15,0-4-5-15,-2 1-26 0,0 3 13 0,0-2-70 16,-8 4-36-16</inkml:trace>
  <inkml:trace contextRef="#ctx0" brushRef="#br0" timeOffset="96866.8177">3563 4505 19 0,'-4'2'71'0,"-3"7"-19"16,3-9-17-16,-1 2-14 0,3 2-16 15,0-4-16-15,0 2-6 0,-1 1 27 0,1 1 18 16,2-2 21-16,-2 5-29 0,2-3-8 0,0 3 1 16,0 4-3-16,2-2 3 0,-2 2 3 0,0 2 2 15,2 2 5-15,1 1-14 0,-1-1-3 0,0 3 1 16,-2 2-6-16,0 2-1 0,2 0 0 16,-4 9-4-16,2-3 3 0,-2 1 0 0,0-5 1 15,-1 1-2-15,-1-1-1 0,2-4 2 0,2-1-5 16,-5-1-6-16,3-2-18 0,2 1-8 15,0-8-5-15,0 0-79 0,0 2 39 0</inkml:trace>
  <inkml:trace contextRef="#ctx0" brushRef="#br0" timeOffset="97741.6045">5038 4582 21 0,'0'0'32'16,"0"0"-10"-16,0 0 2 0,0 0-6 0,0-3 19 16,0 3 27-16,0 0-15 0,0 0-25 0,0 0-5 15,0 0 8-15,0 0-7 0,0-2-10 16,0 2-4-16,0 0-3 0,0-2-1 0,0 2-6 15,0 0-3-15,0 0-10 0,0 0-22 0,0 0 37 16,0 0 2-16,-4 0-4 0,-1 2-12 0,-1 0 3 16,-1 1 12-16,0 1 0 0,-6-2 4 0,2-2-3 15,0 5 2-15,-2-3-3 0,2 0 1 16,0 0 3-16,-5-2 2 0,3 5 0 0,2-5 1 16,-2 2-3-16,2 0 0 0,4-2-4 0,1 0 1 15,-1 2-1-15,0 1 1 0,3-3 0 0,2 2 0 16,-3 0 0-16,3 2 0 0,0-1-1 15,2-1-1-15,0 2 2 0,0-2-1 0,0 5-1 16,0-3 1-16,0 1-2 0,0 4 6 0,0-7-10 16,0 4 7-16,2-1-2 0,0-1-3 15,1 3 2-15,3-3 0 0,-1 3 2 0,-1-3 1 16,3 1 0-16,-1-3 0 0,1 2 0 0,2 1-2 16,-5-3 1-16,5 0 3 0,-2 0 0 15,-3 1 3-15,3-3 1 0,-1 2-3 0,1-2 0 0,-3 4-1 16,3-4-2-16,0 0-1 0,-1 0 2 15,3 0-1-15,0 0 0 0,2 0-1 0,0 0 1 16,0 0-1-16,2 0 1 0,-2 0-1 0,0 0 1 16,2 0-1-16,-4 0 1 0,2 0 2 15,-2 2-2-15,0-2-1 0,0 5 1 0,-3-1 0 16,1 1-1-16,-1 1 1 0,1 1 14 0,-2 2-6 16,-3 2-5-16,0 4 4 0,-2-2 4 0,0-2-3 15,-4 3 1-15,-1 3-7 0,-6-1-1 16,0-3 0-16,-2 0-3 0,4-2-9 0,-13 2-32 15,-2-4-9-15,-1 2-87 0,-8-4 90 0</inkml:trace>
  <inkml:trace contextRef="#ctx0" brushRef="#br0" timeOffset="98600.7611">4132 5380 30 0,'-4'2'25'0,"-1"0"-8"16,3-2 2-16,0 5-16 0,-1-5 1 0,3 0-7 15,-2 2-1-15,0 0 2 0,2-2 11 0,0 2-5 16,0 1 0-16,0-1 3 0,0 2-5 0,0 1 4 16,0-1 3-16,0 0-6 0,0 3 10 15,0-3-6-15,0 3 5 0,-2 2-9 0,2 0-1 16,-5 2-1-16,3 0 3 0,-2 2-3 0,-1 0 4 15,3 0 0-15,-4 1 5 0,1-1 2 0,-1 2-5 16,3-2-2-16,1 1 7 0,2 1 3 16,0 1-12-16,2-3 1 0,1 0 1 0,1-4 1 15,0 2 3-15,5 0 8 0,0 2-6 0,2-2 0 16,5-2 11-16,-8 0-8 0,8 0-7 0,-3-3-2 16,2-4-3-16,3 1-2 0,0-1 0 15,-1-4-2-15,1 2 1 0,0-5-4 0,1 1 5 16,-1-3-5-16,0 1 1 0,-3-3 3 0,1 0 3 15,-1 0-3-15,-2-2 1 0,-4 2 11 0,0-2-1 16,0-2 9-16,-7 6-13 0,-2-6-5 16,-2-2-1-16,2 6-1 0,-5 0-1 0,-1 0 4 15,-1 0 0-15,-4 5 2 0,0-3-4 0,-2 5 1 16,0 0-1-16,-5 4 0 0,3 0 1 16,-5 5-2-16,0 0 3 0,0 4-3 0,-2 2 1 15,0 0 0-15,2 5 0 0,0-1-20 0,-4 5-53 16,4 1-36-16,5-6-3 0</inkml:trace>
  <inkml:trace contextRef="#ctx0" brushRef="#br0" timeOffset="99381.8152">5900 5115 21 0,'-4'2'29'0,"2"-2"-4"0,-3 0-10 15,3-2-2-15,0 2-1 0,2 0-7 0,-2 0-5 16,-1 0 6-16,3 0 12 0,0 0 16 0,0 0 2 15,0 0-7-15,0-4-11 0,0 4-10 16,0 0-7-16,0 0-2 0,0 0-3 0,0 0 3 16,3 0 0-16,-1 0-1 0,2 0-6 0,1 0 3 15,1 0-7-15,3-2 10 0,2 2-2 16,0-3 2-16,5 3 4 0,1-2-3 0,3 0 1 16,0 2-1-16,2 0-2 0,2-2 3 0,-2 0 1 15,2 2 1-15,5 0 12 0,-2 0 8 0,-5-3-7 16,-3 6 0-16,-3-3-3 0,-1 0-5 15,-4 0 7-15,-2 0 4 0,0 2-3 0,-5-2-4 16,1 0-3-16,-1 0-5 0,-2 0-1 0,1 0-5 16,-1 0 0-16,-2 0 5 0,0 2 1 0,2-2 3 15,-4 4-4-15,2 1 5 0,-2 1-2 16,-3 3 3-16,1 0 2 0,-3 2-1 0,-2 2 3 16,1-2-5-16,-3 5-1 0,2-3-3 0,-2 2-1 15,-3 1-1-15,3-1 0 0,-2 1-1 0,-2 4 0 16,2-3-1-16,2-3 1 0,-1 1-4 15,6-4-12-15,-3 2-27 0,5-4-16 0,-3 0-44 16,3 0-75-16</inkml:trace>
  <inkml:trace contextRef="#ctx0" brushRef="#br0" timeOffset="101662.4858">3292 6110 14 0,'-2'-3'14'0,"2"1"-4"0,-3 2-2 0,1-2-4 15,2 2-4-15,0-2-1 0,0 2-1 0,0 0-5 16,0 0 7-16,0 0-3 0,0 2-2 16,-2 0 2-16,0 0 2 0,-3 5 0 0,1 0 1 15,2-3-2-15,-3 7 6 0,-1-4 1 0,4 2-4 16,-1 2 7-16,-1-3-6 0,4 1 3 15,-2 2 1-15,4-2 4 0,-2 0-3 0,4 2 4 16,-1-2 1-16,3 0 3 0,1-3-8 0,4 1 13 16,0-1 0-16,2 1 2 0,-2-5-4 0,7 0-4 15,-1 3-1-15,1-5-3 0,2 0-10 16,2-2 7-16,-4-1-1 0,1-1-4 0,8-7-1 16,-5 4 1-16,-2 1 0 0,-7-1-2 0,2-2 7 15,3 1 16-15,-7-4-7 0,2-1-1 0,-2 2 17 16,-2-4-13-16,-2 2-14 0,-3-3-3 15,-4 3-6-15,-2 2-4 0,0 0 0 0,-5 2-9 16,-2-2 6-16,-2 2 0 0,-2 0-9 0,-2 3-3 16,-3 1 12-16,-2 1-22 0,0 4-15 0,0 0-12 15,1 2 49-15,-1 3-7 0,0-1-5 0,0 3-28 16</inkml:trace>
  <inkml:trace contextRef="#ctx0" brushRef="#br0" timeOffset="102115.5018">3470 6326 37 0,'3'0'36'0,"-3"0"-5"0,2-5-15 0,-2 3-6 16,0-2-7-16,-2-1-1 0,-1 1-5 0,1-1 1 16,-2 1-4-16,-1 0 4 0,3 1-1 0,-7 1 2 15,1 2-2-15,-1 0 1 0,0 0 1 0,-2 2 0 16,-2 1 0-16,2 1 0 0,-5 0 2 16,3 3-4-16,0 2 6 0,-3 0-5 0,3 0 3 15,-7 4 2-15,5 0 4 0,-3 2-5 16,3-1 9-16,2-1-3 0,-1 0-5 0,5-2 17 15,1 0 0-15,3-2-6 0,-1 0-3 0,1 0-8 16,5-5 22-16,-2 3 15 0,2-3-10 0,2 0 10 16,3 1-20-16,1-3-1 0,-1 0-7 15,6-4-6-15,2 0 1 0,5-3-5 0,1 1 0 16,1-5 1-16,4 0-4 0,1 1 2 0,-1-3-2 16,0-3 3-16,-2 3-2 0,5-6 1 0,-5 1-3 15,-5 3 0-15,-1 0-1 0,-5 0-7 16,0 2-15-16,-7 2-22 0,1 0-11 0,-1 2-44 15,-2-2 5-15</inkml:trace>
  <inkml:trace contextRef="#ctx0" brushRef="#br0" timeOffset="102959.0679">4240 6277 37 0,'-4'0'18'0,"1"-2"-6"0,3 0 13 0,-4 0-20 15,4 2-2-15,0-5 0 0,0 3-1 16,0 0-1-16,4-3-3 0,-4 1 2 0,0 0-2 15,0-1 3-15,0 3-2 0,0-5 1 0,0 3 0 16,0-3 2-16,0 1-3 0,0-1 3 0,-4-2-1 16,0 3-1-16,1-1 2 0,-1-2-2 15,-1 0 1-15,-1 3-2 0,-1-5 7 0,5 6-3 16,-7-3-2-16,3 1-3 0,-1 3 4 0,0-1-3 16,1 3 0-16,-1 0 1 0,1 2 1 0,-1-3 0 15,-4 6 1-15,7-3 9 0,-10 4 8 16,3 3-3-16,0-1-2 0,2 3-3 0,-4 2 4 15,2 0-14-15,0 0 4 0,2 2-4 0,3-2 1 16,-3 3 0-16,7-1-1 0,-3-2-1 16,1 2-4-16,4-2 2 0,2 0 3 0,0-2-6 15,3 2 6-15,1-7 2 0,3 3-2 0,2-2-1 16,2-1 0-16,3-4-2 0,-1 0 3 0,3-2 0 16,2 0 1-16,-3-1-3 0,1-1 4 15,2-1 0-15,-5-1 2 0,5-1 13 0,-7 1 20 16,5-1-9-16,-5-2 7 0,0 5-3 0,-2-5 0 15,-2 5-7-15,-2-3-14 0,0 5 0 0,-1-3-9 16,-4 3-5-16,3 0-2 0,-3 0 1 16,0 0 3-16,-4 4 3 0,0 2-2 0,-3 1 5 15,1 1-5-15,-3 5 2 0,-2 0-4 0,3 5 2 16,-5 3-1-16,2-1 1 0,5 0-2 0,-7-1 1 16,6 1-5-16,-1 0-6 0,1-3-17 15,1 1-6-15,-1-3-49 0,5 0-39 0,-4 0-61 16</inkml:trace>
  <inkml:trace contextRef="#ctx0" brushRef="#br0" timeOffset="103458.908">2026 7413 42 0,'-6'-9'29'0,"1"2"-1"0,1 1-10 16,4-1-6-16,-7 3 19 0,5 1 4 0,0-1-31 15,13-3-11-15,-11 5-6 0,0 2 8 16,-7 0 20-16,3 2 29 0,4 5 13 0,-5 0-14 16,3 6-14-16,-2 2-9 0,-1 3-10 0,1 4-1 15,0 2-6-15,-1 1-3 0,1-1 0 0,2 2 1 16,-5 1-3-16,3-5 1 0,-1 0 1 16,3-5-4-16,-3 1 3 0,3-2 2 0,2-5-5 15,0 2-13-15,0-4-41 0,0-5-28 0,-4 3-34 16,8-7 82-16</inkml:trace>
  <inkml:trace contextRef="#ctx0" brushRef="#br0" timeOffset="103865.0596">2388 7320 40 0,'0'-2'24'0,"0"2"-2"16,0 0-10-16,0 0-7 0,-5 0 10 0,3 0-3 15,0 0-2-15,0 0 16 0,-3 4 14 0,-1-1-14 16,-1 1 1-16,1 3-14 0,-5 1 5 16,-3 1 3-16,6 0-2 0,-6 2-7 0,1 4 1 15,2-1-8-15,-7 6-2 0,5-3-3 0,2 3 0 16,0-2 0-16,-2 6 3 0,4-4-6 0,2 0 7 15,7-7-2-15,-4-2 7 0,8-2-1 16,-4 0 2-16,7-3-3 0,2-1-3 0,2-5-3 16,4 2 2-16,1-4-3 0,1-1 2 0,1-3-2 15,0-1 1-15,8-8 0 0,-4 1 2 0,-4 1 2 16,-3 2 6-16,1-2-1 0,-1-5-2 16,-2 1-1-16,-2-1-6 0,-4 0-3 0,-3 1 1 15,-1 4-7-15,-6-5-18 0,-1 0 18 0,2 5-11 16,-3 2 2-16,-3 2-46 0,3 0-20 0,-6 1-62 15,0 5 78-15</inkml:trace>
  <inkml:trace contextRef="#ctx0" brushRef="#br0" timeOffset="104255.5824">3281 7285 36 0,'-11'0'31'0,"2"-2"-2"0,2-1 7 0,1 1 41 16,-1-2-49-16,1-1-14 0,-1 3-15 0,0-2 4 15,3 2-2-15,-1-1-7 0,3 1 2 16,-4 0-6-16,3 2 11 0,1 0 1 0,-4 2 17 16,1 0 4-16,1 3-7 0,-1 4 1 0,1-1-7 15,-3 6 3-15,3-3-2 0,-3 4 0 16,-1 3-10-16,1 2-2 0,0-1 1 0,1-1 0 16,1 2 1-16,-1 4 5 0,1 0-7 0,-1-1 1 15,3-4 0-15,3-1 1 0,0 0-3 16,-4-3-2-16,2-4 5 0,2 2-2 0,0-4 1 0,-2 0-5 15,2-2-32-15,0-1-20 0,0-1-90 16,0-1 76-16</inkml:trace>
  <inkml:trace contextRef="#ctx0" brushRef="#br0" timeOffset="104505.5194">3360 7267 140 0,'5'7'71'0,"-1"-3"-87"0,-2 3-9 0,3-5 32 16,-5 5 76-16,0-5-63 0,0 4-8 0,0-1 12 16,0 4-10-16,-7 2 15 0,3 0-1 0,-3 4-17 15,0 3-6-15,-1 2-7 0,-1 2 2 0,2 2-1 16,-2 0-1-16,-2 7-3 0,5-2 3 15,1-3-2-15,1-4-14 0,4 0-37 0,0-2 14 16,0 0-108-16,4-2 44 0</inkml:trace>
  <inkml:trace contextRef="#ctx0" brushRef="#br0" timeOffset="104911.6713">4496 7289 28 0,'-5'0'33'0,"3"-2"-4"0,0 2-4 0,2 0-18 16,0-4 3-16,2 1-10 0,0 3-9 15,3-2 7-15,-3 0-4 0,2 2-16 0,3-2-39 16</inkml:trace>
  <inkml:trace contextRef="#ctx0" brushRef="#br0" timeOffset="105520.9312">5431 7347 3 0,'-5'-3'54'0,"3"3"6"0,6-6-6 0,-4 6 33 0,3 0-55 16,-3 0 7-16,2 0-8 0,-2 0-23 15,0 0-6-15,0 0 35 0,-5 2-27 0,3 2 6 16,0 1-4-16,-2-1 1 0,1 5-3 0,-1 0-1 16,0 2-8-16,1 9-1 0,-1 0 3 15,2 2-4-15,-3 2 0 0,3 2 0 0,0-1-2 16,-3 1 2-16,5-4-1 0,-2 0 1 0,2 0 0 15,-2-4 0-15,2-1-3 0,0-1-1 0,-2-1-3 16,2-4-22-16,0 0-6 0,0-2-25 16,-2 0-6-16,2-5-65 0,-3 1 76 0</inkml:trace>
  <inkml:trace contextRef="#ctx0" brushRef="#br0" timeOffset="105927.0378">5567 7338 37 0,'2'-9'39'0,"3"0"-16"0,-3 3-3 16,3 1-3-16,-3 1 49 0,0-1-6 0,0 1-16 16,3 2-10-16,-3-3-4 0,0 3-11 15,2 0-2-15,-1 0-9 0,1-1-6 0,0 1-1 16,1-2-3-16,1 4 3 0,5-2-6 0,0-1 5 15,0 3-1-15,0-4-2 0,3 4 2 0,-1-2 0 16,2 2-1-16,1 0 0 0,1 0 0 16,-1 2 3-16,4 0-6 0,-5 0 4 0,1 3 0 15,-3-3-1-15,-2 2 0 0,0 1 3 0,-5 1 5 16,1 1 12-16,-5 0 2 0,1 2-7 16,-3-3 1-16,-7 5-3 0,-2 0-1 0,-6 5-2 15,-3-1 2-15,-2 3-3 0,-2-1 0 0,-2 5-2 16,-11 5-3-16,6-3 2 0,2 0-3 0,3-4 1 15,4 0-1-15,3-5 1 0,4 1-2 16,-1-1 0-16,5-4 0 0,3 3 1 0,1-3-3 16,5-3 8-16,0 1-4 0,5 0-1 0,6-5-1 15,-2 3-2-15,17-5-2 0,7 1-8 0,9-3-54 16,2-3-31-16,7 3-46 0</inkml:trace>
  <inkml:trace contextRef="#ctx0" brushRef="#br0" timeOffset="110410.2831">14601 13670 18 0,'-5'-2'33'0,"1"2"-22"0,2 0 8 16,-1-2-17-16,1 0 1 0,0 2 1 0,2 0 7 15,-2-3-7-15,2 3-2 0,0-2-2 0,0 2 3 16,0 0 0-16,0 0 7 0,2 0-1 0,-2-2 26 15,2 2-2-15,-2 2 1 0,5-2-5 16,-5 0-8-16,4 0-2 0,0 2 4 0,-1 1 1 16,3-1 2-16,1 0-10 0,-1 2 0 0,3 1 3 15,2-3-8-15,-2 2 1 0,4 1 5 16,1-1 3-16,-1 1-8 0,0-1-2 0,5 0-1 16,-3 1-4-16,3-1 1 0,-3 1 1 0,7-1-5 15,2-4 1-15,1 2-3 0,1-2 2 0,5-2-2 16,2 2 0-16,5-4-1 0,-1 1 1 15,1-1 4-15,10 0-1 0,-8-1 7 0,-3 3-2 16,-6 0 4-16,-2 0-3 0,-5-1-4 0,-2 3-1 16,-2-2-1-16,-2 2-2 0,-3 0 3 0,-2 0-2 15,-2 0 0-15,0 0-3 0,-2 0 4 16,-5 0 1-16,1 0 4 0,-12 0-1 0,3 0 6 16,2 0 0-16,2 0-3 0,-3 0 2 0,3 0-5 15,-2 0-4-15,0 0-1 0,2 0-1 0,0 0-3 16,7 0 1-16,-5 0-2 0,0 0 3 15,0 0-2-15,0 0 0 0,-2 0 0 0,3 0 0 16,-3 0 0-16,0 0 1 0,0 0 0 0,0 0 0 16,0 0 1-16,0 0 1 0,-3 0-3 0,3 0 1 15,0 0 1-15,0 0-1 0,0 0 0 16,0 0-1-16,0 0 2 0,0 0 0 0,0 0-2 16,0 0 1-16,3 0-1 0,-1 2 4 0,0-2-3 15,0 3 3-15,1-3-2 0,1 0 0 0,-4 2 0 16,4-2 0-16,-1 2 2 0,-1-2-3 15,-2 0 4-15,2 0-3 0,0 2 6 0,-2-2-2 16,2 0 0-16,-2 0 4 0,0 0-2 0,0 0-1 16,0 0 6-16,0 0-3 0,0 0-3 15,0 0 3-15,0 0-1 0,0 0-5 0,0-2-2 16,0 2 0-16,3 0-3 0,-1-2 2 0,-2 0-1 16,2-1 1-16,0 1 1 0,0-2 0 0,1-1 0 15,1-1-1-15,0-1 1 0,-1 1-1 0,1-6 2 16,0 6-1-16,-1-5-2 0,1 0 3 15,0 0-2-15,-1-2 1 0,1-1 0 0,0-1-1 16,1-1 3-16,-1-6-4 0,3 0 2 0,-3-2 0 16,3 2-3-16,-3-2-6 0,3 0-7 15,-3-1-6-15,1-1 1 0,-1 2 6 0,1-1 3 16,-1 3 7-16,-2-2 5 0,3 2 0 0,-5 0 0 16,4 2 2-16,-2-2-1 0,-2 0 0 0,2 2 0 15,-2 0 6-15,0 0 14 0,-2 1-11 16,0 1-7-16,0 0-3 0,-3 1 2 0,1 1-3 15,-3 3 2-15,1 0-1 0,-1 0 0 0,1 4-1 16,-1-2 0-16,0 2-3 0,3 2-3 0,-3-1 0 16,3 3-6-16,-1 1 6 0,1-1 5 15,0 1 1-15,1 2 2 0,1-3-1 0,-2 3 1 16,2 0-1-16,-1 0 0 0,3-1 0 0,-2 3-1 16,2 0 2-16,2 7-2 0,-2-3 1 0,0-1-1 15,0-3 1-15,0 0-2 0,0 0-1 0,0 0 1 16,0 2 1-16,0-2-1 0,0-2 0 15,-2-3 0-15,2 5 1 0,0-2-2 0,-2 0 2 16,2 2 0-16,-2 0-1 0,2 0 2 0,-5 0 1 16,1 2-3-16,-5 0 2 0,0 3 2 15,-2-3-3-15,-4 2 1 0,-1 1 0 0,1-1 0 16,-7 3 0-16,0-1 2 0,2-1-4 0,0-1 4 16,-2 1-3-16,0-1 2 0,-2-2-2 0,0 0 2 15,-3-2-1-15,-1 3-1 0,-6-1 3 16,1 0-3-16,-11 0 1 0,2 0 1 0,0 1-1 15,5-1 0-15,4-2-1 0,0-2 1 0,4 2 1 16,-2-3-2-16,-2 1 3 0,2 0-3 16,-2 0 2-16,2 2-2 0,-2 0 2 0,5-2-2 15,-1 4 1-15,5-2 1 0,0 0-1 0,4 0-1 16,0 2 2-16,4-2-2 0,1 0 2 0,0 0-1 16,1 0 0-16,-1 0-1 0,4 0 2 0,0 0-1 15,-2 2-2-15,4-2 3 0,-2 2 0 16,2-2-1-16,2 0-2 0,1 3 2 0,1-3-1 15,3 2 3-15,0-2-2 0,0 2 0 0,2 0 1 16,0 5-2-16,0-3 1 0,2 1 0 16,2 1 1-16,3 3-1 0,0-2 0 0,1 2 1 15,-3-1-2-15,1-1 1 0,3 0 1 0,0 1 0 16,-2 1-1-16,1 0 0 0,-1 0 2 0,0-3-2 16,2 3-1-16,-3-2 3 0,-1 0 0 0,1 1 2 15,-1-1 1-15,-1 0 5 0,0 1-1 16,1-1 1-16,-1 0-4 0,-2 1 0 0,1-1-1 15,1 2 0-15,-2 2 1 0,3-2-2 0,-3 2 4 16,0-2 5-16,2 4-1 0,-1-2-8 16,-1 6 0-16,2 1 0 0,-4 0 3 0,5-1-3 15,-5 3-1-15,2 2-1 0,-2-2-3 0,2 0 3 16,-2 0-3-16,0 2 3 0,0-2-1 0,2 0-2 16,1-3 2-16,-3 1 1 0,4-3 2 15,-4 1-1-15,2-5 2 0,0 2-4 0,1-4 0 16,-1 2 1-16,0-5-2 0,0 3 2 0,0-4 2 15,1 1 2-15,-1-4 0 0,0 3-1 0,-2-10 2 16,0 5-1-16,2-2 2 0,-2 2-2 16,0-2-1-16,0 2 3 0,0 0 0 0,0 0-1 15,0 0-1-15,0 0 1 0,0 0-4 0,-2 0 1 16,2 0-5-16,0 2 2 0,0 0-2 0,0 1 2 16,2-1-2-16,-2-2 0 0,0 2 2 15,0-2-1-15,0 2 0 0,2-2-1 0,-2 0 2 16,0 0-1-16,0 0 2 0,0-2-1 0,0 2-1 15,0 0 0-15,0 0 0 0,0 0 0 0,0-2 0 16,-2 2-2-16,2 0 2 0,0 0-1 16,0 0 0-16,0 0 0 0,0-2-1 0,0 2 0 15,0 0 2-15,0-3-1 0,0 3 1 0,2 0 1 16,-2 0-3-16,0 0 5 0,0 0-5 0,0 0 2 16,0 0 1-16,-2 0-2 0,2-2 0 15,0 2 2-15,0 0-3 0,0 0 2 0,0 0 0 16,0 0-1-16,0 0 0 0,0-2 0 0,0 2 2 15,0 0-3-15,0 0 3 0,-2 0-2 0,2 0 1 16,0 0-1-16,0 0 0 0,0 0-6 16,0-2-5-16,0 2-11 0,0 0-8 0,0 0 2 15,0 0-13-15,0 0-30 0,0 0 11 0,0 0-19 16,0 0-48-16,-2 0-194 0</inkml:trace>
  <inkml:trace contextRef="#ctx0" brushRef="#br0" timeOffset="115893.3165">15668 12532 18 0,'-5'0'18'0,"-1"3"1"16,1-3 4-16,3 0-7 0,0 0-9 16,0 0-1-16,-1 0 0 0,3 0-4 0,0 0 5 15,0 0-8-15,-2 0 1 0,2 0 0 0,0 0-3 16,0 0 2-16,0 0-2 0,2 0 1 16,-2 0 3-16,0 2 0 0,0-2 6 0,5 0 15 15,-5 2-10-15,4-2 2 0,-1 0-4 0,-1 0 6 16,4 0 2-16,-1 0-2 0,1 0 8 0,1 0-10 15,2 0 1-15,2 0-5 0,0 0 1 0,4 0-4 16,1 0-3-16,1 0 1 0,3 0-3 16,0 0 2-16,2 0 2 0,0 2 2 0,2 0-2 15,5-2 4-15,-5 0-2 0,3 3-8 0,-5-3 3 16,0 2 7-16,0-2 0 0,0 0-6 16,-4-2-1-16,4-1 2 0,0 3-5 0,-2 0 3 15,-3-2 0-15,1 2 0 0,-3-2-1 0,-2 2 4 16,-2 0 3-16,-4 0 2 0,0-2 5 0,-1 2-3 15,-10-2 9-15,2 2-4 0,2 0-3 0,0 0-3 16,-2 0-8-16,2 0-2 0,-3 0-1 16,8-3 1-16,-1 3-6 0,-2-2 3 0,1 2-4 15,-1 0 3-15,-2-2-14 0,2 2 3 0,-2 0 2 16,0 0 5-16,0 0-2 0,0 0 4 16,0 0 4-16,0 0 1 0,0 0-1 0,0 0 1 15,-2 0-4-15,2 0 3 0,0 0 1 0,0 0-1 16,0 0-1-16,-2 0-2 0,2 0 2 0,-3 0 1 15,3 0-4-15,0 0 3 0,-2 0-1 16,0 0 4-16,0 0-2 0,-3-2 1 0,1 2 0 16,-1 0 0-16,-1 0-2 0,-3 0 0 0,0 0 1 15,-2 0 1-15,0 0 0 0,0 2 0 0,0-2-2 16,-4 0 0-16,4 0 3 0,-3 2-4 16,1 0 2-16,2-2 0 0,-2 3-1 0,2-3 0 15,-2 0-2-15,-1 2-10 0,1-2 0 0,2 2 7 16,-2-2 6-16,2 0-2 0,-2 0 4 0,2 0-2 15,2 0-2-15,-2 0 0 0,2 0-9 16,-2 0 0-16,2 0-5 0,0 0-6 0,1 0-2 16,1 0-18-16,-2 0 3 0,3 0-30 0,-3 0-42 15</inkml:trace>
  <inkml:trace contextRef="#ctx0" brushRef="#br0" timeOffset="117736.5605">15787 14014 36 0,'2'-4'27'0,"-4"1"15"0,2 1-21 0,0 0-4 16,-2 0 25-16,2 0-1 0,0-1-19 0,-3 3-23 15,3-2-4-15,0 0-17 0,0 0 16 0,0 2-8 16,0 0 11-16,0 0-3 0,0 0-4 0,0 0-1 16,0 0 7-16,0 0 4 0,3 0 6 15,-3 0 16-15,0 2-6 0,0-2 16 0,0 2-5 16,0-2 1-16,0 2-9 0,0-2 9 0,2 3-14 16,-2-3 1-16,2 2-2 0,0 0-7 15,0 0-2-15,3 0 11 0,-1 3-4 0,3-1-2 16,2 3-5-16,-1 0 4 0,8-3-2 0,-3 3-4 15,5-1 1-15,-1 1-3 0,12-3 3 0,0 3-3 16,-1-3 0-16,3-2 1 0,0 1-2 16,2-3 2-16,-2 0 0 0,2-3 1 0,2 1 3 15,-4 2 3-15,-2-4-4 0,-3 2 3 0,-1-3-1 16,-8 3-2-16,1 0 1 0,-5 0-3 16,-4-1 3-16,0 3-3 0,-5-2 2 0,-8 0 3 15,-1 2-4-15,5 0-5 0,-2 0-1 0,2 0-5 16,0 0 1-16,-2 0-3 0,2 0 2 0,-2 0 3 15,2 0-16-15,2 0-28 0,2 0 2 0,-4-2-39 16,0 4-49-16</inkml:trace>
  <inkml:trace contextRef="#ctx0" brushRef="#br0" timeOffset="119267.4338">15747 15086 7 0,'-4'0'39'0,"2"-3"-17"0,-1 3 4 15,1 0-13-15,2 0 0 0,-2 0-2 0,0-2 1 16,2 2 7-16,0 0 10 0,0 0-15 0,0 0 6 16,0 0-1-16,0 0-7 0,0 0 7 15,0 0-3-15,0 0 6 0,0 0-7 0,0 0 9 16,2 0-13-16,0 0 12 0,-2 2-14 0,2-2 3 16,1 3-1-16,3-1 2 0,-1 0-7 0,1 0 4 15,1 0-2-15,4 3-1 0,0-3-1 0,2 0 0 16,2 1-2-16,3-1-1 0,0 0 0 15,2 2-2-15,-1-4 0 0,3 3-1 0,1-1-1 16,10-2 1-16,-5 0 0 0,5 2-2 0,-2-2 1 16,2 0 0-16,3 0-2 0,-1-2 3 15,0 2 1-15,5-5 2 0,-5 3 1 0,-4-2-1 16,-7 4 0-16,-6-2-1 0,-3-1 3 0,-4 3-2 16,0 0 0-16,-2-2-2 0,-2 2 0 0,-3 0-2 15,-2 0 1-15,-10 0 4 0,5 0 1 16,1 2-1-16,2-2-2 0,-2 0 3 0,2 0-8 15,-2 0 3-15,2 0-5 0,0 0-8 0,0 0 2 16,4 0-12-16,-2-2 4 0,1 2-34 0,-3 2-28 16,0-2-19-16,-5 0-93 0</inkml:trace>
  <inkml:trace contextRef="#ctx0" brushRef="#br0" timeOffset="121266.9214">15659 16113 4 0,'-7'0'39'15,"1"0"-5"-15,-1-2 12 0,3 0-19 16,-1 2 28-16,1 0-17 0,2-5-6 0,-1 5-3 16,3-2 0-16,-2 0 1 0,2 2-8 0,0-2-12 15,0-1 0-15,0 3 0 0,2-2 1 0,1 0 1 16,1 0 6-16,0 0-4 0,5-1-5 0,0 3-3 15,4-2 0-15,3 0-1 0,1 0-5 16,3 2 1-16,2-2 1 0,0 2 0 0,3 0 0 16,1 2 1-16,-2 0 1 0,3-2 0 0,8 4 1 15,-6-1-1-15,2-1 2 0,-3 0-1 16,1 0 1-16,0 0 2 0,-1 1-4 0,1-3 0 16,0 0 1-16,-1 0 0 0,1 2 1 0,-3-2-1 15,7 2-2-15,-4-2-3 0,-5 2 0 0,-2 1-1 16,-2-1 2-16,-2 0 3 0,-5 0 5 15,0-2-1-15,1 2-3 0,-6 1-2 0,-1-3 1 16,0 0-1-16,-3 2 1 0,-2-2 3 0,-6 0 6 16,-3 0-1-16,7 0-3 0,-2 0 8 0,2 0-9 15,-2 0 4-15,2 0-3 0,0 0 9 16,0 0-7-16,4 2-3 0,-2-2 3 0,3 0-3 16,-5 0-1-16,2 0-1 0,-2 0-3 0,0 0-2 15,0 0-2-15,0 0 1 0,-2-2 0 0,0 2-2 16,-1 0 1-16,1-2 0 0,0 2-1 15,0 0 2-15,0-3-3 0,-1 3-2 0,-1-2-26 16,2 2-33-16,0 0 17 0,-3 0-2 0,-1 0-37 16,1 0-3-16,-1 2-100 0</inkml:trace>
  <inkml:trace contextRef="#ctx0" brushRef="#br0" timeOffset="135170.3406">17573 15826 10 0,'0'0'29'0,"0"0"-10"0,0 0-2 0,0 0 17 0,0 0-18 16,0 0-5-16,0 0 16 0,0 0 28 15,0 0-20-15,0 0-12 0,0 0-4 0,0 0 17 16,0 0 1-16,0 0-15 0,2 0-18 0,-2-2-13 16,0 0 6-16,2 2 1 0,-2-4-2 15,0-1 6-15,0 3 1 0,0-2-3 0,0 1 1 16,2-1 1-16,-2 2 0 0,0-3 4 0,3 3 0 16,-3-2-1-16,0 2 3 0,0-3 0 0,0 3-2 15,0-2-2-15,0 1-1 0,0-1 1 16,-3 2 0-16,3 0-3 0,-2-3 0 0,2 3-1 15,0 0 0-15,-2-3 0 0,0 3 1 0,2-2 2 16,-2 2-3-16,-1-1 1 0,3-1-2 0,0 4 1 16,-2-5 0-16,0 3-1 0,2-2-1 15,-2 2 1-15,0-1 0 0,2 1 1 0,0 0 3 16,-3-2-1-16,1-1-3 0,0 3 3 0,0-2-1 16,-1 1 1-16,3-1-2 0,-4 2 0 0,2-3 0 15,0 1 1-15,-1 2-1 0,1-3 1 16,-2 3-1-16,2 0-1 0,-1 0-2 0,1 0-4 15,-2 2-1-15,-1-3 2 0,1 1 2 0,0 2 3 16,-3 0 2-16,3-2-1 0,-3 2 1 0,-2 0-2 16,5 0 2-16,-5 0 0 0,0 0-2 15,2 0 1-15,-4-2 1 0,3 2-1 0,1-2-1 16,-2 2 1-16,0 0 0 0,1-3 0 0,-1 1 1 16,2 2-1-16,-4 0-2 0,2-2 3 0,3 2-2 15,-5-2 1-15,0 2-1 0,0 0 1 16,-3 0 0-16,3 2 1 0,-2-2-3 0,2 0 2 15,0 0 0-15,-2 0 1 0,2 2-1 0,2-2 0 16,0 0-1-16,0 0 1 0,3 0 0 16,-1 0-1-16,1 0 2 0,-1 0-2 0,2 0 1 15,1 0 1-15,2 0-1 0,-3 0-1 0,3 0 2 16,0 0-2-16,0 0 1 0,0 0 1 0,-1 0-2 16,1 0 1-16,0 2-1 0,2-2 0 0,-2 3 3 15,0-3-4-15,-1 2 4 0,1 0-4 16,0 0 3-16,0-2-1 0,-3 2-1 0,1 1 2 15,2 1-2-15,-3-2 1 0,1 0 0 0,0 1 1 16,1 1-2-16,-1-2 2 0,0 0-1 16,-1 3-1-16,1-3 0 0,1 0 2 0,-1 3-2 15,0-3 3-15,-1 2-4 0,1 1 3 0,-1-3-1 16,1 0-1-16,0 2 1 0,-1 1 1 0,1-1-1 16,-3-2 0-16,3 3-1 0,-3-1 1 0,1 1 1 15,1-1-1-15,1 1 0 0,-3-3 0 16,1 2 0-16,1 1 0 0,1-3-1 0,-3 2 2 15,3-2-2-15,1 1 3 0,-1 1-4 0,0-2 4 16,1 0-3-16,-1 3 1 0,2-3-1 16,0 0 1-16,-3 0 0 0,3 3-1 0,0-3 2 15,0 2 0-15,-1 1-2 0,1-1 0 0,0 3 1 16,0-1-1-16,0 1 1 0,-1-2 0 0,3 1 0 16,-2 3-2-16,2-5 4 0,0 5-1 15,0-4-3-15,0 1 2 0,0 1-1 0,2-1 2 16,-2 1-1-16,0-3 1 0,0 3-3 0,3 0 2 15,-1-1 2-15,-2-1-3 0,0-1 2 16,0 3-1-16,0-3 1 0,2 3 1 0,-2-3-1 16,0 1 0-16,0-1-1 0,0 0 2 0,0 1 0 15,0-1 0-15,0 1 0 0,0 1 1 0,0-1 3 16,2-3-1-16,-2 2-5 0,0 1 2 0,0-1 0 16,2 0-2-16,1 1 0 0,-1-1 1 15,0 1 0-15,0 1-2 0,0-1 3 0,1-1-3 16,-1 1 1-16,2 1 1 0,-2-1-2 0,3 3 2 15,-3-3-3-15,0 1 2 0,3 3 1 16,-3-4-2-16,0 3 3 0,2-1-2 0,1 0 0 16,-3 2-1-16,3-3 3 0,-1 1 0 0,0 2 0 15,1-3 3-15,-1-1 0 0,3 1 1 0,-3 1-6 16,1-1 2-16,-3-1 1 0,2-1-1 0,1 1-1 16,-3-1 1-16,4 0 0 0,-3 1-1 15,1-3 2-15,0 5-3 0,-1-5 2 0,1 2-1 16,0-1 1-16,1 1 1 0,-1-2 1 0,1 0-1 15,-1 3 1-15,1-3 0 0,-1 0-1 16,0 0 2-16,1-2-1 0,-1 5-3 0,3-5 0 16,-3 2 0-16,1-2-1 0,1 2 0 0,-1-2 1 15,-1 0-2-15,0 2 3 0,1-2-4 0,-1 3 3 16,3-1-3-16,-3-2 2 0,1 0 1 0,-1 2-3 16,-2 0 4-16,3-2-4 0,-1 0 2 15,-2 2 0-15,3 1 1 0,-3-3-1 0,2 2 2 16,1-2 3-16,-3 2-2 0,2-2 0 0,3 2-4 15,-3-2 3-15,3 2-2 0,0-2 0 16,1 3 1-16,-1-1-1 0,2 0 1 0,0-2-3 16,2 0 4-16,-2 2-2 0,-1 0 1 0,3-2-1 15,-2 0 1-15,-2 0-2 0,2 3 2 0,-3-1-1 16,1-2 0-16,-1 0 0 0,1 0 1 16,0 2-2-16,-1-2 1 0,-1 0 2 0,4 2-1 15,-3-2-1-15,1 0 2 0,2-2-1 0,-5 2-1 16,5 0 3-16,-3 0-4 0,1-2 2 0,0 2 0 15,-3 0-2-15,3-2 1 0,-1 2-1 16,-1-3 2-16,-1 3-1 0,1 0 0 0,1 0 0 16,-1-2 0-16,1 2-1 0,1-2 2 0,-3 0-1 15,3 2 0-15,2-2 0 0,-3-1 0 0,1 3 0 16,-1-2 0-16,1 0 1 0,0 2-2 16,-1-2 6-16,-1 0 0 0,-1 2 1 0,1-3-3 15,-1 1 2-15,3 0-2 0,-5 0-2 0,0 0 0 16,2 2-2-16,1-5 2 0,-3 5-2 15,2-4 1-15,-1 4 0 0,1-5 0 0,-2 1 0 16,3 2-2-16,1-3 3 0,-1 1-1 0,-1 0 0 16,1-3 2-16,-1 3 2 0,0-1 2 0,-1-2-1 15,1 3 3-15,0-3-5 0,1 1 1 0,-3 1-2 16,2-1 1-16,1-3 1 0,-3 5-2 16,2-5-1-16,1 2 0 0,-3-2-2 0,0-2 3 15,0 0-1-15,1 0-2 0,-1 0 0 0,0 0 0 16,0-2 1-16,0 2-1 0,1 0 2 0,-3-2 0 15,0 2 1-15,2 2 0 0,-2-4 2 16,0 2 0-16,0 0-1 0,0 0-1 0,0 2 7 16,-2-2-7-16,-1 0 2 0,1 2 3 0,2-2-5 15,-2 0-4-15,0 2 1 0,2-2 2 0,-2 2-6 16,-1-2 5-16,1 2 0 0,0 1 0 16,0-1 1-16,0 0 7 0,-1 0-5 0,1 0 0 15,0 0 0-15,0 1 0 0,0-1 3 0,-1 0 0 16,-1 0 0-16,4 3 0 0,-4-3 6 15,1 0-5-15,-1 0-6 0,0 2 1 0,1-1 0 16,1 1-4-16,-2-2 0 0,-3 3 0 0,3-3-3 16,-1 4-1-16,1 1-1 0,-1-3 4 0,1 3-2 15,-3 0 2-15,1-1 2 0,-1 1 1 16,1-1 0-16,-1 3-1 0,0-2 1 0,1-1 0 16,-1 3 0-16,3 0-2 0,-3-3 3 0,3 5-4 15,-3-2 2-15,3-2-2 0,-3 4-8 0,3-2-10 16,-1-1 14-16,1 3 2 0,-1-2 3 0,1 2 1 15,0-2 1-15,1 2 0 0,-1 0-1 16,2 0-1-16,0 0-7 0,-3 0-8 0,3 0-3 16,0 2-3-16,-3-2 6 0,3 2-15 0,-2 1-14 15,-1-1-22-15,-1 4-49 0,-1-1-117 16</inkml:trace>
  <inkml:trace contextRef="#ctx0" brushRef="#br0" timeOffset="207247.0896">21658 16360 1 0,'0'0'5'0,"0"0"2"0,0 0-1 16,0 0 3-16,0 0 0 0,0 0-1 0,0 0 4 15,0 0 5-15,0 0 3 0,0 0-10 0,0 0-2 16,0 0 1-16,0 0 5 0,0 0-2 0,0 0-6 16,0 0 8-16,0 0-8 0,0 0 9 15,0 0 12-15,0 0 4 0,0 0-16 0,0 0 12 16,0 0-2-16,0 0 3 0,0 0-11 0,0 0 9 16,0 0-12-16,0 0-4 0,0 0-6 0,0 0 0 15,0 0-5-15,0 0 2 0,0 0 0 16,0 0-5-16,0 0 0 0,0 0 3 0,0 0 0 15,0 0 0-15,0 0 2 0,0 0-2 0,0 0 2 16,0 0-2-16,0 0 2 0,0 0-2 0,0 0 1 16,0 0-2-16,0 0 0 0,0 0 3 15,-6-2-4-15,-1-3 1 0,3 1 2 0,-5 2-5 16,4 0 6-16,-3-1-4 0,1 3 3 0,-2-2-2 16,3 2 2-16,-3 0-1 0,0 0 1 0,2 0 1 15,-1 0-1-15,1 0-2 0,-2 0 2 16,2 0-1-16,-1 2 1 0,3-2-1 0,-4 3 0 15,3-3 1-15,-1 0 0 0,1 2-1 0,-3 0 3 16,2 0-2-16,1 3 0 0,-3-3-1 0,2 0 1 16,1 0 1-16,-1 0-2 0,2 3 1 15,-1-3 0-15,-1 3-1 0,3-3 2 0,-3 0-4 16,3 2 2-16,-5 1-2 0,2-3 3 0,3 2-1 16,-5 1 2-16,3-1 0 0,1 1-1 0,-1-1-2 15,1-2 4-15,-2 3-3 0,1-1 2 16,-1 0-2-16,3-1 3 0,-1-1-3 0,1 2 2 15,-3-2-3-15,3 3 4 0,0-3-4 0,-1 0 2 16,3-2 1-16,-2 2-2 0,1 1 1 0,1-3 0 16,0 2-1-16,0 0 2 0,0-2-2 15,-1 2 2-15,1 3-2 0,0-5 1 0,0 4 0 16,-3-2 1-16,1 3-2 0,-1-1 1 0,1 3 0 16,0-3-1-16,-1 3-1 0,-1-1 4 15,1 1-5-15,1 0 7 0,-1-3-6 0,3 3 2 16,-2-3 1-16,-1 3 0 0,3-1-4 0,0 1 5 15,0-3-3-15,0 1 3 0,-1 1-3 0,1-1 5 16,0 1-2-16,0-1 1 0,2-1-2 16,-2 1 2-16,-1-1 1 0,3 0 0 0,0 1-4 15,-2-1 1-15,0 3-1 0,2-3-1 0,0 1 2 16,0-1-1-16,-2 3 0 0,2-3 1 0,0 0-2 16,-2 1 3-16,2-1 1 0,0 1 0 15,0-1 1-15,0 1 0 0,0-1 1 0,0-2-2 16,2 5 1-16,-2-3-2 0,0-2 1 0,2 3-2 15,0-1-1-15,0 1 0 0,3 1 1 0,-5-1-1 16,4 1-2-16,-2 1 2 0,1-3 0 16,1 3 1-16,-2 0-2 0,0 1 1 0,1-1-1 15,1 4 1-15,-4-2 0 0,2 2 1 0,0 0 0 16,1-2-2-16,-1 2 1 0,0 0 4 0,0-2 3 16,3-1-5-16,-3 1 2 0,0 0 2 15,5-2-5-15,-3 1 1 0,0-3-2 0,1 1 1 16,-1 1 0-16,1 0-1 0,1-3 2 0,1 0-2 15,-3 1-1-15,3 2 2 0,0-3-2 0,-3 0 2 16,3 3-2-16,-1-3 2 0,1 3-1 16,-3 0-1-16,3-3 0 0,-3 3 0 0,1-3-2 15,-1 0-2-15,1 1-13 0,-1 1 19 0,0-1-2 16,3-3 1-16,-3 0 2 0,3 3-1 0,0-3-2 16,1 0 4-16,1-2-4 0,-2 0 2 15,4 0-1-15,-2 0 1 0,0 0-1 0,-3 0 0 16,3 0 0-16,0 0 0 0,-3 0 0 0,3 0-1 15,-2 0 1-15,2 0 0 0,-5 0 0 0,5 0 0 16,-3 0 0-16,-1 0-2 0,1 0 4 16,1 0-2-16,0 0-1 0,-3 0 1 0,3 0 1 15,2 0-1-15,-3 0 0 0,3 0 0 0,0 2-1 16,0-2 1-16,-3 0 2 0,3 0 4 0,0 3-3 16,0-3 5-16,-3 0-7 0,1-3 1 15,0 3-1-15,-3 0 0 0,3 0-1 0,-3 0-1 16,3 0 1-16,-3 0-1 0,0 0 2 0,3 0-1 15,-3 0-1-15,3 0 0 0,2 0 3 16,-5 0-3-16,3 0 1 0,0 0 2 0,-1 0 3 16,-1 0 0-16,1-2-1 0,1 2 3 0,-1 0-3 15,1 0-2-15,0 0-1 0,-1 0 3 0,1-2 2 16,-1 2-5-16,1-2 0 0,-3 2 1 0,3 0 3 16,0-3-2-16,-1 1 1 0,1 2 1 15,0-2-2-15,-1 0-1 0,-1 0-1 0,1-1 0 16,-1 1 1-16,1 2 0 0,-1-2 2 0,-3 0 1 15,2 2 0-15,-2-2-4 0,1 2 2 16,-1-3 3-16,0 3-3 0,0 0 0 0,-2-2-2 16,2 0 1-16,-2 2 0 0,3-2-1 0,-3 2 0 15,0 0 1-15,0-2 1 0,2-1 7 0,-2 3 1 16,2-2-2-16,-2 0 3 0,0 0-8 0,2 0-1 16,1-3-3-16,-1-1-1 0,0 1 1 15,0 1-1-15,3-5 1 0,-3 2-3 0,2-2-1 16,1 1 1-16,-1-1 0 0,0 0 3 0,1 0-2 15,1 0 1-15,-1 3 2 0,-1-3-2 16,1 0 0-16,1-2 1 0,-1 5 1 0,-1-1-3 16,0 0 2-16,-1 3 0 0,1-3 0 0,0 3 0 15,1-3-1-15,-3 3 2 0,3-1-1 0,-3 3 1 16,2-4 1-16,-2 1-2 0,3-1 0 16,-3-1-1-16,2 0 1 0,1 1-1 0,-1-1 1 15,-2 0-2-15,3-1 2 0,-1 3 0 0,-2-1 0 16,1-1-1-16,1 0 0 0,-2 3 1 15,0-3 0-15,1 3 0 0,-1 2-1 0,0 0-1 16,-2-3 2-16,0 3-8 0,0-2 5 0,0 1-2 16,0 1 3-16,-2-2 2 0,0-1 0 0,2 1 0 15,-5-1 1-15,3-1-2 0,-2 1 2 0,-1-1-1 16,-1-3 0-16,1 2-1 0,-1 1 2 16,-1-5 0-16,-2 2-1 0,5 0 1 0,-7 0-1 15,2-2 2-15,0 5-1 0,0-3-1 0,3 0 0 16,-3 2-1-16,2 1 2 0,-2-1-3 15,3 1-1-15,-1 1-2 0,1-1 0 0,-3 1 2 16,2 1-5-16,-2-1 5 0,3 1 0 0,-1 0 2 16,-2 1 2-16,-2-1-1 0,2 4 2 0,1-5 1 15,-1 3 3-15,0 0-2 0,2-2-2 0,1-1 0 16,-3 3-2-16,2-2 1 0,-2-1 0 16,3 3-1-16,-1 0 0 0,1-3 0 0,-3 1-1 15,2 0 2-15,1-1-3 0,-3 3 3 0,4-2-1 16,-4 1 0-16,3 1-1 0,-1 0-2 15,1 0 2-15,-3 0-1 0,2 2 0 0,1 0 0 16,-3 0 1-16,2 0 2 0,1 0 0 0,-3 0 1 16,2 0-3-16,-2 0 2 0,3 0 0 0,-1 2 1 15,-2-2-1-15,3 0 0 0,-1 0 0 0,0 0 0 16,1 2 0-16,-1-4 1 0,3 2-3 16,2 0 1-16,-3 0 1 0,1 0-2 0,-1 0 1 15,3 0-4-15,-2-2-1 0,2-1-6 0,-3 1-1 16,1 2-10-16,1 0-12 0,-1 0-21 15,2-2 16-15,0 2-44 0,-3 2 45 0,3-2-75 16,-2 2-12-16</inkml:trace>
  <inkml:trace contextRef="#ctx0" brushRef="#br0" timeOffset="210808.6924">21894 17174 19 0,'0'0'31'0,"0"0"-13"16,-2 0-6-16,2 0-7 0,0 0-9 0,0 0 0 15,0 0 7-15,-2 0-1 0,0-3 2 16,2 1-3-16,-3 0-2 0,1 0-1 0,0 0 1 16,2 2-1-16,0-3 2 0,0 1 3 0,2 0 7 15,-2 0-5-15,2 0 11 0,-2-1 5 0,0 1 9 16,3-2-13-16,-3 4 6 0,0-5-1 16,0 5 0-16,2-4 2 0,-2 4-5 0,2-4-3 15,-2 4-4-15,0-5 14 0,0 3-13 0,2 0-7 16,-2 0-2-16,0 2-1 0,2-5-2 0,-2 3 0 15,0-2-1-15,3-1-3 0,-1-2 2 16,-2 1-1-16,2-1 4 0,-2-2 0 0,5 1 3 16,-5-1-2-16,2 2 2 0,0-2-1 0,-2-2 3 15,2 3 3-15,-2 1 1 0,2 0-6 16,-2 1-1-16,0 1-3 0,0-1-1 0,-2-1 0 16,2 3 0-16,-2-3 1 0,0 0 4 0,2 3-2 15,-5 0-5-15,3-1 6 0,0 1 6 0,0-1-10 16,-3 1-1-16,3 2 1 0,0-3-3 15,-3 1 0-15,1 2 0 0,0-3 3 0,-1 3 1 16,1 0-1-16,-1-3 0 0,1 5 5 0,0-4-1 16,-1 0 6-16,-1 1-5 0,1-1-1 15,-1 0 0-15,-1-1 0 0,3 1 1 0,-3-1-5 16,0 1 5-16,1 0-4 0,1-1-4 0,-1 1 3 16,-3-1 1-16,4 1-2 0,-1 0 2 0,-3 1 0 15,5 1-4-15,-5-2 2 0,-2 2 1 0,2-3-2 16,-4 5 2-16,-3-2 0 0,-4 2 0 15,3 0 2-15,-1 0-1 0,-2 0 2 0,3 2-1 16,-1-2 5-16,0 2 0 0,1 1-1 0,-1-1 1 16,3-2-3-16,1 2-2 0,3 0 1 0,0-2-2 15,3 2 1-15,1 1-2 0,0-3 0 16,3 0-2-16,-3 2 3 0,3-2-1 0,2 0-2 16,4 2 0-16,-2 0 1 0,-2-2-1 0,-1 0-4 15,-1 0 1-15,8 2 4 0,-6-2-1 0,0 0 2 16,-2 3 0-16,1-3 1 0,1 0-1 15,0 2 0-15,0 0-1 0,0-2 0 0,2 4 2 16,-3-4-2-16,1 5 2 0,2-3-1 0,-4 0-1 16,2 0 2-16,2 3-1 0,-5-3-2 0,5 0 3 15,-2 3-2-15,0-1 0 0,0 0 1 16,-3 1-3-16,1 1 3 0,2-1-1 0,-3 4 2 16,1-3-1-16,-1 3-1 0,1-2 0 0,0 2 1 15,-1-3 1-15,1 1-2 0,1-1 1 0,-1 1-1 16,0 2-1-16,-1-3 2 0,3 1-2 15,-2 0 3-15,-1 2-2 0,3-1 2 0,0-1-2 16,-3 0 1-16,3-1 0 0,0 1 1 0,0-3 0 16,0 1 1-16,-1-1 1 0,1-2 1 15,0 3-2-15,2-3 0 0,0 0-2 0,-2 0 0 16,2 0 0-16,-2 1 0 0,2-1 1 0,-3 0-2 16,3 2 1-16,0-1 0 0,0-1 0 0,0 2 0 15,-2 1 1-15,2-1-2 0,0 1 1 0,-2-1 1 16,2 0-1-16,0 1-2 0,0-3 4 15,0 5-2-15,0-3-1 0,2 0 1 0,-2 1 1 16,0-1 1-16,0 1-3 0,0-1 2 0,2 3 1 16,-2-3-2-16,0 3-1 0,0 2 2 15,3-3-2-15,-1 3 3 0,-2 0-3 0,2 2 1 16,0 0 0-16,3 0 1 0,-3 0 2 0,0 0-1 16,2-2-2-16,3 0 2 0,-3-1-2 0,1-1 1 15,-1 2-1-15,1-3-1 0,1 3 2 16,1-4-1-16,-3 1 1 0,3 1-2 0,-3-1 1 15,3 1 1-15,-3 0-1 0,3-1 1 0,0 3-1 16,-1-2-1-16,-1 2 3 0,3-3-3 0,-1 3 2 16,-3-2 1-16,5-1-1 0,-2 1 1 0,2-1-1 15,-3 1 2-15,1-3-2 0,2 3-1 16,0-3 1-16,-3 1-1 0,3-3 1 0,0 3-2 16,-3-1 1-16,3-2 0 0,-2 0 0 0,4 3 1 15,-4-3-1-15,-1 0 1 0,3 0-2 16,-2-2 2-16,-1 3 4 0,1-1 0 0,2-2-1 15,-3 0 0-15,1 0-3 0,2 0 1 0,-5 0 1 16,3 0-1-16,2-2 0 0,-3-1 1 0,1 1-1 16,2 0-2-16,-3 0 0 0,5 2 2 15,-4-5 1-15,-1 3 1 0,3 0-1 0,0-2 0 16,0-1-2-16,0-2-1 0,0 3 2 0,2 0-3 16,-3-3 1-16,1 3 0 0,2-5 0 15,0-2 0-15,0 2 4 0,0-2 1 0,-2 0 11 16,2-2-6-16,0 2-4 0,-2-3 0 0,0 1-2 15,2 2 0-15,-5-4-1 0,5 2 0 0,-2-1 1 16,-2-1-3-16,2-1 0 0,0 1 3 0,-3 0-2 16,3-3 1-16,-2 3 2 0,-1-1 3 15,1 1 0-15,-3 1 1 0,1-1-1 0,-3 0 2 16,2-1-5-16,-2 3-1 0,-2-3-1 0,0 1 5 16,0 0-5-16,0-1 3 0,-2-1-1 15,0 3-2-15,0-1-3 0,0-1 1 0,-3 1 0 16,1 0-3-16,-1 1 2 0,-1-1-3 0,1-1-1 15,-1 1 0-15,-1 0-2 0,1 1-10 0,-3-1 0 16,0 4 2-16,-2-2-6 0,-2-1-8 16,-3 6 6-16,-4-1-8 0,3 2 4 0,-8 3 0 15,-1 2-26-15,-14 4-36 0,-4 7-14 0,-2 2-92 16</inkml:trace>
  <inkml:trace contextRef="#ctx0" brushRef="#br0" timeOffset="215338.8411">18056 18038 32 0,'-5'0'71'16,"5"2"6"-16,-2-2-143 0,0-2 86 0,0 2 16 15,-1-4 4-15,-1-1-7 0,2 3-5 16,0-2-10-16,2 1-7 0,-3 1 0 0,1 0-5 16,2 0 7-16,-2 2-9 0,2-5 7 0,0 3 15 15,0 2-2-15,0-2-1 0,0 0-3 0,0 2 4 16,0 0-9-16,0-3 3 0,0 3-7 15,0 0-5-15,0-2-4 0,0 2 0 0,0 0-4 16,0 0-3-16,0 2-2 0,0-2 6 0,0 3-1 16,0-1-3-16,0 2 4 0,0 5 7 0,-2 0-1 15,2 2-1-15,-2 2-2 0,2 0 0 16,0 3 2-16,0-1-2 0,2 3-2 0,-2 0 1 16,2-1 0-16,0 1-1 0,0-1 2 0,3 3-2 15,-1 0 0-15,-2 2 1 0,3-2 1 16,-1-2-2-16,1 2-2 0,-3-5 2 0,2 3 0 15,1-3 0-15,-3 3-2 0,2-1 2 0,-2-1-2 16,1 1 2-16,1-1-1 0,-2-3 1 0,0 0-3 16,3 1 0-16,-3-6-11 0,0 3 15 15,3-2 0-15,-5-2-1 0,4-1-1 0,-2 1 1 16,-2-5 0-16,3 0-2 0,-1 3-15 0,-2-5-16 16,0-7 13-16,0 5-7 0,0 0 2 0,0 0-22 15,0 2 19-15,0 0-3 0,0 0-26 16,0 0-36-16,0 0-19 0</inkml:trace>
  <inkml:trace contextRef="#ctx0" brushRef="#br0" timeOffset="215869.9264">17833 18347 47 0,'-7'0'16'0,"3"0"3"0,-1 0-16 0,1 0 6 15,0-3-9-15,-1 3-2 0,3-2-6 16,-2 0 5-16,1 0 3 0,1 0 2 0,2-3 1 15,-2 3 2-15,2-2 5 0,0 1 21 0,0-1 13 16,0-3 15-16,2 3-22 0,-2 0-2 0,2-1 10 16,1 1-6-16,-1 2-22 0,2-3-7 15,-2 1 8-15,1-1-2 0,1 3-8 0,-2-2 1 16,3 1-3-16,-3 1 2 0,0-2-3 0,3 4-4 16,-1-2-1-16,0 2 0 0,1-3 4 15,-1 3-4-15,3 0 2 0,2 0 1 0,-1 3 0 16,3-3 2-16,0-3-3 0,3 3 2 0,-1 0-1 15,2 0 0-15,1-2 1 0,-1 0 0 0,1 0 2 16,1-3 0-16,5 3-2 0,-2 0 0 16,-2-2-2-16,-3 1-2 0,1 1 1 0,-3-2 1 15,-2 2-2-15,-4 2 0 0,1 0-1 0,-5 0-2 16,-1 0 0-16,-2 0 2 0,4-3-1 0,-2 3 2 16,3 0 1-16,-5-2-1 0,2 2 0 15,0 0-2-15,-2 0 2 0,0 0 1 0,2 2-2 16,-2-2 1-16,3 0-1 0,-1 3-13 0,0-3-24 15,2 0-32-15,1 2-39 0,-1 0-2 0</inkml:trace>
  <inkml:trace contextRef="#ctx0" brushRef="#br0" timeOffset="216369.8006">18278 17954 56 0,'0'-4'30'0,"3"2"-11"16,-3 2 4-16,2-3-5 0,-2 1 4 0,0 2-6 16,0 0 0-16,0 0-12 0,0 0 16 15,0 0 14-15,0 0-12 0,4 2-2 0,-2 3-4 16,1-1 15-16,-1 3-13 0,2-1 8 0,-2 5-12 15,3-2 1-15,-3 4-3 0,2 1-2 16,1 1 5-16,-3 3 5 0,2-3-7 0,1 3-6 16,-3 2 0-16,5 6 3 0,-3-2-5 0,0 1 1 15,3-1 4-15,2-2-7 0,-5 0 1 0,5-2-3 16,0 0-2-16,-2-5-2 0,1 3 1 16,1-1-1-16,-2 1 1 0,2-5 0 0,-5 3-1 15,3-1-1-15,-3 1-2 0,-2-3-2 0,3 2-1 16,-3-2-13-16,2 1-12 0,-4-3-1 0,2 0-23 15,1-2-11-15,-1 2-32 0</inkml:trace>
  <inkml:trace contextRef="#ctx0" brushRef="#br0" timeOffset="217213.3381">18503 17948 50 0,'-2'4'179'0,"0"-2"-100"0,-3-2-70 0,3 0-34 0,-2-2 1 15,-1-2 13-15,1-3 10 0,0 0-33 16,-1-1 14-16,1-1 0 0,-1 0-3 0,-1-2 14 16,1 0 10-16,1 0 4 0,-3 0 28 0,-2-5-5 15,1 3 8-15,-1 0-19 0,2-3-3 0,-2 3 9 16,-2 2-12-16,0-2 5 0,0 2-4 16,-2 0 1-16,2 2 1 0,-4 0-1 0,-3 3-3 15,3-1 5-15,-5 0-2 0,2 3-5 0,-4 2 5 16,2-3-7-16,-4 5-1 0,0-2-3 0,-1 4 0 15,1-2-2-15,0 3-1 0,0-1 5 16,-1 2-3-16,3 1 1 0,0 1 0 0,0-1 0 16,5 1 2-16,1-1-4 0,1 1-2 0,-1 1 1 15,3 0 0-15,2-1 1 0,0 1-1 0,2 2 2 16,-2-1-1-16,2 1 0 0,1 0 1 16,1 2-1-16,-2 0 3 0,2 2 9 0,-1 1-8 15,-1 1-1-15,2 0 3 0,-2 5-2 0,-2 2-1 16,5 5 2-16,-3 6-3 0,0-2 0 15,0 6-1-15,3-2-1 0,1 3 1 0,1-3 1 16,2 3 1-16,2-3 0 0,0-4 0 0,2 0 3 16,2-3 0-16,1-3-3 0,4 1 2 0,-1 1-3 15,1 3 3-15,4-1-1 0,-4 0 0 16,2 4 3-16,2 0 3 0,-2 0-2 0,1-7 0 16,-4 1 0-16,1-7 2 0,0-5-8 0,0 3-1 15,2-1 0-15,0 3-2 0,0 2 0 0,4-2 2 16,-1 0 0-16,1-2-2 0,3-1 1 15,-1-3-1-15,1 3 0 0,2 1 0 0,4-3-1 16,0 3 2-16,5 2-4 0,0-5 0 0,1 1 0 16,3-3 1-16,3-7 3 0,-5 1-1 0,0-3 1 15,-3-1-1-15,1-6 2 0,2-1-1 0,0-5 4 16,-1 0-3-16,4-6 2 0,-1 2-2 16,-3-7 0-16,-1 2-1 0,-5 1 11 0,-2-3-6 15,-2 0 6-15,0-4-7 0,-4-3 11 16,-3-10-8-16,-2-7 11 0,-5-5-11 0,1 5 50 15,-5 4-71-15,0 1 10 0,-2-5 20 0,-6-1-13 16,-1-3 0-16,-4-1-6 0,0 5-6 0,0 0 8 16,0 0-7-16,-2 0 7 0,2 4-12 0,-2 3 7 15,-1 6 2-15,-1 0 1 0,2 9-11 16,-3 0-17-16,-1 2 0 0,1 3-15 0,1 1 10 16,2 7-37-16,-3-2-20 0,1 5-43 0,-1 1-82 15</inkml:trace>
  <inkml:trace contextRef="#ctx0" brushRef="#br0" timeOffset="218837.9313">22203 17895 103 0,'15'13'186'0,"-1"0"-147"15,-1-4-3-15,-4-2-19 0,-1-1-9 0,-1-1-7 16,0-1 0-16,-3 0-7 0,1-1-20 0,-3-1 1 15,0 0 26-15,2 0 0 0,-1 0 1 0,1-2 7 16,0 3 9-16,3-1 3 0,0-2-6 16,-1 2-6-16,1 0 1 0,2-2 7 0,-3 2-9 15,1 1 0-15,-1-3-5 0,1 4 3 0,0-2-2 16,-1 3-1-16,1 1 0 0,0 1 1 0,-3 4 3 16,3 2-1-16,-3 0-1 0,0 3 1 15,1-1-1-15,-3 7 4 0,0 0-2 0,-2-2-4 16,-2 2 1-16,2-2 5 0,0 0-4 0,-2-2-6 15,0-1 4-15,-1 1-1 0,1-5 1 16,2 3-3-16,-2-1-1 0,2 0-2 0,0 1 2 16,2-3 1-16,-2 0 0 0,2-2-2 0,-2 0 1 15,3-2 0-15,-3 0-2 0,2-2-3 0,-2-1-6 16,0 1-6-16,2-3-2 0,-2-2-5 16,0-6-3-16,0 2 0 0,0 0-9 0,0 2-20 15,0 0 32-15,0-3-48 0,0 8-70 0</inkml:trace>
  <inkml:trace contextRef="#ctx0" brushRef="#br0" timeOffset="219197.2164">22212 18296 82 0,'2'4'113'0,"-2"-1"-40"15,2-1-30-15,-2 0-15 0,0 0-26 0,2-2-27 16,-2 0-5-16,3 0 1 0,-3 2-19 16,2-2 19-16,-2-2 6 0,0 2 18 0,0 0-6 15,2 0 10-15,-2 0 7 0,0-2 16 0,2 2 30 16,-2-2 0-16,0 2 5 0,2-2-4 0,1-1-30 15,-1 1-8-15,0 0-2 0,2 0-6 16,-1 0 9-16,1-1-8 0,3 3-2 0,-1-4-5 16,1 4 0-16,0 0-4 0,1-2 1 0,1 2-5 15,2 0 3-15,2 0-9 0,1-2-8 16,1 2-5-16,0 0-29 0,1 0 2 0,-3 0-6 16,3 0-78-16</inkml:trace>
  <inkml:trace contextRef="#ctx0" brushRef="#br0" timeOffset="219790.8137">22640 17950 67 0,'-5'6'205'16,"3"-1"-124"-16,-3-1-45 0,3-2-24 0,0 3-3 16,0-3-4-16,0 0-7 0,-1-2 1 0,3 2-8 15,-2 1 1-15,0-3-8 0,2 0 10 0,0 2-1 16,0-2 8-16,-2 0 4 0,4 2 7 15,-2-2-4-15,0 0 4 0,2 0-3 0,0 4 1 16,1-1 2-16,1 1-1 0,0 0 3 0,1 3-3 16,2 0 5-16,-1-1-5 0,-1 3-1 0,1 0-1 15,-1-2-3-15,-1 1 2 0,3 1 0 16,-3 0-5-16,0 0 4 0,1 2-1 0,1 0-2 16,-1 0 3-16,-3 4-4 0,2 3 5 0,1 2-3 15,-3 0-3-15,0 0-4 0,-2 2 0 0,-2 0 0 16,0-3 2-16,0 1-2 0,-1 0 0 15,-1-4-2-15,2-1-4 0,0 0-3 0,-1-1-1 16,3-5-4-16,0 2 4 0,0-5-2 0,0 1 4 16,3-1-4-16,-1-1-28 0,-2-1 0 15,4-2-44-15,-4 1 16 0,5-3-154 0</inkml:trace>
  <inkml:trace contextRef="#ctx0" brushRef="#br0" timeOffset="220290.6921">22267 18292 6 0,'-7'0'19'0,"1"0"-1"16,-1 0-5-16,3 0-10 0,1-3-3 0,-1 3-14 16,4-2 23-16,-2 0-4 0,0-2 4 0,-1-1 6 15,3 1 6-15,3-3 4 0,-3 0 46 16,2 1 13-16,2-1-33 0,-2-2 1 0,3 5-30 15,-3-3 6-15,2 1-11 0,3-1-4 0,-3 1-1 16,3-1-6-16,2 0-5 0,0-2-3 0,2 3 0 16,2-3-4-16,5-2 4 0,-1 2 0 15,3-2-1-15,0 2-1 0,2 3 2 0,0-3-2 16,7 0 2-16,-3 3-2 0,-2-1-8 0,-2 2-1 16,-4 3 3-16,-2-2 6 0,-3 4 1 0,-4 0 5 15,-1-2 0-15,-1 4 8 0,-5 0-2 16,0-2-8-16,1-2 2 0,-1 2 2 0,0 0-2 15,-4 2 0-15,-3 0 1 0,1 3 0 0,-5-1-3 16,0 1-3-16,-2 1-13 0,0-1 3 0,-2 1-9 16,0-1-8-16,-3-1-28 0,1 0 17 15,0 1-18-15,-1-1-52 0,1 3 57 0</inkml:trace>
  <inkml:trace contextRef="#ctx0" brushRef="#br0" timeOffset="220806.2315">22300 17846 18 0,'0'2'42'0,"-2"3"-21"16,2-3-12-16,0-2 3 0,0 2-8 0,0 0 10 15,-2-2 23-15,4 0 6 0,-2 0 11 0,2 0-19 16,-2 0-9-16,4 0-8 0,-1 0 0 0,1 0-6 16,-2 0 9-16,0 0-11 0,3 0-4 15,-3 0 3-15,0 3-5 0,0-1-1 0,3 4 1 16,-5 1 6-16,0 4 0 0,0 0 0 0,-2 2-4 15,2 5 5-15,-5 0-3 0,3 1 2 16,0 1-2-16,-3 5-3 0,3-3-2 0,-2 6 1 16,2-1 0-16,2 1-6 0,0-1 3 0,2-5-3 15,2 0-3-15,1 0-5 0,-1 0 0 0,3-2-5 16,-1 0-17-16,1-3-6 0,2 1-28 0,-3 0-11 16,1-3-72-16</inkml:trace>
  <inkml:trace contextRef="#ctx0" brushRef="#br0" timeOffset="221681.007">22805 17932 74 0,'0'-4'184'0,"-2"2"-94"0,-1-3-56 0,-1 1-26 15,0-1-3-15,-1-1-4 0,-1-3 2 16,1 0-1-16,1-2 12 0,-3 0-4 0,1 0 14 16,-1 0-8-16,0 0 2 0,-1-2-1 0,-1-1-3 15,0 3-6-15,-2-4 4 0,2 2 0 0,-4 0-6 16,2-1-1-16,-2 1-4 0,-1 0 0 16,1 0-2-16,-5-3 2 0,3 1 0 0,0 2 1 15,1-1-4-15,-1 5 1 0,2 3-6 0,2-1 1 16,-3 1 1-16,1 3 0 0,0 1 2 0,-5 4 0 15,3 1-5-15,-5 1 4 0,2 0 4 16,-1 3 0-16,1 2 1 0,-4-2 3 0,4 1-1 16,-2 1-2-16,3 0-1 0,-3 2 2 0,0-2 0 15,2 2-1-15,1 2 4 0,-3 2-2 0,0 1 1 16,0 4-2-16,-4 6 4 0,2 3-3 16,-2 0-1-16,-1 1 2 0,1 1 2 0,2 0-3 15,0 0-2-15,-2 7 2 0,2-3-3 0,6-2-1 16,3-2-2-16,2 0 2 0,5-3 2 0,3 3-2 15,1 0 2-15,2-2 2 0,5-3-2 16,-3 1-2-16,4-3 4 0,3 2-2 0,2-1 2 16,2 3 1-16,5 3-7 0,0 0 7 0,8 2-2 15,3 0-1-15,-3 2-3 0,3-6-5 16,0 0 4-16,-1 2 2 0,3 4 1 0,-2 2 1 16,4 1-1-16,-4-10 5 0,6-5-1 0,-2-6-2 15,2-6-1-15,-2-2 2 0,-2-5 4 0,0-4 1 16,0 3 1-16,0-6 1 0,-5 1 0 0,1-4-5 15,-3 1 1-15,2-4 0 0,-1-2 1 16,-1-2 2-16,0-2 3 0,0-3 2 0,3-2-3 16,-3-6 3-16,3-10 0 0,1-1-8 0,1 2-4 15,4-1 2-15,-4 8-4 0,-1-8 0 16,-1 6 0-16,-1-3 2 0,-4 4 0 0,2 0 1 16,-4-2 7-16,-2 7-4 0,-3 2 16 0,-1 0-14 15,-1 2-3-15,-4 0 0 0,-3 0 0 0,-4-2-10 16,1-2-4-16,-6-7 13 0,-3-2-16 0,-3-6 21 15,-9-12-12-15,-1 2 1 0,-1 1-8 16,-5 4 1-16,3 0 4 0,-2 0-10 0,2-1-29 16,-4-3 22-16,-1-3 0 0,-1-4-10 0,-6 2 2 15,1 9 14-15,-4 4 4 0,-1 9-5 16,1 7-18-16,2 9-37 0,-1-1-74 0,6 8-36 16</inkml:trace>
  <inkml:trace contextRef="#ctx0" brushRef="#br0" timeOffset="254766.4575">5424 5896 6 0,'-13'6'1'0,"0"3"3"16,1-2-4-16,1 2 0 0,0-1-1 0,3-1 2 15,-1 2-3-15,2 0 2 0,3 0 1 16,-1-3-2-16,1 5-3 0,-3-4 3 0,5-1 1 16,0 3-2-16,-2-2 2 0,1 2 1 0,-1-3 0 15,2 3-2-15</inkml:trace>
  <inkml:trace contextRef="#ctx0" brushRef="#br0" timeOffset="254782.0351">5298 6055 2 0</inkml:trace>
  <inkml:trace contextRef="#ctx0" brushRef="#br0" timeOffset="255375.7181">5294 6074 1 0,'-2'11'1'0,"-1"3"0"0,3-6 4 16,-2 6-3-16,0-3 7 0,2 0-4 15,-2 0 0-15,0 0 0 0,2 0-1 0,-3 0-2 16,3-2 4-16,0-1 2 0,0 1-4 0,0-2-2 15,3 2 1-15,-1-3-1 0,-2 3 0 16,4-2-2-16,-2 2 2 0,3-5-4 0,-1 5 7 16,1-3-7-16,1 1 13 0,1 2 8 0,0-5-1 15,-1 3-8-15,3-3-9 0,0 3 4 0,8-3-1 16,-1 3 0-16,-1-3 0 0,1 3 1 16,-3-3 1-16,2 3 1 0,1 0 19 0,-3-1-3 15,0 1-7-15,1-1 3 0,-1-1-3 0,0-1-4 16,0 1-4-16,0-1 4 0,-2-2-3 0,3 1 2 15,-5-1 2-15,2 0-8 0,-3-2 4 16,3 0-7-16,-2 0 6 0,0 0-5 0,2-2-4 16,-2 2 0-16,2-2 0 0,-2-1 3 0,2 3-4 15,-2-4 3-15,2 4-3 0,-5-2 2 0,1-1-1 16,2 1-1-16,-3-2 4 0,1 4 0 16,-1-5 0-16,1 3 1 0,-3 0 8 0,1-2 1 15,2 1-6-15,1-1-2 0,-3 0-3 0,1-1 1 16,1 3 2-16,0-5-1 0,-1 1 1 15,1 1 1-15,-1-6 0 0,1 0-2 0,0 0 1 16,-1-2 4-16,1 0-1 0,-3 0-2 0,1-3-2 16,-3 1-2-16,0-1 2 0,0 1-3 0,-2-3 0 15,0-2-2-15,0 1 0 0,-4-4 1 0,2-1-1 16,-1 0 0-16,-1 0 1 0,0-1 0 16,1 1-2-16,1 2 2 0,-2 0-1 0,-1 2 0 15,1 0-1-15,0 3-1 0,-1 1 1 0,1 3 2 16,-3 0-6-16,3 4 0 0,-5 2-6 15,2-1 0-15,-1 1 1 0,-3 3 2 0,-1 1 0 16,-1 1-7-16,-4 2 0 0,-1 0 8 0,-2 0-4 16,-2 5-3-16,-4-1 9 0,1 5-1 0,-1 0-7 15,-3-1 15-15,1 4-1 0,-1-1-1 16,-4 2 5-16,-7 2-3 0,0-2 3 0,3-2-1 16,4-2 0-16,2 0 0 0,5-2 0 0,4-1-2 15,4 1 3-15,2-3-1 0,5 3-2 0,0 0 0 16,3-1 1-16,-1-1 0 0,4 1-2 15,-1 1 1-15,1-1-2 0,1-1-7 0,0 1-29 16,1 3-43-16,1 0-8 0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5360" units="cm"/>
          <inkml:channel name="Y" type="integer" max="8640" units="cm"/>
          <inkml:channel name="F" type="integer" max="1024" units="cm"/>
          <inkml:channel name="T" type="integer" max="2.14748E9" units="dev"/>
        </inkml:traceFormat>
        <inkml:channelProperties>
          <inkml:channelProperty channel="X" name="resolution" value="355.55554" units="1/cm"/>
          <inkml:channelProperty channel="Y" name="resolution" value="355.55554" units="1/cm"/>
          <inkml:channelProperty channel="F" name="resolution" value="42.13992" units="1/cm"/>
          <inkml:channelProperty channel="T" name="resolution" value="1" units="1/dev"/>
        </inkml:channelProperties>
      </inkml:inkSource>
      <inkml:timestamp xml:id="ts0" timeString="2022-09-29T22:19:36.73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028 6233 4 0,'0'2'13'16,"3"-2"2"-16,1 5-4 0,-4-5-7 0,0 4 1 16,0 1 8-16,2-3-2 0,0 2-4 0,1 1 4 15,1 1 2-15,3-1-7 0,-1-1 1 16,5 0-2-16,0 1 1 0,3-1-6 0,1-2 0 15,5 3 2-15,9-5-3 0,-1 2-2 0,3-2 3 16,-2 0 0-16,6 0 0 0,-6-2 0 16,2 2-2-16,-1-2 7 0,4-1-3 0,-1 1 2 15,0 0-3-15,13-2-1 0,-6-1 1 0,2 1 1 16,-7-1 11-16,0 3-10 0,-4 0 4 0,-2 0 2 16,-5 0-6-16,-2-1 2 0,-4 1-4 15,-1 0-2-15,1 0-2 0,-1 0 3 0,-1 2-5 16,-1-3 3-16,3 1 1 0,-3 2-5 0,3 0 7 15,-7 0-4-15,5 0-2 0,-8 0 9 0,-1 0 5 16,0 0 65-16,-5 0-34 0,-11 0-2 16,5 0-14-16,1 0-3 0,3 0-16 0,0 0-4 15,5 0-12-15,-7-2-13 0,-1 2 11 0,3 0 8 16,-8 0 0-16,1 2 2 0,-2-2-1 0,-2 0-1 16,-7 2 2-16,5 1 4 0,-2-1-2 15,-5 2 0-15,0-4 0 0,0 5 0 0,-4-3 1 16,-2 0-1-16,-3 2 0 0,-13-1 0 0,0 1 1 15,2 0 0-15,-2 1 0 0,5-1 0 0,-3 1-2 16,3-1 3-16,2 0-2 0,-3 3 1 16,3-2-1-16,-9 1-3 0,4-1-9 0,7-1-25 15,2 3 9-15,2-3-3 0,5-2 25 0,4 0 5 16,5 1 6-16,4-1-2 0,0-2 1 0,4 0 6 16,1 0 27-16,3-2-24 0,3-1-40 15,0 3-13-15,3-4 31 0,8 2 4 0,0-3 7 16,0 1-1-16,2 0 3 0,9-1-4 0,2 1 1 15,0-3 1-15,5 3 0 0,2-3-1 16,2 0 3-16,2 1-2 0,16-1-1 0,-2-2 1 16,-1 3 0-16,-2-1 1 0,1 1 14 0,-3 1-4 15,-2-1 20-15,-7 1 12 0,-2-1-5 0,-9 1 17 16,-2 3-19-16,-8-2-20 0,-3-1-3 0,-3 3-10 16,-5-3-6-16,-3 1-8 0,-3 2 8 15,-5 0-1-15,-6-1 1 0,1 1-1 0,-7 2 0 16,-6 0 0-16,-5 0-2 0,0 2-2 0,-9 1-11 15,3-1-7-15,-14 2 3 0,5 3 11 16,2-3 0-16,2 1-1 0,0 1-5 0,7-1-32 16,2-1 0-16,4 1 6 0,5-3 27 0,4 2-14 15,4-2 1-15,5 3 29 0,3-5 8 0,5 4 0 16,3-4-2-16,11 2-4 0,0 1-4 16,3-3-3-16,10 0-2 0,5 0-4 0,4-3 8 15,4 1-7-15,5-2 1 0,4 2-15 0</inkml:trace>
  <inkml:trace contextRef="#ctx0" brushRef="#br0" timeOffset="3030.6299">2004 7942 9 0,'0'0'10'0,"0"0"14"0,2 2 4 16,3 0 4-16,-5-2-17 0,0 0-1 0,2 0 10 16,-2 0 11-16,2 0-4 0,0 0 15 0,5 0-10 15,-3 0-7-15,3 0-2 0,-3 0-15 0,3-2 2 16,2 0-8-16,2 2-1 0,0-4-2 16,7-1-2-16,-3 3-1 0,5-3-1 0,2 1-3 15,-4 2 3-15,4 0 1 0,8-1 0 0,-5 1-1 16,-1 4 4-16,-2 1 0 0,-2 1-4 0,4 0 6 15,-2 1 1-15,-2 2-3 0,2 1 5 16,0-3-3-16,-6 4 1 0,3-3 6 0,6-1-2 16,-3 1-1-16,6-1-2 0,3 1-3 0,-2-4 0 15,13 3-2-15,-3-3 0 0,-1 0 0 0,-5-2 0 16,-2-2 1-16,-5 0-1 0,-1-3 4 16,-6 3 0-16,1 0-2 0,-4-2-2 0,-3 1-3 15,0 1 3-15,-2 0-5 0,0 0 2 0,-2 0 0 16,0 2-1-16,-2 0-1 0,-3-3 1 0,0 3-2 15,1 0 2-15,-3 0-1 0,-13 3 3 16,7-3-1-16,1 0 1 0,3 0 14 0,0 0-8 16,3 0-8-16,-3-3-1 0,0 1-3 0,-3 2 1 15,-3-4 1-15,-1 2-1 0,-2-3 2 16,-2 5 0-16,-4-4 2 0,-3 4 0 0,-2-2-1 16,-4-1-3-16,-2 3 2 0,-3 0 0 0,-4 0 0 15,0 3 2-15,-16-1 1 0,1 2-5 0,1 3 4 16,3-3 2-16,0 3-3 0,5-1 2 0,-3 1 0 15,-9 2 0-15,5-3 1 0,2 3-2 16,6-2 1-16,-2-1-1 0,10-1 1 0,3-1 0 16,5-1 1-16,7-1-2 0,4 0 2 0,2-2-1 15,0 0 1-15,5 0 0 0,1 0-1 0,-1-2 2 16,13 0-4-16,-3 2 3 0,-3 0 2 16,-1 0 2-16,0 0-10 0,-2-3 4 0,0 3-7 15,4-2 6-15,1 0 2 0,6 0 1 0,9-3-2 16,4-1 2-16,0 1-1 0,11 1 1 0,1-5-1 15,3 2 0-15,17-1 1 0,1-3 0 16,2 2-1-16,-6-2-1 0,0 4 3 0,-4-2-2 16,8 0 0-16,-11 5 3 0,-10-3 3 0,-8 3 0 15,-8 4-4-15,-7-4 3 0,1 4 3 0,-6-3 2 16,1 1 13-16,-7 2-11 0,-10 0-3 16,10 0-6-16,-4 0-8 0,-3 0 4 0,-4 0-3 15,-6 0 3-15,0 0 0 0,-10 0 0 0,-3 2-1 16,-5 1 2-16,-3 1-9 0,-1 3-15 15,-5-3 4-15,2 3-16 0,-8 2-25 0,4-1-23 16,6-1-79-16</inkml:trace>
  <inkml:trace contextRef="#ctx0" brushRef="#br0" timeOffset="28414.9673">21738 7741 2 0,'0'-2'11'0,"-2"2"2"0,-1 0-5 16,3 0 0-16,-2 0-5 0,0 0-2 0,2 0-3 15,0 0 2-15,0 0 5 0,0 2 3 0,0 0-2 16,0-2 12-16,0 3 3 0,2-1-13 0,0 0 10 16,1 2-11-16,-1 1-1 0,4-3-1 0,-1 5 3 15,1-3 0-15,1 3 15 0,4-3 3 16,-2 5-12-16,2-2 7 0,2-1-8 0,0 1-9 16,1-1 2-16,1 3-3 0,0 0 3 0,3-2 2 15,4 2-7-15,5-1-2 0,-3-1 1 16,4-3 4-16,-1 1-4 0,2-1 1 0,-1 1-1 15,1-3 2-15,0-2 4 0,-1 0-3 0,-1-2 4 16,-1 2-4-16,1-5 8 0,-5-1 7 0,0-1 4 16,-2 0 4-16,-1 1-11 0,-3-1 9 15,-5-4-13-15,0 2 1 0,-2-2-8 0,-3 0 0 16,1-2-2-16,-5 0-1 0,0 0 1 0,-2-3-4 16,-2-2 0-16,2 3 0 0,-4-3 1 0,-1 1-4 15,1-3-2-15,-3 0 5 0,3 0-2 16,-3-2 0-16,1 2-2 0,-1-2-1 0,-2 0 3 15,0 2-1-15,1-2 6 0,-3 2-2 0,0 1 0 16,-3-1 3-16,-6 2-4 0,1 1 2 0,-3 1 1 16,2 3-1-16,-5 0 1 0,3 2-1 15,-2 2 1-15,-2 0-2 0,1 0 1 0,1 0-1 16,-2 5 2-16,1-1-3 0,3 1 1 0,0 0 0 16,0-1-2-16,5 1 1 0,-1 2 1 15,-2 2 2-15,5 0-1 0,2 0-2 0,-1 0 4 16,1 2-2-16,-2 0 0 0,1 0 0 0,-1 3-1 15,0-1 3-15,-1 0-4 0,1 1 2 0,-3 2 1 16,3 1-1-16,-5-3 0 0,4 4 0 16,1-3-1-16,-1-1 3 0,1 3-2 0,2-1-1 15,0 0 2-15,4 1-2 0,-2 1 2 0,2-2-1 16,0 4-1-16,2 0 2 0,3 4-1 0,-3-1 0 16,3 1 0-16,0 3-1 0,-3-1 3 15,5 1-3-15,0 2 1 0,2-3 2 0,0 1-6 16,2 2 5-16,0 0 0 0,2-3-2 0,3 1 1 15,0 0 1-15,4-3-2 0,-2 1 1 0,4-1 0 16,2-4 0-16,1 0-9 0,3-2-32 0,1 0-54 16,5-1-65-16</inkml:trace>
  <inkml:trace contextRef="#ctx0" brushRef="#br0" timeOffset="29570.9274">21411 7697 39 0,'5'-2'15'0,"-1"-2"-2"0,-4 4-4 0,5-3-4 15,-5 1-6-15,2 2 5 0,0 0-5 0,0-2 2 16,0 0 5-16,1 0 1 0,-3-3 4 0,2 3 6 16,0 0-6-16,-2-3 25 0,2 1 9 15,-2 2-16-15,2-3 3 0,-2 1 2 0,0-1-16 16,0 3 2-16,0 0-6 0,3-2-4 0,-3 1-3 15,0-1 1-15,0 2 1 0,0 0 8 16,0-3-1-16,0 1-5 0,2 2 3 0,-2-3-5 16,0 1 5-16,0 2-3 0,0-3-2 0,0 1 0 15,0 2-4-15,0-3 2 0,0 3-2 0,0-2-2 16,0 1-2-16,0 1 0 0,-2-2 0 0,2 1-1 16,0-1-1-16,0 2 3 0,0 0-3 15,-3-3 3-15,3 1-1 0,-2-1 0 0,2 1-1 16,-2 0 1-16,0-1 0 0,2 1 3 0,0 2-3 15,0-3-1-15,-2 3-1 0,2 0 3 16,0 0-2-16,-3 2 0 0,3-3-1 0,0 3 1 16,0-2 0-16,0 2 2 0,0 0 1 0,-2 0 0 15,2 0 3-15,0 0-4 0,0 0 3 0,0 0 3 16,2 0-3-16,-2 0-1 0,0 0-1 0,-2 0-1 16,2 0-3-16,0 0 2 0,0 0-4 15,0 0 2-15,0 0-1 0,2 0 2 0,-2 0-2 16,0 0-1-16,0 0 4 0,0 0-2 0,0 0 1 15,0 0-1-15,-2 0 0 0,2 0-1 16,0 0 1-16,0 0-1 0,0 0-2 0,0 0 3 16,0 2 2-16,0-2-3 0,0 3 2 0,0-1 0 15,0 2-1-15,0 3 2 0,0-1-1 0,0 1 0 16,0 2 0-16,0 0-1 0,0 2 3 16,0 2-3-16,0-2 2 0,2 2-2 0,1-2 0 15,-1 2 0-15,2-2 2 0,-2 3 0 0,5-3-3 16,-2 0 3-16,-1-2-2 0,-2-3 2 15,3 3-1-15,-3-2-1 0,2-1 2 0,-4 1-1 16,5-1-1-16,-3-1 2 0,0 1-1 0,0-1 0 16,0-1-1-16,1-2 1 0,-3 3 1 0,2-3-1 15,0 0-1-15,-2-2 4 0,2 3 6 0,-2-1 14 16,2-2-2-16,-2 2-2 0,0-2 7 16,0 0 1-16,0 0-7 0,0-2-20 0,0 2-5 15,0-5 0-15,3 3 1 0,-1 0-3 0,-2-3 2 16,2 1-7-16,0-3 4 0,3 3-6 15,-1-5 5-15,3 3 4 0,-1-3 0 0,3 0 1 16,2 0 1-16,-2-2 0 0,4 0-2 0,0 0 0 16,1-2 6-16,-3 2-4 0,2 0-11 0,-2 0-6 15,-4 4 1-15,1-2-35 0,-3 3-25 0,-1 1-75 16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5360" units="cm"/>
          <inkml:channel name="Y" type="integer" max="8640" units="cm"/>
          <inkml:channel name="F" type="integer" max="1024" units="cm"/>
          <inkml:channel name="T" type="integer" max="2.14748E9" units="dev"/>
        </inkml:traceFormat>
        <inkml:channelProperties>
          <inkml:channelProperty channel="X" name="resolution" value="355.55554" units="1/cm"/>
          <inkml:channelProperty channel="Y" name="resolution" value="355.55554" units="1/cm"/>
          <inkml:channelProperty channel="F" name="resolution" value="42.13992" units="1/cm"/>
          <inkml:channelProperty channel="T" name="resolution" value="1" units="1/dev"/>
        </inkml:channelProperties>
      </inkml:inkSource>
      <inkml:timestamp xml:id="ts0" timeString="2022-09-29T22:20:42.777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6627 7009 13 0,'0'-4'17'0,"-5"2"6"16,5-3-2-16,-2 3 7 0,0-2-15 0,2 1-8 16,0 1 6-16,0 2-9 0,-2-2-2 0,2 0-8 15,0 2-1-15,0 0 2 0,2 0 1 16,-2 0 8-16,4 0-4 0,1 0 3 0,6 2 0 16,-2 0-1-16,4 3 0 0,0-3 2 0,3 2-1 15,1 1 2-15,1-1 1 0,0 3 1 0,1-1 3 16,1 1-1-16,2-3-2 0,7 5-3 15,0-2 9-15,-1 2-7 0,3-3 9 0,2 3 0 16,2-2-7-16,3 1 2 0,10 3-5 0,-1 0-4 16,-3 3 3-16,0-3 7 0,0 0 1 0,0-2 5 15,5-1 2-15,-1 1-8 0,-4-2 4 16,-2 2-2-16,-2-3-8 0,-3-1 0 0,-1 1 0 16,1 3-3-16,3-2 2 0,6-1-1 0,5 3-2 15,-3 0 1-15,-1 0 1 0,-6 0 1 0,-3-3-1 16,-5 1 1-16,2-3 1 0,3 3 1 0,6-1-2 15,4 1 0-15,5 0 0 0,2-1-1 16,-8-1-1-16,-5-1 2 0,-7 1-2 0,-2 1 2 16,0 1 4-16,0-1 3 0,2 1-3 15,1 2-2-15,1-3 0 0,-2 1-3 0,1 0 1 16,-3-1 3-16,-7-1 1 0,3 4 3 0,-5-3-1 16,0 1-4-16,1-1-2 0,-1 1-2 0,0 2 0 15,5-3-1-15,2 3 1 0,2-2 0 0,0-1-1 16,-2 5 1-16,0-2-4 0,-3 2 2 15,-3-2 0-15,-1 0 1 0,-2 0 1 0,0 0 1 16,-2-1-4-16,4 1 3 0,0 0-1 0,5 0 0 16,0-3 3-16,1 3-1 0,3-2-3 15,3 0 3-15,-3-1-1 0,-2 5 2 0,-5-4-5 16,1 2 4-16,-3-1-2 0,5-1 1 0,1 2-1 16,-1 0 3-16,11 0-3 0,-1-3-2 0,6 3 4 15,-6-5-1-15,1 1-2 0,-3 1 3 0,-8-1-2 16,0-3 1-16,-1 2 1 0,-1 1 4 15,-3 1 6-15,5-1-6 0,-1 1-3 0,3-1-1 16,0 1-1-16,4 1 1 0,-1 0 0 0,-1-1-1 16,-5-1 1-16,-4 1-2 0,3 1 2 15,-5-3 0-15,0 3-2 0,0 0 2 0,-4-1-1 16,-1-1 2-16,-1 3 2 0,-1-1-1 0,1-3-3 16,-3 3 1-16,0-3-1 0,3 3 1 0,-5-2 0 15,0-1-2-15,0 3 1 0,0-1 1 0,0-1-1 16,-2-1 0-16,2 3 0 0,0-1 0 15,0-1 1-15,-3 1 0 0,3-1-1 0,-2 1 4 16,2-4 1-16,-4 3-2 0,0-3 5 0,-1 2-3 16,1-1 1-16,-3 1-4 0,-2-4 1 15,3 2-3-15,-3 1 0 0,0-3 1 0,0 2-1 16,1-2 0-16,-1 2 1 0,-2-2-2 0,2 0 2 16,0 2 1-16,-2-2-2 0,2 0 2 0,-8-2 0 15,4 2 3-15,-1-2 2 0,3 2-4 16,3 2 1-16,-1-2-3 0,0 2-1 0,0 0-1 15,-2-2 1-15,2 0 0 0,-2 0-1 0,0 0 0 16,0 0 1-16,0 0 2 0,0 0-3 0,0 0 2 16,0 0 0-16,0 0 0 0,0 0-2 15,0 0 2-15,0 0 0 0,0 0-1 0,3 3 0 16,-3-1-1-16,2 0 0 0,0 0 1 0,0 0-1 16,0-2-1-16,-2 3 0 0,3-1 1 0,-3-2 2 15,0 0-1-15,0 0-1 0,0 2 1 16,0-2 0-16,0 0-2 0,0 0 2 0,0 0-3 15,0 0 2-15,0 0 1 0,0 0-2 0,0 0 1 16,0 0 2-16,0 0-3 0,0 0 2 0,0 0-6 16,0 0-26-16,-3-2-13 0,3 2-89 15,0 0 16-15</inkml:trace>
  <inkml:trace contextRef="#ctx0" brushRef="#br0" timeOffset="1718.3188">16495 7040 9 0,'-7'-9'29'0,"0"3"19"0,3-1-23 16,0 0-11-16,-1 3-5 0,3 0 8 0,0 1-16 15,2 1 4-15,0-2-5 0,0 2 1 0,2-1-1 16,2 1 21-16,-4 0 3 0,3 0 12 16,1-3-10-16,0 3-10 0,1-2 1 0,-1 2-2 15,3-1 16-15,-1-1-18 0,1 0-4 0,0 1-8 16,1 1 3-16,-3-4-1 0,4 3-2 16,-3 1 4-16,3-2-5 0,-2-1 1 0,2 1-2 15,2 2 2-15,0-3 2 0,2 1-2 0,4-1-2 16,1 1 3-16,0-3-4 0,4 3 2 0,0 0 0 15,9-3-1-15,-3 3 1 0,1-1 1 0,4 1-1 16,0-3 0-16,5 3 1 0,1-1 1 16,3 1-2-16,13 0 4 0,-2-1-3 0,-4 1 2 15,-5 1-3-15,2-1 2 0,0 2-2 0,16-3-1 16,4 3 2-16,0 0-1 0,-2-2-1 16,-6 4 1-16,-1-5 0 0,5 3 1 0,6-2-2 15,3 4 0-15,-3-3 1 0,-15 1 1 0,2 2-1 16,-2 0 0-16,2-2 2 0,5 0-1 0,-1 0 4 15,-1-1-2-15,-8 1-2 0,-3 0 2 16,3 0 1-16,10-3-2 0,8 3-2 0,5 2 1 16,-7-2-2-16,-6 2 1 0,4-2 0 0,11 2 0 15,-1 0 0-15,-7 0-1 0,-3 0 2 0,-9 2-1 16,6-2-1-16,6 0 2 0,8 2 0 16,-14 0-2-16,-1 1 3 0,-5 1-2 0,0-2 0 15,5 0 2-15,4 1-2 0,4 1 1 0,-6 0 1 16,-7 1-2-16,-5 1 2 0,6-1-1 0,1 1-1 15,7 1-1-15,0-3 3 0,-9 5-2 16,-4 0 0-16,-7-2 0 0,0 2 0 0,6 2 0 16,3-3-1-16,-4 3 1 0,-1-4 1 0,-8 0-2 15,-2 1 2-15,-5-1-1 0,2 2 0 0,7 2-1 16,2-2 2-16,4-3-1 0,5 3-1 16,-4 0 1-16,-3-2 0 0,-8-1 0 0,-5 1-1 15,-5-3 3-15,-1 5-3 0,2-2 0 0,-3-1 1 16,3 1 0-16,-5 0 2 0,2-1-2 0,1 1 1 15,-1-1 0-15,1 3-1 0,-1 0 1 16,3 0-3-16,0 2 3 0,1 2-1 0,-1-2 0 16,2 2 0-16,6 1 1 0,3-1-2 0,0-2 2 15,-3 0-1-15,-1-2-2 0,-3 2 3 0,-7-2 0 16,-2 2 1-16,-2-3 0 0,-4 1 1 16,-3 0-3-16,-4 0 0 0,5-3 1 0,-5 5-1 15,4-2 1-15,3 4-3 0,2-4 3 0,4 2-3 16,5 0 3-16,-1 0 0 0,3 0-2 15,2 0 1-15,-2-2-1 0,2 0 0 0,-4-2 3 16,-3 2-3-16,1-1 1 0,-5-1-1 0,-2 2 2 16,-3 0-1-16,1-1 0 0,-3-1 2 0,1 4-3 15,2-4 3-15,1 1-2 0,3 4 1 16,0-1-1-16,1 0 0 0,3 4 1 0,-2-4-2 16,0 0 2-16,-1 0 0 0,-4 0 2 0,1-2-2 15,-4-2 2-15,-3 1-1 0,-2-3-2 0,-2 1 0 16,0-1 2-16,-3 1-3 0,3 1 0 15,-5-3 3-15,5 5-3 0,-2-2 1 0,-1-1 1 16,1 3-2-16,2-2 2 0,-2 0-1 0,1-1-1 16,3 3 2-16,0-2-2 0,0 1 0 0,0-3 3 15,0 1-2-15,3-1 1 0,-3-1 4 16,-2 1-1-16,-1-1-1 0,1-2-3 0,-2 0 2 16,-1 3 1-16,1-5-3 0,0 4 0 0,-3-4-1 15,0 5 2-15,1-3 0 0,-1 0-2 0,1 0 1 16,-1 3 0-16,0-3-1 0,1 0 2 15,-1 3-2-15,1-3 1 0,-1 2 1 0,1-2-2 16,-1 1 2-16,-4-1-3 0,4 0 2 0,-1 0-1 16,-1 0 1-16,-7-4 2 0,3 0 9 0,0 2-1 15,2 0 0-15,4 2-2 0,-1 0-4 16,-1-2 0-16,0 0-1 0,-2 0 0 0,2 3-4 16,-2-3 2-16,0 0-3 0,0 0 1 0,0 0-1 15,0 0 1-15,0 0 0 0,0 0-2 0,-2 0-12 16,2 0-14-16,0-3 5 0,0 3-29 15,0 0-14-15,-2 0 79 0,0 0-69 0,-1 3-52 16,-1-1-9-16</inkml:trace>
  <inkml:trace contextRef="#ctx0" brushRef="#br0" timeOffset="4280.1758">16567 7067 29 0,'-4'-11'12'0,"2"4"1"16,0 0-4-16,2-1 11 0,-3 1-8 16,3 2-1-16,0-1 8 0,3 1-6 0,-3 1-10 15,-3 2 0-15,3 0-3 0,0-1-2 0,-2 1 2 16,2 0-1-16,0 2-4 0,0-2-2 0,2 2 1 16,-4 0-1-16,2 0 8 0,-2 0-2 15,-3 4 1-15,-3 1 0 0,-1-1 0 0,-2 5-1 16,-2 0 2-16,-3 2 2 0,-8 6 7 0,0 1-1 15,2 0-1-15,-5-1 0 0,1 1 23 0,-5 2 5 16,-2 0 0-16,-16 6-22 0,3 3 8 16,-3-5-5-16,5 0-2 0,2 0-7 0,-4 5-6 15,6-2 3-15,5-3-6 0,-5 0 2 0,1 5 1 16,-5-1-1-16,-3 6 1 0,3 3 1 0,2 3 0 16,5-1-1-16,2-3 6 0,2-1 4 15,0-4-7-15,-1 0-4 0,-1-7 0 0,0 2 0 16,-3-1 1-16,3 3-2 0,-2 1-2 0,4 0 4 15,2-3 0-15,4 1 3 0,3-8 0 16,4-1-1-16,0 0-2 0,-2-3-2 0,0 3 1 16,-6-1 8-16,1-1 1 0,-4 1-5 0,-4-3 2 15,0 1 3-15,-1-2-5 0,5 1-1 0,-2 1-1 16,3-2-1-16,1 3-1 0,-4 3 0 16,0 1 0-16,-3 0 0 0,-1 4 0 0,-7 1-1 15,2 1-1-15,0 1 3 0,2-3-3 0,10-2 4 16,1 2-3-16,5-4 2 0,2 0 0 0,-3-3 2 15,1-1-2-15,2-1 2 0,0-1-1 16,2-3 1-16,0-3-1 0,5-1 2 0,4-3-4 16,0 1 0-16,4-3-4 0,-2 0 3 0,1 5-1 15,-1-5-1-15,0 2 1 0,-2 3 1 0,-2 0 1 16,-1 2-3-16,1 6 3 0,0-2-3 16,-2 3 2-16,1 3 0 0,-1 1-1 0,2 0 2 15,2 2-1-15,0-2 0 0,0 2-2 0,0-2 2 16,-3 4-1-16,1-2 1 0,0 0 0 0,0 3 0 15,-3-6 0-15,1 3-1 0,-3-2 1 16,0-2 1-16,1 0-2 0,1-1 3 0,-3 3 3 16,-1 0 4-16,-2 0-3 0,0 2-3 0,2-2-2 15,0 2 0-15,0 0 2 0,5-2-3 0,-1-1 3 16,1 1-2-16,4 0 0 0,0 0-1 16,2 2-1-16,0-2 2 0,0 0-3 0,-2 2 2 15,2 0-1-15,1 2 2 0,1 3-1 0,-4 1 0 16,4 5-1-16,-1 5 1 0,-1 6-1 15,2 2 1-15,-2-4 0 0,3-2-2 0,-1-7 4 16,5-2-5-16,-3-3 2 0,1 1 2 0,4 0-1 16,-2-1-1-16,2 3 1 0,0-2 1 0,-2-1-1 15,2-1-1-15,-3 2 2 0,3-5-1 0,0 0 0 16,0-2-2-16,0-2 3 0,3 0 1 16,-1 0-1-16,-2 0-1 0,0-1 1 0,2 1 1 15,-2 0 0-15,2 2-1 0,0 5 2 0,-2-1 0 16,5 5-2-16,-5 0 2 0,4 0-2 0,-2 2 0 15,1-2-1-15,1-1 0 0,1 1 1 16,1-2 0-16,1-3-1 0,-1 1 3 0,1 2-2 16,0-5 0-16,1 4-1 0,-1-1 0 0,-3 2 1 15,3-1-2-15,-3 3 2 0,1 0 2 16,1 0-2-16,-1 0-2 0,-1-3 2 0,3 3 1 16,0-2 1-16,-1 2-1 0,-1 0 0 0,-1 0 0 15,5-1-1-15,-3-1-1 0,3 0 3 0,0-5-2 16,0 0 7-16,2-2-3 0,2-2-1 15,3 0 0-15,-1-5-3 0,3 1 1 0,-1-1-2 16,-1-1-1-16,4-3 0 0,-3 0 2 0,1 2 0 16,-3 0-1-16,3 0-1 0,0 5 0 0,-1 0-1 15,-1 1 2-15,-1 3 0 0,-2 3 0 16,0-1 0-16,1 0-2 0,-1 3 2 0,-2-1 1 16,4-4-2-16,-4 2 0 0,3-2 2 0,1-2-2 15,1 0 3-15,1 0-3 0,1 0 1 0,-1 0 1 16,1 0 0-16,2 4 0 0,2-2 1 15,-2 4 0-15,4-1-2 0,0 1 0 0,1-2 1 16,-6-2-1-16,3 0-1 0,-2 0 2 0,-2-2-1 16,0 0 0-16,-1 0-1 0,3-2 1 0,0 1 1 15,0-1-1-15,2 2-1 0,0-2 1 16,2-1-1-16,-2 5 2 0,0 0-2 0,-2 7 2 16,0 4-1-16,0 2 1 0,-3-2 4 0,-3-4 1 15,-1-3-2-15,-2-1-1 0,2-1 0 16,-4-4 8-16,0 2-4 0,0 0-3 0,-1-2-1 15,-3 2-1-15,1 0 0 0,-3 2 1 0,1 0 4 16,-2 1-6-16,0-6 1 0,1 1 0 0,-1 0-2 16,0-7 4-16,2 3 1 0,1-1-2 0,1-2 2 15,-1 1-2-15,1-1-1 0,1 0 2 16,0 0-3-16,-1-2-1 0,-1 3 2 0,1-3 1 16,3 4-1-16,-2-2-2 0,-1-2 1 0,3 5 1 15,0-5-1-15,0 2 2 0,0 0-2 0,-3 3 0 16,1-3 1-16,0-2-2 0,-1 4 2 15,1-1-1-15,-1-1-1 0,1 0-1 0,2 0 0 16,-3 1 1-16,1-3-3 0,0 2 3 0,-1-2-4 16,1 0-11-16,-3-2-14 0,3-1 0 15,0-1 4-15,-3 2 4 0,5-2-2 0,-3 1-17 16,3-1-11-16,0 2-44 0,2-5 2 0,4 3-150 16</inkml:trace>
  <inkml:trace contextRef="#ctx0" brushRef="#br0" timeOffset="6201.5666">2595 6469 9 0,'-4'-4'29'0,"2"-3"-8"0,-3 0 9 15,1 1-12-15,-1-1-2 0,5 1-7 0,-4-1-1 16,-3-2-4-16,7 0-1 0,-6 3-2 16,1-3 0-16,1 0-1 0,-1 2-5 0,1-1 4 15,0-1-1-15,-1 0 1 0,3 2-2 0,-5-4 6 16,3 5-5-16,-3-1 1 0,5-2 0 0,-2 3 5 15,-1-1-3-15,1-2 3 0,2 5-3 16,-5-1-1-16,3-1 8 0,-7-1 1 0,2 1 25 16,0 1-12-16,2 1-10 0,-6-1 3 0,4 3-16 15,-2-2 1-15,3 4-12 0,-4 0 13 0,-1 0-2 16,0 0-6-16,0 4 6 0,0 3 1 16,-7-3-5-16,4 5 5 0,-4 2-2 0,5-2 3 15,-7 4 0-15,2 0 7 0,2 5 1 0,-4-3-4 16,5 3-3-16,-1 0-2 0,5-1-1 0,-4077 1-3 15,8156 2 11-15,-4077 0-8 0,6-1 1 16,1 1 3-16,2 0-1 0,2-2-2 0,2 2-2 16,2-3 4-16,3-1 4 0,-3 1-5 0,5 1-2 15,2-3 0-15,-2 1 3 0,4 2-2 0,0-3-1 16,1 3 2-16,1-1 2 0,3 1-2 16,4-1 6-16,0 1-3 0,2 0 2 0,0-3 2 15,1 1 2-15,-3-3-3 0,-3-2 0 0,1 0-4 16,0 0 0-16,-2-2 1 0,-1-3 7 0,5 5-1 15,-8-2 0-15,3-2-4 0,1 2-4 16,-3-5 1-16,1 5-4 0,-1-5 3 0,-2 3-4 16,1-3 3-16,-1 1 3 0,0-1 1 0,5-2 13 15,-5 3-9-15,0-5-3 0,0 0 0 16,-1 0-1-16,1-5-3 0,0 3 0 0,-4-2-2 16,4-1-2-16,-2 1 1 0,0-3 0 0,-2 1 1 15,2-1 0-15,0-2 2 0,-2 0 6 0,-3-2 5 16,3 0 3-16,-7 0-1 0,3-2 2 0,-1-2-1 15,-2-3-7-15,1 0-1 0,-1-1 4 16,0-3-5-16,0-1-2 0,0 1 1 0,1-2-2 16,-1 0-2-16,-4-7 0 0,2 5 1 0,-5-1-1 15,1 3-1-15,-3-3-1 0,-2 1 1 16,-2-1-2-16,3 3 0 0,-6 0-2 0,1 0-2 16,-2 2-9-16,-1 2-1 0,-1 0-9 0,-3 7 3 15,-5 0-4-15,3 6-7 0,-4 3-30 0,0 6 2 16,1 2-11-16,-3 5-74 0</inkml:trace>
  <inkml:trace contextRef="#ctx0" brushRef="#br0" timeOffset="6763.9249">4198 6282 36 0,'2'2'19'16,"0"0"-8"-16,1 0 16 0,-1 0-14 0,0-2 5 16,0 3-16-16,-2-3-14 0,2 0-7 15,-2 0-12-15,0 0-19 0</inkml:trace>
  <inkml:trace contextRef="#ctx0" brushRef="#br0" timeOffset="7404.4248">4200 6279 38 0,'-6'-2'29'0,"1"2"-5"16,-1-4-10-16,-1 2 6 0,-2 2-8 0,0-5 38 15,1 5 3-15,-3-4-20 0,2 4-7 0,-2-5 2 16,0 3-12-16,2 0 3 0,-2-2-2 0,2 1-8 16,0-1-4-16,0 2-1 0,1 0-4 15,-1-1 0-15,0 1 1 0,0 0-2 0,0 0 1 16,-4 2-2-16,4-2 1 0,-6-1 0 0,2 3 0 16,-1 0 0-16,1 0 0 0,-7 3-1 0,5-1 3 15,-5-2-4-15,0 2 3 0,0 0 5 16,-2 0-1-16,2 1 6 0,1 1-3 0,1-4-1 15,0 7-2-15,1-5-4 0,1 2 0 0,5 1 0 16,-4 1-1-16,2 1 1 0,1 2 0 0,1 2-2 16,-2 0 2-16,2 2 0 0,5 2 0 0,-8 3-1 15,6 0-1-15,1 1 3 0,0 1-1 16,1 0 0-16,1 2-1 0,1-2 0 0,2 7 2 16,-1-5-3-16,1 2 2 0,2-4-2 0,0 0 1 15,0-5 2-15,0 5-1 0,2-5 0 16,1 3-1-16,-1-3 0 0,2 1 2 0,1 1-1 15,1-1 0-15,-1 1 1 0,1 1-2 0,1 0 2 16,2-1 4-16,0-1-5 0,-3-3 1 0,5 0 3 16,-2 0-2-16,4-1 3 0,1-4-2 15,-1 3 2-15,2 0-2 0,-2-4-1 0,1 2 0 16,1 0 1-16,3-1 0 0,-7-3 3 0,4 4-2 16,1-3 2-16,-3-1-1 0,2 1 0 15,5-1 0-15,-2-5-3 0,2 0-1 0,-3 0 1 16,3 0 1-16,-2-5 0 0,2 1-2 0,-5 2 2 15,5-3-3-15,-5 1 3 0,3-3 0 0,0 3 3 16,-3-1-1-16,0-1-4 0,1 1 3 0,-1 1-1 16,-1 0-2-16,-3 1-2 0,2-1 2 15,-2 0 0-15,0-1 0 0,2 3 6 0,-2-2 1 16,-2-3-2-16,2 0 0 0,0 1 1 0,0-1-3 16,0-4 3-16,0-2-1 0,0 0 6 15,-2-5-8-15,-3 3-1 0,3-5-1 0,-2-2-2 16,-3-5 0-16,-1-1-4 0,-1 1 3 0,2-2 0 15,-2 3-1-15,3-1 2 0,-5 1-3 0,2 0 2 16,-2-1-2-16,0 3 3 0,0 0-6 0,-2-1-1 16,0 1 1-16,-3 4-1 0,-1 0-8 15,-1 1-17-15,-6 1-13 0,-1 2-19 0,-1 3-43 16,-7 2-106-16</inkml:trace>
  <inkml:trace contextRef="#ctx0" brushRef="#br0" timeOffset="9700.6911">1945 7131 48 0,'4'2'40'0,"1"-7"-10"15,-5 3 8-15,0 0 15 0,0-5-10 0,0 3-22 16,-5-3-11-16,3 1-7 0,0 1-5 15,-1-1-1-15,1 1-5 0,-2-1 3 0,-1-1 0 16,3 3-3-16,-4-3 3 0,1 3 3 0,-8-3-1 16,4 3-2-16,-4-3 5 0,0 3-8 15,-9-1 8-15,-3 1 1 0,3 1-1 0,0 1 0 16,-2 2 1-16,0 0-2 0,2 2 0 0,-2 3 1 16,1-1 13-16,1 1 0 0,0-1 3 0,0 5-1 15,2-2-3-15,-2 1-1 0,-2 3 2 0,0-2-6 16,0 7-4-16,-5-1 0 0,5 5-1 15,6 0-2-15,-4-3 0 0,0 3 2 0,4 0-1 16,1 2-1-16,-1 0 2 0,5-2-2 0,2 2 4 16,0-2 2-16,4-2-3 0,1-1-5 15,-1-1 4-15,7-1-3 0,-4 1-3 0,4 1 6 16,4-1 0-16,-4-1-7 0,4 3 7 0,3-1 0 16,0 1-1-16,1-3 1 0,1 5 1 0,4-4-1 15,1-1 8-15,6 1 0 0,-5-3 2 16,7 0 1-16,0 0-3 0,5-2-1 0,-1 0-3 15,5 0-2-15,-2-2-3 0,-1-2 5 0,1-1-4 16,-5 1 4-16,0-3-4 0,-4-1 6 0,0-1-4 16,0 0 1-16,0 0 1 0,0-2 3 15,-3 0-6-15,1 0 5 0,0-2 2 0,-1 0-3 16,1-3 7-16,-5-1-6 0,2 1-1 0,-1 1 2 16,-3-5 4-16,2 2 1 0,-2-6 0 0,0 2 2 15,0 0-6-15,-4-6-1 0,1 1-2 16,1 1 7-16,-4-3-6 0,1 3-6 0,-6-7-1 15,5 4-2-15,-3-2 1 0,-2 0-2 0,2 5-4 16,3-1 7-16,-5 1-2 0,2 0 0 16,-2-1 0-16,2 1 2 0,0-1 1 0,-2 1 3 15,0-3 0-15,0 0-1 0,0 1-3 0,0-1-3 16,-2 3-3-16,2-5 2 0,-2 2 1 0,0 1-3 16,-3 1 2-16,1-1-4 0,-1 1-16 0,1 1 0 15,-3-1 0-15,1 3-11 0,1 2-19 16,-8 2-18-16,2 5-32 0,0 4-5 0,-9 2-67 15</inkml:trace>
  <inkml:trace contextRef="#ctx0" brushRef="#br0" timeOffset="10825.4052">1914 8994 23 0,'0'-7'43'0,"-2"-2"1"15,-3 3-13-15,3-3 8 0,-7-2 35 0,3 2-52 16,-1 2-10-16,-2-2-2 0,0 1-3 0,3-1-6 15,-3 2-8-15,0-2 3 0,-2 3-4 0,4-3 6 16,-4 0 3-16,0 0 3 0,-2-2 11 16,2 0-7-16,-2-2-2 0,2 2 2 0,0 0 1 15,-2 0 8-15,4 2 7 0,-2 0-19 0,2 1-2 16,-2 1 1-16,0 0-1 0,4 1-3 16,-6 1 0-16,2 3-3 0,0 0 0 0,0 2 2 15,0 2-2-15,0 0 1 0,0 3 3 0,-2 4-4 16,2-1 3-16,-3 6-1 0,1-1 0 0,-4 2 0 15,1 3 1-15,3-1-1 0,-5 1 2 16,5 2 1-16,-2 0 0 0,4 0 1 0,-3 0-4 16,3 2 4-16,0 0-1 0,2 6-3 0,1-1 1 15,1 4 0-15,-4 6 1 0,4 1-2 0,3-3 2 16,2 0-2-16,2-6 4 0,0-3-4 16,2-2 2-16,2-1 0 0,3-1 2 0,4-3 0 15,-4 3 1-15,8-2-3 0,-4 0 6 0,2 0-4 16,1 2 5-16,-1 0-5 0,7-2 6 0,-5 2-3 15,5-4 0-15,-2-1 1 0,1 1-5 0,-1 0 2 16,0-3-1-16,-1 0 7 0,3-1 3 16,0 1 0-16,2-6 0 0,2 0-11 0,1-3 5 15,1-1-1-15,5-3 2 0,-5-4-1 0,3 2 6 16,0-5-4-16,-5-1 9 0,-2-3-4 16,-2 0-1-16,-3-2 7 0,-3-2-10 0,1-3-1 15,-6 1 3-15,2-5-3 0,-2-2-3 0,-3-2 7 16,-1-3-2-16,1-4-5 0,-1-2 4 0,-3-2 1 15,0 2-3-15,-2-2 3 0,-2 0-2 16,2-1 3-16,-2-1 0 0,-5-5-4 0,3 0-2 16,-5 2-5-16,-2 1 0 0,0 3 0 0,0 1-1 15,-5 6 1-15,3 5 0 0,2 2-1 0,-2-2 0 16,-2 4-3-16,1 2-10 0,-1 1 0 16,2 1 2-16,-1 3-11 0,-5 2-33 0,3 0 3 15,-1 4-3-15,-1 3-2 0,-2 2-16 0,-2 6-33 16,0 5-59-16,4 6 1 0</inkml:trace>
  <inkml:trace contextRef="#ctx0" brushRef="#br0" timeOffset="13715.3095">1788 12208 205 0,'-9'16'33'0,"1"-5"36"16,1-7-17-16,-4 1-34 0,0-5-12 0,0 0 13 15,0-3-4-15,2-1-13 0,-2 2-10 0,4-3-2 16,-4-1 0-16,2 1 4 0,1 1 0 15,1-3-42-15,-2 3 0 0,0-1 0 0,1-1 18 16,-1 1 23-16,2 1 3 0,-2 0-14 0,3 1-35 16,-3 1 32-16,5 2-3 0,-8 2 20 0,1 3 7 15,0 1 2-15,0 8-3 0,0 1-3 0,0 1 9 16,-2 3 0-16,2 1 1 0,-2 0 1 16,0 4 1-16,2-2 5 0,-3 3-5 0,3-1 12 15,0 2 4-15,0 1 5 0,5 4-14 0,-1 2-7 16,-2 2-5-16,7-2 2 0,2 2 0 15,0 1-1-15,0-1 6 0,2 0-8 0,7-4-3 16,2 2 1-16,-4-6 12 0,4-3-5 0,2-4 0 16,5-3-1-16,-5-1-2 0,2-5 7 0,3-2-10 15,-3-1 2-15,5 1-2 0,-2-2 9 0,2-3-3 16,2 1-3-16,0-5 3 0,4 0-3 16,-2-5 2-16,3 1 2 0,2-5-4 0,-3 0 3 15,1-4 2-15,-3 0 8 0,0-5 1 0,-4-2 3 16,0-4-4-16,-3-2-3 0,1-10-2 15,-3 1-2-15,-6-13 3 0,2-5-5 0,-4 6-4 16,0 1-3-16,-1 4-1 0,1 5 7 0,-3 1-4 16,1 8 6-16,-5-1 0 0,0 5-7 0,-5 0 2 15,3 1-4-15,-2-1-3 0,-7 2-1 16,2 0-5-16,-5-2 2 0,1 4-4 0,-7-4 5 16,1 4-11-16,-8 2-4 0,-2 3-1 0,-4-1-11 15,-2 3 5-15,0 2-3 0,-3 7 0 0,-1 8-24 16,8 1 7-16,-5 6-42 0,-3 13 3 15,4 2-87-15</inkml:trace>
  <inkml:trace contextRef="#ctx0" brushRef="#br0" timeOffset="15339.9396">2542 6416 21 0,'7'-11'12'0,"-3"2"-2"15,1-2-3-15,1 2 19 0,-4 1-12 0,1-1-4 16,-1 0-5-16,-2 2-1 0,0-1-1 0,0 1 6 16,0-2-8-16,-2 3 4 0,-1-1 4 0,1 0 0 15,-2-2 7-15,-3 3 29 0,1-3-18 16,-1 0-1-16,-2 3-11 0,0-3 2 0,1 0-14 15,-1 2 4-15,-2-1-1 0,-5-1-4 0,3 2-2 16,-2-2-3-16,4 3 2 0,-3 1-4 16,6 1-2-16,-3-3 2 0,-1 7 5 0,1-4-2 15,5 4-1-15,-7 0 1 0,4 2 0 0,-2 2 0 16,0 1-2-16,-2 4 2 0,-1 2 1 16,1 0 0-16,-7 4-1 0,5 3 2 0,-5 2-1 15,4 4 1-15,-1 0 0 0,-1 5 0 0,7 2 0 16,-4 0 0-16,6 2 0 0,-2-5-1 0,2 3-2 15,7 7 4-15,-3-10-1 0,3 1 0 16,2-3 0-16,0-1 0 0,0-1-1 0,-2 0 2 16,2 0-1-16,-2 3 1 0,2-1 1 0,2-1 0 15,0-3 0-15,5 2 0 0,0-4 0 0,4 0-1 16,2-7 8-16,2 2 6 0,3-4-8 0,4-2 19 16,2-2-1-16,7-5-9 0,-2-2-4 15,4-5-7-15,2 1-1 0,-2-5 3 0,0-2 2 16,2 0 3-16,1-2-9 0,-1-2 1 0,0-5 1 15,1 0-1-15,-8 0-2 0,-4 0-1 16,3 0 0-16,-5 3 0 0,-2-3 0 0,0 0 1 16,-7 0-1-16,0 3-1 0,-2-1 3 0,2-2-2 15,-2 0 4-15,-2 3 1 0,0 1 0 0,-2-4 6 16,-3 5-4-16,0-3 5 0,-1 1-2 16,-6-3-2-16,3 0-5 0,-6-2-3 0,-1 0 4 15,-2 0-2-15,1-3-5 0,-3 1 2 0,-3 4-4 16,1-4-5-16,0 6-10 0,-9 1-3 0,2 4-5 15,-4 2-5-15,-1 4-13 0,1 3-20 16,-2 1-5-16,2 6-122 0</inkml:trace>
  <inkml:trace contextRef="#ctx0" brushRef="#br0" timeOffset="18995.3661">531 6634 5 0,'27'-6'10'0,"4"-1"-4"0,6 1 8 0,1 1-7 15,-3 1-1-15,0-1 5 0,-2 1-5 16,3 0-5-16,3 1-2 0,3-1 2 0,-4 2-2 16,17 0-1-16,-5 2 2 0,1-3-1 0,-9 1 2 15,-2 2 0-15,-9-2-2 0,2 2-1 16,-9 0 3-16,-2 2-2 0,-7-2 1 0,1 0 1 15,-5 2 1-15,0-2 1 0,-2 0 1 0,-5 0 7 16,3 0 3-16,-5 0-4 0,-11 3 30 0,3-3 0 16,6 0 0-16,0 0-4 0,-5-3-14 15,5 3-9-15,5 0-19 0,-5 0 4 0,0 0-1 16,2-2-1-16,-4 2-2 0,2-2 6 0,-7 2-2 16,3-2-3-16,-3-1 4 0,2 1 0 0,-3 0-1 15,-3 2-1-15,2 0-1 0,0-2 1 16,-6 2-16-16,4 0-19 0,-3 0-23 0,-1 2 43 15,-1-2 6-15,-3 2-1 0,3 0 3 0,-4 1-12 16,0-1 14-16,3 2 1 0,-1-1 0 0,1-3-6 16,-1 2-6-16</inkml:trace>
  <inkml:trace contextRef="#ctx0" brushRef="#br0" timeOffset="19354.6526">994 6582 7 0,'-15'-3'10'0,"2"1"0"16,2 0 4-16,-3-3 1 0,3 1 6 0,0-3-11 16,3 3-5-16,-1-3 3 0,2 3-5 0,3-3 2 15,-1 3-1-15,3 0-2 0,0 1-2 16,-2-1 2-16,1 2-2 0,1 0 0 0,2 2 2 15,0-3-3-15,0 1-1 0,0 2 1 0,0 0 2 16,0 0 0-16,5 0-2 0,-1 0 1 0,-2 0-1 16,3 2 2-16,1 1-3 0,1-1 3 15,-1 0 0-15,5 0 0 0,0 0-2 0,3 1 1 16,-1-1 2-16,2 0-2 0,3 0 0 0,-5 0 1 16,7-2-2-16,-5 5 3 0,1-3-2 0,2 0 0 15,-3 0 1-15,0 3-1 0,1-3 1 16,-1 5 0-16,1 1 0 0,-1-3-2 0,-6 2 3 15,2 1 0-15,-4-3 13 0,4 4-3 0,-9-3-2 16,2 1 4-16,1-1-8 0,-1 3-3 0,-2 0 0 16,3 0 0-16,-5 4-2 0,0 0 1 15,0 1-2-15,0-1 4 0,0-2-3 0,0 0 9 16,0 2 4-16,-7 0 12 0,5 1-2 0,0-3-13 16,-5 2 4-16,3-2-6 0,-7 0 4 0,2-2-7 15,0-1-1-15,-6 1-6 0,-5 2-2 16,0-2 2-16,-2 0-7 0,0 0 5 0,2-3 1 15,4 1-4-15,1 0-43 0,-3-3-86 0,7 0 97 16</inkml:trace>
  <inkml:trace contextRef="#ctx0" brushRef="#br0" timeOffset="25306.4136">7303 6399 30 0,'0'-7'31'0,"0"-2"16"0,2 0-26 0,-2-2 10 16,-2 0 12-16,2 0-4 0,0 0-21 0,-3-2 1 16,1 2-12-16,2 2 0 0,-2-2 1 15,0 2 2-15,-1-2-2 0,1 2-3 0,-2 1 4 16,2-1-4-16,-3 2-4 0,-1-2-13 0,-1 3 7 15,-2-3-3-15,-2 2 1 0,-2 3 0 16,-7-1 5-16,-4 1 1 0,-3 2 0 0,-1 2 1 16,-1 0 0-16,0 2-2 0,1 0 4 0,1 3 1 15,-4 1 3-15,3 3-2 0,-5 2 0 0,2 2 3 16,-7 12-2-16,1 5 5 0,2 4-5 0,1 3-5 16,4 9 4-16,10-4 6 0,2-2-6 15,7-7 2-15,-2-4 2 0,0-1-2 0,4-1-5 16,-2 1 2-16,0-1-7 0,4 2 4 0,5-3-1 15,2 0 3-15,2 1-2 0,5-1 13 16,2-4 1-16,2 0 2 0,2-4-3 0,5 0-5 16,-1-1 0-16,5 1-2 0,0-5 1 0,9 0 2 15,0 1-6-15,11-3 4 0,9-2-6 0,4-5 3 16,-2 3-3-16,-7-5 3 0,-4 0 1 0,-7-2 0 16,0-2 5-16,-2-3 4 0,3-1 2 15,-1-5 0-15,0-5-6 0,3-4 4 0,-3-6-3 16,0-3-3-16,-2-6 0 0,-6 0-3 15,-3 0 1-15,-2-3 2 0,0-2-2 0,-2 3 1 16,-2 2-3-16,-3 2-2 0,-2 2-4 0,-4-5-6 16,0-1 1-16,-7-3 0 0,-6-2-7 0,-3-2 5 15,-4 2-9-15,-7-2-2 0,-4 7 7 0,-2 1-8 16,-4 6 2-16,-1 1-6 0,-4 2 9 16,-7 5-9-16,-4 3-5 0,-4 5-13 0,-3 8-26 15,2 4-37-15</inkml:trace>
  <inkml:trace contextRef="#ctx0" brushRef="#br0" timeOffset="29211.7288">2886 6577 26 0,'-2'20'36'0,"-5"-16"-16"0,3-1-12 0,0-6-8 16,-3 3 1-16,3-4 0 0,-1 4-8 0,1-4 6 16,1 4 3-16,-3-3-5 0,-1 1-1 15,3 2 1-15,-3 0 6 0,1 2-4 0,1-4 1 16,-6 2-2-16,5 0 1 0,1 0-2 0,3 0-4 16,-7 0 8-16,9 0-11 0,-2 0 1 0,2 0 1 15,0 2 5-15,-4-2 1 0,4 0 1 16,-3 0-1-16,3 0 2 0,0 0 0 0,3-2 1 15,-3 2-1-15,4 2 0 0,-4-2-1 0,0 0 1 16,2 0 1-16,-2 0 0 0,2 0 1 16,1 0-1-16,1 0-1 0,-4 0 6 0,0 0 2 15,0 0-7-15,0 0 0 0,2 0-2 0,-2 0 2 16,0 0-5-16,0-2-19 0,0 2 5 0,0 0 25 16,0 0-6-16,0 2-3 0,0-2 1 15,0 3 3-15,2-3-1 0,-2 0-3 0,0 2 2 16,0-2-1-16,0 2 1 0,3-2-2 0,-3 0 2 15,0 2 1-15,0 0-3 0,0-2 0 0</inkml:trace>
  <inkml:trace contextRef="#ctx0" brushRef="#br0" timeOffset="30055.27">4092 6610 28 0,'-20'40'9'0,"-4"-25"33"0,4-19-37 0,5-1-16 16,-3-1 7-16,3 1-2 0,-1-1 4 16,3 4 2-16,2-1-2 0,-4-1-5 0,1 4 5 15,3 0-2-15,3 0 0 0,-3 0-32 0</inkml:trace>
  <inkml:trace contextRef="#ctx0" brushRef="#br0" timeOffset="30805.0745">7554 6559 51 0,'-42'29'-26'0,"11"-13"60"0,2-21-26 16,10-6-10-16,-1 0-7 0,0 0 4 0,0 2 1 16,5 3 8-16,-1 1 0 0,1 1 1 0,4 2-6 15,-2-1 1-15,1-1-6 0,-1 2-22 0</inkml:trace>
  <inkml:trace contextRef="#ctx0" brushRef="#br0" timeOffset="31867.3084">1698 7448 25 0,'-5'4'21'15,"-3"1"-12"-15,-1-5 3 0,0-2 3 0,2-1-17 16,1 3 3-16,-1-2-4 0,3 0 0 0,1 2 1 15,1 2-6-15,0-2 7 0,-2 0-3 0,4 0-1 16,-5 0 2-16,3 0 3 0,0 2 1 0,-3-2-2 16,1 0 2-16,2 3-6 0,-5-3-2 15</inkml:trace>
  <inkml:trace contextRef="#ctx0" brushRef="#br0" timeOffset="32367.1455">306 9137 58 0,'7'4'72'0,"-7"-1"-23"0,5-6-2 15,-10-1-32-15,3 0-17 0,0-1-7 0,2 3-13 16,-7-2-22-16,7-1-35 0,-2 3 54 16,2 0-27-16,-2-1 47 0</inkml:trace>
  <inkml:trace contextRef="#ctx0" brushRef="#br0" timeOffset="35491.3629">2081 9260 98 0,'-4'31'12'0,"-7"-6"24"16,0-12-45-16,-2-7-24 0,-5-1 14 0,7-1 7 16,0-2-1-16,2 1-13 0</inkml:trace>
  <inkml:trace contextRef="#ctx0" brushRef="#br0" timeOffset="36272.416">820 12693 30 0,'16'5'3'0,"-3"-3"0"16,-7 2-38-16</inkml:trace>
  <inkml:trace contextRef="#ctx0" brushRef="#br0" timeOffset="45442.0469">9933 5331 17 0,'48'-8'22'0,"-1"1"-12"16,-3 0-5-16,0 1-1 0,0-1-2 16,0 3 1-16,5-1 1 0,21-1-4 0,1-1 1 15,19-2 1-15,-11 5-4 0,-4-1 3 0,7 1-2 16,19-3 3-16,-17 3-4 0,-2 0 0 0,8-3 2 16,-2 3 1-16,9-1 0 0,-2-4-2 15,-2 5 0-15,2 2 2 0,-5-3 1 0,3 5 3 16,-10-2 9-16,1 0-6 0,2 0-2 0,0 2-1 15,0-3 0-15,-2 1 6 0,6 2-7 0,3 0 1 16,2-2-4-16,-3 2 1 0,3 0 0 16,2 0-2-16,0 4 3 0,0-1-1 0,-2 1 18 15,2-4-17-15,-7 2 7 0,3 0-3 0,-5-2 7 16,0 0-13-16,-6 0 4 0,-3-2 1 0,1 2 3 16,-3 0-5-16,-2-2-2 0,2 4 2 15,-13-2-1-15,0-2 1 0,2 2 0 0,11-2 1 16,0 2 4-16,1 0-3 0,1 2-4 0,0-2-2 15,7 0-2-15,0 0 0 0,-6 0-3 0,-1 0 4 16,3-2-2-16,-5 2 4 0,-2 0-3 16,-2 2 0-16,-7-2 3 0,4-2 0 0,5 0 4 15,-4 4 3-15,-12-2 0 0,-1 0-3 0,-5 0-1 16,-5-2 2-16,3-3-7 0,2 1 3 16,-3 4-2-16,-1-7 1 0,-7 5 1 0,-5-2 6 15,-1-3-4-15,-3 3 0 0,4-3-2 0,3 3 0 16,-3-1 0-16,3 3 2 0,-3-2 1 0,-1 1 11 15,-5 1 2-15,-5-2-9 0,-4 2 7 0,0 2-6 16,-9-5 1-16,1 5-2 0,-8-2-2 16,1 0 2-16,-3-1 3 0,-2 1-7 0,1 2-1 15,-1-4-3-15,-2 2-2 0,0-1-1 0,-2 1 3 16,2-2-2-16,0 2 1 0,0-3-1 16,-3 3-1-16,1-5 0 0,2 3-6 0,-2 0 1 15,2-1 2-15,0 1 0 0,0-3 0 0,0 3 1 16,0-5 0-16,-2 0-4 0,2-2 4 0,0 0 5 15,-2-2 0-15,-1-3-1 0,3 3 1 16,-2-7-1-16,0 0 1 0,2-2 1 0,-2 0-1 16,2 0-2-16,-2-6 1 0,4 1 0 0,0-1 1 15,-2-1-2-15,4 0 2 0,1-6 0 0,1 2-3 16,1 2 2-16,-2 2 0 0,3 5 1 16,-1-5-1-16,0 5 1 0,-3-2 5 0,0 1-1 15,1 1-2-15,-3 0-1 0,-2 4-2 0,-2-2-3 16,0 4 3-16,-3-1-6 0,-1 5-6 0,-1 1-8 15,-2 2-10-15,-2 0 10 0,0 0 14 16,0 2-9-16,-2 3 4 0,-3-5 5 0,1 4-1 16,-3 0 1-16,-8 3 5 0,-5 2-1 0,-4 0 2 15,-5-1-1-15,-2-1 2 0,0 2 0 0,-8-3 0 16,3 5-1-16,3-4 1 0,4-1-1 16,-4 3 1-16,-4 0 0 0,-7 0-2 0,-3-3 2 15,3 3-1-15,0 0 1 0,0 2 0 0,-2-4-1 16,-12 1-1-16,-12 1 4 0,8 0-2 0,0 2-1 15,-2-7 0-15,-4 7 0 0,-5-2-1 16,-2 2 3-16,-4-2-2 0,2 4 1 0,-7-2-3 16,-2-2 2-16,4 2 1 0,1 0 0 0,-3-2-1 15,0 0 1-15,4 2-1 0,-1-3 0 0,-1 1-1 16,-4-2 2-16,7 4-2 0,-3-7 1 16,1 3 1-16,-1-1 0 0,7 1-1 0,-2 0 0 15,-3-1 1-15,1 1-2 0,4 2 2 0,-2-5-1 16,0 2 0-16,0 5 1 0,-3-6 0 0,-1 4-2 15,1-1 2-15,1 1 0 0,-1 0 0 16,-1-2-1-16,10 4 0 0,-4-5 0 0,0 5 0 16,-2-4 1-16,13 2-1 0,-2-1-1 0,4 1 0 15,-4 2 4-15,6 0-3 0,-1 0 0 0,14 0 1 16,1 0-2-16,0 0 2 0,-3 0-1 16,-2 0 0-16,3 2 0 0,10-2 1 0,5 0-3 15,7 0 3-15,-1 0-1 0,-6 0 0 0,0 0 1 16,-2 0-1-16,2 3 0 0,2-1 0 15,6-2 0-15,8 4 0 0,4-4 0 0,1 0 1 16,4 0-1-16,1-4-1 0,-2 4 1 0,5 0 1 16,-1 4-1-16,-1-4-1 0,1 0 3 0,-1 2-2 15,-1 3 1-15,5-3-1 0,-3 5-1 0,1 1 2 16,-1-5-1-16,-1 6-1 0,-1-3 2 16,0 3-2-16,3 0 2 0,0-3-1 0,-1-1 1 15,5-1-1-15,0 3 1 0,0-3-2 0,2-2 1 16,3 1 2-16,-1 1-3 0,3-4 2 15,1 2 2-15,-1 0 0 0,2 1 4 0,-3-3 0 16,5 0-1-16,-2 4 6 0,0-4 0 0,-2 0-5 16,1 0-6-16,-1 0 1 0,0 0 1 0,-3 0-4 15,0 0 2-15,-4 0-3 0,0 2 3 0,-2 0-2 16,-7-2 1-16,3 3-2 0,-5-1 3 16,-3-2-1-16,3 2 3 0,0 0-1 0,2 0-3 15,5-2 4-15,-1 0-3 0,3 0 0 0,4 0 2 16,1 0-3-16,1 0 3 0,3 0-4 15,-1 0 2-15,1 0 0 0,-1-2-1 0,1 2 2 16,2 0 0-16,-3 2-3 0,1-2 2 0,0 0 1 16,-1 0-2-16,1 0 0 0,-3 0 2 0,3 0-3 15,-3 3 4-15,0-3-3 0,3 2 0 16,-3-2 5-16,3 4-6 0,0-1-2 0,-3-1 6 16,3 4 1-16,-3-1-4 0,3 1 1 0,-5 3 1 15,2 0 1-15,-2 2-2 0,3-2 2 0,-3 6-1 16,2-1 1-16,-2 3-3 0,5-4 5 15,-3 9-8-15,1-6 9 0,1 8-4 0,3-2 0 16,-4 2-1-16,3-2 0 0,1 3 1 0,-2 1 0 16,2-2 2-16,-3 7-5 0,5 0 4 0,-4-2-3 15,2-1 2-15,-3 6-1 0,1 1-2 16,-1 0 5-16,3 5 0 0,-2-1 0 0,1 6-2 16,3-4 1-16,0-5-2 0,5-1 5 0,4-4-3 15,2-5 1-15,2 3-5 0,0 0 3 16,3 2 4-16,1-7-3 0,1 2-2 0,0-1 6 15,-3-3-5-15,0-5-1 0,-1-1 1 0,-1-3-1 16,-2 0 3-16,-2-4-2 0,2-2 0 0,-2 1 0 16,-3-3 0-16,1 1 0 0,-1-1-1 0,-1-1 0 15,-3-2 1-15,0 1 0 0,-6-10 2 16,2 3 0-16,-1 1 0 0,3 3-2 0,0-2-1 16,0 2 1-16,-2 0-2 0,2 0-1 0,-2 0 3 15,2 0-1-15,0 2 1 0,0-2-1 16,2 0 0-16,-2 3 1 0,2-1-2 0,1 0 3 15,-1 0 9-15,-2-2-2 0,0 2 0 0,0-2 0 16,2 3 5-16,-2-3-3 0,0 0 0 0,0 0-1 16,0 0 0-16,0 0-2 0,0 0-5 0,0 0 1 15,-2-3-5-15,2 3 2 0,0 0-2 16,0 0 1-16,0-2-3 0,2 2 4 0,2 0-5 16,5-2 3-16,0 0-1 0,9 0 2 0,8-1-5 15,5 1-25-15,2-2-23 0,2 4-44 16,1 2-55-16</inkml:trace>
  <inkml:trace contextRef="#ctx0" brushRef="#br0" timeOffset="63812.5303">19418 6021 18 0,'-9'-15'9'0,"1"2"-5"0,-1 2 5 0,2-2 1 16,1 2-1-16,-1 2-8 0,0-2-1 16,5 2 1-16,0 0 2 0,-3 2-1 0,5-1 0 15,0 3 3-15,0-1 15 0,-2 1-13 0,2 3-4 16,2 4-5-16,1-2-6 0,-1 2-10 0,-7-4 19 16,5 2 0-16,-2 0-2 0,0 2 2 0,0 3-1 15,0 1-1-15,-1 3 0 0,-1 2 5 16,2 0 1-16,0 3 3 0,2-3 0 0,-3 4 5 15,1-4 13-15,2 0 14 0,0 2-5 0,0-4 2 16,0 2-14-16,0-2-3 0,0 0 6 16,2 0-7-16,-2-1 2 0,0 1-8 0,0 0-2 15,0 0-5-15,0 2 1 0,0-2-1 0,0 2-2 16,0-2 0-16,0 2-1 0,-2 2 0 0,2-2-2 16,-2 2 0-16,2 7-1 0,0-5 2 15,-2 5 4-15,2-2-2 0,0-1 6 0,0 1 0 16,0 0-2-16,0-1-1 0,0 3 0 0,0-4 1 15,0 1-2-15,0 1-1 0,2 0 0 0,-2-3-1 16,0 0 2-16,2 3-2 0,0-3 0 16,-2-1-2-16,0-1 2 0,3 0 1 0,-1 0-2 15,-2-2-3-15,4 0 1 0,-4 0 0 0,2-2-1 16,1 0 0-16,-1 0 0 0,-2-2 0 0,4 1 1 16,-4-3 0-16,0 1-2 0,2-1 2 15,-2-1 1-15,0 1-2 0,0-1 2 0,0 0-1 16,0 1 0-16,0 1 0 0,-2-1 0 0,2-1 0 15,-2 3 1-15,2 2-1 0,0-3-2 16,-2 1 1-16,2 2 0 0,-2 0-1 0,2-1 2 16,0 1 0-16,2 0 0 0,-2-2 0 0,2 1-2 15,-2-1 1-15,2 2 0 0,0-5 0 0,-2 1 1 16,3-1-2-16,-3 1 2 0,2-10 0 0,-2 10 4 16,0-3 2-16,0 2-2 0,0-4 1 15,0 2 3-15,0 1-3 0,0-3 6 0,0 0-8 16,2 0 2-16,-2 0-3 0,0 0 0 0,0-3-5 15,0 3 1-15,0 0 0 0,-2-2-5 16,2 2-9-16,0 0-16 0,0 0-3 0,0 0-19 16,0-2 23-16,0 2 23 0,0-2 10 0,0 2-49 15,0 0 9-15,0-5 22 0,0 3 10 0,0-2 5 16,0-3 4-16,0 0 3 0,0 1-1 0,0-3 2 16,-2 0 1-16,2 0-5 0,-3 3 0 15,3-5 2-15,0 2-4 0,-2 2 2 0,0-1-2 16,0-1 1-16,0 2-2 0,-3-2 2 0,3 0 4 15,0 3 5-15,-3-1-2 0,1 1 1 16,0-3-2-16,-1 2 11 0,1 3-10 0,2-3-2 16,-3 1-3-16,1 1-1 0,2-1-5 0,-3 1-1 15,1 3 1-15,2-3 0 0,-1 1 2 0,-1 0-3 16,0 1 0-16,1 1-4 0,-1-2 1 0,-1 2 5 16,1-3 1-16,0 5-1 0,1-2-1 15,-1 0 2-15,0 0-1 0,-1-1 1 0,3 3 1 16,0-2-3-16,-3 0 1 0,5 2 1 0,-4-2 2 15,2 0-2-15,0-1 1 0,-1 3-1 16,1-2 4-16,0 0-3 0,-2 2 1 0,1-2 1 16,-1 0-1-16,0-1-2 0,-1 1-1 0,1 0 3 15,-1-2 1-15,3 1 6 0,-2 1-2 0,-1 2 2 16,3-2-6-16,0 0 0 0,2 2-2 16,-2-2-2-16,-1-1 2 0,3 3 0 0,0-2 0 15,-2 0 2-15,2 2-3 0,-2-2 1 0,2-1-3 16,0 1 1-16,0 2 1 0,-2-2-3 15,2 0 1-15,-2 0 0 0,2-1 1 0,-3 3 1 16,3-4 0-16,-4 4-1 0,4-4 2 0,-2 1 3 16,0 3 0-16,2-4-1 0,-3 4-2 0,1-4 4 15,2 4 4-15,-2-3-5 0,0 1 0 0,2 2-6 16,0 0 2-16,0 0 0 0,0 0-3 16,0-2 2-16,0 2 0 0,0 0-2 0,0 0 0 15,0 0-3-15,0 2-3 0,0-2 9 0,0 0-2 16,0 2 0-16,0 1 2 0,2 1-2 15,-2 0 2-15,2 3 0 0,-2 0 0 0,5-1-1 16,-5 3 1-16,4-2-1 0,-4 2 0 0,4 2 2 16,-1-3-3-16,-1 1 3 0,0 2-1 0,2-2 0 15,1 2 2-15,-3-2 2 0,2 2-1 0,1-2 4 16,-1 2-5-16,3 0 4 0,0 0 0 16,-1 0-3-16,3 0-2 0,2 0 0 0,0 0-2 15,2 0 0-15,-2 2 2 0,3 0-2 0,-3-4 0 16,-3 0 0-16,-1 0 1 0,2-3 0 15,-3-1 0-15,-1 1-2 0,1-1 1 0,-3-1 1 16,1 1 1-16,0-3 11 0,-1 0 5 0,-3 0 3 16,2 1-10-16,0-1 6 0,-2-2-2 0,0 0-4 15,0 0-5-15,0 0 1 0,0 0 3 0,0 0-2 16,0 0-4-16,0 0 2 0,0 0-1 16,0 0-4-16,0 0-1 0,0 0-1 0,0-2 1 15,0 2-4-15,0 0 4 0,0-3 0 0,0 3 0 16,-2 0 7-16,2 0 3 0,0-2 8 0,0 2-5 15,0 0-16-15,2-4 4 0,-2 2-2 16,2-3 2-16,0-2-3 0,3 1 2 0,-1-1-3 16,3 1 3-16,-3-3 0 0,1 0-1 0,4-2 1 15,-3 2 0-15,5-2-1 0,-2 0-1 0,2 0 2 16,-2-2 0-16,2 2 0 0,-2 2-1 16,2-4 3-16,-2 2 1 0,2 0 1 0,-3-2-1 15,1 1-2-15,-2 1 0 0,2 0 0 0,-3 0 0 16,-1 3 0-16,-1-1-1 0,-2-2-1 15,3 4 2-15,-3-2-2 0,0 0-1 0,3 3 1 16,-3 1 0-16,2-1 0 0,-4 1-1 0,2 1-1 16,1 0 0-16,-3 4 1 0,2-5-4 0,0 5-2 15,-2-2 0-15,0 2-13 0,0-2 1 16,0 2-20-16,0 0 3 0,0 0-21 0,0 0 16 16,0 2 32-16,-2 0-28 0,0 0-31 0,2 3-48 15,-5 1-60-15,1 1 15 0</inkml:trace>
  <inkml:trace contextRef="#ctx0" brushRef="#br0" timeOffset="69623.7576">19374 5303 39 0,'2'2'46'0,"-2"-2"-11"0,0 0 28 0,-2-2 4 15,2-1-25-15,0-1 4 0,2 0-12 0,-2 1-17 16,0-1-8-16,3 0 3 0,-3-1-10 0,0 1-6 16,2 2-7-16,0-1 7 0,-2-1-2 15,0 2 2-15,2-3 0 0,3 3-6 0,-3 0 7 16,2-2-1-16,1 1 0 0,1-1 4 0,5 0-1 16,0-1-2-16,2 1-2 0,3-1 3 0,-1-1 2 15,1-1-2-15,1 3 2 0,3-3-2 16,0 0 5-16,0 3-4 0,-2 2 9 0,4-7 4 15,-5 5-6-15,-1-1-3 0,-7 3-2 0,-3 0 0 16,3 0-4-16,-5 2 1 0,1-3 6 16,-3 6 0-16,2-1-2 0,-1-2 0 0,-1 4 1 15,-2 3-4-15,0-1 3 0,0 1-2 0,-2 2 0 16,-1 2 1-16,-1 2-2 0,0-2 1 0,-3 0 3 16,3 2-1-16,-7 3 0 0,2-1-2 0,-5-2 3 15,1 3-2-15,-2-1 1 0,-7 3 1 16,-2 0-1-16,1-5 4 0,-1 2-5 0,0-1 1 15,4-3-2-15,0-3 3 0,0 1-1 0,5-2 0 16,4-1-1-16,0 1 4 0,4 0 0 0,3-3 2 16,0 0 2-16,1-1-4 0,1-1 3 15,2 2 3-15,2-2 1 0,-2 1-1 0,0-1-4 16,0 0 1-16,0 0 0 0,3 1-4 0,-3-1 1 16,4-2-2-16,-4 2-1 0,4 0 2 0,-1-2 1 15,1 2 3-15,3 1 2 0,-1-1-5 16,5-2-4-16,2 2 0 0,3 0-2 0,1-2-1 15,8 0-1-15,-1 0 0 0,2 0-1 0,10 0 4 16,-3 2-2-16,0 1-8 0,-2-3-14 16,-5 4-20-16,-2-2 5 0,-1 3-49 0,-4 1-30 15</inkml:trace>
  <inkml:trace contextRef="#ctx0" brushRef="#br0" timeOffset="70389.1913">20122 5497 36 0,'-7'0'72'0,"-2"0"-32"0,5-2 24 16,-1-3 2-16,1 1-41 0,-1 1-20 0,3 1 0 16,0-2-3-16,0 2-4 0,2-1 1 15,-2 1-6-15,2 0 5 0,-3 2 4 0,3 0 8 16,0 2 6-16,0 0-4 0,0 3-7 0,-2-1 4 16,0 5-5-16,2 2-6 0,-4 2-2 15,-1 3 1-15,1-1 1 0,-1 1 0 0,1-1 3 16,0-2-5-16,-1 3 5 0,3-5-1 0,-2 0 58 15,1-5-13-15,1 3 20 0,2-4-38 0,-2-3-35 16,0 0 23-16,2-4 1 0,-2-3-3 16,2-1-3-16,0-3-3 0,0 0-2 0,0-4-2 15,2 0 1-15,-2 0 1 0,0-5-3 0,4 0-2 16,-2 1-2-16,-2-1 1 0,5 0 1 16,-3-2-3-16,2 3 2 0,1-1-1 0,-1-6-1 15,3 0 2-15,2-1 0 0,-3 3-1 0,3 0 1 16,0 2 0-16,-2 1-1 0,1-1 5 0,3 2-3 15,-4 3 1-15,2 1 3 0,-5 1 1 0,3 2-1 16,-3 2-3-16,1 3 1 0,-1-1-2 16,-2 5-3-16,-2 4 0 0,2 0-13 0,-2 1-27 15,0-3 45-15,0 0-1 0,0 0 0 0,3 4 0 16,-1 0 1-16,-2 3-2 0,2 2 1 16,2 4 1-16,-4 0-2 0,5 5 1 0,-3 0 0 15,3-1 1-15,-3 3-2 0,2-2 0 0,1 2 1 16,1-1-3-16,-1 1 2 0,1 0 0 0,-1-2 0 15,1-3 0-15,-1 3 1 0,-1-3-1 0,3 1 1 16,-3-5 2-16,0 0 0 0,1-2 5 16,-1-1 3-16,1-1 10 0,-3 0 2 0,0-3 0 15,5-2-5-15,-3 0-5 0,1-2-5 0,1-2 0 16,3 0 6-16,-5-2 5 0,5-3-2 16,-2 0-8-16,2-1-2 0,-3-6-4 0,3 3-2 15,-2-4-4-15,-1 2-1 0,1-3 2 0,-3-1-1 16,1-1 1-16,-1-2 2 0,1-4-3 0,-1 0 1 15,-4-1 0-15,4 1-1 0,-4 4-2 16,3-2-8-16,1 5-4 0,-4-3-4 0,0 4-7 16,2 3-11-16,0 0 11 0,-2 2-31 0,3 2-11 15,-1 2-79-15,0 1 26 0,-2 4-49 0</inkml:trace>
  <inkml:trace contextRef="#ctx0" brushRef="#br0" timeOffset="71310.7943">20558 5636 38 0,'0'-3'36'0,"0"-3"-1"16,-2 1-16-16,2 1 45 0,0 0-11 0,0-1-21 15,0 1-12-15,0-1-12 0,0-1-9 0,0 4-1 16,0-3 0-16,-2 1-5 0,2 2-5 0,0-1 4 15,0 1 2-15,0 0 3 0,0 2 1 16,0-2-1-16,-2 2 1 0,2-3 7 0,0 3 12 16,0 0 21-16,0 0 5 0,2 0-2 0,-2-2-14 15,0 2-3-15,-2 0-15 0,4-2-15 16,-2 0 6-16,0 0 7 0,0-1-1 0,0-1 2 16,2 0 0-16,-2-1 2 0,2-1-2 0,-2-3-1 15,2 2 0-15,1-2-1 0,1 1 1 0,-2-3-1 16,3 2-1-16,-3-2 0 0,2 0 1 15,1 0 2-15,-1 0-1 0,0 0-1 0,1 0 0 16,-1-3-4-16,3 3-1 0,-3-4 0 0,3-1-3 16,-1 1 2-16,1 0-1 0,-2-1 0 15,1 3 0-15,1 0-2 0,-1 2 4 0,-1 0 0 16,-1 2-1-16,1 2 0 0,-3 3-3 0,0-1 1 16,-2 8-1-16,0-1-3 0,2-2-11 0,-2-5-4 15,2 3-2-15,-2 0-2 0,0 2 31 0,3 0-4 16,-3 0 0-16,0 0 1 0,0 4-2 15,0-1 1-15,0 1 0 0,0-2-1 0,0 5 0 16,0-3 1-16,0-2 0 0,0 3-2 0,2-3-1 16,-2 2 2-16,0-1 1 0,0 1-3 0,0-4 3 15,0 2-2-15,0 0 0 0,0-2 3 16,0 3 0-16,0-1 3 0,-2-2 1 0,2 0-3 16,0 0-1-16,0 2-1 0,0-2 0 0,0 0 1 15,0 2-1-15,0-2 0 0,0 0 1 0,0 0-1 16,0 0 5-16,0 0 9 0,0 0-5 15,0 0 3-15,0 0-6 0,0 0-3 0,0 0 0 16,0 0 1-16,0 2 0 0,0-2-3 0,0 0 1 16,0 0 3-16,0 0-2 0,0 0-4 0,0 0-2 15,-3 0-2-15,3 0 2 0,0 0-1 16,0 0 0-16,0 0-12 0,0 3-14 0,0-3-18 16,0 0-19-16,0 0 46 0,0 2-1 0,-2-2-73 15,2 4 0-15,0-1-138 0</inkml:trace>
  <inkml:trace contextRef="#ctx0" brushRef="#br0" timeOffset="72013.7462">20443 5133 277 0,'-13'4'109'0,"-2"1"-53"0,6-7-31 0,-2-3 8 0,4-1-3 15,3 1-4-15,0 1-7 0,1-1-4 16,1 5-1-16,2-6-8 0,0 6-5 0,-2-3 0 16,0 1-7-16,2 2-1 0,0 0-2 0,0-2 9 15,4 2 0-15,3 0-1 0,-1 2-2 16,8-2 0-16,1 2 2 0,3 1 0 0,1-1-2 15,6 2 2-15,-5-2 0 0,4 3-1 0,-4-3 3 16,2 3-2-16,-2-1 1 0,-1-2 0 0,1 0-1 16,-4 3 1-16,1-5 1 0,-3 4 0 15,-1-4 12-15,-2 5 17 0,-2-5-5 0,-1 0 5 16,-1 2-9-16,-3-2 1 0,1 0-10 0,-3 0-9 16,0 0-4-16,1 2-1 0,-1-2-3 0,0 0-1 15,-2 0-5-15,0 0-23 0,0 0 15 16,0 2 25-16,0 0-6 0,-2 1 2 0,-3 3-2 15,1 3 2-15,-1 0-1 0,-1 2 0 0,-3 2 0 16,2 3-2-16,-1-1 2 0,-3 3-1 0,0-1-2 16,-7 10 2-16,3-5 0 0,-3 2 0 15,2-4 1-15,1 0 1 0,0-3-3 0,4 1 3 16,-3 0-1-16,3-3 0 0,2-2-1 0,3 3 0 16,-3-1 2-16,5-2-2 0,-3 3 0 0,3-1 1 15,1 1-2-15,1-1 1 0,-2 1-2 16,2-3 3-16,-3 0-1 0,5 2 1 0,-2-6-2 15,0 2 2-15,0-2 0 0,2 0 0 0,0-2 1 16,2 1 3-16,0-3 2 0,0 1 0 0,3-1 2 16,-1-3 9-16,0 0-4 0,5 0-1 15,2 1-6-15,2-3 1 0,3 0-6 0,2-5 0 16,-1 5 0-16,3-4 2 0,0-3 0 0,-2 3-3 16,-1-1 1-16,1 1-1 0,-3-3-1 15,3 1-3-15,-1-1 3 0,-1 3 0 0,2-3-1 16,-1 0 0-16,1 3 0 0,-3 0-2 0,5-1-5 15,-2 3-8-15,4 0-7 0,0 2-2 0,2 0-21 16,3 2 10-16,-1 0-5 0,0 3-11 0,-1-1-23 16,-1 0-35-16,-2 3 9 0,-4-3-99 15</inkml:trace>
  <inkml:trace contextRef="#ctx0" brushRef="#br0" timeOffset="72263.6847">20236 5435 195 0,'-11'11'153'0,"5"-4"-70"0,-1-5-34 0,0-4-6 15,5 2-19-15,2-5-13 0,0 3-10 16,5-2-4-16,1-1 0 0,5 1 1 0,5-1 5 15,-3 5 0-15,7-2 0 0,6 2-3 0,7 2-3 16,9 1-3-16,20-1 3 0,0-2-3 16,2 4-6-16,-5 1-22 0,25 1-20 0,-11 1-46 15,-7 2 17-15</inkml:trace>
  <inkml:trace contextRef="#ctx0" brushRef="#br0" timeOffset="73622.7135">21760 4762 20 0,'-7'-8'20'16,"1"-1"-7"-16,1 2-4 0,1 3-2 0,4-1-1 15,0 3 22-15,0-2-8 0,0-1 30 0,9 5-6 16,-5-2 11-16,-2 2-28 0,0-2-16 0,-2 2-6 15,0 0-4-15,-2 0-1 0,-2 0 39 16,-1 4-16-16,-1-4-10 0,1 5-4 0,-4 1 2 16,-2 5-5-16,-4 3-1 0,2-1 1 0,-3 5 3 15,1-1-2-15,2 3-3 0,-3 0-2 16,5 0 1-16,-4 0 2 0,6 2 4 0,-2-5-1 16,2 1-3-16,-2 2 4 0,5-5-4 0,-3 1 0 15,2-1-3-15,0-2-1 0,1 3 0 0,1-5-2 16,1 2 1-16,-3 0-2 0,5-2-2 15,0 2 2-15,0-2-3 0,0-2 3 0,2 2 3 16,0-4-4-16,-3 2-6 0,1 0-17 0,2-5-20 16,-2 0-7-16,2 1-59 0,0-1-76 0</inkml:trace>
  <inkml:trace contextRef="#ctx0" brushRef="#br0" timeOffset="74153.8336">22300 4890 18 0,'2'14'74'0,"0"-10"18"0,-2-4 0 16,0-4-50-16,0-1 15 0,0 1-30 0,3-3-14 16,-3-2-6-16,0 5-3 0,2-3-2 15,0 1-2-15,-2-1-1 0,4 3 2 0,-1-1-4 16,-1 1 5-16,0-1 4 0,0 1-4 0,0 4-2 16,-2-7-16-16,0 1 0 0,-2 4-1 0,0-1 2 15,-5-1 10-15,-1 4 6 0,-3-2 0 16,-3 2 1-16,-3 2-2 0,-3-2 3 0,0 4-5 15,-2-1 1-15,0 1 3 0,0 0-1 0,2 3 4 16,0 0 1-16,0-1-2 0,-4 3 2 0,4 4 1 16,0-6-4-16,5 4 0 0,0-2 0 15,3 0-1-15,1-1-1 0,5-1 2 0,1 4-2 16,5-2 2-16,0-5 10 0,5 5-2 0,-1-2-8 16,7-3-2-16,3 3-3 0,5-3 1 0,6 1 0 15,-1-1 2-15,7 0-1 0,4-4 1 16,-2 0 3-16,-2 0 12 0,-2-4-2 0,-7 2 4 15,-2-3-5-15,-5 3-5 0,0-9 0 0,-1 5-1 16,-3-3-4-16,-5 2-4 0,1 0-3 0,-1-4-5 16,-3 3-10-16,1-3-9 0,-4-3 6 15,0 3-18-15,-4 0-2 0,-1 0-16 0,-1 0 27 16,-3 5 0-16,-2-1-30 0,2 0-48 0</inkml:trace>
  <inkml:trace contextRef="#ctx0" brushRef="#br0" timeOffset="74575.6033">22176 5060 35 0,'3'2'61'0,"-1"1"-28"0,-2-3 47 16,0 0 10-16,0-5-39 0,2 5-10 0,-2-4-13 15,0-1-11-15,0 1-9 0,-2-3-4 0,2 3-4 16,-2-3-4-16,-1 3 1 0,-1-3-2 0,-5 3 3 16,3 2 0-16,-8-1-3 0,3 3 3 15,-4 0 1-15,0 0 1 0,-1 0-2 0,-2 3 0 16,3 3-1-16,-5 3 4 0,3 0-2 0,1 2 0 16,1-2 0-16,1 6 2 0,3-2-3 0,0 1 3 15,3 3 0-15,-1-3-4 0,4 1 4 16,1-2 5-16,2 3-2 0,2-1 2 0,2-2 5 15,0 0-4-15,5-4 4 0,-1 0 1 0,5 0 1 16,0-2 2-16,3-3-5 0,-3-2 0 16,2 0-1-16,2 1-4 0,3-6 3 0,2-1-2 15,0 2 6-15,0-5 2 0,-1 1-2 0,1-3-6 16,-4 2-2-16,-1-8-5 0,0 1-2 0,-1-1 1 16,-3 0 3-16,0-3-9 0,-5 5-8 15,1-3-3-15,-5-1-8 0,0 3-20 0,-6 1-14 16,0-2-30-16,-5 6-28 0,-2-2-76 0</inkml:trace>
  <inkml:trace contextRef="#ctx0" brushRef="#br0" timeOffset="75075.4777">21652 5680 71 0,'-9'0'101'0,"0"0"14"0,0-9-63 0,-2-2 11 0,2 0-32 16,1-2-8-16,1-3-7 0,0 3-14 15,1-2-5-15,1 4 2 0,-1-3-6 0,-1 5 2 16,3-2 0-16,-3 5-1 0,0-1-14 0,-1 1 2 15,-1 3 12-15,-2 3 3 0,-2 0 1 0,-3 3 2 16,1 1 2-16,-1 3-2 0,-1-3 0 16,-1 5 1-16,0 2 0 0,-1-2-2 0,-1 4 2 15,2-2 0-15,-2 4-2 0,3 1 2 0,3-1-1 16,1-2 2-16,2 3-5 0,2-1 7 0,5-1-5 16,2-3 17-16,2 2-8 0,4-2 4 15,5-2-1-15,0-1-1 0,6-1 3 0,1 0-3 16,3-3-5-16,1 1-1 0,2-1-1 0,0-4-1 15,0 0 2-15,-2 0-4 0,2 0 3 16,-2-4 0-16,2-1 6 0,-4 1-1 0,-1-1-1 16,1-1 2-16,-7-1-3 0,0 0-3 0,0-1-1 15,-2-3-3-15,0-3 0 0,-3 1-9 0,1 0 4 16,-5-5-2-16,3 5-10 0,-5-5-10 16,-3 3 8-16,-1 2-3 0,0 0 0 0,-3-1-11 15,3 5-16-15,-5 3 5 0,-2-1 0 0,2 3-34 16,-2-1-65-16</inkml:trace>
  <inkml:trace contextRef="#ctx0" brushRef="#br0" timeOffset="75512.865">21502 5790 34 0,'-7'13'38'0,"-2"-6"-13"0,5-1 18 15,0-1 8-15,-1-3-20 0,3-2-4 0,-2 2-10 16,-1-2-10-16,-1-2 7 0,1 2 5 16,-2-2-5-16,1-3-4 0,-1 3-2 0,3 0 5 15,-5-2-3-15,2-1-4 0,-1 3-7 0,-1 0-1 16,-2-3-1-16,2 3 1 0,-2 0 1 16,0 0 2-16,-2 2-2 0,2 0 1 0,-5 0 0 15,1 2 2-15,-1 0 3 0,1 3 1 0,-1-1 0 16,1 3-2-16,4-3-4 0,-2 3 1 0,4 1-1 15,0 1 1-15,3 2 0 0,1-2 1 16,3 4 6-16,2 1-1 0,0-1 3 0,4-2-1 16,3 2 2-16,2-2-1 0,0 0 5 0,2 0 2 15,4-2-8-15,-2 0-1 0,3-3-6 16,-3 1 2-16,9-3-2 0,0 3 1 0,-4-3-1 16,-1-1 1-16,3-1 3 0,4-4-2 0,-4-1 10 15,-4 1 2-15,1-2-3 0,1-5 2 0,0-2-2 16,-3-2-9-16,-4 0 4 0,-2 1-7 0,0 1 1 15,-3-8-3-15,-1 3 0 0,-3 1-3 16,-2-3 2-16,-2 3 0 0,-3-3-6 0,1 3-7 16,-5-3 0-16,5 3-9 0,-7 4-36 0,2-3-4 15,0 3-31-15,-2 5 13 0,0-1-105 16</inkml:trace>
  <inkml:trace contextRef="#ctx0" brushRef="#br0" timeOffset="75778.4268">22068 5574 22 0,'-2'-5'107'16,"2"-1"13"-16,-4-1-51 0,-1-2 4 0,1 1-32 15,2 1-12-15,-3 0-16 0,3 3-16 0,0 0-8 16,0 1 2-16,0 3 7 0,-3 3 1 0,3-1 3 15,-2 7-2-15,-3-1 8 0,-2 8 2 16,3 4 0-16,-6 0 1 0,4 2-3 0,-1 4-3 16,0-2-3-16,0 5 0 0,0 0-4 0,-2 10 0 15,0-1-2-15,5-1-9 0,-1 1-27 16,1-3-44-16,3 0-65 0</inkml:trace>
  <inkml:trace contextRef="#ctx0" brushRef="#br0" timeOffset="78855.7764">16951 6496 9 0,'-4'-9'42'0,"1"0"-5"0,-1-2 3 16,2 0 15-16,-3-2 9 0,1-1-47 0,0 1-10 16,1 0-3-16,-1 0-3 0,2-1 0 0,-1 1-2 15,1 2-5-15,2 0 3 0,0 0-5 0,0 0 8 16,0 2 4-16,0-2 11 0,0 2-8 16,0 1 1-16,0-3-2 0,0 2 1 0,-2-2-4 15,0 2 3-15,-5-2-3 0,3 2 3 0,-1-2-2 16,-3-2 1-16,-3 2 7 0,2-2-6 15,-2 4 1-15,0-2-1 0,0 2 3 0,0 0-5 16,2 0-2-16,-2 0-8 0,-2 5 9 0,-1 0-1 16,1-3 4-16,-2 3 8 0,-3-1-2 0,0 3-2 15,-1 0-4-15,-3-3-2 0,-1 5-2 16,-1-2-1-16,-2 2 0 0,-1 0-1 0,-1 2 1 16,-1 3-1-16,0-3 2 0,5 5-1 0,-2-1-1 15,-1 3 1-15,1 4-2 0,1 1 2 0,-1 1 0 16,2 3-2-16,-5-1 0 0,3 1 0 15,-3 2 1-15,2 2 1 0,-1 0 0 0,-1 2 1 16,5 3 0-16,0 1 5 0,2-1-5 0,4-5 1 16,3 2 2-16,1-4-4 0,1 0 3 0,4-1 0 15,-2 4-3-15,2-4 4 0,1-1-1 16,1 0-1-16,5-1 0 0,0 1-1 0,2-3 2 16,2 1 1-16,2-1-2 0,3 3 1 0,-1 0-4 15,1 1 7-15,4 6-5 0,-2 1 3 16,0 3-3-16,0-1 0 0,2 1 0 0,0 0-3 15,0-1 3-15,2 1-3 0,-2 0 2 0,4-5-3 16,-1 0 4-16,-1 0-2 0,0-4 0 0,0 0 2 16,0 0-2-16,-2 0 4 0,3-3-1 0,-3 1 2 15,2-2-2-15,-2-1 8 0,2-2-2 16,-2-2-2-16,2 0 1 0,1-2-5 0,-1 0 3 16,0-2-4-16,3 4-1 0,-3-3-1 0,2 3 1 15,1-2-2-15,-3 4 1 0,0-2 0 0,-2 3 1 16,2-3-2-16,-4 0 3 0,2-2 0 15,0-1 6-15,-2-1 6 0,2 0-4 0,-2-3 0 16,2 0 1-16,0 1 3 0,2-5-3 0,-2 2-1 16,2-2-4-16,3-2-3 0,2 2-4 0,4-5 3 15,0 3-2-15,-3-2 3 0,6-1 0 16,-3-3 6-16,-5 3 5 0,1 1-3 0,0-3-2 16,-3-2 0-16,-2-2-3 0,1 0-1 0,-1-6-2 15,0-5 4-15,-2 2-4 0,2-4 0 16,-2-1-2-16,5 1 0 0,-3-2-2 0,5-1 2 15,-3 1-1-15,5-3 0 0,2 5 1 0,-2-3 1 16,2 3 1-16,-2-2 1 0,-3-1 2 0,1-2-3 16,-3-1-1-16,-6-8 1 0,-2-6-2 0,-7-5-1 15,0-1-2-15,-2 3 3 0,-1 6 0 16,-1-4 0-16,-3 6 1 0,1-3 0 0,-1 0-2 16,-2 0-4-16,-2 7 5 0,-4 2-5 0,2 2-4 15,-7 7-11-15,-2 4-4 0,-5 0-5 16,1 7 0-16,-3-3-14 0,-2 7 2 0,0 3-2 15,-4 1-2-15,-2 3-45 0,-3 4-39 0,2 5-90 16</inkml:trace>
  <inkml:trace contextRef="#ctx0" brushRef="#br0" timeOffset="79855.5261">16210 5353 7 0,'0'-2'40'0,"-2"-4"-7"16,0 1-8-16,2 3 18 0,-2-2 27 0,-1-1 1 15,3 1-38-15,-2-1 0 0,0 1-11 0,2 0-11 16,-2 1-11-16,2 1-7 0,0 0 3 0,0 0-7 16,-3-1-15-16,3 3 22 0,0 0 4 15,0 3-1-15,0 1 2 0,0 1-1 0,-2-1 3 16,2 5 6-16,0 2 2 0,-2-2-3 0,0 2 3 15,0 2-5-15,-3 0 2 0,3 3 2 0,0-1-3 16,-3 3 0-16,1 4 2 0,0 2-3 16,1 2 0-16,-1-1-1 0,2-1-1 0,0 0 0 15,-1 0-3-15,3 1 1 0,-2-3-3 0,0 0 3 16,2 0-1-16,-2-2-2 0,2-1 2 0,0-1-2 16,0-2 1-16,0-3 0 0,0 0 1 15,0-2-2-15,0-2 0 0,0-3 2 0,0-1-3 16,0-5 1-16,0 0 0 0,0 0 3 0,0-2 1 15,0 2 5-15,0 0 6 0,0 0 4 16,2 0-10-16,-4 2-30 0,2 2-33 0,0-4-31 16,0 0-157-16</inkml:trace>
  <inkml:trace contextRef="#ctx0" brushRef="#br0" timeOffset="80621.0003">16446 5722 9 0,'-2'0'31'0,"2"0"-17"0,-2 0 2 0,2 0 8 15,0 0-10-15,0 0 37 0,-3 0 43 0,3-3 3 16,0 3-69-16,0-2-17 0,3 2 17 0,-3-2 7 15,0 0-12-15,2-3-6 0,0 1-2 0,-2-3-2 16,2 1-6-16,0-1 1 0,-2-2 5 16,3-2-1-16,1 0-1 0,-4 0-2 0,2-2-1 15,0-2-2-15,1 1 1 0,-1-3-3 16,0 1-1-16,0 1-5 0,1-3 4 0,-1 1-4 16,0 1 2-16,5 3 0 0,-5-3-2 0,4-1 1 15,1 1-1-15,-3 3 1 0,3 2 1 0,0 0-3 16,-3 5 3-16,0-1-1 0,-1 0 1 15,1 5-3-15,-4 0 0 0,2-3-7 0,0 3-1 16,1 2-2-16,-3-2 9 0,0 2 5 0,2 2 0 16,0 0-1-16,0 3 1 0,0-1-2 0,1 3 1 15,-1 2 1-15,2 0-1 0,-1 4 0 16,-1 0 0-16,0 5 1 0,0 1-1 0,0 1 0 16,3 2 0-16,-3 0-1 0,2 3 0 0,3 8 2 15,0-5 0-15,-1-1 0 0,5-3 1 0,-2-2-2 16,2-2 4-16,-2-5 4 0,4-1 6 0,-4-3 6 15,0-5 9-15,-3 1 11 0,1-5-12 16,0 3-5-16,-1-5-4 0,-1 0-3 0,1-5-6 16,1 3-2-16,-1-5-1 0,-1 3-3 0,1-1-2 15,-1-6 0-15,2 3-3 0,-3-8-2 16,3 1 4-16,-3-1-4 0,3-1 1 0,-3-3 0 16,3-4 2-16,-3 2-3 0,3-9 2 0,-3 2-1 15,3 3 1-15,-3-1 0 0,0 3-1 0,1 0 1 16,-3 4 0-16,2 2 0 0,-1 0-1 15,-1 3-1-15,0 2-10 0,-2 0-8 0,2 4-13 16,-2 0-60-16,0 2-13 0,0 3-118 0,0 2 215 16,0 0-197-16</inkml:trace>
  <inkml:trace contextRef="#ctx0" brushRef="#br0" timeOffset="81308.2839">16980 5340 77 0,'-9'13'56'0,"2"-4"45"16,3-2-59-16,-3-3-7 0,1 1 7 15,-1-3-23-15,3 0-9 0,1-2-15 0,-1 2-3 16,2-2-5-16,0 0 5 0,-1 0-12 0,1 0 7 16,2 0 4-16,0 2 7 0,-2-2 2 0,0 0-1 15,2 0 5-15,0 0-4 0,0 0 7 16,0 0 2-16,0 0 21 0,0 0-12 0,4 0 6 16,-2 0-9-16,5 0 6 0,0 0-8 0,1 0 7 15,1-2-12-15,2 2 1 0,2 0-6 0,1-2 0 16,1 2-3-16,1-2 0 0,1 0-1 15,-1 2-1-15,-1 0 2 0,0 0 0 0,-1 0-1 16,-3 0-1-16,0 0 0 0,-2 0-1 0,-3 0 1 16,1 0 1-16,-1 0 1 0,-1 0-2 15,-3 0 0-15,2 0 2 0,-1 0-3 0,-1 0 2 16,-2 0-2-16,2 0 2 0,-2 0 1 0,2 0 3 16,-2 2-3-16,2 0 2 0,-2 2-3 0,0-1 6 15,-2 1 8-15,2 1 0 0,-4 1-9 0,4 1 5 16,-5 2 0-16,-1-3-6 0,-1 5 0 15,-2 0-3-15,1 2-1 0,-6 1 1 0,3-1-1 16,-4 2 1-16,2 1 0 0,-7 6 0 0,2-2-1 16,1 2 1-16,1-5-2 0,1 1 3 15,1 2-1-15,3-5 1 0,-2 1 0 0,4-3-2 16,1 2 4-16,1-6 0 0,0 4-2 0,1-2 4 16,1-2-5-16,-1 0 2 0,1 0 1 0,1 0-2 15,-1-3 4-15,3 3 1 0,0-2-4 0,2-1 4 16,0 3 2-16,2-2-1 0,0-3 5 15,3 3 6-15,-1-3-4 0,3 1 2 0,2-1-9 16,0-2-1-16,2 0-4 0,8 1 0 0,3-1-1 16,0-2-1-16,3 0 0 0,1 0-2 15,-2 0 1-15,3 0 1 0,-3-2-2 0,-2-1-1 16,2 3 2-16,1-2 0 0,1 0-2 0,1 0-3 16,-1 0-3-16,3-1-23 0,-1 1 6 0,1 0-16 15,-2 2-10-15,-3-2-46 0,0 0 0 16,-4 2-143-16</inkml:trace>
  <inkml:trace contextRef="#ctx0" brushRef="#br0" timeOffset="81542.605">16828 5695 82 0,'-25'2'87'15,"8"-6"56"-15,1 2-66 0,5-3-25 0,2 1-13 16,3 0-1-16,1-3-13 0,1 2-6 0,4 1-1 16,-2 0-3-16,2-1-9 0,2 1-7 15,0-1-3-15,3 3-1 0,1-2 1 0,5-1 0 16,-4 5 4-16,8-4-4 0,1 4-6 0,8 0-18 16,7 0-22-16,6 0-26 0,1 2-24 15,21 5-36-15</inkml:trace>
  <inkml:trace contextRef="#ctx0" brushRef="#br0" timeOffset="90509.119">22095 9558 29 0,'0'0'18'0,"0"0"-10"0,0 0 2 16,0 0-2-16,0 0-1 0,0 2 5 0,0-2-4 16,0 0-4-16,0 0-3 0,0 0 1 15,0 0 1-15,0 0 2 0,0 0 0 0,0 0 4 16,0 0 7-16,0 0-2 0,0 0 1 0,0 0-6 15,0 0-3-15,0 0 3 0,0 0 10 16,0 0-4-16,0 0 2 0,0 0 0 0,0 0-7 16,0 0 4-16,0 0-1 0,0 0-2 0,0 0-3 15,0 0 12-15,0 0-6 0,0 0 0 0,0 0-8 16,0 0 2-16,0 0-7 0,0 0 0 0,0 0 0 16,0 0 1-16,0 0-2 0,0 0 1 15,0 0-1-15,0 0-1 0,0 0 2 0,0 0-2 16,0 0 0-16,0 0 0 0,0 0 2 0,0 0-2 15,0 0 2-15,0 0 2 0,0 0-1 16,0 0 0-16,0 0 0 0,0 0 0 0,0 0 0 16,0 0 0-16,0 0 0 0,0 0 6 0,0 0 1 15,0 0-3-15,0 0 1 0,0 0-1 0,0 0 4 16,0 0-3-16,0 0-3 0,0 0-2 0,0 0 0 16,0 0-1-16,0 0-3 0,0 0 3 15,0 0-2-15,0 0-1 0,0 0 1 0,0 0 2 16,0 0 0-16,0 0-2 0,0 0 3 0,0 0-4 15,0 0 3-15,0 0 3 0,0 0-2 16,0 0 3-16,0 0-2 0,0 0 0 0,0 0-4 16,0 0 2-16,0 0-1 0,0 0-2 0,0 0 3 15,0 0-2-15,0 0 1 0,0 0 0 0,0 0-1 16,0 0 1-16,0 0-1 0,0 0 2 16,0 0-1-16,0 0 3 0,0 0 0 0,0 0-1 15,0 0-1-15,0 0 3 0,0 0-3 0,0 0-2 16,0 0 2-16,0 0 0 0,0 0-2 0,7 7 0 15,-5 0 3-15,0-3-3 0,0 0 4 16,0 1-4-16,1-1 0 0,-1 3 4 0,0-3-4 16,0 1 2-16,-2-1 1 0,2 3 0 0,1-3 1 15,-1 0-2-15,0 1 0 0,0-1 0 0,0 3 0 16,1-3-1-16,-1 3 0 0,0-3 1 16,0 3-3-16,0 0 3 0,3-1-1 0,-3 1-1 15,0-1 2-15,3 1-1 0,-3 0-1 0,2-3 0 16,-2 3 2-16,1-3-1 0,-1 0 0 15,0 3 0-15,0-3-1 0,0 3 4 0,1 0-1 16,-1-1 4-16,-2 1-2 0,2 0-2 0,0-1 0 16,-2 3 0-16,0 0-1 0,0-3 3 0,3 3-3 15,-3 2 3-15,2-2-3 0,-2 4 0 0,0-2-1 16,2 0 3-16,-2 3-4 0,0-3 2 16,2 0 2-16,-2 0-2 0,0 0-1 0,-2 0 2 15,2 0 0-15,-2 0-1 0,2 0-1 0,-2 0 3 16,-1 0-3-16,1 0 2 0,2 0 2 15,-2-2-1-15,0 0 2 0,2-1-1 0,0 1-4 16,0-2 2-16,0-1-1 0,0 1-1 0,0 2 1 16,0-3 0-16,2 3 1 0,-2-4 1 0,2 3-2 15,-2-1 0-15,2 0 0 0,1-1 0 0,-3-1 2 16,2 1-3-16,0-1 0 0,-2-1 2 16,2 3-1-16,0-3-1 0,-2 1 0 0,3-1 3 15,-3 3 2-15,2-3-1 0,-2 0 0 0,0 1 7 16,0-1-8-16,0 1 2 0,0-1-4 15,0 0 3-15,0 1-4 0,-2 2 1 0,2-1 1 16,-3-1-4-16,3 1 4 0,0 1-3 0,-2-1 2 16,0 3-3-16,0 0 3 0,2 0-2 0,-2-3 3 15,-1 5-2-15,3-2 1 0,0 2-1 16,0-4 1-16,0 2-1 0,0 0-1 0,3-5 3 16,-3 5-2-16,0-3 0 0,2 1 3 0,-2 0-2 15,0-1 1-15,0-1-1 0,0 3 2 0,0-1-1 16,2 0 3-16,-2-1-5 0,2 1 4 15,-2 2-3-15,0-3 0 0,0 3 0 0,0 0-1 16,0 0-1-16,2 2 2 0,-2-2-2 0,0 2 1 16,0-2 1-16,0 4-2 0,0-2 1 0,-2 2 1 15,2 0-1-15,0 0 1 0,-2-2 1 16,2 3 1-16,0-3 0 0,0-2 4 0,-2 2-4 16,2-3 2-16,-2 1-2 0,2 0 2 0,-3 0-3 15,1 0 1-15,0 0-1 0,2 2-1 0,-2-5-2 16,-1 3 2-16,3 0 0 0,-2-3 0 15,0 1-2-15,0 2 3 0,2-3 0 0,-2 1 1 16,-1 2-1-16,3-3 1 0,-4 1-3 0,2 4 1 16,-3 0-1-16,1 0 2 0,0 0-4 0,1 0 3 15,-1-2 0-15,0 2-1 0,-1-2 3 16,3-2-2-16,0-1 3 0,-3-1-2 0,3-1 3 16,0-2 4-16,0 3-2 0,0-3-1 0,-1 0-4 15,1 0 1-15,0-2 0 0,0 2-2 0,0 1 1 16,-1-1-3-16,-1 0 2 0,0-2-1 15,1 2-1-15,1 3 1 0,-2-5-3 0,-1 4 4 16,3-4-2-16,-2 2 0 0,4 0 1 0,-3 1-1 16,1-1-3-16,2-2-2 0,-2 0-3 15,2 0-13-15,-2 2-37 0,2-2-4 0,0 2-23 16,-2-2-81-16,2 0-128 0</inkml:trace>
  <inkml:trace contextRef="#ctx0" brushRef="#br0" timeOffset="108926.5925">8032 13046 17 0,'5'-4'41'16,"-5"-1"-15"-16,2-1 22 0,0-1 28 0,0 1 19 16,1 1-28-16,-3-2-29 0,2 1-22 15,0 4-6-15,0-3-6 0,-2 1-4 0,0 2-2 16,0-1 1-16,0 1-2 0,0 2 1 0,2 0 1 16,-2-2 3-16,0 2 4 0,0-2 13 15,0 2 2-15,0 0 11 0,0 0-10 0,0 0-1 16,0 0 0-16,0 0 4 0,0 0-3 0,0 0-12 15,0 0-9-15,0 0 2 0,-2 0 0 0,2-2 0 16,0-1-3-16,0 3 1 0,0-4 0 0,0 2 1 16,0-3 3-16,0 1 3 0,-2 0-2 15,2-1 1-15,-2 1-3 0,2-3 1 0,-2 3 2 16,-1-3 3-16,1 0-8 0,-2 3-2 0,2 0-2 16,-3-3-1-16,1 3 0 0,-1 1-5 15,-4-1-1-15,5 2 1 0,-5 0 1 0,3-1 2 16,-3 1 3-16,0 2 0 0,0 0 2 0,0 0 0 15,1 2-2-15,-1 1 1 0,0-1 1 0,0 2-1 16,-2 1-1-16,2 1 2 0,-2 1-1 16,0 2 1-16,-2 2 0 0,-2 2-2 0,-1 2 1 15,1 1 1-15,-1-3 0 0,3 2 1 0,-2 1 0 16,-1-1-2-16,1 1 2 0,1-3-3 16,-1 5 4-16,4-3-2 0,-2 1-2 0,0-1 4 15,2 0-4-15,-1 1 3 0,1-1-3 0,3 3 2 16,-1-3 0-16,2 1 0 0,-2-1 0 0,3 3 0 15,1-3-2-15,1 3 3 0,-3-3 0 0,3 3-2 16,0 0 1-16,1-3-2 0,-1 3 3 16,4-3 4-16,-5 1 0 0,5-3 2 0,0 0-1 15,0 0 1-15,5 0-3 0,-3 1 1 0,3 1-1 16,1-2-4-16,3 1 2 0,0 1-4 16,0-2 3-16,2 3 0 0,0-5 3 0,2 2-1 15,-2 0 0-15,4-2 2 0,1 0 0 0,-1 2-2 16,1-2 5-16,1-2-3 0,1 0 0 0,0 2 0 15,-1-2-3-15,3-2-1 0,2-1-2 0,2-1 3 16,-2-1-3-16,3-2 5 0,-1 0-5 16,0 1 5-16,0-3-1 0,1-3 0 0,-1 1 5 15,-4-2 4-15,2-1 4 0,-2-1-3 0,2-3 3 16,-5-2 1-16,1-2-7 0,2-5 0 16,-5 0 3-16,1-1-3 0,-1-6 0 0,-4 3-2 15,0-2 0-15,-4-2 2 0,-3-5-4 0,1-2-1 16,-3-3-3-16,-2-1 2 0,-2-3-1 0,-5-8 2 15,3 4-2-15,-5 2-4 0,2 0 2 0,1 2 2 16,-6-4-4-16,4 4 2 0,-6 1-1 16,-1 1 0-16,2 3 0 0,-3 6-1 0,3 7 1 15,-5 0-4-15,1 7-2 0,-3-1-4 0,-2 5-7 16,0 5-5-16,-2-1-6 0,-3 7-41 16,1 7-27-16,1-1-29 0,1 7-23 0,2 3-109 15</inkml:trace>
  <inkml:trace contextRef="#ctx0" brushRef="#br0" timeOffset="110098.1747">8173 11256 37 0,'-4'2'23'0,"8"0"-10"0,-4-2 7 16,3 0-6-16,-1-2 13 0,-2 0 11 15,0 0-16-15,0-1 1 0,0 1 7 0,-2 0-7 16,-1-2 0-16,3-1 16 0,0 3-3 0,0-2-12 16,-4-1 6-16,4 1-11 0,-4-1-1 0,1 1-5 15,-1-3 0-15,0 3-7 0,-1-1 4 16,1 3-6-16,-3-2 0 0,1-1-2 0,-1 1 0 16,0 0-2-16,1 1-1 0,-5-1 4 0,2 2-1 15,0-3-1-15,-2 3 2 0,0 0-1 0,-2 0-2 16,-3 2 2-16,3 0-2 0,-2 2-1 15,-3 0 4-15,0 3 1 0,1-3 5 0,1 2-5 16,1 1 3-16,-1-1-4 0,1 0-3 0,2 1 0 16,-3 1-2-16,5-1 2 0,0-1-1 0,0 3 1 15,0 2 1-15,0-3-3 0,0 3 3 16,-2 0 1-16,0 2 4 0,-1-2-2 0,1 2 1 16,0-2 3-16,0 2-3 0,0-2 2 0,2-1 1 15,-3 1-2-15,6 0-2 0,-4 0-3 0,4 0 2 16,1 2-2-16,-2-3 2 0,5 3-2 15,-3 1-1-15,3 1 1 0,-1 2-1 0,1 1 0 16,0 1 1-16,1-1-2 0,-1 1 2 0,0 1-1 16,1 0 5-16,-1 1 2 0,2-1 1 0,0-2-3 15,-1 1 0-15,1 1 0 0,2-5 0 16,0 2-3-16,0-1 1 0,0-1-2 0,2 0 2 16,-2 3-1-16,5-3 3 0,-3 2-4 0,0 1 0 15,5-1 0-15,-3 3-2 0,3-3 2 0,-1 5-1 16,5-2-1-16,-2 2 2 0,0-3-3 15,6 1 4-15,-1 2-1 0,1-5-1 0,1 1 5 16,-3-1-1-16,2-2 2 0,-2 0 4 0,1-2 1 16,-3-2-4-16,2 0-1 0,0 0-3 0,0-3-1 15,1 3 0-15,-1-2-1 0,0 2 1 16,0-3 0-16,1-1 6 0,-1-1 5 0,0 1 3 16,2-3-1-16,-4 0-3 0,3-2 5 0,-3-2-3 15,0 0-4-15,-2-3 1 0,-1 1-2 16,1-1-1-16,0-3-2 0,0-1-3 0,0-2 2 15,-1-3-2-15,1-1-2 0,2-3 4 0,0 1-2 16,-2-3 0-16,0-4-2 0,-2-1 1 0,4-1 2 16,-5-3-2-16,-1-8 1 0,-1-1 2 0,0 5-2 15,3 0 1-15,-2 2-2 0,-5 0 0 16,4-2 0-16,-4 2 0 0,0-4-3 0,-4 0 1 16,-1 2-1-16,-2-2 1 0,-4 4-1 0,-2-2-3 15,2 6 3-15,-4 3-3 0,2 4-5 16,-5 2-2-16,0 5-2 0,-4 2-8 0,0 5-21 15,-4 3-25-15,-3 6-12 0,-2 1-22 0,-4 7 43 16,2 2-102-16,-2 5-30 0</inkml:trace>
  <inkml:trace contextRef="#ctx0" brushRef="#br0" timeOffset="111019.8237">6396 13051 127 0,'3'0'195'0,"-6"-3"-116"16,1 1-56-16,0-2 10 0,-3-1-7 15,3-1-9-15,0-1-6 0,-2-2-3 0,1 3-5 16,1-3-5-16,-2 0-3 0,-1 0 5 0,1 0 3 16,0 1 1-16,-3-1 0 0,3 0 2 0,-3-4 5 15,-2 4-5-15,0 0 6 0,1 2-1 16,-4 1-9-16,-3 1-2 0,2 3 1 0,-3 0 1 15,-1 2-2-15,-1 2 1 0,0 0 0 0,-1 3-2 16,-1 4-2-16,0-1 3 0,0 4-1 16,0-1-1-16,0 4 0 0,1 0 1 0,-1 3 1 15,0 2 0-15,2-2 1 0,1 4 0 0,1-3 1 16,3 6 5-16,-2-3-3 0,3 2 2 0,1 5 13 16,0 2-14-16,3-3 8 0,-1 1-6 0,4-1 0 15,3 1 1-15,4 2-4 0,1-2 2 16,8-1-2-16,-3 1 2 0,10-3-2 0,2-1 0 15,4-1-1-15,5-4-2 0,4-3 2 0,4-1 2 16,1-7 1-16,6-5 0 0,-2-2 0 16,-5-4-2-16,-1 2 0 0,-3-2 5 0,0 0 6 15,-2-3-1-15,0 1-4 0,2-5 5 0,-3 2-6 16,4-8-2-16,-4 2 1 0,-1-7 0 0,0 0-3 16,-1-4 2-16,-3 0-6 0,-3-1 3 15,-2-1 0-15,-3-5 3 0,1 0-3 0,-1 0 2 16,-3 0 1-16,-1 3-1 0,-6-3 1 0,-3 2-1 15,-4-2 0-15,0 0-5 0,-4-2 0 0,-5 3 0 16,0-1-5-16,-4 4 0 0,-3 1-4 16,-4 2-6-16,-4 4-9 0,-2 4-7 0,-10 3-17 15,-1 6-5-15,-16 10 0 0,0 8-12 0,-2 2-12 16,2 2-101-16,7 5-105 0</inkml:trace>
  <inkml:trace contextRef="#ctx0" brushRef="#br0" timeOffset="130374.3599">2152 6745 9 0,'0'0'12'0,"-4"0"10"16,1 0-10-16,1 0-4 0,0 0 20 0,2-3 11 15,-4 3 3-15,1 0-28 0,1-2 19 0,0 2-3 16,2 0-2-16,-5-2-14 0,5 0 0 0,-2 2 0 16,0-2 8-16,2-1-5 0,-4 1-3 15,4 0-2-15,0 0-11 0,-7 0 2 0,5-1-2 16,0-1 0-16,-3 0-1 0,3-1 6 0,-2 3-5 16,-1-2 2-16,1-1 0 0,-1-1 0 0,-1 1-3 15,1 1 3-15,1-3 0 0,-3 1-1 16,3 1 2-16,0-2 0 0,-1 1-3 0,-2-1-1 15,3 3-1-15,-3-5 1 0,3 2 0 0,-3 1-1 16,3-1 1-16,-3 1 0 0,1-3 0 0,-1 2 0 16,3-2 1-16,-3 3-1 0,1-3 0 15,1 0 2-15,-1 2-1 0,-1-1 0 0,3-1 3 16,-3-2 0-16,0 2 1 0,1-4-1 0,1 2-1 16,1 0 0-16,-3-3-1 0,3 3 0 15,2-2 3-15,-3 2-4 0,3 2 2 0,-5-2-2 16,3 3-1-16,0-4 2 0,-3 4-1 0,0-1-3 15,1 0 0-15,-1 0 1 0,-2 0-1 0,3 1 5 16,-8 1-5-16,6-2 1 0,-1 3 1 0,-2-1 0 16,0 0-2-16,0 3 1 0,4-1 0 15,-4 1-1-15,2 2 1 0,0 0-6 0,3-1-1 16,-3 3 5-16,-2 0-3 0,2 3 6 0,-4-1 0 16,2 0 1-16,-5 2 0 0,5-1-1 15,-2-1 1-15,0 2-2 0,2-2 1 0,0 3-1 16,0-5 3-16,0 4-3 0,0 1 1 0,0-3-1 15,2 0 0-15,2 5 3 0,-1-5-4 0,-1 2 4 16,2 1-4-16,-2-3 2 0,7 5 1 16,-9-3-2-16,9 0-1 0,-7 1 2 0,7-1 1 15,-5 1-1-15,5-1-1 0,0 0 2 0,-5 3-2 16,5-3 0-16,0 3 2 0,0-2-1 0,2 3-1 16,0-1 3-16,0 2-3 0,0 0 2 15,0-3-1-15,0 3 1 0,0 0-3 0,0-3 2 16,0 3 1-16,2 0 0 0,0 0-2 0,5-2 2 15,-5 4-2-15,0-5 2 0,7 3-1 0,-5 0 0 16,3-3-1-16,-3 3 2 0,3-2-2 16,-3-1 2-16,5 1-1 0,-7 2-1 0,7-2 2 15,-4 1 0-15,1-1-2 0,-1 0 1 0,-1 1 0 16,0-1 0-16,1 2 0 0,1-3 1 16,-1 3-1-16,-3-2 0 0,5 2 0 0,-3-3 1 15,3 1-1-15,-7 2 0 0,4-3 0 0,-2-1 0 16,3 1 0-16,-5-1 0 0,4-1 1 0,-4 1-2 15,2-3 2-15,3 2-1 0,-5 1 0 0,0-5 0 16,0 4 2-16,0-4-1 0,2 2 0 16,-2 0-9-16,0 1-75 0,2-1-37 0,0 2-36 15</inkml:trace>
  <inkml:trace contextRef="#ctx0" brushRef="#br0" timeOffset="134810.7505">16572 7022 10 0,'2'-4'18'0,"-2"0"-8"0,2-1-5 15,0-1 2-15,-2 1 8 0,0 1-1 0,3 2-4 16,-1-3 6-16,-2 1-11 0,0-1 0 15,2 3 29-15,0-2-17 0,0 4 6 0,-2-2-1 16,0-1 1-16,0 3-2 0,3 0-14 0,-3-2-8 16,0 2 6-16,0-2 7 0,0 2 6 15,0 0 5-15,2 0 21 0,-2 0-15 0,0 0-11 16,0 0 3-16,0 0 4 0,0 0-9 0,0 0 4 16,0 0-10-16,0 0 6 0,0 0-9 0,0 0-9 15,0-2 4-15,0 2 3 0,2 0 0 0,-2-2-2 16,0 2-2-16,2 0-1 0,-2 0-2 15,0-3-1-15,2 1 1 0,1 2 0 0,1-2 1 16,0 2-3-16,3-2 4 0,6 0-1 16,-2 2 0-16,7-5 1 0,0 5 0 0,4-2-1 15,6 0 1-15,3-3 0 0,0 3 0 0,4 2-2 16,5-2 2-16,2 0 1 0,6 2-3 0,16-3 1 16,-2 1 2-16,-2 2 0 0,-3 0-2 0,18 0 1 15,-2 0 0-15,2 0-2 0,-5-2 3 16,-1 2-1-16,-6 0-2 0,8 0 3 0,11 0-2 15,-3 0 2-15,0 0-1 0,3 0-1 0,-3 2 1 16,9 0-1-16,-2-2 1 0,-2 0 1 16,0 3-1-16,0-1-1 0,0-2 1 0,-7 2 1 15,-2 0-3-15,0-2 3 0,0 2 0 0,2 1-2 16,0-3 1-16,-4 2 0 0,0 0 1 0,8 3-1 16,-1-3 1-16,-6 0-2 0,4 0 2 0,-6 0-1 15,1 3 1-15,4-3-1 0,0 2 0 16,-8 1 1-16,1 1-1 0,3-1 0 0,2 1 1 15,0 1-2-15,0-3 2 0,-11 3-1 0,0 2 0 16,4-3 0-16,1 1-1 0,-5 0 2 16,-3 2-1-16,-6-3 1 0,1 1-1 0,-1-1 0 15,2 1 4-15,0 0-4 0,3-1 0 0,-5 3 1 16,-4 2 0-16,-5 0-1 0,-2 0 1 0,5-2-1 16,-1 0 1-16,1 2 0 0,1-2 1 0,-8 2-3 15,-4-3 2-15,-5-1-1 0,0 0 3 16,2 1 0-16,3-3 1 0,1 2 1 0,3 1-2 15,0-3 2-15,-2 4-2 0,-7-5 2 0,0 5-2 16,-7-3-2-16,1 3 1 0,-3-2-1 16,-2-1 1-16,2 1 0 0,1 2 0 0,1-3-1 15,5 3 0-15,0-2-2 0,2 0 1 0,0-1 2 16,0-1-2-16,-2 3-1 0,-5-3 2 0,-1 1-1 16,-1-1 0-16,-4 1 0 0,0-1 0 15,2-1 0-15,-3 3 0 0,4-3 0 0,-4 1-1 16,3-1 0-16,0 1 2 0,-2 1-1 0,0 1 0 15,2-3 0-15,-2 3 1 0,6-1-3 0,-1 3 2 16,-1-2 2-16,0 2-3 0,-4-1 0 16,2 1 1-16,-6 0 0 0,1-2 0 0,1 2 1 15,-5-3-1-15,0 3 0 0,1-5 1 0,-6 3-1 16,1 0-1-16,0-3 0 0,-2 0 1 0,-1-1 1 16,-1 1-1-16,-1-2 0 0,-2 0 1 15,0 1 0-15,-2-3-2 0,-6-3 1 0,1 1 3 16,1 2-4-16,4 0 2 0,0 0 1 0,0 0-2 15,-2 0 3-15,2 0-1 0,0 0 3 16,0 0 1-16,0-2 2 0,2 4 2 0,2-2-5 16,-4 2 2-16,3-2-3 0,-1 3 0 0,-2-3 4 15,0 0-6-15,2 0 4 0,-2 0-2 0,0 0-1 16,-2 0 2-16,2 0 1 0,0 0 0 0,0 0 0 16,-2 0 0-16,2 0 1 0,-3-3-3 15,3 3 1-15,0 0-2 0,0 0-1 0,0 0-1 16,0 0 0-16,-2 0-1 0,2-2 0 0,0 2-1 15,0 0 2-15,0 0-3 0,-2 0 2 16,2 0 1-16,0 0-3 0,0 0 1 0,0 0 1 16,0 0 0-16,0 0 0 0,0 0 1 0,0 0-2 15,0 0 1-15,0 0 0 0,-2 0 0 0,2-2-1 16,0 2 1-16,0 0 1 0,0 0-1 0,-2 0-1 16,2 0 2-16,0 0-1 0,0 0 2 15,0 0-2-15,0 0 1 0,0 0 0 0,0 0 0 16,0-2-1-16,0 4 1 0,0-2-2 0,0 0 1 15,0 0 0-15,0 0-1 0,0 0 2 16,-3 0-1-16,3 0 0 0,0 0 1 0,0 0-2 16,0 0 1-16,0 0 1 0,0 0-2 0,0 0 1 15,0-2 1-15,0 2-1 0,0 0 0 0,0 0-3 16,0 0-17-16,0 0-28 0,0 0 0 16,0 0-3-16,0 0-9 0,0 0-23 0,0 0-49 15,0 0 78-15,0 0-57 0,0 0 21 0</inkml:trace>
  <inkml:trace contextRef="#ctx0" brushRef="#br0" timeOffset="136341.614">22712 7560 38 0,'0'0'38'16,"2"-2"-16"-16,1 2 6 0,-1-2 20 0,0 2 25 16,0-2-27-16,1 0-22 0,-1 2 8 0,0 0-1 15,0-3-19-15,-2 1-5 0,0 2 0 16,2 0-3-16,1 0-1 0,-3-2-1 0,0 2 5 15,0 0 3-15,0 0 3 0,0-2 1 0,0 2-4 16,2 0 0-16,-2 0 1 0,0 0 1 0,0 0-5 16,0 0 3-16,2-2 1 0,-2 2-4 0,0 0-1 15,0 0-7-15,0 0 0 0,0 0 0 16,0-3 2-16,0 3 1 0,0-2 0 0,0 2 1 16,0-2 0-16,0 0 1 0,0 2 0 0,0 0 0 15,0-2-3-15,2-1 2 0,-2 3-1 0,0-2 2 16,0 0-3-16,0 0 2 0,0 2-1 15,0 0 0-15,0-2-1 0,0-1-1 0,-2 3-1 16,2-2 1-16,0 0-3 0,0 0 3 0,-2 0-4 16,0-3 0-16,-1 3 4 0,1-2-2 0,-2-1 0 15,2 1 1-15,-5 2 0 0,0-3 0 16,1 1 0-16,-5-1 1 0,0-1-2 0,-3 1 2 16,-1 1-2-16,-3-3 2 0,-8 1 0 0,-5-3-1 15,2 2 1-15,-6-2-1 0,2 3 0 0,-5-3 2 16,3 2-2-16,-4 1 2 0,-8-5-3 15,3 4 3-15,0-2-2 0,2 0 2 0,-2 3-3 16,0-1 3-16,-9-2-2 0,2-2 1 0,3 0-1 16,4 2 1-16,4-2-1 0,3-2 1 15,-8 2 0-15,-1-4-1 0,-9 2 2 0,-2-3-2 16,2 1 2-16,2 1-2 0,9 1 1 0,2-2 0 16,-5-1 0-16,-1-1-2 0,-7-3 2 0,0 4-3 15,4 1 1-15,2 2 0 0,7 2-2 0,3 0 2 16,-1 0-1-16,-4 0 4 0,-4 0-3 15,-3 0 0-15,2 2 1 0,3 0 1 0,2 0 0 16,2-2 0-16,2 2-1 0,-2 1 1 0,-4 1 0 16,-5-2 1-16,1-2-1 0,-3 2 0 15,6-2-1-15,6 2 3 0,-1-2-3 0,2 0 2 16,-8 0-2-16,-3 0 1 0,-2 0 1 0,4-2-2 16,5 4 0-16,5-2 2 0,6-2-1 0,2 2 0 15,-5-2 0-15,-1-1-1 0,-9 1 2 16,-3 0-3-16,1 4 3 0,-3-2-2 0,5 2 0 15,1 1 1-15,-5 1-1 0,-1 0 2 0,-13 1-2 16,0 1 1-16,-2 1 1 0,4 2-1 0,12-3-1 16,1 3 1-16,1 0 0 0,1-3 0 15,5 3 1-15,-2 0-3 0,7 2 3 0,1-2-2 16,8 2 2-16,-3 2-1 0,2-4 0 0,1 2 0 16,-10-2-1-16,-4 2 1 0,-6 0-1 0,-3-3 1 15,0 1-1-15,5 2 0 0,0 0 1 16,2 0 0-16,-5 0 0 0,-4 0 0 0,-4-2 0 15,-3 2 0-15,7 0-1 0,1 0 1 0,10 0 1 16,0 0-2-16,2 0 1 0,0 0 0 0,-2-2-2 16,5 2-1-16,-3 0 4 0,3 2-2 15,-5-2 1-15,2 2 0 0,3-2 1 0,-1 0-3 16,-1 0 4-16,-6 0-2 0,-5 2-1 0,-3 1 2 16,4-1 1-16,-1-2-4 0,6 0 3 0,2 2-1 15,0-2 1-15,0 2-1 0,-2-2-1 16,2 0 2-16,4 2-2 0,1 1 2 0,6 1-2 15,5-2 2-15,1 3-1 0,1-1 0 0,4-2 0 16,3 1 1-16,1 1-2 0,1-2 2 0,-1 0-3 16,3 1 1-16,0-3 0 0,2 2-5 15,-5-2 0-15,5 2 3 0,-2-2-3 0,0 0 3 16,2 2-1-16,0-2-2 0,2 2 2 0,2-2 1 16,1 0-12-16,-1 0-1 0,5 0-7 15,-2 0-3-15,1 0-32 0,1 0 28 0,9 0-5 16,-3 0-15-16,-4 0-1 0,-4 0 24 0,-1 3 9 15,1-1 7-15,2 0-28 0,-3-2 11 0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5360" units="cm"/>
          <inkml:channel name="Y" type="integer" max="8640" units="cm"/>
          <inkml:channel name="F" type="integer" max="1024" units="cm"/>
          <inkml:channel name="T" type="integer" max="2.14748E9" units="dev"/>
        </inkml:traceFormat>
        <inkml:channelProperties>
          <inkml:channelProperty channel="X" name="resolution" value="355.55554" units="1/cm"/>
          <inkml:channelProperty channel="Y" name="resolution" value="355.55554" units="1/cm"/>
          <inkml:channelProperty channel="F" name="resolution" value="42.13992" units="1/cm"/>
          <inkml:channelProperty channel="T" name="resolution" value="1" units="1/dev"/>
        </inkml:channelProperties>
      </inkml:inkSource>
      <inkml:timestamp xml:id="ts0" timeString="2022-09-29T22:24:23.318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4425 14746 33 0,'-4'-2'21'0,"-1"2"9"0,1-2-4 0,-3-1 1 16,1 3-1-16,-1-2-16 0,3 0-1 0,-3 2-6 15,0 0 0-15,1 0 1 0,-3 0 7 16,5 0 3-16,-5 0 22 0,2 0-19 0,3 0 3 15,-3 0-4-15,-2 0-1 0,5 2 7 0,-3-2 5 16,-2 0-13-16,3 0-3 0,-3 0 1 0,0 0-6 16,3-2 0-16,-8 2 0 0,6 0 0 15,-3 0-1-15,-3 0 4 0,3 0-4 0,-2 0-1 16,-2 0 3-16,1-2-2 0,3 2 2 0,-6-2-1 16,4 2-5-16,-3-3 1 0,1-1 0 0,-1 4-1 15,-1-2 1-15,1 0-1 0,-2 2 0 16,1-3 0-16,-1 1 1 0,-2 2-1 0,1 0 1 15,-4 0-1-15,1 0 0 0,-2 0 0 0,-2 0-1 16,-1 5 1-16,-6-5 1 0,0 4-3 0,4-2 0 16,-4 3 0-16,7-3 1 0,-1 0 2 15,3-2-2-15,2 2 0 0,2 0 0 0,-2 1 2 16,2-3 0-16,3 2-2 0,-5 0 4 0,0-2 1 16,0 2-1-16,0 1-1 0,0-3-2 0,-3 0 1 15,1 0-2-15,-2 0 2 0,-1 0 1 16,1 0 11-16,1 0-3 0,1-3 2 0,4 1 4 15,-2 0-7-15,5 0-3 0,-1-3-3 0,0 3-2 16,1-2-4-16,-1-1 2 0,0 3-4 16,1 0 4-16,-1 0-2 0,-6-1 1 0,0 3 0 15,2-2-1-15,-3 2 0 0,-1-2 2 0,2 2 2 16,-1 0 0-16,1 0-1 0,6-2-1 0,-6 0-1 16,7-1 0-16,-1-1-1 0,0 4 3 15,5-2-2-15,-2 0 2 0,6 2-2 0,-7-3 1 16,5 1 0-16,0 0-1 0,0 0-1 0,0 2 3 15,2-2-4-15,-2-1 4 0,5 3-2 0,-5 0-2 16,4 0 4-16,-2-2-2 0,3 2 2 16,-1 0-2-16,1 0 0 0,-1 0 2 0,3 0-1 15,-3 0 0-15,0 0 1 0,1 2-3 0,1-2 4 16,-4 0-3-16,1 0 2 0,1 0-2 0,0 0-1 16,-1 0 3-16,3 3-2 0,-1-3 0 15,-3 2 0-15,4-2-2 0,-1 4 4 0,-1-4-2 16,3 2 2-16,-3 1-1 0,0 1 0 0,-1-2 0 15,5 3 0-15,-5-1 0 0,1-2-1 0,0 3 2 16,5-1 0-16,-7 3 2 0,3-1-1 16,-1-1 1-16,-4 4 0 0,4-1-2 0,1 1-1 15,-5 0 3-15,2 4-3 0,5-2 1 0,-7 5 2 16,4-1 1-16,-2 3-3 0,5 2 2 0,-5-1 2 16,2 6 0-16,1-1-1 0,1 0 1 15,-1 0 0-15,-1 3 3 0,0 2-2 0,3-1 0 16,-5-1-2-16,3-3 2 0,-1 0 1 0,-2-2-3 15,5 0 0-15,-5 0-1 0,2 0 5 0,3 3-4 16,-1-1 4-16,-1 0-5 0,1 0 0 16,5-2-2-16,-4 0 0 0,0-2 5 0,1 0-6 15,3 0 3-15,-4 0-1 0,2-2 1 0,0 1-2 16,-1-1 0-16,1 0 1 0,-2-1-1 0,2 1-1 16,-3 2 0-16,-1-3 2 0,1 1-3 15,1 2 2-15,-1-2 1 0,1 1-2 0,-3-1 1 16,3 0 2-16,0 1-2 0,-1-1 0 0,3 0-1 15,2-1-2-15,-5 3 3 0,5 0-2 16,0 0 1-16,5 0 0 0,-5 2 0 0,4 0 1 16,-1-2 1-16,1 4-3 0,-4-2 3 0,0 0 0 15,2 2 0-15,-2-4 1 0,0 2 0 0,0-2-2 16,0 0-1-16,0 0 0 0,0 0 0 16,2-3 1-16,-2 1 0 0,0 2 0 0,7-5-2 15,-7 3 2-15,2-3 0 0,0-2 0 0,3 3-3 16,-1-3 5-16,-4 0-4 0,2 1 3 0,1-1-1 15,3 2 0-15,-6 1-1 0,2-1 2 16,-2 1-2-16,0 1 0 0,3 3-1 0,-3 0 1 16,0 0 1-16,0 0-2 0,2-3 1 0,2 1 1 15,-4-5 1-15,0 2-1 0,2-1 1 0,-2-3-1 16,5 2 0-16,-5-2 2 0,6 2-2 16,-6-2 0-16,3 2 0 0,-1-2-1 0,0 1-2 15,2-4 4-15,-4 1-4 0,3-2 4 0,-1 2-3 16,0-1 0-16,2 1 3 0,-4 0-3 0,3 0 1 15,-1 0 0-15,0 2 1 0,0-2 1 16,-2-1-3-16,5 3 3 0,-5-2-1 0,2 0-2 16,0 2 2-16,0-2 0 0,-2 0-1 0,0 2 0 15,5 0 1-15,-5-2-1 0,0-1 0 0,2 1 1 16,-2 0-2-16,2 0-1 0,-2 0 2 16,2-3 0-16,3 1 1 0,-5-1-2 0,0 1 2 15,2-2-2-15,-2-1 1 0,2 3 1 0,0-1-2 16,1-1 2-16,1 1-1 0,-4-1 1 0,2 1-1 15,-2-1-1-15,2 1 2 0,1 1-1 16,-3-1 0-16,0 1-2 0,4 2 4 0,-4-2-4 16,0-1 2-16,2 1 1 0,-2-1-1 0,2 1 2 15,1-3-3-15,-3 3 1 0,4-3 1 0,-4 1 0 16,0-3-1-16,0 2-1 0,0 1 3 16,0-3-2-16,2 0 2 0,-2-2-3 0,2 5 3 15,-4-10 0-15,2 1 1 0,2 4-1 0,-2 0 1 16,0 4-3-16,0-2 2 0,0 1-2 0,0-3-1 15,0 2 2-15,0 0-1 0,0-2 0 16,0 2 2-16,0-2-2 0,0 2 0 0,0-2-1 16,0 0 1-16,0 0 0 0,0 0 2 0,0 0-4 15,0 0 3-15,0 0-1 0,0 0 2 16,0 0-5-16,0 0 3 0,3 0-1 0,-3 0 0 16,2 3 1-16,-2-3 1 0,0 0-1 0,4 2 4 15,-2-2 0-15,3 2 1 0,2-2 1 0,1 0-3 16,-1 0-1-16,4 0-2 0,2 0 1 0,5-2-1 15,-5-3 1-15,11 3 1 0,1-2-2 16,-1-1 2-16,2 3-1 0,-1-4 0 0,1 1-2 16,-2 1 2-16,1 2 3 0,-3-3-3 0,2 1-1 15,-4 2 1-15,-1-1-1 0,1 3 0 16,-4-2 1-16,-1 2-2 0,1 0 0 0,-1 2 1 16,1-2 0-16,-1 3 0 0,0-1 0 0,5 0 0 15,-4 0 0-15,-1 0 0 0,3 1 1 0,-1-1-2 16,1 0 2-16,4 0-2 0,-4-2 1 15,4 2-1-15,2-2 0 0,0 3 2 0,1-3 2 16,-3-3-1-16,2 3-1 0,-2-2 1 0,0 0-1 16,-2 0 3-16,-3 2-3 0,-1-2 4 0,1 2-3 15,1 0-3-15,-2 0 2 0,1 0-1 16,1 0 1-16,-1 0-3 0,1 0 2 0,0 0 0 16,2 2 1-16,-1 0-1 0,-1 0 0 0,2-2 0 15,2 2 2-15,-4 1-4 0,-1-3 1 0,1 0 2 16,-5 2-2-16,3 0 1 0,-1-2 2 15,-2 0-3-15,3 2 0 0,-1 0 3 0,0-2-3 16,1 0 1-16,-3 5 1 0,3-5-2 0,-3 2 1 16,2 0-1-16,3 3 2 0,-3-3-1 0,5 4 1 15,-2 1 0-15,2 0-2 0,2-1 0 16,-5 1 1-16,5-3-1 0,-2 3 1 0,-2-3 1 16,0 3 0-16,-5 0-2 0,2-3 3 0,-2 3-2 15,3-3-1-15,-5 0 3 0,2 3-1 0,0-3-1 16,1 1 0-16,-1 2 1 0,0-3-2 15,0 0 2-15,3 1-2 0,-3 1 1 0,0-1 2 16,3-1-2-16,-3 1 3 0,2-1 5 0,-2-2-5 16,1 0 0-16,-3 3 2 0,2-3-1 15,-2 2-2-15,-2-1 2 0,2-1 0 0,-2 0 0 16,2 0 1-16,-3 0 2 0,-1 1-3 0,2-3-1 16,-2 2 0-16,1-2-1 0,-3 2 0 0,1-2-1 15,-1 0 0-15,1 0-1 0,-1 0 1 0,-3 0-1 16,5 0 2-16,-14-4 1 0,3 4-1 15,4 0 2-15,0-3 0 0,-3 3-1 0,3 0 2 16,0 0-2-16,-2-2-1 0,2 2 1 0,5 0-2 16,-3-2 1-16,0 0-4 0,0 0 2 15,3-3 0-15,-5-1-1 0,0-1 3 0,2-2-3 16,-2-2 1-16,4-2 0 0,-2 0-1 0,-2-3 1 16,3-6-1-16,-1 2 0 0,0-2 1 0,0 0-1 15,0-2-1-15,-2 2-2 0,0-2 2 0,0 2 0 16,0-5-1-16,-2 3 3 0,0-5 1 15,-2 5-1-15,-1-5 1 0,1 3-1 0,2-3 1 16,-5 1-3-16,3-1 3 0,-1-4-2 0,1 2 3 16,4-2-3-16,-5 2 1 0,5 0 0 15,-2 0-1-15,0 0 2 0,2-2-3 0,-4 2 2 16,1-2-1-16,3 0 3 0,-6 2-4 0,1 1 3 16,1 1-2-16,-1 2-2 0,1-1 2 0,-5-1 3 15,3 0-4-15,-3-1 2 0,2 1 0 0,1-2-2 16,-1-2 0-16,5-2-1 0,-3 2 2 15,3 2-1-15,2 2 1 0,2 0 2 0,3-1-3 16,-3 1 4-16,2 0-2 0,1-2 1 0,-3 3-2 16,-2-5 1-16,2 2 1 0,-2 2 0 15,-2-2-1-15,4 3-2 0,-6-1 1 0,2 3 0 16,-3 3-1-16,1 1 1 0,4-2 1 0,-5 2 0 16,1-2-2-16,4 0 0 0,2-1 1 0,-2-1-3 15,0 2 3-15,2-5-3 0,3 3 3 16,-1-1-1-16,-2 1 2 0,3 1 0 0,-1 1 0 15,3 4 1-15,-1 0-1 0,1 1 1 0,-5 3-1 16,0 1 2-16,3 1-3 0,-3 1 1 0,0-2 0 16,0-1 1-16,-2-1-2 0,0-1-1 15,0 0 3-15,0 3-2 0,0-5 1 0,0 5 0 16,0-3-2-16,0 0 2 0,0 1-2 0,0-3 1 16,0 5 3-16,0-3-4 0,3 2 3 0,-3 1-1 15,0 2 0-15,2 2 1 0,-2-2-1 16,2 2 0-16,0-1 0 0,-2 4-2 0,3-1 3 15,-1 0-1-15,-2 0-3 0,0 5-5 0,2-3 2 16,-2 1 0-16,0-1 0 0,0 3-1 0,0-3 0 16,0 0 0-16,0 1 3 0,0 1 0 15,0-4-1-15,0 3-2 0,-2 1 0 0,2-1-2 16,0-1-6-16,0 1-6 0,-2 1-7 0,2 3-22 16,-3 0-18-16,3-3-44 0,0 10-86 0,0-1-111 15</inkml:trace>
  <inkml:trace contextRef="#ctx0" brushRef="#br0" timeOffset="8013.6208">4306 15842 52 0,'2'0'30'0,"-2"0"-3"0,0 0 17 0,3-2-19 15,-3 2-10-15,0 0 4 0,0 0 1 0,0-2-5 16,0 2 0-16,2 0-8 0,-2 0-10 16,0 0 4-16,0 0-6 0,0 0 12 0,0 0 25 15,0 0-18-15,2 2 17 0,0 0-1 0,-2-2-4 16,5 2-10-16,-3 0 0 0,2 1 7 0,3-1-5 16,-1 0-7-16,3 0-1 0,2 0 1 15,2 1-3-15,-2-1 1 0,5-2-2 0,2 2 1 16,-1 0-5-16,10-2 6 0,1 0-4 0,1-2 5 15,2 2-2-15,-3-2-1 0,3 2-4 0,0 0 8 16,-2-2-8-16,4 2 2 0,0-3-3 16,9 3 6-16,2 0-3 0,2 0-1 0,-6 0 1 15,0 0 3-15,-3 0-3 0,-4 0 1 0,0 0-1 16,-2-2-2-16,-4 2 2 0,-3 0 0 0,2 0 0 16,-1 0 1-16,-3 0-4 0,0 0 1 15,2 0 2-15,-4-2-1 0,0 2-2 0,-5-2 2 16,-2 2-3-16,-2 0-1 0,0-2 1 0,0-1-1 15,-2 3 1-15,0-2 0 0,0 0 0 16,-5 2-1-16,-2 0 0 0,-8 0 1 0,1 0 1 16,5-2-1-16,-2 2 1 0,0 0-4 0,2 2 3 15,0-2-2-15,0 0-1 0,0 0 1 0,0 0-3 16,0 0-8-16,4-2-7 0,-1 2 1 0,-1 0-15 16,0 0-9-16,0 0 18 0,0 0-10 15,-2 0-32-15,0 0 13 0,0 0-53 0,0 0-1 16</inkml:trace>
  <inkml:trace contextRef="#ctx0" brushRef="#br0" timeOffset="9138.3357">4500 15635 36 0,'5'-3'20'16,"1"-1"-9"-16,-1 2 7 0,-1-3 11 0,-2 3 0 15,3-2 13-15,-1-1-16 0,-4 1 19 0,4 0-16 16,-4-1-11-16,3 3-5 0,-1 0-6 0,-2-3-5 15,0 3 11-15,0 0 4 0,0 0-8 16,0 0-1-16,0-1-5 0,0 3 1 0,0 0-5 16,0 0 0-16,0-2-2 0,0 2-4 0,0 0-2 15,0 0 6-15,0 2-1 0,0-2 1 16,0 3 5-16,2-1 9 0,-2 4 3 0,-2-1-4 16,2-1 2-16,0 3 1 0,-5 2-4 0,3-1 6 15,0 3-9-15,-5-2-1 0,3 5 1 0,0-3 2 16,-3 2-2-16,-2 0-1 0,3 0-1 15,-3 3 0-15,4-5 0 0,-6 2-2 0,2-2 1 16,3 2 0-16,-3 0-2 0,-2 1 0 0,2-1 3 16,0-4 2-16,3 2-1 0,-5 0-3 0,2-2 1 15,0-1-1-15,-2 1-2 0,4 0 4 16,-1-2 0-16,-1-3-1 0,2 3 1 0,1-3-2 16,-1 0-1-16,3-1 2 0,-1-1-2 0,1 0 6 15,2 0-4-15,-1 0 7 0,1-2-3 0,2 0 4 16,-2 3-2-16,2-1-6 0,0-2-1 15,-5 0-2-15,5 0 0 0,0 0 0 0,0 0 1 16,0 0 1-16,0 0 0 0,0 0-1 0,0 0 0 16,0 0 0-16,0 0-1 0,0 0 2 0,5 0-4 15,-5 0 2-15,0-2-1 0,0 2-1 16,0 0 2-16,0 0-2 0,0-3 1 0,0 3-1 16,0 0 3-16,0 0 0 0,0 0-2 0,2 3 2 15,-2-1-1-15,2 0 0 0,1 0 2 0,1 3-1 16,0-1 3-16,1 3-1 0,-1-3-2 15,3 1 3-15,-1 1-1 0,3 1 0 0,-2-1 1 16,2-1-1-16,-1 4 1 0,3-3-1 0,0 1 2 16,3-1-2-16,-5 3-1 0,4-2 0 0,0 0 1 15,2 1 2-15,-1-3 2 0,-1 4-1 16,0-3 0-16,3-1-1 0,-8 3-1 0,8-1 0 16,-3 0 0-16,0-1-3 0,0-1 1 0,1 1 1 15,-1 1 2-15,-2 0 0 0,0-3-2 0,-2 3 2 16,-3-3-4-16,1 0 2 0,0-1-2 15,-3-1 2-15,0 0-2 0,-1 0 3 0,-6-6 1 16,1 4 3-16,7 2-2 0,-3 0-2 0,0 0-2 16,-2-2 0-16,2 0-2 0,-2 0 0 15,0 3 0-15,0-3-1 0,0 0 0 0,0 0 1 16,0 0-1-16,0 0 0 0,0 0-4 0,0-3-3 16,-2 3-12-16,2 0-7 0,0 0-12 0,0 0-12 15,0 0-12-15,-2 0-20 0,2 0-35 0,-2 0-72 16</inkml:trace>
  <inkml:trace contextRef="#ctx0" brushRef="#br0" timeOffset="28039.8644">3523 17903 3 0,'0'0'55'0,"0"0"-48"0,0 0 5 0,0-2 21 15,0 2 31-15,0-2 5 0,0 2-32 0,5 0-5 16,-5-2 8-16,0 2-5 0,0-2-19 0,0 2 2 15,0 0-9-15,0-3 0 0,0 1-1 16,0 2 7-16,0-2 0 0,0 2-4 0,0 0-1 16,0 0-3-16,0 0 4 0,2 0 0 0,-2 0-2 15,0 0 2-15,0 0-8 0,0-2-3 0,0 2 1 16,0 0 0-16,0 0 0 0,2-2 2 0,0 2-1 16,-2 0-1-16,3-3 1 0,-1 3 2 15,0-2-2-15,5 0 1 0,-1 0-3 0,3 2-1 16,-2-2 2-16,6-1 0 0,2 1 0 0,-1 2 0 15,1-2 4-15,3 2 3 0,-1-2 0 16,-3 2 5-16,3 0-5 0,-4 0-3 0,1 0-3 16,1 2 0-16,-6-2 0 0,2 0 2 0,0 2-2 15,-2-2-1-15,0 0 0 0,-3 2 0 0,3 1 1 16,-5-3 1-16,3 0 2 0,0 2 2 16,-1-2-2-16,-1 0 3 0,1 2 0 0,-4-2 1 15,3 0-1-15,-1 0 1 0,-4 0-2 0,2 0 0 16,1 2-1-16,-1-2-2 0,-2 0 1 0,0 0-2 15,0-2-2-15,0 2 1 0,0 0-2 16,0 2 1-16,0-2 1 0,0 0 0 0,0 0-3 16,0 0 3-16,0 0 0 0,0 0 2 0,0 0-2 15,-2 0 0-15,2 0 0 0,0 0 1 16,0 0 2-16,-3 0-1 0,3 0-2 0,0 0-2 16,0 0 1-16,0 0 0 0,0 0 0 0,0 0-2 15,-2 0 2-15,2 0-2 0,0 0 0 0,0 0 0 16,0 0 0-16,0 0 1 0,0 0 0 15,0 0-1-15,0 0-1 0,0 0 2 0,0 0 2 16,0 0-1-16,0 0-1 0,0 0-1 0,-4 0 2 16,4 0-2-16,0 0 1 0,0 0-1 0,0 0 1 15,0 0 0-15,-2 0-2 0,2 0 3 16,0 0-1-16,0 0-1 0,0 0 2 0,0 0-2 16,0 0 1-16,0 0-1 0,0 0 1 0,0 0 0 15,0 0-1-15,0 0 1 0,0 0-2 0,0 0 0 16,0 0-11-16,0 0-17 0,0 0 6 15,0 0-31-15,-3 0-6 0,3 0-24 0,0 2 17 16,0 1-90-16</inkml:trace>
  <inkml:trace contextRef="#ctx0" brushRef="#br0" timeOffset="32929.2673">11851 14133 9 0,'-2'-2'24'16,"2"2"-11"-16,0-2-4 0,-2 2-4 0,0 0-1 15,-3 0 2-15,1-2 14 0,-3 2-11 0,3 0 4 16,-5 0-6-16,0 0 4 0,0 0-3 0,0 2-1 15,1-2 6-15,-1 0-7 0,0 0 4 16,2 0-3-16,-1 0-4 0,1 0 19 0,2 0 4 16,1 0 17-16,0 0-23 0,1 0 2 0,1 0-4 15,0 0-2-15,0 0-8 0,0 0 2 0,2 0-1 16,0 0-1-16,0 0-3 0,-3 0-8 16,3 0 1-16,0 0 0 0,0 0 1 0,0 0-1 15,0 0 2-15,3 0 4 0,-3 0 13 0,2 0 0 16,0 0-8-16,2 0-7 0,7 2 2 15,1-2 1-15,3 0-4 0,5 0 0 0,2 0 5 16,2-2 7-16,3 2-4 0,1 0 0 0,10-2-3 16,-3-1 0-16,-2 3 5 0,-2 0-4 0,-7-2 1 15,0 0 2-15,-4 2-2 0,-2-2 3 16,-3 0 5-16,-1-1-1 0,-3 3-1 0,-3-2-1 16,-1 2-3-16,-3-2 5 0,-4 2 0 0,0 0-10 15,0 0-2-15,-2 0-6 0,7 0-1 0,-1 0 2 16,-2 0-1-16,0 0 0 0,-2-2 0 15,3 2-3-15,-3 0-16 0,0 0-14 0,0 0-4 16,0 0-8-16,0 2-2 0,0-2 3 0,-3 0-55 16,3 2-31-16</inkml:trace>
  <inkml:trace contextRef="#ctx0" brushRef="#br0" timeOffset="33819.6696">10369 14605 38 0,'3'-2'37'0,"1"0"50"0,-2-1-22 16,0 3-9-16,1 0-31 0,-3-2-12 0,2 2-12 16,0 0-7-16,-2-2-3 0,2 2-7 15,1 0 17-15,-3 0 3 0,4 0 9 0,3 0-11 16,1 0-2-16,3 2-2 0,3-2-1 0,3 0 2 16,3-2 4-16,2 2 6 0,0-2 9 0,2 2-7 15,3-2 0-15,8-1 1 0,3 1 4 16,-5 0-8-16,0-2-2 0,0 1 4 0,-4 1-1 15,-3 0 0-15,-2-2 0 0,-2 4 3 0,-4-5 2 16,-5 3 2-16,-2 0 0 0,-2-1 4 0,-5 3-7 16,-4 0 6-16,3 0-2 0,-3 0 7 15,2 0-21-15,0 0 1 0,0 0 2 0,0 0-8 16,-2 0 1-16,-2-2 2 0,2 0 1 0,-2 2-2 16,0-2-1-16,0 0 3 0,2 2-3 15,-3-3 2-15,1 1 0 0,0 2-2 0,-2-2 0 16,1 0-2-16,1 2 2 0,0 0-4 0,0-2 4 15,0-1-2-15,-1 3-16 0,1 0 5 0,0-2-8 16,0 2-12-16,2 0-5 0,-5 2 4 0,3-2-6 16,0 3-61-16,-5-1 20 0</inkml:trace>
  <inkml:trace contextRef="#ctx0" brushRef="#br0" timeOffset="34585.0998">11725 14669 46 0,'0'0'15'0,"-2"0"-4"0,2-2-3 0,-2 0-5 16,2-1 5-16,0 1 4 0,0 0-5 16,0-2 7-16,2 1 16 0,-2 1-12 0,2-2 23 15,-2-1-4-15,0 3-18 0,0-2 9 0,3 1-8 16,-3 1 11-16,2-2 5 0,-2 4-27 0,0-5 1 16,0 5-7-16,2-2 1 0,-2 0 3 15,2 0-4-15,-2 2-3 0,2-2 2 0,-2-1-1 16,5 3 1-16,-3 0 0 0,5-2-1 0,-3 2-1 15,5-2 2-15,0 2 4 0,2-2-2 16,0 2 8-16,4-2 3 0,1 2-5 0,-3-3 2 16,7 3-6-16,0-2-3 0,2 0-3 0,6 2 1 15,3-2-2-15,-2 2 0 0,-1 0 1 0,1 0-1 16,-2 0 2-16,-1 0-2 0,-2-2 2 0,1 2 1 16,-1 0 0-16,-4 0 4 0,0 2 3 15,-5-2 3-15,-2 0 1 0,-4 0 14 0,-2 0-1 16,-7 0-3-16,-3 0 0 0,3 0-6 0,-2 0-3 15,2 0-4-15,0 0-11 0,0 0-4 16,-2-2 2-16,0 2 1 0,6 0-4 0,1 0 4 16,-5 0-8-16,2-3-8 0,-2 3-13 0,2-2-15 15,-2 2 12-15,-2 0-28 0,0 0-4 0,2-2-53 16,-5 2 20-16</inkml:trace>
  <inkml:trace contextRef="#ctx0" brushRef="#br0" timeOffset="35569.2324">10339 15172 41 0,'-3'0'24'0,"3"0"-17"0,0 0 3 15,0 0 5-15,0 0 18 0,0 0-10 0,3-5 12 16,-1 5 6-16,0-4-12 0,2 2-5 16,1 2 9-16,-3-5-11 0,5 3 16 0,-3 0-20 15,3 0-8-15,1-1-5 0,4 1-1 0,-4 0-3 16,8 0 3-16,1 0-3 0,1-1 3 15,4 3-2-15,9-2 2 0,2 0-1 0,5 2 1 16,-1-2-2-16,3 0 0 0,-3 2 4 0,3-3 10 16,0 3-1-16,6 0 0 0,-9 0-2 0,-4-2-2 15,-6 2-3-15,-7 0 1 0,-5 0 4 16,-2 0-2-16,-4 0-3 0,-2 0 4 0,-1 0 9 16,-14 2 1-16,3-2-3 0,5 0-1 0,-4 0 1 15,4 0-2-15,0 0-3 0,0 0-15 0,0 0 4 16,-2 0-2-16,4 0-6 0,2-2 3 15,-2 2-2-15,1 0 2 0,-3-2 1 0,0 2 2 16,-3 0 0-16,1-2 0 0,2 2-1 0,0-2 2 16,-2 2-1-16,0 0-1 0,2 0 0 0,0-3-2 15,-2 3 3-15,2 0-1 0,-3 0 0 16,3 0 0-16,0 0 0 0,-2-2-2 0,2 2 3 16,0 0-3-16,-2 0 2 0,2 0-1 0,0 0-1 15,0 0 3-15,0 0-2 0,0 0 1 0,-2 0 1 16,2 0-2-16,-2 0 1 0,2 0 1 15,-3 0-4-15,3 0-2 0,0 0-4 0,0 2-32 16,0-2-24-16,0-2-10 0,-2 2-27 0,0 0-46 16,0 2-75-16</inkml:trace>
  <inkml:trace contextRef="#ctx0" brushRef="#br0" timeOffset="36225.3197">11703 15211 33 0,'-2'3'20'16,"2"-3"-7"-16,0-3-7 0,0 1 6 0,0 2-4 15,0-4-1-15,0 2 6 0,2-1-14 16,-4 1 10-16,2-2 23 0,-2 4 8 0,2-3 19 15,-4 1-11-15,4 2 6 0,-5-4-8 0,5 2-22 16,-4-1-10-16,4 1 0 0,-2 0 0 0,-1 0 2 16,1 2-1-16,2-2 6 0,0-1-1 15,0 3-12-15,0-2-11 0,5 0 1 0,1 2 5 16,3-4 5-16,2 1-5 0,7-1-2 0,4 4 0 16,2-4-1-16,7 1 0 0,2 1-1 0,11 0 5 15,0-2 5-15,0 1 2 0,-4 1 0 16,-3 0-7-16,3 0 4 0,0 2-4 0,6 0 3 15,-2-2-5-15,-4 2 2 0,-5 2-3 0,-6-2 0 16,-5 0-1-16,-4 0-1 0,-5 0 2 16,-4 0-4-16,-2 0 0 0,-2 0-1 0,-3 0-1 15,-13 0-14-15,3 0 2 0,4 0-4 0,-1 0 13 16,8 0-42-16,-3 0-7 0,-4 0-59 0,-3 2 2 16</inkml:trace>
  <inkml:trace contextRef="#ctx0" brushRef="#br0" timeOffset="44926.2689">6361 12089 36 0,'13'5'21'0,"0"-3"-14"0,-4 0 17 16,0-2 8-16,0 0 34 0,-5 2-18 0,3-2-18 15,-3 0-23-15,1 0-12 0,-1 0-2 16,1-2-3-16,-3 2 9 0,4-4 0 0,-1 4 6 16,1-5 18-16,1 1 0 0,-3 2-4 0,3-3 1 15,-3 3 7-15,-1 0-7 0,1 0-8 0,-2-1-11 16,1 3 5-16,-1 0 2 0,-2-2 5 15,2 0-3-15,-2 2-11 0,2-2-1 0,-4 2 0 16,2-2 1-16,0-1-2 0,-2-1 0 0,2 0-5 16,0-5 0-16,-2 2-8 0,-1-2 0 0,3-2-10 15,-2-4-5-15,0 2 9 0,-3-1 18 0,1-1-2 16,-5 0 5-16,-2-5 4 0,0 2-2 16,-2 5 0-16,-2 0-4 0,1 4 0 0,-3 2 4 15,-1 5 0-15,-2 2 1 0,0 2-2 0,1 5 0 16,-4 2 0-16,1 2 0 0,-2 2 1 15,-2 7-1-15,-3 0 0 0,0 4-1 0,1 0 3 16,-3 7-2-16,-9 13 1 0,3 5 11 0,4-1 0 16,-3 16-3-16,10-5-2 0,4-6-4 0,6-9-6 15,1-4 6-15,4 0-3 0,4-9-2 16,3 2 6-16,-1-5 0 0,5-1 5 0,5-3 14 16,-1-2 0-16,5-2-13 0,2-4 5 0,0-1-4 15,7-4-4-15,2 0 2 0,6-2-5 0,3-3-5 16,6-1 1-16,3-3-1 0,3-2-1 15,1-4-2-15,7-7-12 0,-5 0-8 0,-11-3-11 16,-4 8-34-16,-5-3 34 0,-2 0-74 0,-4 2-5 16</inkml:trace>
  <inkml:trace contextRef="#ctx0" brushRef="#br0" timeOffset="45363.659">6762 12087 231 0,'-4'20'162'0,"2"-5"-133"0,-3 1-16 15,3-7-27-15,0-1-5 0,0-1 9 0,-1 2 6 16,3-5 1-16,0 3 3 0,0-1-1 15,-2 1-2-15,4 2 0 0,1 2 3 0,-1 0-3 16,0 2-2-16,0 3 6 0,0 1 1 0,1 3-2 16,1 2 5-16,1 5 0 0,-5-1-4 0,4 3 4 15,-4-3-2-15,0-2 1 0,-2-2-5 16,2 1 3-16,-2-4 1 0,2-1 4 0,-3-3 1 16,3-4 3-16,0-2 14 0,0 0-7 0,-2-9 3 15,2 2 1-15,-2-2-5 0,2 5 9 16,2-1 2-16,-2-2-20 0,0 1-3 0,0-6-2 15,0 1-2-15,0-4-1 0,2-3-1 0,-2 0-3 16,3-7 2-16,-1 1-2 0,0 0 0 0,2-5-8 16,1-2-2-16,4 0-8 0,-1-5 8 15,3 1-10-15,7-14 8 0,2 0-9 0,2 5-2 16,0 0-2-16,2 4-11 0,3 0-27 0,-3 5 39 16,0 4-42-16,0 2-98 0</inkml:trace>
  <inkml:trace contextRef="#ctx0" brushRef="#br0" timeOffset="45754.1865">7516 12188 30 0,'0'-4'16'0,"-4"2"-7"0,2 0-5 0,0-3 4 15,-5-1-1-15,5 1 1 0,0 1 7 16,-3-1 10-16,-1 1-8 0,-1-3 0 0,-2 3 12 15,0 0-4-15,-2 1 0 0,0 1-3 0,-4 2 1 16,-1 2-5-16,-4 3 8 0,1 1-6 0,-3 5-4 16,0 5 0-16,-3-1-7 0,-8 14-2 15,5 0 0-15,3 4-5 0,3-2-3 0,5-1 1 16,3 1-2-16,8 0-1 0,1-4 3 0,5-1 0 16,5 1-3-16,4-5 2 0,6-3 3 15,0-1 4-15,5 0 5 0,13-3-4 0,0-4 0 16,1-6-2-16,-4-1-3 0,3-6 1 0,-6-3 9 15,-3-1-9-15,-2-5 1 0,-4 0 2 0,2-3-4 16,-5-3 4-16,1-3 0 0,-3 0 12 0,-2-2-5 16,-2-2-6-16,-3 0-8 0,-1-7 0 15,-8 2-1-15,1-4-4 0,-2 0-7 0,-3 0 8 16,1 0 2-16,-3 4 1 0,0 3-3 0,-2 6-4 16,2 4-16-16,-2 5-7 0,-2 5-17 0,2 6-14 15,-2 0 5-15,2 2-58 0</inkml:trace>
  <inkml:trace contextRef="#ctx0" brushRef="#br0" timeOffset="46800.8004">7821 12188 166 0,'8'0'152'16,"1"-2"-90"-16,-4 0-52 0,-1 2-12 16,1-2-13-16,-3 0 3 0,0 2-1 0,0 0 4 15,-2 0 4-15,2 0-3 0,-2 0 9 0,0 0-4 16,0 4-2-16,-2 3 0 0,2 1 5 0,-2 1 2 16,0 7-1-16,-3-1-1 0,3 5 9 0,-2 4 8 15,-3 5 2-15,0 2-11 0,1 0-2 16,-3 0 4-16,2-3-6 0,3-1-2 0,-3 1 6 15,3-6-6-15,4 0 3 0,-2-2 2 0,2-2 3 16,0-3 5-16,2-4 1 0,-2-2 3 16,4 0 9-16,-4-5-11 0,5 1-5 0,1-3-11 15,3-2 0-15,0-4-1 0,6-1 0 0,1-4 0 16,2-2-1-16,1-2-1 0,3-2 2 0,3-1-2 16,-5-1 1-16,4-3-1 0,-4-2 0 15,2 0 0-15,0-5-9 0,-2 1 5 0,2-3-2 16,-3 0 8-16,-1 1 1 0,-2 1 7 0,-3 5 10 15,-2 5-16-15,-5 1-9 0,-1 5 1 0,-3 5-5 16,0 1 12-16,-2 3 0 0,0 6 1 16,-4 3-1-16,2 4 0 0,-5 2 0 0,0 7-1 15,-4 0 0-15,3 4 2 0,-3 0-4 0,2 3 2 16,2-3-8-16,3 0-6 0,4 9 3 0,0-6 3 16,4-1-2-16,5-6 11 0,2-2 1 15,0-5 4-15,4-2-2 0,1-4-2 0,1-5 1 16,1-2 3-16,2-4-2 0,2-3 5 0,0-2 2 15,-2-2-1-15,4-2-6 0,-4-3 2 0,2 1-3 16,0-3-2-16,-2-2-2 0,2-4-1 16,0-2-3-16,0-5-7 0,5-15-1 0,-3-1-1 15,0-3 4-15,-2-12-2 0,0 5-11 0,-6 6 19 16,-1 5 2-16,0 4 4 0,-1 0-2 0,-3 2 0 16,0-4 3-16,0 9-3 0,0-1 7 15,-2 6 2-15,-3 5 3 0,3 5-1 0,-5 5 9 16,-1 4-12-16,-1 4-1 0,0 1-6 0,-2 1-3 15,-2 12 1-15,0 0-4 0,-1-3-7 0,3-4 1 16,3-2 9-16,-3 0 4 0,-3 6-1 16,1 3 1-16,0 6 0 0,-2-4-2 0,-3 6 1 15,3 7 0-15,-3 2 0 0,-2 3 1 0,3 4-1 16,-3 2-2-16,0 2 3 0,-2 14-1 0,0-5 1 16,2 0 1-16,-2 0-1 0,4-2 2 15,-1 0-2-15,1-3 4 0,3 1-3 0,-3-3 3 16,3 10-3-16,-1-8-1 0,5-3-1 0,5-5-1 15,-3-7 1-15,4 0-1 0,-1-4 2 16,4 0-3-16,-3-7 3 0,1-2 2 0,-1-2-3 16,-1 0 4-16,1-5-2 0,3 1 3 0,-4-1 5 15,3-4-2-15,1 0-5 0,0-2-2 0,4-3-2 16,1-3 0-16,1-4 1 0,3 1-3 16,-1-4 2-16,5-3-1 0,0 1-1 0,3-3-1 15,3-7-7-15,8-8 0 0,-1-2 6 0,2 1 5 16,-4 10-2-16,-4 2 2 0,-5 6-2 0,1 9 0 15,-6 3-1-15,-3 6-3 0,2 4 3 16,-5 3 1-16,2 8 3 0,-4 3-2 0,0 4 0 16,-4 4 1-16,-5 5-1 0,-2-2 2 0,-4 4-3 15,-7 0 2-15,-3 0 0 0,1 0 0 0,-2-4 4 16,-1-5 14-16,1-2-3 0,-1-7 25 16,-1-4-15-16,1-4-10 0,-1-5-7 0,-3-4-6 15,-2-2-3-15,0-3-3 0,-2-6-1 0,-1 2-1 16,1-5-12-16,0-1-38 0,2 4 12 0,2-5-16 15,2 0-35-15,5 3-37 0,2-3-105 16</inkml:trace>
  <inkml:trace contextRef="#ctx0" brushRef="#br0" timeOffset="47019.4933">8381 11858 44 0,'-9'13'405'0,"0"-2"-328"0,2-4-53 15,1-7 1-15,1 0-13 0,3-3-12 0,-2 1-1 16,4 0-5-16,4 0 5 0,3 0-1 16,-1-1-1-16,8 1-1 0,3-2-1 0,8-1-16 15,5 1-15-15,6 0-46 0,6-3 5 0,22 0-10 16,2 1-49-16</inkml:trace>
  <inkml:trace contextRef="#ctx0" brushRef="#br0" timeOffset="47316.2948">9243 11353 319 0,'4'20'107'0,"-2"-5"-81"0,1-2-13 0,-1-2-22 15,-2-4-8-15,2 2 6 0,-2-5-16 16,2 1 23-16,-2-1-2 0,0 3-24 0,-2-1-32 16,2 1-55-16,-7 4-7 0</inkml:trace>
  <inkml:trace contextRef="#ctx0" brushRef="#br0" timeOffset="48831.5686">5492 12947 25 0,'-17'-4'11'0,"3"-5"-3"0,1 0-2 0,7 2 30 16,-3 3-2-16,2 2-18 0,5-1 0 15,9 1-20-15,-1 2-1 0,-10-2 10 0,4 0 3 16,4 2 4-16,3-2-4 0,2-1 0 0,2 1 3 16,0 0 8-16,2 0-8 0,2 0-1 15,5 2-4-15,4 0 1 0,5 0 3 0,4 0 1 16,2 0-2-16,21 0-1 0,-4 2-2 0,8-2-1 16,0 2 2-16,6-2 1 0,24 0 4 0,0 2 14 15,21 0-10-15,-14 3 1 0,-9-3-6 0,16 0 0 16,-32 3 0-16,10-5-2 0,-1 0-6 15,10 0-4-15,1 0-1 0,6-5 0 0,-1 3-2 16,2-2 2-16,-2-1 1 0,0 1 0 0,-2 4 1 16,-7-2-2-16,0 4 2 0,-6 0 3 15,-3-2 4-15,0 4 10 0,-2-1-3 0,-4-1-4 16,0 0-4-16,-2 2 2 0,-3-1-6 0,7-1-2 16,-2 2-1-16,-3-2-2 0,1 5 3 0,-1-2-2 15,-1-1 2-15,1 0-3 0,1 1 2 16,-7-1-4-16,0 1 5 0,-7-1-1 0,-2-4 2 15,-2 2-3-15,0-2 2 0,-7 0 1 0,-4 0 2 16,-11 0 7-16,-7 2 1 0,-2-2 2 16,-4-2-2-16,-7 2 3 0,-2 0-3 0,-3 0-1 15,1 0-6-15,-5 0-2 0,0 0 0 0,-13-2-2 16,5 2 0-16,4 0 0 0,-1 0 4 0,3 0 0 16,-2 0 6-16,0-2 1 0,6 2-13 0,1-2 0 15,-5-1 0-15,2-3 3 0,0-3-1 16,-2 0 2-16,0 0-2 0,0-2-2 0,0-2 2 15,0 0 0-15,0-3-1 0,0-1-1 0,2-1 2 16,-2-2-3-16,3-6-6 0,-1-1-3 16,0-4-2-16,2-4 1 0,1-7 0 0,1-13 2 15,3-4-3-15,2 1-1 0,2-12-4 0,7 4-6 16,2-1 11-16,7-1 4 0,0 4 7 0,2 5-2 16,-1 6 3-16,1 0 0 0,-2 2 2 0,-5-2 1 15,-4 2 0-15,-4-1 0 0,-3 5 2 16,-2 3 2-16,-5 7-2 0,1-1 2 0,-3 3-5 15,-1 2 0-15,-1-5 2 0,0 5-3 0,-4-2-6 16,2 2-4-16,-2 2-3 0,2 2-2 16,-3 3 13-16,1 4 1 0,0 2 1 0,2 0-6 15,-2 7 0-15,4 0-4 0,-2 4 2 0,0 0 1 16,2-2 5-16,-2 2-3 0,0 3 3 0,0 1 7 16,0 1-4-16,-2-1-2 0,2 1 6 15,-4 2-5-15,1 0 1 0,-1-1 3 0,-3 1-4 16,-1-2 1-16,-1 2 3 0,-5-3-2 0,-3 5-1 15,-5-4 1-15,-2 4 1 0,-7-2-1 0,-7-1-1 16,-1 1 1-16,-14 2-1 0,0-2-1 16,2 2 4-16,-9 0-1 0,-12-2 0 0,-10 0 4 15,3 2 11-15,4 0-7 0,2 0-2 0,0-3 2 16,-15 3-3-16,2 0-1 0,-2 0-1 0,-9 0-2 16,0 3-1-16,-7 1-1 0,1 3 0 0,-1-3-2 0,0 0 1 0,7 1 2 0,0 1-2 15,5-1-2-15,-3 1 3 0,7-1 0 0,-1 1-2 16,15-1 1-16,-4 1 0 0,1-1-1 0,0-3 2 15,9 5-2-15,-1-5 2 0,5 2-2 16,-2-1 2-16,-4 1-2 0,4-4 2 0,4 2-1 16,7 3 0-16,0-1 0 0,-1 0 1 0,-1 3-3 15,-2 0 3-15,8-3-1 0,2 0 1 0,12 1-3 32,4-1 3-32,4 1-1 0,3-1 0 0,4-2 0 0,-3 0-1 0,8 1 2 0,-1-3-1 31,5 2 0-31,2-2 1 0,0 2-1 0,2-2 0 0,-2 0 0 0,2 0-1 0,0 2 1 0,3-2 1 15,-3 2-3-15,0 1 2 0,2-1-1 16,-1 2 2-16,-3 1 0 0,2 1-4 0,0 3 7 16,0 0-3-16,0 2-2 0,1 4 1 0,1 1 0 15,-2 6 1-15,0 0-1 0,3 11 2 0,-1 5-2 16,-2 3 0-16,0 1 0 0,-4 5 1 16,-2 6 0-16,-5 8 5 0,-4 1 1 0,-3 6 3 15,-10 7 6-15,4-17 1 0,-5 1-3 0,1 1-1 16,4-3 11-16,-3 3-15 0,8-1-3 0,-3-6-2 15,4 0-4-15,-1-7-1 0,-3-2-1 16,2 0-7-16,-2 5-44 0,0 6 10 0,1-2-23 16,-1 4-24-16,9-4-35 0</inkml:trace>
  <inkml:trace contextRef="#ctx0" brushRef="#br0" timeOffset="69389.1101">11174 15749 27 0,'0'0'28'0,"0"0"-15"0,0 0 5 16,0 3-5-16,0-3 0 0,0 0-4 15,0 2-1-15,0-2 19 0,0 0 7 0,0 0-3 16,0 0 4-16,0 0-18 0,0 0-5 0,0 0-3 16,0 0-6-16,0 0-5 0,0 0 0 0,0 0-4 15,0 0 2-15,0 0 3 0,2 0-3 16,-2 0 3-16,0 0-3 0,0 0 2 0,0 0 1 15,0 0 1-15,0 0 5 0,0 0 15 0,0 0-2 16,0 0 2-16,0 0-1 0,0 0-3 0,0 2-8 16,3-2-1-16,-3 0-5 0,0 0 1 15,0 0-6-15,0 0 3 0,0 0-3 0,0 0 1 16,0 0 0-16,0 0 3 0,0 0-2 0,0 0 6 16,0 0-2-16,0 0 3 0,0 0-4 0,6 2 0 15,1 3 0-15,4-3-1 0,-2 0 0 16,2 0 0-16,-2 0 2 0,2 1-2 0,0-1 1 15,2 0 2-15,-4 0-3 0,2 0 3 0,0-2-3 16,0 3 2-16,0-1-1 0,-2-2-2 0,-1 2 2 16,-1 0-1-16,2-2 1 0,-3 2-3 15,-1 3 1-15,1-5-1 0,-1 2 1 0,-1-2 0 16,1 2-1-16,-1-2 2 0,-2 2-2 0,3-2-1 16,-1 3 3-16,-2-3-1 0,1 0 1 0,1 0-3 15,0 0 3-15,-1 0 2 0,1 0 1 16,0-3 5-16,-1 3-2 0,-1-2 2 0,0 2 3 15,0 0-5-15,-2-2-1 0,2 2 1 0,1-2 0 16,-3 2 0-16,0 0 1 0,0-2-4 16,0 2-2-16,0-3-1 0,0 3-2 0,0 0 1 15,0-2-1-15,0 2-1 0,0 0 0 0,0 0 1 16,0 0 0-16,0 0-2 0,0 0 3 0,0 0-8 16,0 0-1-16,0 0-3 0,0 0-4 0,0 0-14 15,0 0-14-15,0 0-68 0,0 0-91 16</inkml:trace>
  <inkml:trace contextRef="#ctx0" brushRef="#br0" timeOffset="70341.9969">11148 16307 36 0,'0'0'20'0,"-2"0"7"16,2-2-7-16,0 2 0 0,-3 0-12 16,3-2 45-16,0 2-24 0,0 0 18 0,0 0-34 15,0 0 4-15,0 0-1 0,0 0-3 0,0 0 10 16,0 0-7-16,0 0-11 0,0 0 5 16,3 0-4-16,-3 0-5 0,0 0 5 0,0 0-3 15,0 0 0-15,2 0-2 0,-2 0 7 0,4 0-5 16,1 0-3-16,1 0 1 0,3 0-2 0,0-2 0 15,4-1 0-15,0 1 0 0,3-2 0 16,-1 4 0-16,1-5 1 0,-1 3 2 0,0 0 0 16,1 2-1-16,-3-5 4 0,3 5-4 0,-1-2 2 15,-4 2-1-15,0-2-2 0,0 2 2 0,-2 0 0 16,0 0-3-16,0 0 3 0,-5 0-3 16,3 0 2-16,-3 2-2 0,0-2 2 0,-1 0-2 15,-1 2 0-15,2-2 1 0,-2 0 0 0,1 3-1 16,-1-3 2-16,0 2-2 0,2-2 2 0,-1 0 0 15,-3 2 0-15,2-2 1 0,0 2 7 16,-2-2 2-16,2 0-5 0,-2 0 1 0,0 0-5 16,0 0 1-16,0 0-5 0,0 3-1 0,0-3-2 15,0 0-14-15,-2 0-6 0,2 0-26 0,0-3-28 16,0 3-103-16</inkml:trace>
  <inkml:trace contextRef="#ctx0" brushRef="#br0" timeOffset="71044.9457">11124 16702 4 0,'0'-2'26'0,"0"2"-14"0,0 0-2 0,0 0 1 15,0 0 1-15,0 0 4 0,0-3-5 16,0 3-5-16,0 0-2 0,0 0 9 0,0-2 18 16,2 2 1-16,-2 0-3 0,2 0-3 0,-2 0 29 15,0 0-34-15,2 0 9 0,0 2-13 0,1-2-4 16,1 3-2-16,0-3-2 0,1 0 0 15,4 2-6-15,2 0 1 0,-3-2-2 0,6 4-1 16,-1-4 1-16,2 3 0 0,3-1-2 0,-3 0 0 16,5-2-1-16,-2 2 2 0,6 0 2 0,-2-2 2 15,0 5 4-15,-2-5-5 0,0 2 5 16,-2 0-7-16,-1-2 0 0,-1 2 0 0,-3 1-1 16,0-3-3-16,-2 2 1 0,0-2 3 0,-4 2-6 15,-1 0 4-15,-1-2 0 0,-5 0 0 0,-2 0-1 16,2 0 1-16,-3 0-4 0,3 0-12 15,0 0-10-15,0 0-12 0,5 0-42 0,-3 0 11 16,0 0-58-16</inkml:trace>
  <inkml:trace contextRef="#ctx0" brushRef="#br0" timeOffset="71622.9874">11093 17165 24 0,'2'0'33'0,"-2"-2"1"0,4-1-2 16,-4 3-6-16,2 0 19 0,1-2-9 0,-1 0-5 16,0 2-2-16,2 0-14 0,3 0 1 0,-2-2 10 15,-1 2-1-15,5 0-6 0,0-2-6 16,2 2-7-16,2 0 3 0,4 0-4 0,-1 0 0 16,4-3 2-16,2 1 2 0,-2 0 5 0,11 0-5 15,-1 0-2-15,-1-1 2 0,0 1-3 16,-1 0 4-16,-1 2-3 0,-1 0 4 0,1 0-6 15,-3 0 2-15,0 2-2 0,0 0-1 0,1 1-3 16,-3-1 1-16,0 0-4 0,-2 0 3 0,-3 0-2 16,-1 1 2-16,-3-1-3 0,-2-2 0 15,-2 2 2-15,-3 0-3 0,-3 0 0 0,-8-2-2 16,3 0-1-16,2 0-15 0,-2 0 2 0,2 0-5 16,-2 0-7-16,6 0-41 0,-2 0-59 0</inkml:trace>
  <inkml:trace contextRef="#ctx0" brushRef="#br0" timeOffset="73325.6866">11893 15798 25 0,'0'-2'23'0,"-2"2"-5"16,2 0 2-16,0 0-2 0,0 0 2 0,0 0 33 15,0 0 13-15,0 0-20 0,0 0 8 16,0 2-21-16,0-2-14 0,2 0-6 0,-2 0-7 16,0 0-2-16,0 0 3 0,0 0-1 0,0 0 2 15,0 2-4-15,0-2-2 0,0 0-7 0,0 0 1 16,0 2 1-16,0-2 1 0,0 0-1 16,0 0 2-16,2 0 0 0,-2 0 0 0,2 2 0 15,-2 1 4-15,5-1 7 0,-3 0 3 0,2 0-4 16,1 0 3-16,-1-2 0 0,3 3-6 15,2-1-3-15,0-2-2 0,4 0 0 0,0 0-1 16,0 0-1-16,3 0-2 0,-1 0 4 0,-2 0-2 16,3-2-2-16,-1 2 3 0,-2 0-1 0,5 0 0 15,-3 0 0-15,1 0 2 0,-1 0-1 16,5 0 1-16,-4-3 2 0,-1 3-3 0,-2 0 0 16,3 0 0-16,-7 0 0 0,2 0-1 0,-5 0-1 15,1 3 3-15,-1-3-3 0,-1 0 2 0,-1 2-2 16,1-2 0-16,-1 0 3 0,0 2-2 15,-1-2 0-15,-1 2 1 0,0-2 0 0,-2 0 0 16,2 0 2-16,-2 0 0 0,2 2 2 0,-2-2 2 16,0 0-1-16,-2 0 2 0,2 0 0 0,0 0-2 15,-2 0 0-15,2 0-2 0,0 0-1 16,0 0 0-16,0 0 0 0,-2 0 0 0,2 0-3 16,0 0 3-16,-2 0-2 0,2 0-1 0,0 0 2 15,0 0-1-15,0 0-2 0,0 0 4 16,-3 0-3-16,3 0 2 0,0 0-1 0,-2 0 0 15,2 0-1-15,0 0 1 0,-2 0-1 0,2 0-1 16,0 0 3-16,0 0-3 0,0 0 1 0,0 0-18 16,0 0-3-16,-2 0-15 0,2 0-14 0,0 0-50 15,-2 0-38-15</inkml:trace>
  <inkml:trace contextRef="#ctx0" brushRef="#br0" timeOffset="74559.7534">12407 15875 5 0,'0'-2'18'0,"2"0"0"0,0-1-11 15,0-1 1-15,1 2-1 0,-1 0-4 0,-2-3-1 16,2 3 3-16,0-2 4 0,-2 4-2 0,0-5 2 16,2 5-5-16,-2-4 1 0,0 4-2 15,0-2-2-15,-2-1-1 0,2 1 2 0,0 0-4 16,-2 2 2-16,0 0-1 0,2-2 2 0,-5 2-3 16,5-3 1-16,-2 3 3 0,0 0-2 0,0 3 3 15,0-3-1-15,-1 0-1 0,1 0 2 16,0 2-2-16,0-2 1 0,0 0-1 0,2 0-1 15,-3 0 2-15,3 2-3 0,-2-2 2 0,2 0-1 16,0 2 5-16,0-2 15 0,0 0-8 16,-2 0 7-16,2 0-8 0,0 3 4 0,0-3-4 15,0 0 3-15,2 2 8 0,-2-2-3 0,0 2 6 16,2 0-4-16,1-2 2 0,-1 2 3 0,0 1-7 16,5-3-11-16,1 2-3 0,1 0-2 0,2-2-2 15,5 2 0-15,1-2-2 0,1 0 0 16,4 0 3-16,0 0-3 0,0 2 2 0,11-2 0 15,-2 0 5-15,-2 0-1 0,2 0 3 0,-5 0 3 16,-2-2 1-16,-2 2 0 0,0-2-1 16,-4 2-1-16,-5 0-7 0,3 0 0 0,-5-2-3 15,-3 2-1-15,1-2 0 0,-2 2 2 0,-3 0-2 16,1 0-3-16,-10 0 4 0,1 0-3 0,4 0 1 16,-2 0 2-16,2 0 1 0,4 0 0 15,-2 0-1-15,3 0-1 0,-5 0 2 0,2 0 1 16,0 0 0-16,-2 0-1 0,0 0-1 0,0 0 0 15,0 0 0-15,0 0 1 0,0 0-2 0,0 0 2 16,0 0-2-16,0 0 0 0,0 0 0 16,0 0 1-16,-2 0 1 0,2 0-2 0,-2 0 1 15,2 0 0-15,0 0 1 0,0 0-2 0,0 0 3 16,-2 0-1-16,2 0-1 0,0 0-1 0,-3 0 2 16,3 0-1-16,0 0-1 0,0 0 1 15,0 0 2-15,0 0-4 0,-2 0 2 0,2 0 0 16,0 0-6-16,-2 0-11 0,2 0-13 0,0 0 4 15,0 0-19-15,0 0 48 0,-2 0-39 16,0 0-16-16,-1 2-20 0,1 0-57 0</inkml:trace>
  <inkml:trace contextRef="#ctx0" brushRef="#br0" timeOffset="109410.5739">12041 17983 38 0,'0'0'31'0,"0"-2"11"15,0 2 4-15,0 0 4 0,-2 0 18 16,2 0-39-16,0-3-5 0,0 3 6 0,0 0 2 15,0 0-20-15,0 0 0 0,0 0-6 0,0 0-3 16,0 0-1-16,2 3 1 0,-2-3 9 0,0 0 2 16,0 0-9-16,0 0 8 0,0 0-2 15,0 0 2-15,0 0 1 0,0 0-4 0,0 0-5 16,0 0 1-16,0 0 1 0,0 0-6 0,0 2 8 16,2-2-5-16,-2 0 0 0,2 2-4 15,-2 0 3-15,0 0 1 0,2 3 4 0,1-3-4 16,-1 0 0-16,0 3 1 0,2-1 6 0,1 1-3 15,-3 1 0-15,2-1-5 0,1-1 0 0,-1-2-1 16,5 3 3-16,-2-1-2 0,1 0-3 16,4-1 1-16,-4-1-2 0,8-2 3 0,-3 2-1 15,2 0 0-15,1-2 0 0,8-2 0 0,-2 2 1 16,2-2 4-16,1 2 0 0,1-2-1 0,1-1-1 16,-1 3-1-16,0-2-2 0,1 0-1 15,2 0 1-15,-5 2-1 0,2-2-3 0,-1-1 1 16,1 3 3-16,-2-2-2 0,7 0 0 0,-4 0-1 15,-1 0 1-15,-6-1 3 0,2 3-2 0,-4-2 3 16,-1 0 2-16,-4 2-2 0,1 0-3 0,-3 0 1 16,0 0-1-16,-2 0-1 0,-1 0 1 15,-1-2-1-15,0 2 2 0,-3 0-4 0,0 0 3 16,-1 0 2-16,1 2-1 0,-2-2 0 0,3 0-1 16,-1 0 1-16,0 2-1 0,3 0 0 15,2 1-1-15,0-1 1 0,2 2-1 0,-2-2 2 16,-1 3 0-16,3-3-1 0,-2 2 5 0,2-1 3 15,-4-1-2-15,0 0 1 0,-1 0-3 0,-1 0 11 16,-10 1-1-16,5-3 1 0,0 0-1 16,-2 0 8-16,2 0-7 0,0 0 3 0,4 0-10 15,-1 0-3-15,1 0-2 0,-4 0 1 0,2 0-4 16,0 0 2-16,-2 0 1 0,0 0 0 0,0 0 1 16,0 0-3-16,0 0-1 0,0 0-1 15,-2-3 1-15,2 1-1 0,-2-2 1 0,0 2 1 16,0-3-1-16,2 1 1 0,-5-1-2 0,5-1 1 15,-4 1-2-15,4-3 3 0,-5 1-3 0,3-2 1 16,2 2 1-16,-2-1-4 0,0-1 4 16,-1-2-3-16,1 2 3 0,2-2 0 0,-2 0-2 15,2 0 3-15,-2-2-1 0,2-1-1 0,0 1 1 16,-5-2 0-16,3-1 0 0,0 1-3 16,0-1 3-16,0 1-5 0,2 0 0 0,-3-1 0 15,3 1-2-15,0-1-3 0,3 3 0 0,-1-2 6 16,-2-1-2-16,4 3 7 0,-2-2-1 0,1-1 2 15,1 3-2-15,-2-3 0 0,3 3 0 16,-3 2 1-16,0 0-1 0,0 0 0 0,1 2-1 16,-1-2 2-16,-2 2-1 0,2 1 1 0,-2-1 1 15,0 0-1-15,0 2-2 0,0 1 2 0,0-1-2 16,-2 3-1-16,2-1 2 0,0 1 1 16,-2 0-3-16,2-1 2 0,-3 1-2 0,3 2-3 15,0-1 1-15,0-1 2 0,0 2 1 0,0-3 1 16,0 1 0-16,0 4 0 0,0-2 1 0,0-1-4 15,0 3-1-15,0 0-1 0,-2-2-4 0,0 2-3 16,2 0 6-16,-5-2 3 0,-1 4 3 16,-1-2 0-16,1 0 0 0,-3 2 2 0,-2-2-3 15,0 3 1-15,2-1 0 0,-6 0 1 0,1 0-1 16,-1 0 0-16,-3 3-3 0,-8-1-8 16,-3 3 5-16,0-3 3 0,-1 3 1 0,-1-5 4 15,0 3-3-15,-2-1 1 0,0-2-1 0,2 3 1 16,-2-1 2-16,-7 0-2 0,5 1-1 0,-1-1-1 15,3-2-2-15,5 3 1 0,1-5-2 16,3 4 2-16,2-2 0 0,2-2-5 0,3 3-2 16,-1-1-6-16,2 0 5 0,1-2 5 0,0 2 3 15,-3-2 3-15,3 0 0 0,1 0 2 0,-1 2-1 16,-1-2 0-16,3 0 1 0,-2 0-1 16,2 0-2-16,1 0-2 0,-1-2-1 0,2 2-2 15,-2 0 5-15,2 0 0 0,-2 0 1 0,0 0 0 16,-1 0-3-16,-1 0-3 0,-3 2 1 0,1 1-1 15,-3-3 7-15,-5 2 0 0,3 2-1 0,0-1 2 16,5-1-2-16,-1 2-1 0,5-4 1 16,0 5 0-16,2-5 1 0,2 2 0 0,0 0-2 15,2-2 3-15,3 2-1 0,2-2-1 16,-3 0 1-16,16-2 1 0,-6 2-3 0,-1 0 2 16,-4 0 0-16,0 0 0 0,0 0-3 0,0 0 2 15,0 0-4-15,2 0 0 0,-4 0 9 0,-2 2 5 16,4-2-5-16,0 5 0 0,0-1-3 0,0-2 3 15,0 3-4-15,0-1 0 0,0 3-1 16,2-1 2-16,0 1-1 0,-2-3 1 0,2 5-1 16,1-2 3-16,-3 2-3 0,2-1 3 0,0 1 1 15,-2-2 1-15,2 2-1 0,0 2 0 16,1-3 0-16,-1 1 1 0,-2 0 1 0,2 0 2 16,2 0 4-16,-4 0-7 0,5 2 1 0,-3-3-1 15,0 3 1-15,3-2 2 0,-1 2-5 0,1 0 1 16,-1-4-3-16,-2 4 0 0,0-2-1 0,1 2 0 15,1-2-1-15,-4 2 2 0,4-3-3 16,-1 3 2-16,-1-2-1 0,0 0 2 0,0 2 0 16,3 2-2-16,-3-2 4 0,0-2 3 0,-2 4-2 15,2-4 6-15,0 2-5 0,-2 0 0 16,0-2-4-16,0 2 3 0,0-2-4 0,0 2-1 16,0-2 1-16,0 0-1 0,0-1 0 0,0 1 0 15,0 0 0-15,0 0 1 0,0-3 2 0,0 3 1 16,0-2 2-16,0 2-4 0,3-5 2 15,-3 3 0-15,2-3 0 0,-2 1-3 0,0-1 1 16,2 0 2-16,-2-1-1 0,0 1-2 0,2-2 4 16,-2 0-1-16,0-2 1 0,0 3-1 0,0-1-2 15,0-2-1-15,0 0 0 0,2 0 0 16,1 0 1-16,1 0 1 0,3 0-3 0,1 0 0 16,3 0 1-16,3 0-3 0,1 0 2 0,1 0 1 15,3 0-3-15,3-2 0 0,1 2-9 0,-4-3-3 16,1 3-4-16,-2 3-4 0,-3-1-17 15,1-2-28-15,-3 2-40 0,0 0-53 0,-2 3-167 16</inkml:trace>
  <inkml:trace contextRef="#ctx0" brushRef="#br0" timeOffset="110675.8935">13516 17690 20 0,'-2'2'227'0,"-3"-2"-157"15,1 0-5-15,-1 0-52 0,1-2 6 0,0-1-10 16,-1 3-2-16,1-2-11 0,2-2-1 0,-3 4 4 16,1-2 3-16,4-1 2 0,-5 1 12 0,3 0 1 15,-2 0-6-15,1 0 4 0,-1-3 3 16,2 1 0-16,-3-1 0 0,-1 1-6 0,1-3 0 16,1 3-6-16,0-3 2 0,-3 3-3 0,-2-5-2 15,5 2-2-15,-3 1 0 0,-2-1-7 16,3 1 7-16,-1-1-1 0,-2 0 2 0,3 1 2 15,-3-1-1-15,0 1-4 0,2-1 1 0,-1 2-5 16,-1-1 5-16,0 1 0 0,2-1-1 0,-4 4 2 16,5-3-1-16,-1 1 1 0,-2 2-3 15,3-1 1-15,-3-1 1 0,0 4 0 0,0-4 0 16,-4 4 1-16,4 0-1 0,-4 0-1 0,0 0 2 16,-1 2-2-16,1 0 2 0,0 0 0 0,0 0-2 15,0 3 1-15,-1-3 1 0,1 2 0 16,4 1-1-16,-4-1-1 0,2 1 1 0,-4-1 1 15,4 3 0-15,-3-1 2 0,1 1-4 0,0 0 2 16,0 1-1-16,-1-1 0 0,3 2-1 0,-2 0 5 16,2 2-1-16,0-3 0 0,0 3-2 15,2-2 0-15,0 2-1 0,-2 0 0 0,5 0 1 16,-3-2 0-16,5 0 1 0,-3 2 2 0,3-2-3 16,-1 0 0-16,1 2 1 0,-1 0 2 15,3 0 0-15,-2 0 1 0,1-2-2 0,1 4-1 16,2-2-1-16,-2 0 1 0,4 2 2 0,-2 0-1 15,0 1-1-15,2 1 0 0,1-2-1 0,-1 0 2 16,0 3 2-16,3-5 0 0,-1 2 1 0,-2 3 0 16,3-5-4-16,-1 2-1 0,0 2-2 15,3-2 2-15,0 1-2 0,-1-1 0 0,3 0 2 16,0 0 0-16,0-2-1 0,2 0 1 0,-2 0 2 16,4 1 3-16,0-1-1 0,0-3 0 15,0 3 1-15,3-2-1 0,-3 2 0 0,3-2-3 16,-1 2-1-16,0 0 0 0,3-2-2 0,0 2 2 15,-1-2 0-15,3 0-1 0,0-1 3 0,-2-1-1 16,-1 0 3-16,1-3 0 0,2 0 2 16,-3 1 0-16,1-1-3 0,2-4 4 0,-2 2 1 15,1 1-2-15,3-3-5 0,0 0-1 0,1-3 1 16,-1 1 1-16,-3 0 6 0,1-2-3 0,-2 4 5 16,-3-5 2-16,1 3-3 0,-1 0-3 15,-2 0-4-15,1-3-2 0,-1 1 1 0,2-1 3 16,-1-1-4-16,-1-1 2 0,-2 1 2 0,0-3 2 15,0-2 1-15,-2 2-5 0,-1-4 2 0,1-1 1 16,-2-1-1-16,-3 0-2 0,1-3 1 16,-3-2-3-16,2-2 1 0,-4 2-2 0,0-6-1 15,-2-3 0-15,0 3 0 0,-2-1-3 0,-1 1-1 16,1 1 4-16,-1 1-2 0,-1 2 4 0,-1 2-1 16,-2 3 1-16,0-1-3 0,-2-2-2 15,-2 5 2-15,-2-1-2 0,-3 1-1 0,-4 2-8 16,-4 4-6-16,-3 0-5 0,-4 2-12 0,-2 5-19 15,-1 0 1-15,-1 4-30 0,4 3-8 0,0 3-102 16,0-1-61-16</inkml:trace>
  <inkml:trace contextRef="#ctx0" brushRef="#br0" timeOffset="140840.4359">10522 17593 45 0,'-3'2'28'0,"3"0"6"0,0-2 7 0,0 0-21 16,0 0-17-16,-2 0 10 0,0 0 11 0,0 0-4 16,0 0 4-16,-3-2 9 0,-1 0-21 0,1 2 4 15,1-3-5-15,-1 1 0 0,-1 0-4 0,-3 0-4 16,4 2-2-16,-1 0 1 0,-1 0-2 16,1 0 0-16,-3 2-1 0,2 0-3 0,1-2 4 15,-1 5 0-15,0-5 6 0,3 4 12 0,0-2-3 16,-1-2 0-16,1 2-3 0,2-2 8 0,-1 0-17 15,1 0 4-15,0 0-1 0,0 0-1 16,-1 0-1-16,1-2-3 0,0 2-3 0,-2 0 1 16,1-2-2-16,1 0-1 0,-2 2 2 0,-1-2 0 15,-1 2-1-15,-3 0 2 0,2 0-1 0,-1 2-2 16,-3-2 3-16,0 0 1 0,-1 0-2 16,1 0 3-16,-2-2-4 0,2 2 1 0,0 0 3 15,-2-5-2-15,0 5-1 0,2-4 0 16,-3 2 2-16,-1-3-2 0,0 1-1 0,1-1 2 15,3 1 1-15,-4 0 0 0,4 1-2 0,-2 1 2 16,4 2 0-16,-4 0 1 0,2 0-1 0,2 0 0 16,-2 0-2-16,4 2 2 0,-2 1-1 0,5 1-2 15,-3-2 2-15,1 0 0 0,1 3 0 16,3-3 0-16,-2 2 4 0,-1-1-1 0,3 1-2 16,0 0 2-16,0 1 3 0,2-1-1 0,0 3-1 15,-3-1 0-15,1 1 2 0,2-3-1 0,-2 3 2 16,0 0-1-16,2-1 1 0,-2 1 4 15,-1 2-5-15,1-3-1 0,2 3-2 0,0 0 2 16,0 2-1-16,0 2 6 0,0 0-3 0,0-2-2 16,0 3-1-16,0 1 2 0,0 3-5 0,0-1 2 15,-2 3-2-15,2-2 2 0,-2 4-1 16,0-2 2-16,-3 4 3 0,1 0 0 0,-1 3-1 16,-1-1 6-16,-1 3-2 0,3-3 2 0,-3 1 1 15,3 1-7-15,-1-1 1 0,1-1 1 0,2-1-3 16,-3 1-3-16,5-2 1 0,-2-2-3 15,0 3 1-15,2-1 0 0,0-2 0 0,-2 0 1 16,2 7-4-16,2-3 2 0,-4 7 1 0,2 0-2 16,0 7 1-16,0 6 0 0,-3 9-1 0,1 3 2 15,0 3 0-15,-2 6-1 0,-3-3 4 16,0-3 5-16,1-17 4 0,4-6-4 0,-3-9-1 16,3-5 0-16,0-13 1 0,2-11-4 0,-2 0 0 15,2 0-1-15,0 0-4 0,2 0 0 0,-2 0 1 16,0 0 0-16,2 0 0 0,-2 0 0 15,0 0-1-15,2 0 4 0,0 0 0 0,-2 0 1 16,0 0-1-16,3 0 0 0,-1 0 2 0,-2 0 6 16,2 0-2-16,-2 0-5 0,0 0 0 0,0 0-2 15,0 0 0-15,0 0-1 0,0 0 1 16,2 0-1-16,-2 0 1 0,0 0-1 0,0 0 0 16,0 0-1-16,0 0 0 0,0 0 2 0,0 0-3 15,0 0 2-15,0 0-1 0,0 0 0 0,0 0-2 16,0 0 2-16,0 0 0 0,0 0-1 15,0 0 1-15,0 0-2 0,0 0 2 0,0 0-1 16,0 0 1-16,0 0 1 0,0 0-3 0,0 0 3 16,0 0-3-16,0 0 2 0,0 0-2 15,0 0 1-15,2 0 1 0,-2 0 1 0,0 0 0 16,0 0 2-16,0 0 0 0,0 0 3 0,0 0-4 16,0 0 5-16,0 0-2 0,0 0 0 0,0 0 1 15,0 0-2-15,0 0-3 0,0 0 1 0,0 0 2 16,0 0 1-16,0 0 1 0,0 0 1 15,0 0-7-15,0 0 0 0,0 0 0 0,0 0-1 16,0 0-1-16,0 0 2 0,0 0-1 0,0 0 1 16,0 0-1-16,3 0 2 0,-3 0-2 15,0 0 1-15,2 0-2 0,-2 0 0 0,0 0 2 16,2 0-2-16,0 0-1 0,0 0-1 0,3 0 1 16,1 0-2-16,1 0 1 0,0 0-6 0,1 0 4 15,1 0 3-15,5 0 5 0,-1 0-2 16,2 0 0-16,3 0 1 0,2 0-1 0,4 0 1 15,11 0-1-15,-2 0-1 0,5 0-25 0,1 0 7 16,1 0 2-16,2 0-25 0,13 0-5 0,-4 0 7 16,-5 0-21-16,-4 0-47 0,-2 0-26 15,-7 0-73-15</inkml:trace>
  <inkml:trace contextRef="#ctx0" brushRef="#br0" timeOffset="148494.796">16175 13608 72 0,'-40'11'7'0,"3"-2"46"0,-3-9-49 0,0-9 1 16,-10-6 6-16,-3-5 2 0,-2 0-4 0,-12-2 2 15,3 5-10-15,14 1-5 0,1 3 0 0,5 4 2 16,0 0 0-16,-7 3 2 0,-4-1 4 0,-4 0 3 15,1 3 5-15,3 0-2 0,2 1 7 16,0-1-11-16,1 4-8 0,-4 0 1 0,1 0-1 16,9 2-3-16,4 0 2 0,16 3 3 0,4 1-7 15,6-1-9-15,3-3-13 0,11 2 29 0,-1 3 0 16,6-2 22-16,1 1-1 0,9 1 13 16,7 2-14-16,13-1-8 0,9 1 0 0,13 0-9 15,11 0-1-15,9 0-3 0,47 2-1 0,61 2 1 16,79 5-2-16,-143-10-1 0,0-1 3 0,7 2-2 15,2 0 3-15,2-1-2 0,0 3 0 0,-11-2 2 16,2 2-1-16,-8-2 1 0,-1 0 0 16,-21 2-5-16,-1-4 5 0,-28 1 0 0,-3-1-1 15,-13-3 0-15,-12-1 4 0,-17-3 18 0,-6 2-14 16,-6-2 3-16,-5 0 1 0,-9 0-3 16,-9 0-1-16,-13-2 4 0,-2-1-9 0,-15 1 3 15,-14-2 1-15,-48-5-2 0,-9 2 0 0,-69-6 4 16,-81-2 3-16,-97-5 2 0,219 15-8 0,16 1-2 15,1 4-3-15,14 0-2 0,1 7 1 16,27-5 0-16,-1 2-2 0,34 1 3 0,-2-1-3 16,20 1 3-16,6-3-2 0,11 0-2 0,7 2 7 15,6-4-8-15,3 5 4 0,6-3 14 16,4 0 2-16,10 3-5 0,4-3-6 0,4 2-1 16,11-2 0-16,11 1-5 0,14-3 1 0,41 0 0 15,10 0 0-15,56 2-1 0,74 0 2 0,96 5-3 16,-194 1 0-16,-2 1-5 0,0 2-1 0,-17 0 5 15,2 3 3-15,-32-1 1 0,1 0-1 16,-37-2 1-16,-3 0-2 0,-22-2-8 0,-13-5-65 16,-9 3 39-16,-5-3 56 0,-4 1 8 0,-4-1-9 15,-11 3 4-15,-9-1-7 0,-18 1-6 16,-13 2 0-16,-19-5-2 0,-17 3 7 0,-61-3-4 16,-77-2-5-16,-117-4 0 0,183 4-2 0,-2 1 3 15,2-1-2-15,7 2-3 0,0-4 0 0,26 5-2 16,4-3 0-16,27 2 0 0,2-2-1 0,32 1 0 15,-4-1 0-15,34 0 1 0,7-2 1 16,13 2-5-16,6-2 7 0,0 0-5 0,5 0 6 16,9 0-5-16,4 2 2 0,4-2 2 0,10 0-3 15,14-2 1-15,10 2-2 0,15 0 2 16,37-2-1-16,14 0-3 0,57 2 2 0,75 2 1 16,92 7-1-16,-198-5-2 0,-2 7-4 0,-11-2-5 15,0 2 5-15,-31-2-3 0,2 2 5 0,-39-2 2 16,2 0-2-16,-23-1-8 0,-10-1-32 0,-14 0 6 15,-6-1 45-15,-13 1 23 0,-3 0-14 16,-11-1 1-16,-12 3-6 0,-12-2-2 0,-13-3 3 16,-16 3 7-16,-50-3-3 0,-67-4-1 0,-94-7-8 15,143 7 1-15,0 3 3 0,9-3-3 16,0 4 4-16,18-2-7 0,-1 3-2 0,25-1-2 16,-2-2 1-16,26 3-1 0,0-1-1 0,11-2 0 15,9 0 2-15,19 3 0 0,6-3 0 0,8 0 5 16,6-2-7-16,1 3-3 0,4-3 8 0,9 0 1 15,8 0 0-15,14 0-2 0,-4 0-4 16,14 0 1-16,12-3-2 0,16 1 2 0,37 0-1 16,59 0 1-16,75-1-2 0,100 3-12 15,-192 9 4-15,-12 0 3 0,-1 2 0 0,-12 2 3 16,-2-2 5-16,-30 3-2 0,1-3 1 0,-34 0 1 16,1-2-2-16,-17-1-1 0,-11 1-13 0,-15 0-2 15,-8-2 25-15,-12 1 4 0,0 1-5 0,-16 2 1 16,-11-2-4-16,-11 2-4 0,-13-2 2 15,-14 2-2-15,-52-2 1 0,-77 0 0 0,-107-1-2 16,147-3 7-16,-1 4 1 0,7-3-3 0,2 3-1 16,11 2 1-16,0-2-1 0,18-2-3 0,-3 1 3 15,30 1-4-15,-3-2 1 0,26-3 2 16,3 3-1-16,17-3 2 0,9-2 0 0,20 1 5 16,4-1 4-16,10 0-2 0,5-2-8 0,1 0-1 15,4 0 2-15,12 0-4 0,8 0 3 0,2 0-2 16,11-2-1-16,18 0 1 0,9-1-1 15,46-3-5-15,13-1-6 0,64 1-4 0,82-3-3 16,115 0 2-16,-215 13 0 0,-2-4 4 0,3 9-7 16,-16-2 0-16,2 4 13 0,-19 4 5 15,-3 1 2-15,-35-3 2 0,3 5-3 0,-43-3 3 16,0 0-2-16,-22 1-2 0,-10-7-16 0,-14 4 11 16,-7-2 31-16,-13 0 5 0,-2 0-13 0,-11 2-5 15,-13-4-7-15,-20 0-1 0,-42-3-1 16,-71-6 0-16,-99-8 0 0,115 8 7 0,2 0 0 15,3-3-1-15,-3 3 2 0,4 0-1 0,1 5-1 16,4-3-5-16,2 2-4 0,24 3 3 0,3-3-3 16,28 1 3-16,-2-3-1 0,26 2 2 0,-1-1 2 15,19-3 0-15,13 0 3 0,11 0 7 16,7 0-4-16,7 0 1 0,-3 0-13 0,7 0 1 16,5-3-1-16,12 1 0 0,10 2 0 0,4-4 1 15,8-1-1-15,19 1-3 0,34-5-2 16,16 5-9-16,60-5 5 0,68 0-10 0,92 7 6 15,-187 2-3-15,-2 9 2 0,-2-3 7 0,-5 8 3 16,-21-1 3-16,-1 7 0 0,-22 0-3 0,-2-1-8 16,-22 3-8-16,0 0 10 0,-24-2-6 15,-7-2 4-15,-20 2-5 0,-4 0 33 0,-14-5 8 16,-12 3 6-16,-19-1-5 0,-17-6-5 0,-44 0-1 16,-17-6-1-16,-63-10 3 0,54 3-10 0,-20-2-2 15,-1 2 1-15,10-3-1 0,-3 1-4 16,18-3-4-16,-2 3 1 0,17-3-2 0,3 3 1 15,19-1 1-15,1-3-2 0,28 1 2 0,0 0-1 16,15-2 8-16,12 3 12 0,6-1 9 0,5 3-4 16,10-3-8-16,1 3-17 0,4-1-13 15,0-1 6-15,11-3 2 0,6 0 5 0,14-2 0 16,11 2-1-16,13-2-1 0,14 2 1 0,12-2 0 16,54 0-5-16,74-2-4 0,93 2-2 0,-163 7-1 15,0-1 1-15,2-1-2 0,0 4 9 16,-8-3-3-16,-3 1 2 0,-20-3-9 0,0-4 1 15,-19 0-5-15,-3 0 15 0,-20-2 3 0,-2 0 2 16,-22-1 3-16,-11-1 1 0,-17-3 5 0,-7 3-16 16,-14-5 5-16,-8-2 1 0,-25-2 2 15,-17-1 2-15,-53-1 2 0,-83-3 2 0,45 5-5 16,-2 0-2-16,-28 0-1 0,-3-1 1 0,-10 1-1 16,1 6 1-16,12 1-1 0,-3 4-1 0,23 1 2 15,1 4-1-15,39-1 2 0,1 0-2 16,40-2-1-16,0 2 3 0,31 0-1 0,0 3 12 15,22-3 17-15,4 5-15 0,11-3-15 0,5-2-14 16,9 2-1-16,6-1 11 0,18-6 5 0,11 3 1 16,13-2-1-16,16 0-2 0,48 0-3 15,66-3-5-15,106 3 0 0,-148 9-4 0,11-1-2 16,3 3-11-16,-5-2-2 0,0 1 1 0,-13 1-11 16,0 2 10-16,-15 0-21 0,-1-2 14 15,-22 2 10-15,-1-7 3 0,-28 3 8 0,-1 0 21 16,-16-5 1-16,-9 2 16 0,-24 1 46 0,-4-3-52 15,-16 0-20-15,-8-2 12 0,-10-2-6 0,-12-3 5 16,-14-4 8-16,-13 1 4 0,-40-6-10 16,-57-8-5-16,-108-7-6 0,118 21 2 0,-14-1-2 15,-1 7-1-15,-6-1-1 0,0 8-22 0,6-1-11 16,-1 5-8-16,12 0-3 0,3 2 10 0,26 2-51 16,0 0-68-16</inkml:trace>
  <inkml:trace contextRef="#ctx0" brushRef="#br0" timeOffset="171098.8287">18128 14832 3 0,'5'2'38'15,"-3"-2"-19"-15,0 0-6 0,-2 0-6 0,2 0 2 16,1 0 1-16,-3-2-2 0,0 2-3 16,0-2 2-16,2 2-6 0,-2 0 1 0,-2-2 3 15,2-1 6-15,0 3 19 0,0-2 4 0,0 0-26 16,-3 2 1-16,1-2 1 0,0 0-7 0,0-1 2 16,-3 3-5-16,1 0 7 0,-3 0 11 15,3 0 1-15,-5 3-2 0,-2-1-11 0,0 0-1 16,-2 2-3-16,2 3 0 0,-2 0 1 0,-1-1 0 15,1 3-1-15,0-2-2 0,-3 2-1 0,3 2 2 16,0-5 2-16,-5 5-2 0,1 0 0 16,-1 0 2-16,-2 0-3 0,0-2 5 0,1 0-1 15,-1 0 2-15,0 0-5 0,0-3 0 0,0 3-2 16,3-2-1-16,-3-3 1 0,4 3-2 0,3-3 1 16,2 0 3-16,2 1-4 0,0-1 5 15,3-4 0-15,6 0-4 0,0 0 8 0,0 5 0 16,-2-5 8-16,4 2 4 0,2 0-13 0,-2 3-1 15,5-3-3-15,4-2 0 0,0 2-2 16,4-2 0-16,3 0 2 0,2 0-1 0,0 0-1 16,2 0 1-16,0-2-1 0,-2 2 1 0,0 0-1 15,-1 0 1-15,-1 0 0 0,0 0 0 0,-1 2-1 16,-3 0 0-16,-1-2 0 0,0 5 1 0,-2-5-1 16,-2 4-2-16,0-2 3 0,0 0-1 15,-3 1 1-15,-1 1 1 0,-1-2 2 0,0 3 2 16,-1-3-4-16,-1 2-1 0,-2-2 0 0,0 3 2 15,0-1-3-15,0 1 3 0,-2-1-1 16,-1 0 1-16,-1 3 0 0,0-2 3 0,-3-1-2 16,0 3-1-16,1-3 2 0,-3 3 1 0,0-1-3 15,0-1-2-15,-2 1-1 0,0-1 2 0,0-1 0 16,-2 3 0-16,0-3-1 0,2 3 1 0,-3-3-1 16,3 0 0-16,-2-1 0 0,4 3-2 15,-2-1 2-15,3-3 0 0,1 0 0 0,-2 3 0 16,5-3-1-16,-1 0 2 0,1 0 0 0,2-2-1 15,-3 2 1-15,5 1 2 0,-2-3-2 16,0 0 2-16,2 2 1 0,0-2-2 0,0 2 1 16,0-2-1-16,2 0 2 0,0 2-6 0,-2 0 4 15,2 1-1-15,1-1 1 0,1 0 6 0,-2 0 1 16,3 0 0-16,-1 1-2 0,3-1 2 16,2 0-5-16,-3 0 3 0,3 0 2 0,0 1 0 15,4-3-1-15,-2 2-1 0,2-2-3 0,3 2 1 16,1-2-2-16,1 0 0 0,2 0 0 0,6-2 0 15,1 0 2-15,1 2 1 0,1-3-1 16,-2 1 1-16,1 2 1 0,3-2 0 0,-4 0-5 16,-1 2-1-16,-2-2-1 0,-2 2-2 0,-4-3 0 15,0 3-1-15,-3 0 0 0,-4 0-13 0,-2 0-14 16,-3-2-35-16,-1 2-37 0,-10 0-75 16</inkml:trace>
  <inkml:trace contextRef="#ctx0" brushRef="#br0" timeOffset="172457.865">16029 15707 5 0,'3'0'52'0,"-3"0"-29"0,2 0-4 15,-2 0-6-15,4 3 14 0,-2-3 10 16,1 0-7-16,3 0-7 0,1 0 0 0,-1 0-1 15,3 0-5-15,2-3-8 0,0 3-3 0,3-2-2 16,1 2 2-16,0 0 6 0,3-2 2 0,0 2 4 16,-1 0-2-16,3 0-10 0,0 2-2 15,4-2 0-15,3 5 1 0,-3-3 1 0,0 2-2 16,0 1-1-16,1-1-1 0,-1 0 2 0,2 3 1 16,1-2-2-16,4-3 4 0,2 2 2 0,7-2-7 15,4 3 0-15,0-5-1 0,-2 0-2 16,-3 0 1-16,1-2-1 0,-5-1 1 0,-2 1 1 15,3 0-2-15,-1-2 1 0,-2 1 1 0,-4 1 0 16,-3 0-1-16,-6 2 1 0,-2-2-2 0,-5-1 0 16,-7 3 1-16,5 0-3 0,-6 0-8 15,-1 0-10-15,-15 0-37 0,5 0-9 0,10 0 1 16,-4 3-57-16</inkml:trace>
  <inkml:trace contextRef="#ctx0" brushRef="#br0" timeOffset="173254.5456">17136 15745 41 0,'-9'-2'39'0,"3"0"-7"0,-1-1-21 0,1 1-5 15,1 0-7-15,3 2-9 0,-3 0 4 0,3 0 0 16,0 0 8-16,2 0 20 0,0 0 21 16,0 0-9-16,4 4 21 0,1-4-16 0,2 5 1 15,1-1-15-15,1-2-2 0,2 3-12 0,5-3-8 16,3 0-1-16,4 0 0 0,1 1-3 16,7-3-1-16,13 0 1 0,-11 0-2 0,13 0 5 15,3-3 1-15,-5 1 0 0,0 2 2 0,0-2 1 16,15 0-2-16,-3 0 3 0,-6-1 2 0,-3 3-6 15,-3 0 3-15,-9 0-3 0,-4 3 1 0,-5-3 0 16,-6 2 1-16,-4 0 0 0,-8-2 1 16,-1 0-2-16,2 0 3 0,-5 0-2 0,-13 0 1 15,5-2-4-15,2 2-5 0,0 0 0 0,-1 0-16 16,3 0 3-16,0 0 3 0,0 0-10 16,3 0 2-16,-3 2-21 0,0-2-26 0,-3 2-25 15,-1 0-39-15</inkml:trace>
  <inkml:trace contextRef="#ctx0" brushRef="#br0" timeOffset="174160.5727">15994 16206 33 0,'0'0'33'16,"0"-2"-8"-16,2 2-6 0,0 0 0 0,1 0 20 15,-1 0-8-15,2 2-5 0,-2-2 1 16,3 0-13-16,2 0 6 0,-1 0-7 0,3 4-8 16,0-2 1-16,4-2-2 0,0 5 0 0,5-5-2 15,4 2-2-15,4-2 2 0,12-2-2 0,2 2 0 16,-1-2 0-16,1-3 1 0,2 1-3 15,2 2 0-15,15-5 2 0,3 5 1 0,-2-3-1 16,10 1 3-16,-10-1 2 0,-12 5 4 0,-8-2 6 16,-3 2-1-16,-1 2-4 0,-3 1-3 0,-2-1-3 15,-3-2-1-15,1 4 2 0,-3-2-3 16,-6 1-2-16,-2-1 0 0,-7 0-1 0,-2-2-2 16,-3 2-2-16,1 1-6 0,-5-1-8 0,-11-2 4 15,3 0 13-15,1 0 2 0,8 0 2 0,-1 2-4 16,-4 0-12-16,-1-2-34 0,-1 2-29 15,-3 1-21-15,-1-3-3 0</inkml:trace>
  <inkml:trace contextRef="#ctx0" brushRef="#br0" timeOffset="174832.278">17156 16221 48 0,'-2'-2'47'0,"2"2"-15"16,6-4 36-16,-1-1-14 0,-10 5-30 0,5 0-18 16,0-2-7-16,0 2-5 0,0-2 5 0,0 2-3 15,3-5 6-15,1 3 6 0,0-2 7 16,5 1 3-16,-2 1-1 0,2-2 10 0,2 2-7 15,2-3-2-15,2 3 5 0,-1 0-11 0,3-3 6 16,1 5-13-16,2-2 0 0,2 0 1 0,0 2-2 16,2-2-1-16,3 2 0 0,-1 0-1 15,9 2-4-15,-2-2 1 0,0 2 2 0,3 0-2 16,-1-2 3-16,5 5-3 0,-1-3-1 0,16 0 4 16,-2 0-1-16,-4 1 1 0,-7-3 2 15,-5 2 0-15,-4 0 4 0,-4-2 3 0,-3 0-5 16,-3 0 5-16,-6 0-6 0,-1 0-3 0,-5-2 0 15,-3 2-1-15,-1 0 2 0,0 0-3 0,-16-2 0 16,4 2 1-16,3 0-4 0,0 0-1 0,2 0-8 16,-2 0-15-16,2 0 0 0,0 0 14 15,-2 0-29-15,4 0 8 0,0 2-47 0,0-2-37 16</inkml:trace>
  <inkml:trace contextRef="#ctx0" brushRef="#br0" timeOffset="175535.228">15882 16622 31 0,'2'7'32'0,"0"-3"-6"16,0 1 0-16,0-3-14 0,1 0 4 16,-1 0-1-16,0 1-13 0,2-1 4 0,1-2-6 15,1 0 7-15,1-2 3 0,4 2 10 0,0-3-9 16,2 3 10-16,1 0 16 0,1 0-10 0,3 0-4 16,-1 0 5-16,3 3-7 0,4-3-5 15,1 2-4-15,1 0-1 0,14 0-6 0,-1 3 0 16,1-3-2-16,2 0 3 0,2 0-4 0,5 1-1 15,12-3 0-15,1 0-1 0,2 0 1 0,9-5 1 16,-11 3 1-16,-9-2-2 0,-7-1 1 16,-6 1 1-16,-1 1 4 0,-6 1-2 0,3-2 0 15,-6 2-2-15,-1-3-1 0,-5 3 0 0,1 0-3 16,-10 2 0-16,-2-2 1 0,-6 2 0 0,-3 0-1 16,3 0 0-16,-5 0 0 0,-11 2-1 15,3-2 1-15,3 0-1 0,1 0-1 0,2 0-2 16,0 0-2-16,0 0-5 0,-2 0 8 0,0 0-21 15,2 0-4-15,0 0-43 0,0 0-42 0,-2 0-38 16</inkml:trace>
  <inkml:trace contextRef="#ctx0" brushRef="#br0" timeOffset="176222.5579">17361 16684 53 0,'-15'11'17'0,"1"-2"10"16,3-5 8-16,3-1 0 0,-3 1-17 0,4-4-12 15,0 0-18-15,3-2 3 0,2 0 7 0,-3 2 0 16,1 0 5-16,4-3 24 0,-5 3 25 0,5-4-17 15,-2 4-10-15,2-2-13 0,0 0 13 16,0 2-13-16,0-3-15 0,2 1 2 0,-2 2 3 16,5-2 5-16,1 0 5 0,6 2 1 0,-1-5-2 15,6 3 1-15,3 2-5 0,2-2-1 16,5 0-1-16,3 0 0 0,12-1 3 0,2-1 1 16,-2 4-2-16,5-2 1 0,1 0-2 0,3 2 10 15,17-3-6-15,-2 1 6 0,-6 0-3 0,-3 2 2 16,9-2-3-16,-13 0-2 0,-4 2 1 15,-7-3 5-15,-5 3-6 0,-6 0-1 0,-2 0 1 16,-5 0-3-16,-4 0-3 0,-7 0-1 0,-2 0 0 16,-7 0-2-16,1 0 4 0,-12 0 2 0,1 0-1 15,3 0-1-15,1 0-3 0,0 0-3 0,2 0 1 16,0 0 2-16,-2 0-3 0,2 0 0 16,-2 0-2-16,2 0 2 0,0 0 4 0,4 0-1 15,0 0 2-15,-1 0-1 0,-1 0-3 0,0 0-1 16,-2 0 1-16,0 0 0 0,0 0-2 15,2 0 0-15,-2 0-2 0,0 0 0 0,0 0-4 16,0 0-16-16,-2 0 0 0,2 0-9 0,0 0 18 16,0 0 16-16,0 3-15 0,-2-1-9 0,2 0-6 15,0 2 2-15,-2 1-2 0,2-1-32 0,0 1-17 16,0 3-56-16</inkml:trace>
  <inkml:trace contextRef="#ctx0" brushRef="#br0" timeOffset="188250.8073">16206 17390 15 0,'0'-2'40'16,"2"-3"0"-16,0 3 38 0,-2 0 5 0,2 0-56 16,-2-1 1-16,3 1-7 0,-1 0 8 0,-2 0-14 15,2-1-6-15,0 1-6 0,-2 0-2 0,5 0 1 16,-1 0-2-16,3-1 1 0,-1-1 0 15,1 2 0-15,4 0 1 0,0-1 1 0,2-1 1 16,5 2-2-16,-3 0 0 0,5-1 1 0,11-1-2 16,0 4 2-16,4-4-3 0,0 4 0 15,5 0-2-15,2-3 3 0,0 6-2 0,11-3-2 16,-7 2-19-16,-4 2-46 0,-2-2-37 0,-5 3 14 16,0-3 7-16</inkml:trace>
  <inkml:trace contextRef="#ctx0" brushRef="#br0" timeOffset="188750.683">17337 17412 31 0,'-9'0'46'0,"2"0"18"15,3 0 54-15,0 0-72 0,-1 0-6 0,3 0 6 16,0 0-22-16,0 0-10 0,-1 0-4 0,3 0-3 16,0 0-11-16,0-2 2 0,3 2-4 0,1 0 4 15,5-3-1-15,0 3 2 0,6-2-1 16,5 2 1-16,0 0-2 0,6 0 1 0,9 0 2 15,5 0-1-15,-2 0 0 0,4 0 2 0,-3 0-3 16,1 0 3-16,2 0-2 0,-3 0 0 16,-1 0 2-16,4 0-3 0,-5 0 2 0,-8 0-1 15,-5 0 1-15,-6 0-3 0,0 2-6 0,-7-2-28 16,0 3-19-16,-3-3-52 0,-1 0-5 0,0 2 26 16</inkml:trace>
  <inkml:trace contextRef="#ctx0" brushRef="#br0" timeOffset="189156.9042">16148 17884 3 0,'3'0'0'0,"1"-5"5"0,3 3 31 0,1-2-19 0,1-1 17 16,2 5-11-16,-2-4 26 0,-2 4 18 15,4-2-21-15,0 2-28 0,0 0-4 0,2 0-5 16,2 0-1-16,1 2 1 0,2-2-2 0,4 4-5 16,2-2 0-16,5 1-9 0,6 1 4 15,13 0-2-15,7-1-1 0,-2 1-10 0,7-2-26 16,21 0-56-16,-1 3 33 0</inkml:trace>
  <inkml:trace contextRef="#ctx0" brushRef="#br0" timeOffset="189516.246">17557 17857 53 0,'-9'5'22'0,"1"-1"3"0,-1 0 6 0,2-1-12 16,3 1-16-16,-3-4-10 0,3 4 4 16,2-4 4-16,-1 5 22 0,1-3 39 0,4 0-4 15,-2 0-18-15,5 3 0 0,1-3-2 0,5 0-25 16,3 3-1-16,1-3-6 0,3 0-5 16,4 2-4-16,4-4 3 0,10 5-3 0,3-3-2 15,-1 0-12-15,1 1-70 0,1-1-65 0</inkml:trace>
  <inkml:trace contextRef="#ctx0" brushRef="#br0" timeOffset="190703.4988">18230 17026 42 0,'-9'11'28'15,"0"-2"-11"-15,3 6-12 0,-5-2 29 0,2 1-18 16,2 1-9-16,-2 3-2 0,0-3-1 0,3 5 2 15,1 0-5-15,5 4-3 0,3 5 1 16,-1-1 1-16,2 1-1 0,1 2-2 0,-1 0 3 16,0 0-1-16,-4 0 6 0,0-3-2 15,-2 1 10-15,2-3 3 0,-4 1 2 0,-1-1 8 0,1-1-16 16,0 1 2-16,-1-2-5 0,-1 5 0 16,-1-5-3-16,-2 5-4 0,3-5 3 0,-1 0 3 15,0-2 2-15,3 0 4 0,2-4-1 0,0 0 7 16,4-3 2-16,4 1-4 0,3-1-3 15,2 3-6-15,2-3-4 0,3 1 7 0,-1 1-3 16,5 1 1-16,0-1-3 0,0 3 1 0,-3-2 0 16,3 0-1-16,0-1 0 0,0 3-3 15,2-5 2-15,-2 3-1 0,2-5 0 0,-2 1 1 16,0-6 1-16,2-1 7 0,0-3-8 0,0 1 1 16,2-5 4-16,0 0-2 0,3-5 4 0,1-1-3 15,1-3-6-15,2 0-3 0,0-2 0 0,0-2 8 16,-1-3 2-16,-3 1 5 0,-1-5-3 15,1-4-1-15,-3-3-1 0,5-3 1 0,-3-3-3 16,5-1 0-16,-4-1-1 0,-1 2-1 0,0-7-1 16,-3 1-3-16,-1-5 0 0,-7-5-2 0,-4-2-3 15,0 3 0-15,-2-1 3 0,-2 1 0 16,-7 4-4-16,0-2-1 0,-3-1 3 0,-6 1-3 16,-2 0-1-16,-8 2 1 0,-1 4 5 0,-9 5 0 15,0 6 1-15,-1 5-1 0,-3-1 1 0,-1 6-3 16,-3-1-7-16,-1 0-1 0,-3 2 2 15,3 1-3-15,-2 8 1 0,-1 0-10 0,-6 5-1 16,-4 1 10-16,-6 6-11 0,2 1-7 0,2 3-23 16,0 1-46-16,5 6-56 0</inkml:trace>
  <inkml:trace contextRef="#ctx0" brushRef="#br0" timeOffset="199060.7927">16060 19037 26 0,'-6'-5'7'0,"1"1"7"0,1-3-2 15,-3 3-8-15,1-5-1 0,-1 2-3 0,3-1-2 16,-5-3 0-16,4 2-34 0</inkml:trace>
  <inkml:trace contextRef="#ctx0" brushRef="#br0" timeOffset="199388.8398">15981 18902 58 0,'-2'-13'28'0,"-1"0"9"0,1 2 28 16,0 0 30-16,0 2-43 0,0 2-7 0,-1 1-21 16,1-1 2-16,2 3-20 0,-2-1 7 15,2 3-1-15,-2-2-4 0,2 1-2 0,0 1-4 16,-2 0 5-16,2 0-6 0,-3 2 3 0,3 0 3 15,0 0 0-15,0 0 1 0,0 0-6 16,0 0 10-16,0 2 0 0,3 0 3 0,-1 0-5 16,2 1 3-16,1 3 3 0,1-1 3 0,1-1-14 15,2 5 10-15,-1-2-8 0,6-1-1 0,-1 3 1 16,2 0 2-16,1 0-6 0,4 2 3 16,2-3 2-16,9 10-4 0,-1-2 8 0,3-1-2 15,-2 0-1-15,2-1-6 0,-2-1-1 0,2 0 0 16,3-2-3-16,12 2 1 0,1-4 1 0,1 0-3 15,1-2 2-15,9-5-1 0,-7-2 2 16,-12 0-3-16,-5 0 2 0,-5 0-3 0,-5 0 1 16,1 0 2-16,-1 0-2 0,-6 0-3 0,-3 0-2 15,-1 0-1-15,-5 0 4 0,-2 0-4 0,0 0-1 16,-1 0 1-16,-1 0-4 0,-5 0 0 16,0 0-5-16,-15 0-14 0,7 0 8 0,3 0-19 15,1 0-31-15,2 0-69 0,0 0-111 0</inkml:trace>
  <inkml:trace contextRef="#ctx0" brushRef="#br0" timeOffset="199904.3326">17238 18984 55 0,'-16'4'9'0,"1"-2"-19"0,-1-2 1 16,3 0 13-16,0-4 5 0,2 2 6 0,2-5-2 15,0 3-2-15,3-3 2 0,1 1 30 16,1 1 30-16,4 1-15 0,-5-1-17 0,5 1 5 16,0 0-12-16,5 1-4 0,-3 3-13 0,0 0 1 15,5 3 5-15,-1-1 5 0,3 4-21 0,2 3 11 16,2-2-7-16,5 2-2 0,2-1-4 0,2 3 3 15,15 3-1-15,1-3-3 0,-1 0-3 16,3-2 2-16,2-1-2 0,-2-3 7 0,10-5 2 16,-1 0-4-16,-3 0-1 0,3 0 0 0,-3 0-5 15,-2 0 2-15,7 0 0 0,-11-5-2 16,-5-1 0-16,-9 1-1 0,-4 5-3 0,-6-2 0 16,-3 2 3-16,-6 2-5 0,-1-2-1 0,1 3-2 15,-3-1-9-15,1-2-2 0,-3 4-7 0,0-2-23 16,0 3 15-16,-2-5-38 0,2 0-30 0,-2 0-100 15</inkml:trace>
  <inkml:trace contextRef="#ctx0" brushRef="#br0" timeOffset="200435.4865">18333 18993 69 0,'-8'4'213'0,"-1"3"-139"0,4-3-45 16,-1-2-5-16,4 1-3 0,-1-1-8 0,-1 0-13 15,4 0-4-15,-4-2 4 0,4 0 0 16,0 0-6-16,0 0 19 0,0 0 4 0,4 0 6 16,-2-2 3-16,3 2 1 0,-3 0-3 0,4-2-1 15,-1 0-6-15,-1 2-4 0,7 0-6 0,-2-3-2 16,6 3 5-16,5 0-6 0,2 0-3 15,14 0-2-15,3 0-2 0,5 3 2 0,-2-1-1 16,2 0-1-16,1 0 0 0,12 3 2 0,0-3 0 16,-2 2 2-16,3-2 4 0,6 3 5 15,-5-5 0-15,-13 2 2 0,-4-2 1 0,-6 0-6 16,-6 0 1-16,-1 2-4 0,0-2-1 0,-1 0-2 16,-3 0 1-16,-1 2-4 0,-4-2 2 0,-7 0-2 15,-2 0 1-15,-7 3-5 0,3-3-18 0,-3 0-6 16,-4 0 7-16,-11 0-20 0,7 0-3 15,6 0 22-15,0 0-10 0,-6 2-29 0,0-2-15 16,-3 0-43-16,-6 0-85 0</inkml:trace>
  <inkml:trace contextRef="#ctx0" brushRef="#br0" timeOffset="201419.5803">20635 15167 24 0,'-9'11'29'16,"-2"-4"-8"-16,3-5-1 0,-1-2-2 0,0 0-2 15,0-2 17-15,5 2-16 0,-1-2 7 0,5-1-8 16,5-3 8-16,-3 4 6 0,-2-1-1 16,2 3-20-16,-2 0 7 0,0 0 2 0,0 0 1 15,0 0 4-15,2 0-12 0,-2 0 3 0,-2 0 3 16,0 3-9-16,0-3 7 0,2 2-1 0,4-2-2 16,-2 0 3-16,7 0-2 0,0 0-6 15,4-2 0-15,3-1-1 0,4 3-2 0,4-2-3 16,2 0 1-16,7 2-1 0,11-4 0 0,1 1 2 15,1 1 0-15,-2 0-1 0,-2 0 3 0,-3 0-4 16,1 2-2-16,0-3 1 0,4 1 0 16,-2 2 0-16,-2-2 0 0,-5 2-1 0,-4-2 0 15,-3 0 0-15,1 2 0 0,-7-3 1 0,0 3-1 16,-2-2 1-16,-5 2-1 0,3 0 0 0,-5-2-1 16,0 2 1-16,1 0 0 0,-1 0-1 15,-2-2-11-15,-2 4-12 0,-3-2-12 0,-1 2-4 16,-1-2-5-16,-2 5 27 0,-2-3-31 0,0 2 3 15,-4 1-112-15</inkml:trace>
  <inkml:trace contextRef="#ctx0" brushRef="#br0" timeOffset="202028.8036">22093 15011 44 0,'-16'9'82'0,"5"-5"0"0,2 3-30 16,3-5-20-16,-1 0-13 0,7-2-1 0,0-2-4 15,0 2 4-15,0 0-12 0,0 0-4 16,-4 2 4-16,2-2 3 0,-1 2-9 0,1-2 2 16,2 2 3-16,0-2-1 0,0 0 2 0,0 0 5 15,0 0 9-15,0 0-4 0,0 0-6 0,0 0 9 16,0 0-4-16,0 0-9 0,2 0 4 16,1-2 4-16,1 2-2 0,3-2-2 0,-3 2-2 15,7-2 6-15,2 0-10 0,1 2 2 0,3-3-3 16,1 1 2-16,6 2 4 0,0-2-6 0,12 2 0 15,3 0-3-15,1 2-2 0,2-2 1 16,0 0 0-16,2 2-5 0,0-2 6 0,7 0-3 16,-5 0 3-16,-6 0 0 0,-1 0-1 0,-3 0-1 15,-1 0 1-15,-2 0-1 0,0 3 1 0,-4-3-1 16,-5 0 3-16,-2 0-5 0,-4 0-1 16,-5 0-28-16,-2 2-4 0,-2-2-18 0,-3 0-16 15,-1 0-27-15,-3 0-10 0,-13 0 74 0,6 0-35 16</inkml:trace>
  <inkml:trace contextRef="#ctx0" brushRef="#br0" timeOffset="202575.5425">23118 15145 81 0,'-13'13'183'0,"2"-4"-146"16,2-2-18-16,0-3 15 0,5-2 14 0,-1-2-20 15,3-4-12-15,0 8-8 0,0-4-2 0,-1 3-3 16,3-1 4-16,0-2 0 0,3 0-1 15,-3 0-11-15,6-2 2 0,-1 2 4 0,3-3 10 16,4 3 1-16,1 0 4 0,4 0-5 0,5 0-5 16,3 0-4-16,10 0-2 0,5 0 0 0,4 3 0 15,-2-1 0-15,2-2 1 0,4 4 2 16,16-4 9-16,0 2-3 0,-2 1 6 0,-7-3 2 16,7 0-5-16,-14-5-5 0,-8 3-3 0,-7 0-2 15,-2 0-2-15,-5-3 0 0,1 3-2 16,-3 0 2-16,-4 0-1 0,-5-1-1 0,-1 3 0 15,-6-2-1-15,1 0-10 0,-4 2-8 0,-1-2-3 16,0 2-15-16,-15 0-41 0,5 0-47 0,1 0-123 16</inkml:trace>
  <inkml:trace contextRef="#ctx0" brushRef="#br0" timeOffset="242893.8613">22895 10455 17 0,'5'-2'30'16,"-3"0"-20"-16,0 0 2 0,-2 0-3 0,0-1 6 16,2 3-6-16,-2-2 0 0,0 0-2 0,0 0 9 15,-2 0 23-15,2-1-26 0,0 1 2 0,0 0-5 16,0 2 13-16,-2-2-7 0,2 0-3 16,-2-1 10-16,2 1-9 0,-5 0 7 0,5-2-6 15,-4 1-2-15,2 1-2 0,-3-2-6 0,1-1 0 16,-1-1 2-16,1-1-6 0,-3 0-2 15,-1-1-2-15,1 1 1 0,-2-2 2 0,0-2 1 16,-2 5-6-16,-2-3 3 0,2 0 1 0,-2 0 0 16,0 0-2-16,-3 3 2 0,1-3 1 0,-3 2-2 15,-2-2 2-15,3 1-3 0,-1 1 3 0,-2 0-2 16,2 1 5-16,1-1 0 0,-1 1-2 16,-2-1-2-16,-2 0 0 0,-2 1 3 0,0-1-3 15,-3 0 2-15,1 3 0 0,-3-3 0 0,-4 3 0 16,2-3-1-16,0 5 3 0,5 0 1 15,0-5-1-15,3 3 1 0,-1 0 0 0,4-1-3 16,-2 1 1-16,0-1 0 0,2 3-3 0,-4-2 1 16,4-1-1-16,-4 3 1 0,4 0 0 0,-2 0 2 15,0 0-3-15,2-1 2 0,-2-1-3 0,2 2 2 16,1-1 1-16,-1 3-2 0,2-2 1 16,0 0 1-16,3 2-2 0,-3 0 0 0,1 0 2 15,-1-2-2-15,0 2 0 0,1 0 1 16,1-2 1-16,-3 2-2 0,1 0 1 0,-2-3-1 15,2 1 3-15,1 2-4 0,-3-2 1 0,4 0 3 16,-1 2-2-16,1-2 0 0,-1-1 3 0,1 1-3 16,3 2 0-16,-2-2 0 0,-1 0 1 0,1 2-2 15,-1 0 1-15,1-2 1 0,2 2-2 16,-3-3 2-16,5 3-1 0,-2 0 0 0,-2 0-2 16,1 3 3-16,-1-3 0 0,2 0-2 0,-3 2 1 15,-1-2 1-15,-1 0-2 0,3 0 2 16,-5 0 0-16,0 0-2 0,0 0 2 0,0 2 0 15,0-2-1-15,3 0-1 0,-1 0 2 0,5 0-1 16,-3 0-1-16,3 0 2 0,0 0 0 0,0 0-1 16,2 2 1-16,0-2-2 0,2 0 4 0,-2 0-2 15,2 2 0-15,-2-2-1 0,2 0 0 16,-4 3-1-16,2-1 1 0,-5-2 0 0,1 4 1 16,-5-2-1-16,0 3-1 0,-4-3 2 0,0 0-1 15,-5 3-1-15,3-1 1 0,-3 1 2 16,5-1-4-16,2 0 2 0,2 1 0 0,2-1 0 15,3 3 1-15,-1-3-2 0,3 1 2 0,0-1-2 16,2-2 1-16,0 3-1 0,0-3 2 0,2 2-1 16,0-4-1-16,0 5 3 0,1-3-2 0,1 0 0 15,0 0 0-15,-1 3 1 0,-1-3 0 16,-2 0-2-16,0 2 3 0,-3 1-2 0,6 2-1 16,-6-3 3-16,3 3-1 0,0-1-1 0,0 5 0 15,0-2 0-15,-2 0-1 0,0 2 0 16,0 2 1-16,-1-2 0 0,1 5 1 0,2-3 0 15,0 0 0-15,0 2-2 0,2-1 1 0,0 1-2 16,3-2 2-16,-1 3 0 0,1-3 0 0,1 0 0 16,3 0 2-16,-2 1-3 0,-1 1 0 15,3-4 2-15,0 2-3 0,0 3 3 0,-1-3-1 16,1 5 1-16,-2-1 0 0,4 3-2 0,-5 4 1 16,3 1 1-16,-2-1-1 0,-3 0-2 0,-2 3 3 15,3-1-1-15,-3 1-1 0,0-3 1 16,0 2 1-16,-2 1-2 0,0-1 1 0,0-2 0 15,0-4 0-15,2 2 1 0,0-2-1 0,5-2 0 16,0-1 0-16,1-1 1 0,3-1 0 0,0-1-1 16,3 1 1-16,-1 0-1 0,0 3-1 15,0-3 3-15,3 3-1 0,-3 0-1 0,0-1 2 16,2 1-3-16,-1 0 2 0,-1-3-1 0,-2 3-1 16,2-3 2-16,0 3-2 0,-2-1 1 0,3-1 0 15,-1-3 0-15,0 3-1 0,0-1 2 16,3-2 1-16,-1 3-1 0,0-1 1 0,3 0-1 15,-3 1 3-15,1 2 0 0,-1-5-2 0,1 2 1 16,-3-4 2-16,2 2-2 0,1 1-2 0,-3-3 1 16,2 2-1-16,-2 0 0 0,3-4 1 15,-3 4-1-15,0-2-1 0,3 0 3 0,-3 3-3 16,2-3 3-16,1 2-1 0,-1-2-1 0,1-2 2 16,-1 4 0-16,0-2 0 0,1 0 0 0,1 2 1 15,-1 0-1-15,4 3 1 0,-5-1-1 16,5 3-1-16,-3 4 2 0,3 2-2 0,-2 5-1 15,-1-1 0-15,1 1 2 0,-2 0-3 0,-1-3 0 16,0-1 0-16,-1-3 1 0,1-9 0 0,-2 2 0 16,3-4 0-16,-3-2 0 0,0 0 3 15,2 2-4-15,-1-4 2 0,1 1-1 0,-4-3 3 16,4 4-1-16,1-3 4 0,-3 1-3 0,0-1 0 16,3 5 1-16,-3-4-5 0,2 4 3 15,1 0-3-15,-1 5 0 0,0-1 2 0,1 3-1 16,-1 8-1-16,1 3 0 0,-1-3 0 0,-2 1 0 15,1-3 0-15,1 0 2 0,-2-6-3 0,0-1 2 16,3-3 0-16,-3-1 1 0,2-2 0 0,1 0 2 16,-3-2-3-16,0-3 2 0,3 3 0 15,-1-2 0-15,3-1-2 0,-1 1 0 0,1-3 2 16,2 3-2-16,-3-3-1 0,3 3 0 0,0 0 2 16,0-1-2-16,0-1 2 0,-1 4-2 0,1-1 0 15,2-1 0-15,-2 2 1 0,2 2-2 16,0-2 2-16,0 2 1 0,0 0 2 0,0-2-2 15,2 2 2-15,-4-3-4 0,4 1 0 0,-2 0 2 16,3-2-1-16,-1 1-2 0,0-1 1 16,0 0 0-16,3-1-1 0,-1 3 1 0,3 0 1 15,-3-2-1-15,5 1 1 0,0-1-2 0,0 2 0 16,0-3 2-16,-3 1-1 0,3 0-1 0,0 1 2 16,0-3-1-16,-2 4 0 0,1-3 0 15,1 1-1-15,-2 0 2 0,2-1-3 0,0 1 4 16,-3-1-2-16,3 1 1 0,-2 0-2 0,1-1 1 15,4 1 0-15,-4-1 0 0,3 1-1 0,-2 0 1 16,0 1-3-16,0 1 3 0,0 0 1 16,-3 0-2-16,3 2 2 0,0 0-3 0,-2 0 3 15,-1 2-1-15,1-2 0 0,2 0 1 0,-5 0-1 16,3-2-2-16,0 0 2 0,1 2 1 0,3-2-1 16,1 0 0-16,3-1-1 0,0-1 2 15,3 2-1-15,0-2-1 0,-1-1 2 0,1 1-1 16,-2-3-2-16,-1 1 2 0,-4-1 1 0,-2 0-1 15,0 1 0-15,0-3 0 0,-1 0-1 16,1 0 0-16,2-2 2 0,0 0-1 0,3 0 0 16,-1 0 1-16,0-2-2 0,3 0 2 0,-5-2 0 15,2 1-1-15,0-1 1 0,-4 0 4 0,0-1-2 16,-5-1-1-16,1 1-1 0,1-1 2 0,-1-3-3 16,-1 2 0-16,1-2 0 0,-1 0-1 15,3-4 1-15,2 0 1 0,4-2-1 0,2-3-1 16,3 0 1-16,0 3 0 0,-1-5 0 0,-1 5 2 15,1-1-2-15,-1-2 3 0,-3 3-1 16,0-3 1-16,1 1 2 0,-6-3-1 0,1 2-2 16,0-2 4-16,-4 3 1 0,1-5 3 0,1 2-6 15,-3-2 0-15,1-2-1 0,-3-3 1 0,5 1-2 16,-5-3-1-16,2 0-2 0,1 1 4 0,-3-3-3 16,0 0 2-16,3-2 0 0,-1-2-1 15,3-1 3-15,-3-1-3 0,-2 2 9 0,-2 1 0 16,-4 1-6-16,2 3 1 0,-3 3-2 0,1 1 0 15,2-3 1-15,-5 3 1 0,1 1-3 16,1-3-1-16,-4 1-1 0,1-2 0 0,1 1 1 16,-2-3-2-16,-2-2 1 0,0 0-1 0,2-2-2 15,3 1 2-15,-1 1-2 0,1 3 1 0,1 1 0 16,1 0 3-16,0 3-1 0,-1-1 2 16,-1 3 2-16,-1 0 2 0,0 0 5 0,-1-1-1 15,-1 3-4-15,-2-2 3 0,0 0-6 0,0-1 0 16,-5 1-4-16,3 0 1 0,-2 0-3 0,-1 2 3 15,1 0 1-15,0 2-2 0,1 2 0 16,1 0 1-16,2-1-2 0,0 1 3 0,0-2 0 16,2 0-2-16,-2 0 2 0,0 1 2 0,0-1 2 15,0 2-1-15,0-4-1 0,0 0-2 0,0 2 3 16,-2-2-3-16,2 2 1 0,-2 0 0 16,2 3-1-16,-2-3 1 0,0 2-2 0,-1 1 0 15,1-1 1-15,-2 0-2 0,4 1 2 0,-5-3-1 16,5 0 0-16,0 0 0 0,0 0 1 0,0-2-2 15,0 3 2-15,0-6-2 0,0 3 1 16,0-2 0-16,-2 2 2 0,2 0-4 0,-2 0 1 16,0 2 2-16,-1 2-2 0,1 1 1 0,0-3 1 15,0 4-1-15,-3 1-2 0,5 0 1 0,-4 1 1 16,2 1-5-16,0 0-7 0,-3 2-12 16,5 2-21-16,-4 2-18 0,2 1 0 0,-3 1 5 15,-1 1-10-15,-3 4-9 0,-4 4-12 0,-7 3-128 16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>
            <a:extLst>
              <a:ext uri="{FF2B5EF4-FFF2-40B4-BE49-F238E27FC236}">
                <a16:creationId xmlns:a16="http://schemas.microsoft.com/office/drawing/2014/main" id="{2DF5B2C5-18E2-43E8-9004-54CCE1AAA383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027488" cy="349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292" tIns="46146" rIns="92292" bIns="46146" numCol="1" anchor="t" anchorCtr="0" compatLnSpc="1">
            <a:prstTxWarp prst="textNoShape">
              <a:avLst/>
            </a:prstTxWarp>
          </a:bodyPr>
          <a:lstStyle>
            <a:lvl1pPr defTabSz="923828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2291" name="Rectangle 3">
            <a:extLst>
              <a:ext uri="{FF2B5EF4-FFF2-40B4-BE49-F238E27FC236}">
                <a16:creationId xmlns:a16="http://schemas.microsoft.com/office/drawing/2014/main" id="{69353E3E-0E7E-4933-A64F-0629E9048036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5265738" y="0"/>
            <a:ext cx="4029075" cy="349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292" tIns="46146" rIns="92292" bIns="46146" numCol="1" anchor="t" anchorCtr="0" compatLnSpc="1">
            <a:prstTxWarp prst="textNoShape">
              <a:avLst/>
            </a:prstTxWarp>
          </a:bodyPr>
          <a:lstStyle>
            <a:lvl1pPr algn="r" defTabSz="923828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fld id="{F3783D72-30C7-4BA8-9A26-D5C07AAC3F57}" type="datetime1">
              <a:rPr lang="en-US"/>
              <a:pPr>
                <a:defRPr/>
              </a:pPr>
              <a:t>9/29/2022</a:t>
            </a:fld>
            <a:endParaRPr lang="en-US"/>
          </a:p>
        </p:txBody>
      </p:sp>
      <p:sp>
        <p:nvSpPr>
          <p:cNvPr id="8196" name="Rectangle 4">
            <a:extLst>
              <a:ext uri="{FF2B5EF4-FFF2-40B4-BE49-F238E27FC236}">
                <a16:creationId xmlns:a16="http://schemas.microsoft.com/office/drawing/2014/main" id="{2C1B986B-1945-4486-BB75-6D067E22FDB5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898775" y="527050"/>
            <a:ext cx="3505200" cy="26289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293" name="Rectangle 5">
            <a:extLst>
              <a:ext uri="{FF2B5EF4-FFF2-40B4-BE49-F238E27FC236}">
                <a16:creationId xmlns:a16="http://schemas.microsoft.com/office/drawing/2014/main" id="{B2F4E497-C724-48B9-BC59-F40DCA2AECB2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30275" y="3330575"/>
            <a:ext cx="7435850" cy="3152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292" tIns="46146" rIns="92292" bIns="46146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2294" name="Rectangle 6">
            <a:extLst>
              <a:ext uri="{FF2B5EF4-FFF2-40B4-BE49-F238E27FC236}">
                <a16:creationId xmlns:a16="http://schemas.microsoft.com/office/drawing/2014/main" id="{6DA15B30-03C5-480F-A8A7-3E40372B85FA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657975"/>
            <a:ext cx="4027488" cy="350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292" tIns="46146" rIns="92292" bIns="46146" numCol="1" anchor="b" anchorCtr="0" compatLnSpc="1">
            <a:prstTxWarp prst="textNoShape">
              <a:avLst/>
            </a:prstTxWarp>
          </a:bodyPr>
          <a:lstStyle>
            <a:lvl1pPr defTabSz="923828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r>
              <a:rPr lang="en-US"/>
              <a:t>Template-WSU Hrz 201.ppt</a:t>
            </a:r>
          </a:p>
        </p:txBody>
      </p:sp>
      <p:sp>
        <p:nvSpPr>
          <p:cNvPr id="12295" name="Rectangle 7">
            <a:extLst>
              <a:ext uri="{FF2B5EF4-FFF2-40B4-BE49-F238E27FC236}">
                <a16:creationId xmlns:a16="http://schemas.microsoft.com/office/drawing/2014/main" id="{B2B002FF-5000-48E9-8693-280157D82CA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265738" y="6657975"/>
            <a:ext cx="4029075" cy="350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292" tIns="46146" rIns="92292" bIns="46146" numCol="1" anchor="b" anchorCtr="0" compatLnSpc="1">
            <a:prstTxWarp prst="textNoShape">
              <a:avLst/>
            </a:prstTxWarp>
          </a:bodyPr>
          <a:lstStyle>
            <a:lvl1pPr algn="r" defTabSz="922338" eaLnBrk="1" hangingPunct="1">
              <a:defRPr sz="1200" smtClean="0"/>
            </a:lvl1pPr>
          </a:lstStyle>
          <a:p>
            <a:pPr>
              <a:defRPr/>
            </a:pPr>
            <a:fld id="{FC8BE2DA-6E7E-4D7D-BD07-081B0132DF0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9E519CA-4EEF-4274-BDFE-09BE724CFE6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6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19779035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9E519CA-4EEF-4274-BDFE-09BE724CFE6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4082794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9E519CA-4EEF-4274-BDFE-09BE724CFE6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0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6866088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3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C610BD5D-AD26-4564-B421-8592E5857D8E}"/>
              </a:ext>
            </a:extLst>
          </p:cNvPr>
          <p:cNvSpPr/>
          <p:nvPr userDrawn="1"/>
        </p:nvSpPr>
        <p:spPr bwMode="gray">
          <a:xfrm flipH="1">
            <a:off x="-17463" y="0"/>
            <a:ext cx="501651" cy="6858000"/>
          </a:xfrm>
          <a:prstGeom prst="rect">
            <a:avLst/>
          </a:prstGeom>
          <a:gradFill flip="none" rotWithShape="1">
            <a:gsLst>
              <a:gs pos="0">
                <a:schemeClr val="accent2"/>
              </a:gs>
              <a:gs pos="100000">
                <a:schemeClr val="tx1"/>
              </a:gs>
            </a:gsLst>
            <a:lin ang="162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pic>
        <p:nvPicPr>
          <p:cNvPr id="5" name="Picture 11">
            <a:extLst>
              <a:ext uri="{FF2B5EF4-FFF2-40B4-BE49-F238E27FC236}">
                <a16:creationId xmlns:a16="http://schemas.microsoft.com/office/drawing/2014/main" id="{A99989E7-BCEC-4ED7-AA49-3CB5C83A55DD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7463" y="79375"/>
            <a:ext cx="9161463" cy="611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B00D20D4-BCDE-4A68-8900-5DD4DD6D3DEF}"/>
              </a:ext>
            </a:extLst>
          </p:cNvPr>
          <p:cNvSpPr/>
          <p:nvPr userDrawn="1"/>
        </p:nvSpPr>
        <p:spPr bwMode="gray">
          <a:xfrm flipH="1">
            <a:off x="-17463" y="79375"/>
            <a:ext cx="501651" cy="611188"/>
          </a:xfrm>
          <a:prstGeom prst="rect">
            <a:avLst/>
          </a:prstGeom>
          <a:gradFill flip="none" rotWithShape="1">
            <a:gsLst>
              <a:gs pos="0">
                <a:schemeClr val="bg2">
                  <a:alpha val="50000"/>
                </a:schemeClr>
              </a:gs>
              <a:gs pos="100000">
                <a:schemeClr val="bg2">
                  <a:alpha val="25000"/>
                </a:schemeClr>
              </a:gs>
            </a:gsLst>
            <a:lin ang="162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B255F1E2-338C-4F8F-950F-882ACF604CB1}"/>
              </a:ext>
            </a:extLst>
          </p:cNvPr>
          <p:cNvSpPr/>
          <p:nvPr userDrawn="1"/>
        </p:nvSpPr>
        <p:spPr bwMode="gray">
          <a:xfrm flipH="1">
            <a:off x="-17463" y="0"/>
            <a:ext cx="9161463" cy="79375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ctrTitle"/>
          </p:nvPr>
        </p:nvSpPr>
        <p:spPr bwMode="invGray">
          <a:xfrm>
            <a:off x="484093" y="2392432"/>
            <a:ext cx="8659903" cy="424732"/>
          </a:xfrm>
        </p:spPr>
        <p:txBody>
          <a:bodyPr anchorCtr="0"/>
          <a:lstStyle>
            <a:lvl1pPr algn="ctr">
              <a:defRPr sz="2400">
                <a:solidFill>
                  <a:schemeClr val="bg2"/>
                </a:solidFill>
                <a:effectLst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subTitle" idx="1"/>
          </p:nvPr>
        </p:nvSpPr>
        <p:spPr bwMode="invGray">
          <a:xfrm>
            <a:off x="484093" y="3025243"/>
            <a:ext cx="8659904" cy="430887"/>
          </a:xfrm>
        </p:spPr>
        <p:txBody>
          <a:bodyPr rIns="0" anchorCtr="0"/>
          <a:lstStyle>
            <a:lvl1pPr marL="0" indent="0" algn="ctr">
              <a:buFont typeface="Arial" pitchFamily="34" charset="0"/>
              <a:buNone/>
              <a:defRPr sz="2200" b="0">
                <a:solidFill>
                  <a:schemeClr val="accent1"/>
                </a:solidFill>
                <a:effectLst/>
                <a:latin typeface="Lucida Sans" pitchFamily="34" charset="0"/>
              </a:defRPr>
            </a:lvl1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0A6957AE-8D57-42FB-A43C-0775E3C3B19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xfrm>
            <a:off x="484188" y="6381750"/>
            <a:ext cx="1550987" cy="476250"/>
          </a:xfrm>
        </p:spPr>
        <p:txBody>
          <a:bodyPr/>
          <a:lstStyle>
            <a:lvl1pPr>
              <a:defRPr sz="10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7">
            <a:extLst>
              <a:ext uri="{FF2B5EF4-FFF2-40B4-BE49-F238E27FC236}">
                <a16:creationId xmlns:a16="http://schemas.microsoft.com/office/drawing/2014/main" id="{BB7CA842-5FE9-4F17-8711-10015E44AA6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2066925" y="6381750"/>
            <a:ext cx="6100763" cy="476250"/>
          </a:xfrm>
        </p:spPr>
        <p:txBody>
          <a:bodyPr anchorCtr="1"/>
          <a:lstStyle>
            <a:lvl1pPr>
              <a:defRPr sz="10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" name="Rectangle 8">
            <a:extLst>
              <a:ext uri="{FF2B5EF4-FFF2-40B4-BE49-F238E27FC236}">
                <a16:creationId xmlns:a16="http://schemas.microsoft.com/office/drawing/2014/main" id="{6468DD5F-9CE2-4259-B951-76E2284D4DD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xfrm>
            <a:off x="8169275" y="6381750"/>
            <a:ext cx="974725" cy="47625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FB48F94-4C91-43B0-A796-6F2FB08DFF4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85942578"/>
      </p:ext>
    </p:extLst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7794C91D-DA5A-409B-AD1F-4FE1AC8FF3DD}"/>
              </a:ext>
            </a:extLst>
          </p:cNvPr>
          <p:cNvSpPr/>
          <p:nvPr userDrawn="1"/>
        </p:nvSpPr>
        <p:spPr bwMode="gray">
          <a:xfrm flipH="1">
            <a:off x="-17463" y="0"/>
            <a:ext cx="501651" cy="6858000"/>
          </a:xfrm>
          <a:prstGeom prst="rect">
            <a:avLst/>
          </a:prstGeom>
          <a:gradFill flip="none" rotWithShape="1">
            <a:gsLst>
              <a:gs pos="0">
                <a:schemeClr val="accent2"/>
              </a:gs>
              <a:gs pos="100000">
                <a:schemeClr val="tx1"/>
              </a:gs>
            </a:gsLst>
            <a:lin ang="162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pic>
        <p:nvPicPr>
          <p:cNvPr id="5" name="Picture 11">
            <a:extLst>
              <a:ext uri="{FF2B5EF4-FFF2-40B4-BE49-F238E27FC236}">
                <a16:creationId xmlns:a16="http://schemas.microsoft.com/office/drawing/2014/main" id="{16980219-D0F5-471B-941D-7576D2851548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7463" y="79375"/>
            <a:ext cx="9161463" cy="611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B356F07E-0B55-4468-9714-37F5ABC8E936}"/>
              </a:ext>
            </a:extLst>
          </p:cNvPr>
          <p:cNvSpPr/>
          <p:nvPr userDrawn="1"/>
        </p:nvSpPr>
        <p:spPr bwMode="gray">
          <a:xfrm flipH="1">
            <a:off x="-17463" y="79375"/>
            <a:ext cx="501651" cy="611188"/>
          </a:xfrm>
          <a:prstGeom prst="rect">
            <a:avLst/>
          </a:prstGeom>
          <a:gradFill flip="none" rotWithShape="1">
            <a:gsLst>
              <a:gs pos="0">
                <a:schemeClr val="bg2">
                  <a:alpha val="50000"/>
                </a:schemeClr>
              </a:gs>
              <a:gs pos="100000">
                <a:schemeClr val="bg2">
                  <a:alpha val="25000"/>
                </a:schemeClr>
              </a:gs>
            </a:gsLst>
            <a:lin ang="162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24AFB031-D34C-4151-9E48-8397B3221137}"/>
              </a:ext>
            </a:extLst>
          </p:cNvPr>
          <p:cNvSpPr/>
          <p:nvPr userDrawn="1"/>
        </p:nvSpPr>
        <p:spPr bwMode="gray">
          <a:xfrm flipH="1">
            <a:off x="-17463" y="0"/>
            <a:ext cx="9161463" cy="79375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ctrTitle"/>
          </p:nvPr>
        </p:nvSpPr>
        <p:spPr bwMode="invGray">
          <a:xfrm>
            <a:off x="484093" y="2392432"/>
            <a:ext cx="8659903" cy="424732"/>
          </a:xfrm>
        </p:spPr>
        <p:txBody>
          <a:bodyPr anchorCtr="0"/>
          <a:lstStyle>
            <a:lvl1pPr algn="ctr">
              <a:defRPr sz="2400">
                <a:solidFill>
                  <a:schemeClr val="bg2"/>
                </a:solidFill>
                <a:effectLst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subTitle" idx="1"/>
          </p:nvPr>
        </p:nvSpPr>
        <p:spPr bwMode="invGray">
          <a:xfrm>
            <a:off x="484093" y="3025243"/>
            <a:ext cx="8659904" cy="430887"/>
          </a:xfrm>
        </p:spPr>
        <p:txBody>
          <a:bodyPr rIns="0" anchorCtr="0"/>
          <a:lstStyle>
            <a:lvl1pPr marL="0" indent="0" algn="ctr">
              <a:buFont typeface="Arial" pitchFamily="34" charset="0"/>
              <a:buNone/>
              <a:defRPr sz="2200" b="0">
                <a:solidFill>
                  <a:schemeClr val="accent1"/>
                </a:solidFill>
                <a:effectLst/>
                <a:latin typeface="Lucida Sans" pitchFamily="34" charset="0"/>
              </a:defRPr>
            </a:lvl1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2A1A21F9-0BAE-4087-95C2-95005A688F6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xfrm>
            <a:off x="484188" y="6381750"/>
            <a:ext cx="1550987" cy="476250"/>
          </a:xfrm>
        </p:spPr>
        <p:txBody>
          <a:bodyPr/>
          <a:lstStyle>
            <a:lvl1pPr>
              <a:defRPr sz="10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7">
            <a:extLst>
              <a:ext uri="{FF2B5EF4-FFF2-40B4-BE49-F238E27FC236}">
                <a16:creationId xmlns:a16="http://schemas.microsoft.com/office/drawing/2014/main" id="{1EE1E357-A546-4FE9-8B25-923D820CE08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2066925" y="6381750"/>
            <a:ext cx="6100763" cy="476250"/>
          </a:xfrm>
        </p:spPr>
        <p:txBody>
          <a:bodyPr anchorCtr="1"/>
          <a:lstStyle>
            <a:lvl1pPr>
              <a:defRPr sz="10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" name="Rectangle 8">
            <a:extLst>
              <a:ext uri="{FF2B5EF4-FFF2-40B4-BE49-F238E27FC236}">
                <a16:creationId xmlns:a16="http://schemas.microsoft.com/office/drawing/2014/main" id="{09E40C1C-B3FB-48FC-B59A-15A7409DF94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xfrm>
            <a:off x="8169275" y="6381750"/>
            <a:ext cx="974725" cy="47625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B73C97B-0CE4-4BB2-9810-AB94EDFE5B2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23726227"/>
      </p:ext>
    </p:extLst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1778" y="1513543"/>
            <a:ext cx="8652222" cy="424732"/>
          </a:xfrm>
        </p:spPr>
        <p:txBody>
          <a:bodyPr/>
          <a:lstStyle>
            <a:lvl1pPr>
              <a:defRPr sz="2400">
                <a:latin typeface="Lucida Sans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31689" y="2287148"/>
            <a:ext cx="7772400" cy="1688667"/>
          </a:xfrm>
        </p:spPr>
        <p:txBody>
          <a:bodyPr lIns="457200" rIns="457200"/>
          <a:lstStyle>
            <a:lvl1pPr marL="344488" indent="-179388">
              <a:spcBef>
                <a:spcPts val="1200"/>
              </a:spcBef>
              <a:buSzPct val="100000"/>
              <a:buFont typeface="Arial" pitchFamily="34" charset="0"/>
              <a:buChar char="•"/>
              <a:defRPr sz="2200" b="0"/>
            </a:lvl1pPr>
            <a:lvl2pPr marL="509588" indent="-165100">
              <a:spcBef>
                <a:spcPts val="400"/>
              </a:spcBef>
              <a:buSzPct val="75000"/>
              <a:buFont typeface="Lucida Sans" panose="020B0602030504020204" pitchFamily="34" charset="0"/>
              <a:buChar char="–"/>
              <a:defRPr sz="2000"/>
            </a:lvl2pPr>
            <a:lvl3pPr marL="795337" indent="-219456">
              <a:spcBef>
                <a:spcPts val="400"/>
              </a:spcBef>
              <a:buSzPct val="100000"/>
              <a:buFont typeface="Arial" panose="020B0604020202020204" pitchFamily="34" charset="0"/>
              <a:buChar char="•"/>
              <a:defRPr sz="1800"/>
            </a:lvl3pPr>
            <a:lvl4pPr marL="914400" indent="-165100">
              <a:spcBef>
                <a:spcPts val="400"/>
              </a:spcBef>
              <a:buSzPct val="100000"/>
              <a:buFont typeface="Lucida Sans" panose="020B0602030504020204" pitchFamily="34" charset="0"/>
              <a:buChar char="–"/>
              <a:defRPr sz="1600"/>
            </a:lvl4pPr>
            <a:lvl5pPr marL="1079500" indent="-165100">
              <a:spcBef>
                <a:spcPts val="400"/>
              </a:spcBef>
              <a:buSzPct val="100000"/>
              <a:buFont typeface="Arial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495C366E-8B74-4EC9-9195-A6F5424B84EA}"/>
              </a:ext>
            </a:extLst>
          </p:cNvPr>
          <p:cNvSpPr>
            <a:spLocks noGrp="1" noChangeArrowheads="1"/>
          </p:cNvSpPr>
          <p:nvPr userDrawn="1"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BA2F4D30-9100-4F22-99F8-745CE21BB142}"/>
              </a:ext>
            </a:extLst>
          </p:cNvPr>
          <p:cNvSpPr>
            <a:spLocks noGrp="1" noChangeArrowheads="1"/>
          </p:cNvSpPr>
          <p:nvPr userDrawn="1"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AB1FE4B2-2575-4229-A95F-BE1D8CEB2FCE}"/>
              </a:ext>
            </a:extLst>
          </p:cNvPr>
          <p:cNvSpPr>
            <a:spLocks noGrp="1" noChangeArrowheads="1"/>
          </p:cNvSpPr>
          <p:nvPr userDrawn="1"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D6520B8-7ED4-403F-A10E-73607799D9D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34952531"/>
      </p:ext>
    </p:extLst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4"/>
          <p:cNvSpPr>
            <a:spLocks noGrp="1" noChangeArrowheads="1"/>
          </p:cNvSpPr>
          <p:nvPr>
            <p:ph type="ctrTitle"/>
          </p:nvPr>
        </p:nvSpPr>
        <p:spPr>
          <a:xfrm>
            <a:off x="491778" y="998506"/>
            <a:ext cx="8652222" cy="461665"/>
          </a:xfrm>
        </p:spPr>
        <p:txBody>
          <a:bodyPr/>
          <a:lstStyle>
            <a:lvl1pPr algn="ctr">
              <a:lnSpc>
                <a:spcPct val="100000"/>
              </a:lnSpc>
              <a:defRPr sz="2400">
                <a:solidFill>
                  <a:schemeClr val="bg2"/>
                </a:solidFill>
                <a:effectLst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8" name="Rectangle 5"/>
          <p:cNvSpPr>
            <a:spLocks noGrp="1" noChangeArrowheads="1"/>
          </p:cNvSpPr>
          <p:nvPr>
            <p:ph type="subTitle" idx="1"/>
          </p:nvPr>
        </p:nvSpPr>
        <p:spPr>
          <a:xfrm>
            <a:off x="491778" y="1496679"/>
            <a:ext cx="8652222" cy="430887"/>
          </a:xfrm>
        </p:spPr>
        <p:txBody>
          <a:bodyPr rIns="0"/>
          <a:lstStyle>
            <a:lvl1pPr marL="0" indent="0" algn="ctr">
              <a:buFontTx/>
              <a:buNone/>
              <a:defRPr sz="2200" b="0">
                <a:solidFill>
                  <a:schemeClr val="accent1"/>
                </a:solidFill>
                <a:effectLst/>
                <a:latin typeface="Lucida Sans" pitchFamily="34" charset="0"/>
              </a:defRPr>
            </a:lvl1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D04FEF81-4E93-43B2-BCAC-C5BC6C861069}"/>
              </a:ext>
            </a:extLst>
          </p:cNvPr>
          <p:cNvSpPr>
            <a:spLocks noGrp="1" noChangeArrowheads="1"/>
          </p:cNvSpPr>
          <p:nvPr userDrawn="1"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7A8DAD55-8399-4396-AF28-98F84A675018}"/>
              </a:ext>
            </a:extLst>
          </p:cNvPr>
          <p:cNvSpPr>
            <a:spLocks noGrp="1" noChangeArrowheads="1"/>
          </p:cNvSpPr>
          <p:nvPr userDrawn="1"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05A69875-9585-4C9B-8427-46A63E4B8E0F}"/>
              </a:ext>
            </a:extLst>
          </p:cNvPr>
          <p:cNvSpPr>
            <a:spLocks noGrp="1" noChangeArrowheads="1"/>
          </p:cNvSpPr>
          <p:nvPr userDrawn="1"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5BC43F3-61C4-4A05-B4D8-DF8484E38EA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76682245"/>
      </p:ext>
    </p:extLst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84094" y="1528389"/>
            <a:ext cx="8659907" cy="480131"/>
          </a:xfr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25575" y="2275788"/>
            <a:ext cx="4002321" cy="2062103"/>
          </a:xfrm>
        </p:spPr>
        <p:txBody>
          <a:bodyPr anchorCtr="0"/>
          <a:lstStyle>
            <a:lvl1pPr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SzPct val="125000"/>
              <a:buFont typeface="Arial" pitchFamily="34" charset="0"/>
              <a:buChar char="•"/>
              <a:defRPr lang="en-US" sz="2000" b="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1pPr>
            <a:lvl2pPr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SzPct val="125000"/>
              <a:buFont typeface="Arial" pitchFamily="34" charset="0"/>
              <a:buChar char="•"/>
              <a:defRPr lang="en-US" sz="180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2pPr>
            <a:lvl3pPr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SzPct val="125000"/>
              <a:buFont typeface="Arial" pitchFamily="34" charset="0"/>
              <a:buChar char="•"/>
              <a:defRPr lang="en-US" sz="180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3pPr>
            <a:lvl4pPr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SzPct val="125000"/>
              <a:buFont typeface="Arial" pitchFamily="34" charset="0"/>
              <a:buChar char="•"/>
              <a:defRPr lang="en-US" sz="160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4pPr>
            <a:lvl5pPr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SzPct val="125000"/>
              <a:buFont typeface="Arial" pitchFamily="34" charset="0"/>
              <a:buChar char="•"/>
              <a:defRPr lang="en-US" sz="1600" dirty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880295" y="2275788"/>
            <a:ext cx="3969948" cy="2062103"/>
          </a:xfrm>
        </p:spPr>
        <p:txBody>
          <a:bodyPr anchorCtr="0"/>
          <a:lstStyle>
            <a:lvl1pPr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SzPct val="125000"/>
              <a:buFont typeface="Arial" pitchFamily="34" charset="0"/>
              <a:buChar char="•"/>
              <a:defRPr lang="en-US" sz="2000" b="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1pPr>
            <a:lvl2pPr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SzPct val="125000"/>
              <a:buFont typeface="Arial" pitchFamily="34" charset="0"/>
              <a:buChar char="•"/>
              <a:defRPr lang="en-US" sz="180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2pPr>
            <a:lvl3pPr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SzPct val="125000"/>
              <a:buFont typeface="Arial" pitchFamily="34" charset="0"/>
              <a:buChar char="•"/>
              <a:defRPr lang="en-US" sz="180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3pPr>
            <a:lvl4pPr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SzPct val="125000"/>
              <a:buFont typeface="Arial" pitchFamily="34" charset="0"/>
              <a:buChar char="•"/>
              <a:defRPr lang="en-US" sz="160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4pPr>
            <a:lvl5pPr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SzPct val="125000"/>
              <a:buFont typeface="Arial" pitchFamily="34" charset="0"/>
              <a:buChar char="•"/>
              <a:defRPr lang="en-US" sz="1600" dirty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51FC2662-7C87-434D-B75A-047F4BA9F75E}"/>
              </a:ext>
            </a:extLst>
          </p:cNvPr>
          <p:cNvSpPr>
            <a:spLocks noGrp="1" noChangeArrowheads="1"/>
          </p:cNvSpPr>
          <p:nvPr userDrawn="1"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BF5894FD-0969-4A7B-A1D3-AE2484A8F3F2}"/>
              </a:ext>
            </a:extLst>
          </p:cNvPr>
          <p:cNvSpPr>
            <a:spLocks noGrp="1" noChangeArrowheads="1"/>
          </p:cNvSpPr>
          <p:nvPr userDrawn="1"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95910708-F525-4B9B-A1C9-35442936314A}"/>
              </a:ext>
            </a:extLst>
          </p:cNvPr>
          <p:cNvSpPr>
            <a:spLocks noGrp="1" noChangeArrowheads="1"/>
          </p:cNvSpPr>
          <p:nvPr userDrawn="1"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D633604-33BB-4C22-86F8-FA76F79BC37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55781006"/>
      </p:ext>
    </p:extLst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303081"/>
            <a:ext cx="8686800" cy="480131"/>
          </a:xfrm>
        </p:spPr>
        <p:txBody>
          <a:bodyPr/>
          <a:lstStyle>
            <a:lvl1pPr>
              <a:defRPr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7722" y="2166763"/>
            <a:ext cx="4040188" cy="369332"/>
          </a:xfrm>
        </p:spPr>
        <p:txBody>
          <a:bodyPr anchor="b"/>
          <a:lstStyle>
            <a:lvl1pPr marL="0" indent="0">
              <a:buNone/>
              <a:defRPr sz="1800" b="1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87721" y="2621484"/>
            <a:ext cx="4040188" cy="1338828"/>
          </a:xfrm>
        </p:spPr>
        <p:txBody>
          <a:bodyPr/>
          <a:lstStyle>
            <a:lvl1pPr>
              <a:defRPr lang="en-US" sz="1800" b="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1pPr>
            <a:lvl2pPr>
              <a:defRPr lang="en-US" sz="160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2pPr>
            <a:lvl3pPr>
              <a:defRPr lang="en-US" sz="160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3pPr>
            <a:lvl4pPr>
              <a:defRPr lang="en-US" sz="140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4pPr>
            <a:lvl5pPr>
              <a:defRPr lang="en-US" sz="1400" dirty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875547" y="2166763"/>
            <a:ext cx="4041775" cy="369332"/>
          </a:xfrm>
        </p:spPr>
        <p:txBody>
          <a:bodyPr anchor="b"/>
          <a:lstStyle>
            <a:lvl1pPr marL="0" indent="0">
              <a:buNone/>
              <a:defRPr sz="1800" b="1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875546" y="2621484"/>
            <a:ext cx="4041775" cy="1338828"/>
          </a:xfrm>
        </p:spPr>
        <p:txBody>
          <a:bodyPr/>
          <a:lstStyle>
            <a:lvl1pPr>
              <a:defRPr lang="en-US" sz="1800" b="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1pPr>
            <a:lvl2pPr>
              <a:defRPr lang="en-US" sz="160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2pPr>
            <a:lvl3pPr>
              <a:defRPr lang="en-US" sz="160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3pPr>
            <a:lvl4pPr>
              <a:defRPr lang="en-US" sz="140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4pPr>
            <a:lvl5pPr>
              <a:defRPr lang="en-US" sz="1400" dirty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1D81B18C-9D57-444B-AE0B-463EF8C1BB69}"/>
              </a:ext>
            </a:extLst>
          </p:cNvPr>
          <p:cNvSpPr>
            <a:spLocks noGrp="1" noChangeArrowheads="1"/>
          </p:cNvSpPr>
          <p:nvPr userDrawn="1"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3D8A5E0B-6453-4784-8BA4-AE6A57B3F1C3}"/>
              </a:ext>
            </a:extLst>
          </p:cNvPr>
          <p:cNvSpPr>
            <a:spLocks noGrp="1" noChangeArrowheads="1"/>
          </p:cNvSpPr>
          <p:nvPr userDrawn="1"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115CE885-0816-4677-9CC8-B6579B71AFE4}"/>
              </a:ext>
            </a:extLst>
          </p:cNvPr>
          <p:cNvSpPr>
            <a:spLocks noGrp="1" noChangeArrowheads="1"/>
          </p:cNvSpPr>
          <p:nvPr userDrawn="1"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4AAF40E-DC39-499E-9E7A-F0F9816AF13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5332046"/>
      </p:ext>
    </p:extLst>
  </p:cSld>
  <p:clrMapOvr>
    <a:masterClrMapping/>
  </p:clrMapOvr>
  <p:transition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8726" y="2081092"/>
            <a:ext cx="8675274" cy="480131"/>
          </a:xfr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1B9F6933-0332-4322-845E-5B2E2C64812A}"/>
              </a:ext>
            </a:extLst>
          </p:cNvPr>
          <p:cNvSpPr>
            <a:spLocks noGrp="1" noChangeArrowheads="1"/>
          </p:cNvSpPr>
          <p:nvPr userDrawn="1"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699348B8-2AB7-4479-9A4B-B215D6C25DBF}"/>
              </a:ext>
            </a:extLst>
          </p:cNvPr>
          <p:cNvSpPr>
            <a:spLocks noGrp="1" noChangeArrowheads="1"/>
          </p:cNvSpPr>
          <p:nvPr userDrawn="1"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25074C5F-8DAE-4459-A329-680C48216DA6}"/>
              </a:ext>
            </a:extLst>
          </p:cNvPr>
          <p:cNvSpPr>
            <a:spLocks noGrp="1" noChangeArrowheads="1"/>
          </p:cNvSpPr>
          <p:nvPr userDrawn="1"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9918BF5-C92D-4CB5-93FA-8B970F6D9C4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52318566"/>
      </p:ext>
    </p:extLst>
  </p:cSld>
  <p:clrMapOvr>
    <a:masterClrMapping/>
  </p:clrMapOvr>
  <p:transition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3A0B128E-7C48-46D8-82D3-45D792F54746}"/>
              </a:ext>
            </a:extLst>
          </p:cNvPr>
          <p:cNvSpPr>
            <a:spLocks noGrp="1" noChangeArrowheads="1"/>
          </p:cNvSpPr>
          <p:nvPr userDrawn="1"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3A0D1E27-54C7-4E98-BD3F-61049AA074BC}"/>
              </a:ext>
            </a:extLst>
          </p:cNvPr>
          <p:cNvSpPr>
            <a:spLocks noGrp="1" noChangeArrowheads="1"/>
          </p:cNvSpPr>
          <p:nvPr userDrawn="1"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368E5CDD-A642-4312-82F0-D938930CDF25}"/>
              </a:ext>
            </a:extLst>
          </p:cNvPr>
          <p:cNvSpPr>
            <a:spLocks noGrp="1" noChangeArrowheads="1"/>
          </p:cNvSpPr>
          <p:nvPr userDrawn="1"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F7D6490-5517-4833-A1B0-AAB9D82F6EA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77964254"/>
      </p:ext>
    </p:extLst>
  </p:cSld>
  <p:clrMapOvr>
    <a:masterClrMapping/>
  </p:clrMapOvr>
  <p:transition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1370318"/>
            <a:ext cx="3008313" cy="646331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1370319"/>
            <a:ext cx="5111751" cy="1851276"/>
          </a:xfrm>
        </p:spPr>
        <p:txBody>
          <a:bodyPr/>
          <a:lstStyle>
            <a:lvl1pPr marL="165100" indent="-165100">
              <a:buSzPct val="125000"/>
              <a:buFont typeface="Arial" pitchFamily="34" charset="0"/>
              <a:buChar char="•"/>
              <a:defRPr lang="en-US" sz="2400" b="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1pPr>
            <a:lvl2pPr marL="457200" indent="-165100" defTabSz="914400">
              <a:buSzPct val="125000"/>
              <a:buFont typeface="Arial" pitchFamily="34" charset="0"/>
              <a:buChar char="•"/>
              <a:defRPr lang="en-US" sz="220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2pPr>
            <a:lvl3pPr>
              <a:buSzPct val="125000"/>
              <a:buFont typeface="Arial" pitchFamily="34" charset="0"/>
              <a:buChar char="•"/>
              <a:defRPr lang="en-US" sz="220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3pPr>
            <a:lvl4pPr marL="974725" indent="-180975">
              <a:buSzPct val="125000"/>
              <a:buFont typeface="Arial" pitchFamily="34" charset="0"/>
              <a:buChar char="•"/>
              <a:defRPr lang="en-US" sz="200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4pPr>
            <a:lvl5pPr>
              <a:buSzPct val="125000"/>
              <a:buFont typeface="Arial" pitchFamily="34" charset="0"/>
              <a:buChar char="•"/>
              <a:defRPr lang="en-US" sz="2000" dirty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2532368"/>
            <a:ext cx="3008313" cy="30777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00C487FF-07E3-43E0-B432-92E4926F8CF6}"/>
              </a:ext>
            </a:extLst>
          </p:cNvPr>
          <p:cNvSpPr>
            <a:spLocks noGrp="1" noChangeArrowheads="1"/>
          </p:cNvSpPr>
          <p:nvPr userDrawn="1"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598A59F1-89DC-4CC3-9314-8C316F2DCB98}"/>
              </a:ext>
            </a:extLst>
          </p:cNvPr>
          <p:cNvSpPr>
            <a:spLocks noGrp="1" noChangeArrowheads="1"/>
          </p:cNvSpPr>
          <p:nvPr userDrawn="1"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C69AD6C8-82B2-4FD6-B126-E5F5F3B140E5}"/>
              </a:ext>
            </a:extLst>
          </p:cNvPr>
          <p:cNvSpPr>
            <a:spLocks noGrp="1" noChangeArrowheads="1"/>
          </p:cNvSpPr>
          <p:nvPr userDrawn="1"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24D259D-38F3-4A98-9D52-16473C3F7FF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97712233"/>
      </p:ext>
    </p:extLst>
  </p:cSld>
  <p:clrMapOvr>
    <a:masterClrMapping/>
  </p:clrMapOvr>
  <p:transition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5423007"/>
            <a:ext cx="5486400" cy="369332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1193220"/>
            <a:ext cx="5486400" cy="58477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866801"/>
            <a:ext cx="5486400" cy="30777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FEBD8DDC-AC7B-46E7-A23C-2207DE55EF4A}"/>
              </a:ext>
            </a:extLst>
          </p:cNvPr>
          <p:cNvSpPr>
            <a:spLocks noGrp="1" noChangeArrowheads="1"/>
          </p:cNvSpPr>
          <p:nvPr userDrawn="1"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DC607451-0062-4594-B683-D377C7C019FB}"/>
              </a:ext>
            </a:extLst>
          </p:cNvPr>
          <p:cNvSpPr>
            <a:spLocks noGrp="1" noChangeArrowheads="1"/>
          </p:cNvSpPr>
          <p:nvPr userDrawn="1"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2266AA3F-3E7A-4032-ADB7-5F0B750A65DB}"/>
              </a:ext>
            </a:extLst>
          </p:cNvPr>
          <p:cNvSpPr>
            <a:spLocks noGrp="1" noChangeArrowheads="1"/>
          </p:cNvSpPr>
          <p:nvPr userDrawn="1"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E80DEFE-EB4E-4179-AC6A-DDDF9ADBC44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8296881"/>
      </p:ext>
    </p:extLst>
  </p:cSld>
  <p:clrMapOvr>
    <a:masterClrMapping/>
  </p:clrMapOvr>
  <p:transition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lipArt">
  <p:cSld name="Title, Text and Clip 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endParaRPr lang="en-US" noProof="0"/>
          </a:p>
        </p:txBody>
      </p:sp>
      <p:sp>
        <p:nvSpPr>
          <p:cNvPr id="5" name="Date Placeholder 10">
            <a:extLst>
              <a:ext uri="{FF2B5EF4-FFF2-40B4-BE49-F238E27FC236}">
                <a16:creationId xmlns:a16="http://schemas.microsoft.com/office/drawing/2014/main" id="{3A3239B2-C855-4EF4-AAD1-F25BCA8D561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11">
            <a:extLst>
              <a:ext uri="{FF2B5EF4-FFF2-40B4-BE49-F238E27FC236}">
                <a16:creationId xmlns:a16="http://schemas.microsoft.com/office/drawing/2014/main" id="{511343B0-EA0A-41CC-9AC2-26454108769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12">
            <a:extLst>
              <a:ext uri="{FF2B5EF4-FFF2-40B4-BE49-F238E27FC236}">
                <a16:creationId xmlns:a16="http://schemas.microsoft.com/office/drawing/2014/main" id="{1AB60232-55CA-42B1-B39C-0B37F8DD6C5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A73F9C39-C954-4B70-8A7B-AB634C3AF44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0411818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1778" y="1513543"/>
            <a:ext cx="8652222" cy="424732"/>
          </a:xfrm>
        </p:spPr>
        <p:txBody>
          <a:bodyPr/>
          <a:lstStyle>
            <a:lvl1pPr>
              <a:defRPr sz="2400">
                <a:latin typeface="Lucida Sans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31689" y="2287148"/>
            <a:ext cx="7772400" cy="1688667"/>
          </a:xfrm>
        </p:spPr>
        <p:txBody>
          <a:bodyPr lIns="457200" rIns="457200"/>
          <a:lstStyle>
            <a:lvl1pPr marL="344488" indent="-179388">
              <a:spcBef>
                <a:spcPts val="1200"/>
              </a:spcBef>
              <a:buSzPct val="100000"/>
              <a:buFont typeface="Arial" pitchFamily="34" charset="0"/>
              <a:buChar char="•"/>
              <a:defRPr sz="2200" b="0"/>
            </a:lvl1pPr>
            <a:lvl2pPr marL="509588" indent="-165100">
              <a:spcBef>
                <a:spcPts val="400"/>
              </a:spcBef>
              <a:buSzPct val="75000"/>
              <a:buFont typeface="Lucida Sans" panose="020B0602030504020204" pitchFamily="34" charset="0"/>
              <a:buChar char="–"/>
              <a:defRPr sz="2000"/>
            </a:lvl2pPr>
            <a:lvl3pPr marL="795337" indent="-219456">
              <a:spcBef>
                <a:spcPts val="400"/>
              </a:spcBef>
              <a:buSzPct val="100000"/>
              <a:buFont typeface="Arial" panose="020B0604020202020204" pitchFamily="34" charset="0"/>
              <a:buChar char="•"/>
              <a:defRPr sz="1800"/>
            </a:lvl3pPr>
            <a:lvl4pPr marL="914400" indent="-165100">
              <a:spcBef>
                <a:spcPts val="400"/>
              </a:spcBef>
              <a:buSzPct val="100000"/>
              <a:buFont typeface="Lucida Sans" panose="020B0602030504020204" pitchFamily="34" charset="0"/>
              <a:buChar char="–"/>
              <a:defRPr sz="1600"/>
            </a:lvl4pPr>
            <a:lvl5pPr marL="1079500" indent="-165100">
              <a:spcBef>
                <a:spcPts val="400"/>
              </a:spcBef>
              <a:buSzPct val="100000"/>
              <a:buFont typeface="Arial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9514991E-F95F-475A-A09E-9B875D10255C}"/>
              </a:ext>
            </a:extLst>
          </p:cNvPr>
          <p:cNvSpPr>
            <a:spLocks noGrp="1" noChangeArrowheads="1"/>
          </p:cNvSpPr>
          <p:nvPr userDrawn="1"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11E2E674-946A-4E4C-81CD-4346A63FFEFA}"/>
              </a:ext>
            </a:extLst>
          </p:cNvPr>
          <p:cNvSpPr>
            <a:spLocks noGrp="1" noChangeArrowheads="1"/>
          </p:cNvSpPr>
          <p:nvPr userDrawn="1"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C51888B4-7118-47AC-80FA-74BC3D92A415}"/>
              </a:ext>
            </a:extLst>
          </p:cNvPr>
          <p:cNvSpPr>
            <a:spLocks noGrp="1" noChangeArrowheads="1"/>
          </p:cNvSpPr>
          <p:nvPr userDrawn="1"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E68F319-A390-44BC-B2DB-5B5AF2B0674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08615173"/>
      </p:ext>
    </p:extLst>
  </p:cSld>
  <p:clrMapOvr>
    <a:masterClrMapping/>
  </p:clrMapOvr>
  <p:transition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clipArtAndTx">
  <p:cSld name="Title, Clip Ar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lipArt Placeholder 2"/>
          <p:cNvSpPr>
            <a:spLocks noGrp="1"/>
          </p:cNvSpPr>
          <p:nvPr>
            <p:ph type="clipArt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10">
            <a:extLst>
              <a:ext uri="{FF2B5EF4-FFF2-40B4-BE49-F238E27FC236}">
                <a16:creationId xmlns:a16="http://schemas.microsoft.com/office/drawing/2014/main" id="{D43FF743-9F4E-4B6B-B344-512E1F4C0BE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11">
            <a:extLst>
              <a:ext uri="{FF2B5EF4-FFF2-40B4-BE49-F238E27FC236}">
                <a16:creationId xmlns:a16="http://schemas.microsoft.com/office/drawing/2014/main" id="{634A52EC-FF4D-4211-B6C4-49B2313DEB0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12">
            <a:extLst>
              <a:ext uri="{FF2B5EF4-FFF2-40B4-BE49-F238E27FC236}">
                <a16:creationId xmlns:a16="http://schemas.microsoft.com/office/drawing/2014/main" id="{B1EFE4D8-DA30-4493-ADD1-2C497436F9C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F75DC88D-A485-4EE0-BB09-82EE1C4AB52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58115834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Date Placeholder 4">
            <a:extLst>
              <a:ext uri="{FF2B5EF4-FFF2-40B4-BE49-F238E27FC236}">
                <a16:creationId xmlns:a16="http://schemas.microsoft.com/office/drawing/2014/main" id="{D5D7134F-F1FD-4EAF-8A1F-4A5E6C3FCE3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Footer Placeholder 5">
            <a:extLst>
              <a:ext uri="{FF2B5EF4-FFF2-40B4-BE49-F238E27FC236}">
                <a16:creationId xmlns:a16="http://schemas.microsoft.com/office/drawing/2014/main" id="{A23A31E1-BE93-4AA7-B45E-9F855E98296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Slide Number Placeholder 6">
            <a:extLst>
              <a:ext uri="{FF2B5EF4-FFF2-40B4-BE49-F238E27FC236}">
                <a16:creationId xmlns:a16="http://schemas.microsoft.com/office/drawing/2014/main" id="{4416E212-E692-4F0C-9B7E-799EF846E7D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2101F6CB-0C06-4FCF-93F5-DDCC673CFBC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0382542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A781633A-480C-4F6A-A143-A2CAA2857EF0}"/>
              </a:ext>
            </a:extLst>
          </p:cNvPr>
          <p:cNvSpPr/>
          <p:nvPr userDrawn="1"/>
        </p:nvSpPr>
        <p:spPr bwMode="gray">
          <a:xfrm flipH="1">
            <a:off x="-17463" y="0"/>
            <a:ext cx="501651" cy="6858000"/>
          </a:xfrm>
          <a:prstGeom prst="rect">
            <a:avLst/>
          </a:prstGeom>
          <a:gradFill flip="none" rotWithShape="1">
            <a:gsLst>
              <a:gs pos="0">
                <a:schemeClr val="accent2"/>
              </a:gs>
              <a:gs pos="100000">
                <a:schemeClr val="tx1"/>
              </a:gs>
            </a:gsLst>
            <a:lin ang="162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pic>
        <p:nvPicPr>
          <p:cNvPr id="5" name="Picture 11">
            <a:extLst>
              <a:ext uri="{FF2B5EF4-FFF2-40B4-BE49-F238E27FC236}">
                <a16:creationId xmlns:a16="http://schemas.microsoft.com/office/drawing/2014/main" id="{347E24FC-CD39-4E38-BD71-B09991DE2A92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7463" y="79375"/>
            <a:ext cx="9161463" cy="611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F7094B26-DFBE-4B05-BD52-F3C781D29D90}"/>
              </a:ext>
            </a:extLst>
          </p:cNvPr>
          <p:cNvSpPr/>
          <p:nvPr userDrawn="1"/>
        </p:nvSpPr>
        <p:spPr bwMode="gray">
          <a:xfrm flipH="1">
            <a:off x="-17463" y="79375"/>
            <a:ext cx="501651" cy="611188"/>
          </a:xfrm>
          <a:prstGeom prst="rect">
            <a:avLst/>
          </a:prstGeom>
          <a:gradFill flip="none" rotWithShape="1">
            <a:gsLst>
              <a:gs pos="0">
                <a:schemeClr val="bg2">
                  <a:alpha val="50000"/>
                </a:schemeClr>
              </a:gs>
              <a:gs pos="100000">
                <a:schemeClr val="bg2">
                  <a:alpha val="25000"/>
                </a:schemeClr>
              </a:gs>
            </a:gsLst>
            <a:lin ang="162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32289309-91B8-4983-A3CE-BCC5F10F2CF3}"/>
              </a:ext>
            </a:extLst>
          </p:cNvPr>
          <p:cNvSpPr/>
          <p:nvPr userDrawn="1"/>
        </p:nvSpPr>
        <p:spPr bwMode="gray">
          <a:xfrm flipH="1">
            <a:off x="-17463" y="0"/>
            <a:ext cx="9161463" cy="79375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ctrTitle"/>
          </p:nvPr>
        </p:nvSpPr>
        <p:spPr bwMode="invGray">
          <a:xfrm>
            <a:off x="484093" y="2392432"/>
            <a:ext cx="8659903" cy="424732"/>
          </a:xfrm>
        </p:spPr>
        <p:txBody>
          <a:bodyPr anchorCtr="0"/>
          <a:lstStyle>
            <a:lvl1pPr algn="ctr">
              <a:defRPr sz="2400">
                <a:solidFill>
                  <a:schemeClr val="bg2"/>
                </a:solidFill>
                <a:effectLst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subTitle" idx="1"/>
          </p:nvPr>
        </p:nvSpPr>
        <p:spPr bwMode="invGray">
          <a:xfrm>
            <a:off x="484093" y="3025243"/>
            <a:ext cx="8659904" cy="430887"/>
          </a:xfrm>
        </p:spPr>
        <p:txBody>
          <a:bodyPr rIns="0" anchorCtr="0"/>
          <a:lstStyle>
            <a:lvl1pPr marL="0" indent="0" algn="ctr">
              <a:buFont typeface="Arial" pitchFamily="34" charset="0"/>
              <a:buNone/>
              <a:defRPr sz="2200" b="0">
                <a:solidFill>
                  <a:schemeClr val="accent1"/>
                </a:solidFill>
                <a:effectLst/>
                <a:latin typeface="Lucida Sans" pitchFamily="34" charset="0"/>
              </a:defRPr>
            </a:lvl1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01B1FF70-AFB0-47FB-9D31-53EE76D928B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xfrm>
            <a:off x="484188" y="6381750"/>
            <a:ext cx="1550987" cy="476250"/>
          </a:xfrm>
        </p:spPr>
        <p:txBody>
          <a:bodyPr/>
          <a:lstStyle>
            <a:lvl1pPr>
              <a:defRPr sz="10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7">
            <a:extLst>
              <a:ext uri="{FF2B5EF4-FFF2-40B4-BE49-F238E27FC236}">
                <a16:creationId xmlns:a16="http://schemas.microsoft.com/office/drawing/2014/main" id="{F4124F80-C6F1-4619-8FED-6FB11FABA66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2066925" y="6381750"/>
            <a:ext cx="6100763" cy="476250"/>
          </a:xfrm>
        </p:spPr>
        <p:txBody>
          <a:bodyPr anchorCtr="1"/>
          <a:lstStyle>
            <a:lvl1pPr>
              <a:defRPr sz="10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" name="Rectangle 8">
            <a:extLst>
              <a:ext uri="{FF2B5EF4-FFF2-40B4-BE49-F238E27FC236}">
                <a16:creationId xmlns:a16="http://schemas.microsoft.com/office/drawing/2014/main" id="{536699C9-1E75-489B-901E-DA88F05F387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xfrm>
            <a:off x="8169275" y="6381750"/>
            <a:ext cx="974725" cy="476250"/>
          </a:xfrm>
        </p:spPr>
        <p:txBody>
          <a:bodyPr/>
          <a:lstStyle>
            <a:lvl1pPr>
              <a:defRPr/>
            </a:lvl1pPr>
          </a:lstStyle>
          <a:p>
            <a:fld id="{A08D70FB-F195-4EF6-91AA-65D267DAC68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49166756"/>
      </p:ext>
    </p:extLst>
  </p:cSld>
  <p:clrMapOvr>
    <a:masterClrMapping/>
  </p:clrMapOvr>
  <p:transition/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1778" y="1513543"/>
            <a:ext cx="8652222" cy="424732"/>
          </a:xfrm>
        </p:spPr>
        <p:txBody>
          <a:bodyPr/>
          <a:lstStyle>
            <a:lvl1pPr>
              <a:defRPr sz="2400">
                <a:latin typeface="Lucida Sans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31689" y="2287148"/>
            <a:ext cx="7772400" cy="1688667"/>
          </a:xfrm>
        </p:spPr>
        <p:txBody>
          <a:bodyPr lIns="457200" rIns="457200"/>
          <a:lstStyle>
            <a:lvl1pPr marL="344488" indent="-179388">
              <a:spcBef>
                <a:spcPts val="1200"/>
              </a:spcBef>
              <a:buSzPct val="100000"/>
              <a:buFont typeface="Arial" pitchFamily="34" charset="0"/>
              <a:buChar char="•"/>
              <a:defRPr sz="2200" b="0"/>
            </a:lvl1pPr>
            <a:lvl2pPr marL="509588" indent="-165100">
              <a:spcBef>
                <a:spcPts val="400"/>
              </a:spcBef>
              <a:buSzPct val="75000"/>
              <a:buFont typeface="Lucida Sans" panose="020B0602030504020204" pitchFamily="34" charset="0"/>
              <a:buChar char="–"/>
              <a:defRPr sz="2000"/>
            </a:lvl2pPr>
            <a:lvl3pPr marL="795337" indent="-219456">
              <a:spcBef>
                <a:spcPts val="400"/>
              </a:spcBef>
              <a:buSzPct val="100000"/>
              <a:buFont typeface="Arial" panose="020B0604020202020204" pitchFamily="34" charset="0"/>
              <a:buChar char="•"/>
              <a:defRPr sz="1800"/>
            </a:lvl3pPr>
            <a:lvl4pPr marL="914400" indent="-165100">
              <a:spcBef>
                <a:spcPts val="400"/>
              </a:spcBef>
              <a:buSzPct val="100000"/>
              <a:buFont typeface="Lucida Sans" panose="020B0602030504020204" pitchFamily="34" charset="0"/>
              <a:buChar char="–"/>
              <a:defRPr sz="1600"/>
            </a:lvl4pPr>
            <a:lvl5pPr marL="1079500" indent="-165100">
              <a:spcBef>
                <a:spcPts val="400"/>
              </a:spcBef>
              <a:buSzPct val="100000"/>
              <a:buFont typeface="Arial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CE00D931-F0A5-4558-947C-F6073CF50571}"/>
              </a:ext>
            </a:extLst>
          </p:cNvPr>
          <p:cNvSpPr>
            <a:spLocks noGrp="1" noChangeArrowheads="1"/>
          </p:cNvSpPr>
          <p:nvPr userDrawn="1"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A42C7024-ADBE-4373-80E9-34508B748FDD}"/>
              </a:ext>
            </a:extLst>
          </p:cNvPr>
          <p:cNvSpPr>
            <a:spLocks noGrp="1" noChangeArrowheads="1"/>
          </p:cNvSpPr>
          <p:nvPr userDrawn="1"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8511292F-ECD8-42BD-BB1A-F1F4DBCB69A6}"/>
              </a:ext>
            </a:extLst>
          </p:cNvPr>
          <p:cNvSpPr>
            <a:spLocks noGrp="1" noChangeArrowheads="1"/>
          </p:cNvSpPr>
          <p:nvPr userDrawn="1"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1FF0772-E39E-4F07-B646-85277D53AE5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61485308"/>
      </p:ext>
    </p:extLst>
  </p:cSld>
  <p:clrMapOvr>
    <a:masterClrMapping/>
  </p:clrMapOvr>
  <p:transition/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4"/>
          <p:cNvSpPr>
            <a:spLocks noGrp="1" noChangeArrowheads="1"/>
          </p:cNvSpPr>
          <p:nvPr>
            <p:ph type="ctrTitle"/>
          </p:nvPr>
        </p:nvSpPr>
        <p:spPr>
          <a:xfrm>
            <a:off x="491778" y="998506"/>
            <a:ext cx="8652222" cy="461665"/>
          </a:xfrm>
        </p:spPr>
        <p:txBody>
          <a:bodyPr/>
          <a:lstStyle>
            <a:lvl1pPr algn="ctr">
              <a:lnSpc>
                <a:spcPct val="100000"/>
              </a:lnSpc>
              <a:defRPr sz="2400">
                <a:solidFill>
                  <a:schemeClr val="bg2"/>
                </a:solidFill>
                <a:effectLst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8" name="Rectangle 5"/>
          <p:cNvSpPr>
            <a:spLocks noGrp="1" noChangeArrowheads="1"/>
          </p:cNvSpPr>
          <p:nvPr>
            <p:ph type="subTitle" idx="1"/>
          </p:nvPr>
        </p:nvSpPr>
        <p:spPr>
          <a:xfrm>
            <a:off x="491778" y="1496679"/>
            <a:ext cx="8652222" cy="430887"/>
          </a:xfrm>
        </p:spPr>
        <p:txBody>
          <a:bodyPr rIns="0"/>
          <a:lstStyle>
            <a:lvl1pPr marL="0" indent="0" algn="ctr">
              <a:buFontTx/>
              <a:buNone/>
              <a:defRPr sz="2200" b="0">
                <a:solidFill>
                  <a:schemeClr val="accent1"/>
                </a:solidFill>
                <a:effectLst/>
                <a:latin typeface="Lucida Sans" pitchFamily="34" charset="0"/>
              </a:defRPr>
            </a:lvl1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5E28FA7F-2A86-410F-9888-D086A430F170}"/>
              </a:ext>
            </a:extLst>
          </p:cNvPr>
          <p:cNvSpPr>
            <a:spLocks noGrp="1" noChangeArrowheads="1"/>
          </p:cNvSpPr>
          <p:nvPr userDrawn="1"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929DED20-09A9-4AE2-B315-6E8B27EC50EA}"/>
              </a:ext>
            </a:extLst>
          </p:cNvPr>
          <p:cNvSpPr>
            <a:spLocks noGrp="1" noChangeArrowheads="1"/>
          </p:cNvSpPr>
          <p:nvPr userDrawn="1"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869F31A3-6F03-4AFB-977F-4ACD5599BEE0}"/>
              </a:ext>
            </a:extLst>
          </p:cNvPr>
          <p:cNvSpPr>
            <a:spLocks noGrp="1" noChangeArrowheads="1"/>
          </p:cNvSpPr>
          <p:nvPr userDrawn="1"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C6B2442-D752-43E1-BA52-BC52F6AB6E8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47303383"/>
      </p:ext>
    </p:extLst>
  </p:cSld>
  <p:clrMapOvr>
    <a:masterClrMapping/>
  </p:clrMapOvr>
  <p:transition/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84094" y="1528389"/>
            <a:ext cx="8659907" cy="480131"/>
          </a:xfr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25575" y="2275788"/>
            <a:ext cx="4002321" cy="2062103"/>
          </a:xfrm>
        </p:spPr>
        <p:txBody>
          <a:bodyPr anchorCtr="0"/>
          <a:lstStyle>
            <a:lvl1pPr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SzPct val="125000"/>
              <a:buFont typeface="Arial" pitchFamily="34" charset="0"/>
              <a:buChar char="•"/>
              <a:defRPr lang="en-US" sz="2000" b="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1pPr>
            <a:lvl2pPr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SzPct val="125000"/>
              <a:buFont typeface="Arial" pitchFamily="34" charset="0"/>
              <a:buChar char="•"/>
              <a:defRPr lang="en-US" sz="180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2pPr>
            <a:lvl3pPr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SzPct val="125000"/>
              <a:buFont typeface="Arial" pitchFamily="34" charset="0"/>
              <a:buChar char="•"/>
              <a:defRPr lang="en-US" sz="180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3pPr>
            <a:lvl4pPr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SzPct val="125000"/>
              <a:buFont typeface="Arial" pitchFamily="34" charset="0"/>
              <a:buChar char="•"/>
              <a:defRPr lang="en-US" sz="160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4pPr>
            <a:lvl5pPr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SzPct val="125000"/>
              <a:buFont typeface="Arial" pitchFamily="34" charset="0"/>
              <a:buChar char="•"/>
              <a:defRPr lang="en-US" sz="1600" dirty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880295" y="2275788"/>
            <a:ext cx="3969948" cy="2062103"/>
          </a:xfrm>
        </p:spPr>
        <p:txBody>
          <a:bodyPr anchorCtr="0"/>
          <a:lstStyle>
            <a:lvl1pPr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SzPct val="125000"/>
              <a:buFont typeface="Arial" pitchFamily="34" charset="0"/>
              <a:buChar char="•"/>
              <a:defRPr lang="en-US" sz="2000" b="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1pPr>
            <a:lvl2pPr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SzPct val="125000"/>
              <a:buFont typeface="Arial" pitchFamily="34" charset="0"/>
              <a:buChar char="•"/>
              <a:defRPr lang="en-US" sz="180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2pPr>
            <a:lvl3pPr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SzPct val="125000"/>
              <a:buFont typeface="Arial" pitchFamily="34" charset="0"/>
              <a:buChar char="•"/>
              <a:defRPr lang="en-US" sz="180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3pPr>
            <a:lvl4pPr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SzPct val="125000"/>
              <a:buFont typeface="Arial" pitchFamily="34" charset="0"/>
              <a:buChar char="•"/>
              <a:defRPr lang="en-US" sz="160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4pPr>
            <a:lvl5pPr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SzPct val="125000"/>
              <a:buFont typeface="Arial" pitchFamily="34" charset="0"/>
              <a:buChar char="•"/>
              <a:defRPr lang="en-US" sz="1600" dirty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BDDF993B-7115-4759-8795-A3C634EF4C96}"/>
              </a:ext>
            </a:extLst>
          </p:cNvPr>
          <p:cNvSpPr>
            <a:spLocks noGrp="1" noChangeArrowheads="1"/>
          </p:cNvSpPr>
          <p:nvPr userDrawn="1"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46707F80-736D-404D-8636-B07FAFC1A74E}"/>
              </a:ext>
            </a:extLst>
          </p:cNvPr>
          <p:cNvSpPr>
            <a:spLocks noGrp="1" noChangeArrowheads="1"/>
          </p:cNvSpPr>
          <p:nvPr userDrawn="1"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877AA066-B1E6-4848-8AA3-E4095C5AA426}"/>
              </a:ext>
            </a:extLst>
          </p:cNvPr>
          <p:cNvSpPr>
            <a:spLocks noGrp="1" noChangeArrowheads="1"/>
          </p:cNvSpPr>
          <p:nvPr userDrawn="1"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E3AC2B1-CA9A-41A6-8A8B-7110C0F4303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77393812"/>
      </p:ext>
    </p:extLst>
  </p:cSld>
  <p:clrMapOvr>
    <a:masterClrMapping/>
  </p:clrMapOvr>
  <p:transition/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303081"/>
            <a:ext cx="8686800" cy="480131"/>
          </a:xfrm>
        </p:spPr>
        <p:txBody>
          <a:bodyPr/>
          <a:lstStyle>
            <a:lvl1pPr>
              <a:defRPr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7722" y="2166763"/>
            <a:ext cx="4040188" cy="369332"/>
          </a:xfrm>
        </p:spPr>
        <p:txBody>
          <a:bodyPr anchor="b"/>
          <a:lstStyle>
            <a:lvl1pPr marL="0" indent="0">
              <a:buNone/>
              <a:defRPr sz="1800" b="1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87721" y="2621484"/>
            <a:ext cx="4040188" cy="1338828"/>
          </a:xfrm>
        </p:spPr>
        <p:txBody>
          <a:bodyPr/>
          <a:lstStyle>
            <a:lvl1pPr>
              <a:defRPr lang="en-US" sz="1800" b="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1pPr>
            <a:lvl2pPr>
              <a:defRPr lang="en-US" sz="160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2pPr>
            <a:lvl3pPr>
              <a:defRPr lang="en-US" sz="160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3pPr>
            <a:lvl4pPr>
              <a:defRPr lang="en-US" sz="140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4pPr>
            <a:lvl5pPr>
              <a:defRPr lang="en-US" sz="1400" dirty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875547" y="2166763"/>
            <a:ext cx="4041775" cy="369332"/>
          </a:xfrm>
        </p:spPr>
        <p:txBody>
          <a:bodyPr anchor="b"/>
          <a:lstStyle>
            <a:lvl1pPr marL="0" indent="0">
              <a:buNone/>
              <a:defRPr sz="1800" b="1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875546" y="2621484"/>
            <a:ext cx="4041775" cy="1338828"/>
          </a:xfrm>
        </p:spPr>
        <p:txBody>
          <a:bodyPr/>
          <a:lstStyle>
            <a:lvl1pPr>
              <a:defRPr lang="en-US" sz="1800" b="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1pPr>
            <a:lvl2pPr>
              <a:defRPr lang="en-US" sz="160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2pPr>
            <a:lvl3pPr>
              <a:defRPr lang="en-US" sz="160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3pPr>
            <a:lvl4pPr>
              <a:defRPr lang="en-US" sz="140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4pPr>
            <a:lvl5pPr>
              <a:defRPr lang="en-US" sz="1400" dirty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6C5BE02B-9B29-49B3-A3A5-D7D6E7924484}"/>
              </a:ext>
            </a:extLst>
          </p:cNvPr>
          <p:cNvSpPr>
            <a:spLocks noGrp="1" noChangeArrowheads="1"/>
          </p:cNvSpPr>
          <p:nvPr userDrawn="1"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A6314E56-EE7F-4B3A-8CD2-279B4D8D1C5D}"/>
              </a:ext>
            </a:extLst>
          </p:cNvPr>
          <p:cNvSpPr>
            <a:spLocks noGrp="1" noChangeArrowheads="1"/>
          </p:cNvSpPr>
          <p:nvPr userDrawn="1"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7FDFC2FE-4C07-4C06-AB44-21E6AA47C9F5}"/>
              </a:ext>
            </a:extLst>
          </p:cNvPr>
          <p:cNvSpPr>
            <a:spLocks noGrp="1" noChangeArrowheads="1"/>
          </p:cNvSpPr>
          <p:nvPr userDrawn="1"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5747B58-4BEE-4BAC-91C7-0CC9EC42A21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68112182"/>
      </p:ext>
    </p:extLst>
  </p:cSld>
  <p:clrMapOvr>
    <a:masterClrMapping/>
  </p:clrMapOvr>
  <p:transition/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8726" y="2081092"/>
            <a:ext cx="8675274" cy="480131"/>
          </a:xfr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63E5356E-4D47-4B0E-B6F8-3583811ABA2D}"/>
              </a:ext>
            </a:extLst>
          </p:cNvPr>
          <p:cNvSpPr>
            <a:spLocks noGrp="1" noChangeArrowheads="1"/>
          </p:cNvSpPr>
          <p:nvPr userDrawn="1"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DA4B1299-27B6-475D-917A-491CB83C94D5}"/>
              </a:ext>
            </a:extLst>
          </p:cNvPr>
          <p:cNvSpPr>
            <a:spLocks noGrp="1" noChangeArrowheads="1"/>
          </p:cNvSpPr>
          <p:nvPr userDrawn="1"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0B70A8E0-59BD-4404-B335-E5553F87C283}"/>
              </a:ext>
            </a:extLst>
          </p:cNvPr>
          <p:cNvSpPr>
            <a:spLocks noGrp="1" noChangeArrowheads="1"/>
          </p:cNvSpPr>
          <p:nvPr userDrawn="1"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B635E98-8A58-4205-BE65-DAC7C774981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34954769"/>
      </p:ext>
    </p:extLst>
  </p:cSld>
  <p:clrMapOvr>
    <a:masterClrMapping/>
  </p:clrMapOvr>
  <p:transition/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B80D6064-9E26-413D-9902-D523CD7E733F}"/>
              </a:ext>
            </a:extLst>
          </p:cNvPr>
          <p:cNvSpPr>
            <a:spLocks noGrp="1" noChangeArrowheads="1"/>
          </p:cNvSpPr>
          <p:nvPr userDrawn="1"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DD894331-01AB-4B3B-AFFC-C92816B6F544}"/>
              </a:ext>
            </a:extLst>
          </p:cNvPr>
          <p:cNvSpPr>
            <a:spLocks noGrp="1" noChangeArrowheads="1"/>
          </p:cNvSpPr>
          <p:nvPr userDrawn="1"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1313ECAF-CC48-4BC0-9CA4-478DC54AFBF3}"/>
              </a:ext>
            </a:extLst>
          </p:cNvPr>
          <p:cNvSpPr>
            <a:spLocks noGrp="1" noChangeArrowheads="1"/>
          </p:cNvSpPr>
          <p:nvPr userDrawn="1"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3603A03-920E-4AC4-B328-17B2F72CD63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82481279"/>
      </p:ext>
    </p:extLst>
  </p:cSld>
  <p:clrMapOvr>
    <a:masterClrMapping/>
  </p:clrMapOvr>
  <p:transition/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1370318"/>
            <a:ext cx="3008313" cy="646331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1370319"/>
            <a:ext cx="5111751" cy="1851276"/>
          </a:xfrm>
        </p:spPr>
        <p:txBody>
          <a:bodyPr/>
          <a:lstStyle>
            <a:lvl1pPr marL="165100" indent="-165100">
              <a:buSzPct val="125000"/>
              <a:buFont typeface="Arial" pitchFamily="34" charset="0"/>
              <a:buChar char="•"/>
              <a:defRPr lang="en-US" sz="2400" b="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1pPr>
            <a:lvl2pPr marL="457200" indent="-165100" defTabSz="914400">
              <a:buSzPct val="125000"/>
              <a:buFont typeface="Arial" pitchFamily="34" charset="0"/>
              <a:buChar char="•"/>
              <a:defRPr lang="en-US" sz="220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2pPr>
            <a:lvl3pPr>
              <a:buSzPct val="125000"/>
              <a:buFont typeface="Arial" pitchFamily="34" charset="0"/>
              <a:buChar char="•"/>
              <a:defRPr lang="en-US" sz="220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3pPr>
            <a:lvl4pPr marL="974725" indent="-180975">
              <a:buSzPct val="125000"/>
              <a:buFont typeface="Arial" pitchFamily="34" charset="0"/>
              <a:buChar char="•"/>
              <a:defRPr lang="en-US" sz="200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4pPr>
            <a:lvl5pPr>
              <a:buSzPct val="125000"/>
              <a:buFont typeface="Arial" pitchFamily="34" charset="0"/>
              <a:buChar char="•"/>
              <a:defRPr lang="en-US" sz="2000" dirty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2532368"/>
            <a:ext cx="3008313" cy="30777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F21D363D-6646-4415-B9E4-A66AE612A908}"/>
              </a:ext>
            </a:extLst>
          </p:cNvPr>
          <p:cNvSpPr>
            <a:spLocks noGrp="1" noChangeArrowheads="1"/>
          </p:cNvSpPr>
          <p:nvPr userDrawn="1"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F66E6335-A8AA-4E84-A500-4010455B4320}"/>
              </a:ext>
            </a:extLst>
          </p:cNvPr>
          <p:cNvSpPr>
            <a:spLocks noGrp="1" noChangeArrowheads="1"/>
          </p:cNvSpPr>
          <p:nvPr userDrawn="1"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3CBEE432-C1C1-4F24-8C04-8CE0EC46F1F8}"/>
              </a:ext>
            </a:extLst>
          </p:cNvPr>
          <p:cNvSpPr>
            <a:spLocks noGrp="1" noChangeArrowheads="1"/>
          </p:cNvSpPr>
          <p:nvPr userDrawn="1"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4953289-C253-4BD7-8EEA-CF139F719F2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8019102"/>
      </p:ext>
    </p:extLst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4"/>
          <p:cNvSpPr>
            <a:spLocks noGrp="1" noChangeArrowheads="1"/>
          </p:cNvSpPr>
          <p:nvPr>
            <p:ph type="ctrTitle"/>
          </p:nvPr>
        </p:nvSpPr>
        <p:spPr>
          <a:xfrm>
            <a:off x="491778" y="998506"/>
            <a:ext cx="8652222" cy="461665"/>
          </a:xfrm>
        </p:spPr>
        <p:txBody>
          <a:bodyPr/>
          <a:lstStyle>
            <a:lvl1pPr algn="ctr">
              <a:lnSpc>
                <a:spcPct val="100000"/>
              </a:lnSpc>
              <a:defRPr sz="2400">
                <a:solidFill>
                  <a:schemeClr val="bg2"/>
                </a:solidFill>
                <a:effectLst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8" name="Rectangle 5"/>
          <p:cNvSpPr>
            <a:spLocks noGrp="1" noChangeArrowheads="1"/>
          </p:cNvSpPr>
          <p:nvPr>
            <p:ph type="subTitle" idx="1"/>
          </p:nvPr>
        </p:nvSpPr>
        <p:spPr>
          <a:xfrm>
            <a:off x="491778" y="1496679"/>
            <a:ext cx="8652222" cy="430887"/>
          </a:xfrm>
        </p:spPr>
        <p:txBody>
          <a:bodyPr rIns="0"/>
          <a:lstStyle>
            <a:lvl1pPr marL="0" indent="0" algn="ctr">
              <a:buFontTx/>
              <a:buNone/>
              <a:defRPr sz="2200" b="0">
                <a:solidFill>
                  <a:schemeClr val="accent1"/>
                </a:solidFill>
                <a:effectLst/>
                <a:latin typeface="Lucida Sans" pitchFamily="34" charset="0"/>
              </a:defRPr>
            </a:lvl1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18315AC2-1F26-4E35-A04F-3F66D5BD9229}"/>
              </a:ext>
            </a:extLst>
          </p:cNvPr>
          <p:cNvSpPr>
            <a:spLocks noGrp="1" noChangeArrowheads="1"/>
          </p:cNvSpPr>
          <p:nvPr userDrawn="1"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250F5D4A-DED9-4403-B7BD-4B60812E93D6}"/>
              </a:ext>
            </a:extLst>
          </p:cNvPr>
          <p:cNvSpPr>
            <a:spLocks noGrp="1" noChangeArrowheads="1"/>
          </p:cNvSpPr>
          <p:nvPr userDrawn="1"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F83A97FF-0EAE-456C-B08E-42F3E87B2529}"/>
              </a:ext>
            </a:extLst>
          </p:cNvPr>
          <p:cNvSpPr>
            <a:spLocks noGrp="1" noChangeArrowheads="1"/>
          </p:cNvSpPr>
          <p:nvPr userDrawn="1"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5C57D72-E8DD-4733-AF7F-A07AF963D81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78037216"/>
      </p:ext>
    </p:extLst>
  </p:cSld>
  <p:clrMapOvr>
    <a:masterClrMapping/>
  </p:clrMapOvr>
  <p:transition/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5423007"/>
            <a:ext cx="5486400" cy="369332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1193220"/>
            <a:ext cx="5486400" cy="58477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866801"/>
            <a:ext cx="5486400" cy="30777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F37CAF6C-A4CE-4972-9931-4FC070BBF414}"/>
              </a:ext>
            </a:extLst>
          </p:cNvPr>
          <p:cNvSpPr>
            <a:spLocks noGrp="1" noChangeArrowheads="1"/>
          </p:cNvSpPr>
          <p:nvPr userDrawn="1"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B6DA67DE-8C2F-4BC4-B606-ABD88BF8136A}"/>
              </a:ext>
            </a:extLst>
          </p:cNvPr>
          <p:cNvSpPr>
            <a:spLocks noGrp="1" noChangeArrowheads="1"/>
          </p:cNvSpPr>
          <p:nvPr userDrawn="1"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7CDAFAC0-EBB8-4B4B-B12D-9BB0A2F06153}"/>
              </a:ext>
            </a:extLst>
          </p:cNvPr>
          <p:cNvSpPr>
            <a:spLocks noGrp="1" noChangeArrowheads="1"/>
          </p:cNvSpPr>
          <p:nvPr userDrawn="1"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A8DDEFB-0006-4AA7-BA32-FE49E813163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2750160"/>
      </p:ext>
    </p:extLst>
  </p:cSld>
  <p:clrMapOvr>
    <a:masterClrMapping/>
  </p:clrMapOvr>
  <p:transition/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040FC0-B0AC-4C90-A9E3-1B59058A1879}" type="datetimeFigureOut">
              <a:rPr lang="en-US" smtClean="0"/>
              <a:t>9/2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EF0CAB-550D-4A8C-9718-0E4164A968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2897934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040FC0-B0AC-4C90-A9E3-1B59058A1879}" type="datetimeFigureOut">
              <a:rPr lang="en-US" smtClean="0"/>
              <a:t>9/29/2022</a:t>
            </a:fld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EF0CAB-550D-4A8C-9718-0E4164A96870}" type="slidenum">
              <a:rPr lang="en-US" smtClean="0"/>
              <a:t>‹#›</a:t>
            </a:fld>
            <a:endParaRPr lang="en-US"/>
          </a:p>
        </p:txBody>
      </p:sp>
      <p:sp>
        <p:nvSpPr>
          <p:cNvPr id="7" name="Footer Placeholder 4"/>
          <p:cNvSpPr txBox="1">
            <a:spLocks/>
          </p:cNvSpPr>
          <p:nvPr userDrawn="1"/>
        </p:nvSpPr>
        <p:spPr>
          <a:xfrm>
            <a:off x="3026618" y="6349353"/>
            <a:ext cx="3086100" cy="365125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lIns="68580" tIns="34290" rIns="68580" bIns="34290" rtlCol="0" anchor="ctr"/>
          <a:lstStyle>
            <a:defPPr>
              <a:defRPr lang="en-US"/>
            </a:defPPr>
            <a:lvl1pPr marL="0" algn="ctr" defTabSz="914400" rtl="0" eaLnBrk="1" latinLnBrk="0" hangingPunct="1">
              <a:defRPr sz="12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900" dirty="0"/>
              <a:t>Computational Methods for Electric Power Systems</a:t>
            </a:r>
          </a:p>
          <a:p>
            <a:r>
              <a:rPr lang="en-US" sz="900" dirty="0"/>
              <a:t>M. L. Crow, 2015</a:t>
            </a:r>
          </a:p>
        </p:txBody>
      </p:sp>
    </p:spTree>
    <p:extLst>
      <p:ext uri="{BB962C8B-B14F-4D97-AF65-F5344CB8AC3E}">
        <p14:creationId xmlns:p14="http://schemas.microsoft.com/office/powerpoint/2010/main" val="1424550456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040FC0-B0AC-4C90-A9E3-1B59058A1879}" type="datetimeFigureOut">
              <a:rPr lang="en-US" smtClean="0"/>
              <a:t>9/2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EF0CAB-550D-4A8C-9718-0E4164A968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356639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040FC0-B0AC-4C90-A9E3-1B59058A1879}" type="datetimeFigureOut">
              <a:rPr lang="en-US" smtClean="0"/>
              <a:t>9/29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EF0CAB-550D-4A8C-9718-0E4164A968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4173872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040FC0-B0AC-4C90-A9E3-1B59058A1879}" type="datetimeFigureOut">
              <a:rPr lang="en-US" smtClean="0"/>
              <a:t>9/29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EF0CAB-550D-4A8C-9718-0E4164A968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7072368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040FC0-B0AC-4C90-A9E3-1B59058A1879}" type="datetimeFigureOut">
              <a:rPr lang="en-US" smtClean="0"/>
              <a:t>9/29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EF0CAB-550D-4A8C-9718-0E4164A968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1119434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040FC0-B0AC-4C90-A9E3-1B59058A1879}" type="datetimeFigureOut">
              <a:rPr lang="en-US" smtClean="0"/>
              <a:t>9/29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EF0CAB-550D-4A8C-9718-0E4164A96870}" type="slidenum">
              <a:rPr lang="en-US" smtClean="0"/>
              <a:t>‹#›</a:t>
            </a:fld>
            <a:endParaRPr lang="en-US"/>
          </a:p>
        </p:txBody>
      </p:sp>
      <p:sp>
        <p:nvSpPr>
          <p:cNvPr id="5" name="Footer Placeholder 4"/>
          <p:cNvSpPr txBox="1">
            <a:spLocks/>
          </p:cNvSpPr>
          <p:nvPr userDrawn="1"/>
        </p:nvSpPr>
        <p:spPr>
          <a:xfrm>
            <a:off x="6000750" y="69851"/>
            <a:ext cx="3086100" cy="365125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lIns="68580" tIns="34290" rIns="68580" bIns="34290" rtlCol="0" anchor="ctr"/>
          <a:lstStyle>
            <a:defPPr>
              <a:defRPr lang="en-US"/>
            </a:defPPr>
            <a:lvl1pPr marL="0" algn="ctr" defTabSz="914400" rtl="0" eaLnBrk="1" latinLnBrk="0" hangingPunct="1">
              <a:defRPr sz="12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900" dirty="0"/>
              <a:t>Computational Methods for Electric Power Systems</a:t>
            </a:r>
          </a:p>
          <a:p>
            <a:r>
              <a:rPr lang="en-US" sz="900" dirty="0"/>
              <a:t>M. L. Crow, 2015</a:t>
            </a:r>
          </a:p>
        </p:txBody>
      </p:sp>
    </p:spTree>
    <p:extLst>
      <p:ext uri="{BB962C8B-B14F-4D97-AF65-F5344CB8AC3E}">
        <p14:creationId xmlns:p14="http://schemas.microsoft.com/office/powerpoint/2010/main" val="2213045921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040FC0-B0AC-4C90-A9E3-1B59058A1879}" type="datetimeFigureOut">
              <a:rPr lang="en-US" smtClean="0"/>
              <a:t>9/29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EF0CAB-550D-4A8C-9718-0E4164A968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148133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040FC0-B0AC-4C90-A9E3-1B59058A1879}" type="datetimeFigureOut">
              <a:rPr lang="en-US" smtClean="0"/>
              <a:t>9/29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EF0CAB-550D-4A8C-9718-0E4164A968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599356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84094" y="1528389"/>
            <a:ext cx="8659907" cy="480131"/>
          </a:xfr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25575" y="2275788"/>
            <a:ext cx="4002321" cy="2062103"/>
          </a:xfrm>
        </p:spPr>
        <p:txBody>
          <a:bodyPr anchorCtr="0"/>
          <a:lstStyle>
            <a:lvl1pPr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SzPct val="125000"/>
              <a:buFont typeface="Arial" pitchFamily="34" charset="0"/>
              <a:buChar char="•"/>
              <a:defRPr lang="en-US" sz="2000" b="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1pPr>
            <a:lvl2pPr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SzPct val="125000"/>
              <a:buFont typeface="Arial" pitchFamily="34" charset="0"/>
              <a:buChar char="•"/>
              <a:defRPr lang="en-US" sz="180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2pPr>
            <a:lvl3pPr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SzPct val="125000"/>
              <a:buFont typeface="Arial" pitchFamily="34" charset="0"/>
              <a:buChar char="•"/>
              <a:defRPr lang="en-US" sz="180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3pPr>
            <a:lvl4pPr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SzPct val="125000"/>
              <a:buFont typeface="Arial" pitchFamily="34" charset="0"/>
              <a:buChar char="•"/>
              <a:defRPr lang="en-US" sz="160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4pPr>
            <a:lvl5pPr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SzPct val="125000"/>
              <a:buFont typeface="Arial" pitchFamily="34" charset="0"/>
              <a:buChar char="•"/>
              <a:defRPr lang="en-US" sz="1600" dirty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880295" y="2275788"/>
            <a:ext cx="3969948" cy="2062103"/>
          </a:xfrm>
        </p:spPr>
        <p:txBody>
          <a:bodyPr anchorCtr="0"/>
          <a:lstStyle>
            <a:lvl1pPr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SzPct val="125000"/>
              <a:buFont typeface="Arial" pitchFamily="34" charset="0"/>
              <a:buChar char="•"/>
              <a:defRPr lang="en-US" sz="2000" b="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1pPr>
            <a:lvl2pPr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SzPct val="125000"/>
              <a:buFont typeface="Arial" pitchFamily="34" charset="0"/>
              <a:buChar char="•"/>
              <a:defRPr lang="en-US" sz="180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2pPr>
            <a:lvl3pPr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SzPct val="125000"/>
              <a:buFont typeface="Arial" pitchFamily="34" charset="0"/>
              <a:buChar char="•"/>
              <a:defRPr lang="en-US" sz="180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3pPr>
            <a:lvl4pPr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SzPct val="125000"/>
              <a:buFont typeface="Arial" pitchFamily="34" charset="0"/>
              <a:buChar char="•"/>
              <a:defRPr lang="en-US" sz="160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4pPr>
            <a:lvl5pPr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SzPct val="125000"/>
              <a:buFont typeface="Arial" pitchFamily="34" charset="0"/>
              <a:buChar char="•"/>
              <a:defRPr lang="en-US" sz="1600" dirty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806F6012-0BDD-462D-803C-0D71BB6A04FE}"/>
              </a:ext>
            </a:extLst>
          </p:cNvPr>
          <p:cNvSpPr>
            <a:spLocks noGrp="1" noChangeArrowheads="1"/>
          </p:cNvSpPr>
          <p:nvPr userDrawn="1"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83027094-8D3B-4EEC-A496-A43472A08256}"/>
              </a:ext>
            </a:extLst>
          </p:cNvPr>
          <p:cNvSpPr>
            <a:spLocks noGrp="1" noChangeArrowheads="1"/>
          </p:cNvSpPr>
          <p:nvPr userDrawn="1"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CB807666-4693-497F-82F7-D64326561285}"/>
              </a:ext>
            </a:extLst>
          </p:cNvPr>
          <p:cNvSpPr>
            <a:spLocks noGrp="1" noChangeArrowheads="1"/>
          </p:cNvSpPr>
          <p:nvPr userDrawn="1"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75696B4-21EB-45B0-A733-D1C4505EA6E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19341057"/>
      </p:ext>
    </p:extLst>
  </p:cSld>
  <p:clrMapOvr>
    <a:masterClrMapping/>
  </p:clrMapOvr>
  <p:transition/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040FC0-B0AC-4C90-A9E3-1B59058A1879}" type="datetimeFigureOut">
              <a:rPr lang="en-US" smtClean="0"/>
              <a:t>9/2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EF0CAB-550D-4A8C-9718-0E4164A968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2353236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040FC0-B0AC-4C90-A9E3-1B59058A1879}" type="datetimeFigureOut">
              <a:rPr lang="en-US" smtClean="0"/>
              <a:t>9/2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EF0CAB-550D-4A8C-9718-0E4164A968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653629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303081"/>
            <a:ext cx="8686800" cy="480131"/>
          </a:xfrm>
        </p:spPr>
        <p:txBody>
          <a:bodyPr/>
          <a:lstStyle>
            <a:lvl1pPr>
              <a:defRPr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7722" y="2166763"/>
            <a:ext cx="4040188" cy="369332"/>
          </a:xfrm>
        </p:spPr>
        <p:txBody>
          <a:bodyPr anchor="b"/>
          <a:lstStyle>
            <a:lvl1pPr marL="0" indent="0">
              <a:buNone/>
              <a:defRPr sz="1800" b="1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87721" y="2621484"/>
            <a:ext cx="4040188" cy="1338828"/>
          </a:xfrm>
        </p:spPr>
        <p:txBody>
          <a:bodyPr/>
          <a:lstStyle>
            <a:lvl1pPr>
              <a:defRPr lang="en-US" sz="1800" b="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1pPr>
            <a:lvl2pPr>
              <a:defRPr lang="en-US" sz="160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2pPr>
            <a:lvl3pPr>
              <a:defRPr lang="en-US" sz="160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3pPr>
            <a:lvl4pPr>
              <a:defRPr lang="en-US" sz="140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4pPr>
            <a:lvl5pPr>
              <a:defRPr lang="en-US" sz="1400" dirty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875547" y="2166763"/>
            <a:ext cx="4041775" cy="369332"/>
          </a:xfrm>
        </p:spPr>
        <p:txBody>
          <a:bodyPr anchor="b"/>
          <a:lstStyle>
            <a:lvl1pPr marL="0" indent="0">
              <a:buNone/>
              <a:defRPr sz="1800" b="1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875546" y="2621484"/>
            <a:ext cx="4041775" cy="1338828"/>
          </a:xfrm>
        </p:spPr>
        <p:txBody>
          <a:bodyPr/>
          <a:lstStyle>
            <a:lvl1pPr>
              <a:defRPr lang="en-US" sz="1800" b="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1pPr>
            <a:lvl2pPr>
              <a:defRPr lang="en-US" sz="160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2pPr>
            <a:lvl3pPr>
              <a:defRPr lang="en-US" sz="160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3pPr>
            <a:lvl4pPr>
              <a:defRPr lang="en-US" sz="140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4pPr>
            <a:lvl5pPr>
              <a:defRPr lang="en-US" sz="1400" dirty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B3D784D8-6CBD-4A7B-9BA2-13623F60CCFB}"/>
              </a:ext>
            </a:extLst>
          </p:cNvPr>
          <p:cNvSpPr>
            <a:spLocks noGrp="1" noChangeArrowheads="1"/>
          </p:cNvSpPr>
          <p:nvPr userDrawn="1"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03D73651-8994-43BE-A8D1-F6EC47DB7307}"/>
              </a:ext>
            </a:extLst>
          </p:cNvPr>
          <p:cNvSpPr>
            <a:spLocks noGrp="1" noChangeArrowheads="1"/>
          </p:cNvSpPr>
          <p:nvPr userDrawn="1"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23BB5BD8-CB7C-4B6E-8936-388499F215C3}"/>
              </a:ext>
            </a:extLst>
          </p:cNvPr>
          <p:cNvSpPr>
            <a:spLocks noGrp="1" noChangeArrowheads="1"/>
          </p:cNvSpPr>
          <p:nvPr userDrawn="1"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0BB4BE5-B69F-44A3-92E9-BA3B7D7AFCD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88582335"/>
      </p:ext>
    </p:extLst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8726" y="2081092"/>
            <a:ext cx="8675274" cy="480131"/>
          </a:xfr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2254AE36-1445-4332-83AC-39FDD4E225BA}"/>
              </a:ext>
            </a:extLst>
          </p:cNvPr>
          <p:cNvSpPr>
            <a:spLocks noGrp="1" noChangeArrowheads="1"/>
          </p:cNvSpPr>
          <p:nvPr userDrawn="1"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4E448EA4-704D-4B9A-81F4-84B1361778C4}"/>
              </a:ext>
            </a:extLst>
          </p:cNvPr>
          <p:cNvSpPr>
            <a:spLocks noGrp="1" noChangeArrowheads="1"/>
          </p:cNvSpPr>
          <p:nvPr userDrawn="1"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368DC1AB-CBB4-4172-B7D7-E3B83B982B02}"/>
              </a:ext>
            </a:extLst>
          </p:cNvPr>
          <p:cNvSpPr>
            <a:spLocks noGrp="1" noChangeArrowheads="1"/>
          </p:cNvSpPr>
          <p:nvPr userDrawn="1"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F732CC9-51FA-4D82-A7F8-B2E68B3BBB8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79930689"/>
      </p:ext>
    </p:extLst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23831FB8-5AE7-4C1E-AFF8-344E90AA06E6}"/>
              </a:ext>
            </a:extLst>
          </p:cNvPr>
          <p:cNvSpPr>
            <a:spLocks noGrp="1" noChangeArrowheads="1"/>
          </p:cNvSpPr>
          <p:nvPr userDrawn="1"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E6C41D1C-5A07-407A-8EBD-18C8BA3F4264}"/>
              </a:ext>
            </a:extLst>
          </p:cNvPr>
          <p:cNvSpPr>
            <a:spLocks noGrp="1" noChangeArrowheads="1"/>
          </p:cNvSpPr>
          <p:nvPr userDrawn="1"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93280564-9F54-472F-846A-0CC05B4C7D1E}"/>
              </a:ext>
            </a:extLst>
          </p:cNvPr>
          <p:cNvSpPr>
            <a:spLocks noGrp="1" noChangeArrowheads="1"/>
          </p:cNvSpPr>
          <p:nvPr userDrawn="1"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F911120-185D-43A4-951D-47DFF2D17F0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01208950"/>
      </p:ext>
    </p:extLst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1370318"/>
            <a:ext cx="3008313" cy="646331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1370319"/>
            <a:ext cx="5111751" cy="1851276"/>
          </a:xfrm>
        </p:spPr>
        <p:txBody>
          <a:bodyPr/>
          <a:lstStyle>
            <a:lvl1pPr marL="165100" indent="-165100">
              <a:buSzPct val="125000"/>
              <a:buFont typeface="Arial" pitchFamily="34" charset="0"/>
              <a:buChar char="•"/>
              <a:defRPr lang="en-US" sz="2400" b="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1pPr>
            <a:lvl2pPr marL="457200" indent="-165100" defTabSz="914400">
              <a:buSzPct val="125000"/>
              <a:buFont typeface="Arial" pitchFamily="34" charset="0"/>
              <a:buChar char="•"/>
              <a:defRPr lang="en-US" sz="220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2pPr>
            <a:lvl3pPr>
              <a:buSzPct val="125000"/>
              <a:buFont typeface="Arial" pitchFamily="34" charset="0"/>
              <a:buChar char="•"/>
              <a:defRPr lang="en-US" sz="220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3pPr>
            <a:lvl4pPr marL="974725" indent="-180975">
              <a:buSzPct val="125000"/>
              <a:buFont typeface="Arial" pitchFamily="34" charset="0"/>
              <a:buChar char="•"/>
              <a:defRPr lang="en-US" sz="200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4pPr>
            <a:lvl5pPr>
              <a:buSzPct val="125000"/>
              <a:buFont typeface="Arial" pitchFamily="34" charset="0"/>
              <a:buChar char="•"/>
              <a:defRPr lang="en-US" sz="2000" dirty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2532368"/>
            <a:ext cx="3008313" cy="30777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5F485136-9A66-431D-AA94-335CC3699161}"/>
              </a:ext>
            </a:extLst>
          </p:cNvPr>
          <p:cNvSpPr>
            <a:spLocks noGrp="1" noChangeArrowheads="1"/>
          </p:cNvSpPr>
          <p:nvPr userDrawn="1"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04B47736-A133-4843-BC34-E8EC98CCF665}"/>
              </a:ext>
            </a:extLst>
          </p:cNvPr>
          <p:cNvSpPr>
            <a:spLocks noGrp="1" noChangeArrowheads="1"/>
          </p:cNvSpPr>
          <p:nvPr userDrawn="1"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0C292308-3C39-489F-9200-F104A2B86C77}"/>
              </a:ext>
            </a:extLst>
          </p:cNvPr>
          <p:cNvSpPr>
            <a:spLocks noGrp="1" noChangeArrowheads="1"/>
          </p:cNvSpPr>
          <p:nvPr userDrawn="1"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C64CE28-AE0F-4633-88B3-03AEBC24782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22070546"/>
      </p:ext>
    </p:extLst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5423007"/>
            <a:ext cx="5486400" cy="369332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1193220"/>
            <a:ext cx="5486400" cy="58477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866801"/>
            <a:ext cx="5486400" cy="30777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F6D994D9-22AB-420C-843C-26B7FC1CB067}"/>
              </a:ext>
            </a:extLst>
          </p:cNvPr>
          <p:cNvSpPr>
            <a:spLocks noGrp="1" noChangeArrowheads="1"/>
          </p:cNvSpPr>
          <p:nvPr userDrawn="1"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A3489961-4372-47C6-8CED-3B494CF4F787}"/>
              </a:ext>
            </a:extLst>
          </p:cNvPr>
          <p:cNvSpPr>
            <a:spLocks noGrp="1" noChangeArrowheads="1"/>
          </p:cNvSpPr>
          <p:nvPr userDrawn="1"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55ECADE0-F888-49E8-8908-A7DBE9DCB4D4}"/>
              </a:ext>
            </a:extLst>
          </p:cNvPr>
          <p:cNvSpPr>
            <a:spLocks noGrp="1" noChangeArrowheads="1"/>
          </p:cNvSpPr>
          <p:nvPr userDrawn="1"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FA48137-1767-48DA-BCFE-269B1E5F62E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944861"/>
      </p:ext>
    </p:extLst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7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2.xml"/><Relationship Id="rId7" Type="http://schemas.openxmlformats.org/officeDocument/2006/relationships/slideLayout" Target="../slideLayouts/slideLayout16.xml"/><Relationship Id="rId12" Type="http://schemas.openxmlformats.org/officeDocument/2006/relationships/slideLayout" Target="../slideLayouts/slideLayout21.xml"/><Relationship Id="rId2" Type="http://schemas.openxmlformats.org/officeDocument/2006/relationships/slideLayout" Target="../slideLayouts/slideLayout11.xml"/><Relationship Id="rId1" Type="http://schemas.openxmlformats.org/officeDocument/2006/relationships/slideLayout" Target="../slideLayouts/slideLayout10.xml"/><Relationship Id="rId6" Type="http://schemas.openxmlformats.org/officeDocument/2006/relationships/slideLayout" Target="../slideLayouts/slideLayout15.xml"/><Relationship Id="rId11" Type="http://schemas.openxmlformats.org/officeDocument/2006/relationships/slideLayout" Target="../slideLayouts/slideLayout20.xml"/><Relationship Id="rId5" Type="http://schemas.openxmlformats.org/officeDocument/2006/relationships/slideLayout" Target="../slideLayouts/slideLayout14.xml"/><Relationship Id="rId10" Type="http://schemas.openxmlformats.org/officeDocument/2006/relationships/slideLayout" Target="../slideLayouts/slideLayout19.xml"/><Relationship Id="rId4" Type="http://schemas.openxmlformats.org/officeDocument/2006/relationships/slideLayout" Target="../slideLayouts/slideLayout13.xml"/><Relationship Id="rId9" Type="http://schemas.openxmlformats.org/officeDocument/2006/relationships/slideLayout" Target="../slideLayouts/slideLayout18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9.xml"/><Relationship Id="rId3" Type="http://schemas.openxmlformats.org/officeDocument/2006/relationships/slideLayout" Target="../slideLayouts/slideLayout24.xml"/><Relationship Id="rId7" Type="http://schemas.openxmlformats.org/officeDocument/2006/relationships/slideLayout" Target="../slideLayouts/slideLayout28.xml"/><Relationship Id="rId2" Type="http://schemas.openxmlformats.org/officeDocument/2006/relationships/slideLayout" Target="../slideLayouts/slideLayout23.xml"/><Relationship Id="rId1" Type="http://schemas.openxmlformats.org/officeDocument/2006/relationships/slideLayout" Target="../slideLayouts/slideLayout22.xml"/><Relationship Id="rId6" Type="http://schemas.openxmlformats.org/officeDocument/2006/relationships/slideLayout" Target="../slideLayouts/slideLayout27.xml"/><Relationship Id="rId5" Type="http://schemas.openxmlformats.org/officeDocument/2006/relationships/slideLayout" Target="../slideLayouts/slideLayout26.xml"/><Relationship Id="rId10" Type="http://schemas.openxmlformats.org/officeDocument/2006/relationships/theme" Target="../theme/theme3.xml"/><Relationship Id="rId4" Type="http://schemas.openxmlformats.org/officeDocument/2006/relationships/slideLayout" Target="../slideLayouts/slideLayout25.xml"/><Relationship Id="rId9" Type="http://schemas.openxmlformats.org/officeDocument/2006/relationships/slideLayout" Target="../slideLayouts/slideLayout30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8.xml"/><Relationship Id="rId3" Type="http://schemas.openxmlformats.org/officeDocument/2006/relationships/slideLayout" Target="../slideLayouts/slideLayout33.xml"/><Relationship Id="rId7" Type="http://schemas.openxmlformats.org/officeDocument/2006/relationships/slideLayout" Target="../slideLayouts/slideLayout37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2.xml"/><Relationship Id="rId1" Type="http://schemas.openxmlformats.org/officeDocument/2006/relationships/slideLayout" Target="../slideLayouts/slideLayout31.xml"/><Relationship Id="rId6" Type="http://schemas.openxmlformats.org/officeDocument/2006/relationships/slideLayout" Target="../slideLayouts/slideLayout36.xml"/><Relationship Id="rId11" Type="http://schemas.openxmlformats.org/officeDocument/2006/relationships/slideLayout" Target="../slideLayouts/slideLayout41.xml"/><Relationship Id="rId5" Type="http://schemas.openxmlformats.org/officeDocument/2006/relationships/slideLayout" Target="../slideLayouts/slideLayout35.xml"/><Relationship Id="rId10" Type="http://schemas.openxmlformats.org/officeDocument/2006/relationships/slideLayout" Target="../slideLayouts/slideLayout40.xml"/><Relationship Id="rId4" Type="http://schemas.openxmlformats.org/officeDocument/2006/relationships/slideLayout" Target="../slideLayouts/slideLayout34.xml"/><Relationship Id="rId9" Type="http://schemas.openxmlformats.org/officeDocument/2006/relationships/slideLayout" Target="../slideLayouts/slideLayout3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gradFill rotWithShape="1">
          <a:gsLst>
            <a:gs pos="0">
              <a:schemeClr val="tx1"/>
            </a:gs>
            <a:gs pos="100000">
              <a:srgbClr val="EAEAEA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 19">
            <a:extLst>
              <a:ext uri="{FF2B5EF4-FFF2-40B4-BE49-F238E27FC236}">
                <a16:creationId xmlns:a16="http://schemas.microsoft.com/office/drawing/2014/main" id="{F0F7E314-0946-4123-AED7-D616B46CFB85}"/>
              </a:ext>
            </a:extLst>
          </p:cNvPr>
          <p:cNvSpPr/>
          <p:nvPr userDrawn="1"/>
        </p:nvSpPr>
        <p:spPr bwMode="gray">
          <a:xfrm flipH="1">
            <a:off x="0" y="0"/>
            <a:ext cx="484188" cy="6858000"/>
          </a:xfrm>
          <a:prstGeom prst="rect">
            <a:avLst/>
          </a:prstGeom>
          <a:gradFill flip="none" rotWithShape="1">
            <a:gsLst>
              <a:gs pos="0">
                <a:schemeClr val="accent2"/>
              </a:gs>
              <a:gs pos="100000">
                <a:schemeClr val="tx1"/>
              </a:gs>
            </a:gsLst>
            <a:lin ang="162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30" name="Rectangle 29">
            <a:extLst>
              <a:ext uri="{FF2B5EF4-FFF2-40B4-BE49-F238E27FC236}">
                <a16:creationId xmlns:a16="http://schemas.microsoft.com/office/drawing/2014/main" id="{FE2F0FCE-37A6-4046-87CC-582FD160FE29}"/>
              </a:ext>
            </a:extLst>
          </p:cNvPr>
          <p:cNvSpPr/>
          <p:nvPr userDrawn="1"/>
        </p:nvSpPr>
        <p:spPr bwMode="gray">
          <a:xfrm flipH="1">
            <a:off x="0" y="79375"/>
            <a:ext cx="9144000" cy="61118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28" name="Rectangle 27">
            <a:extLst>
              <a:ext uri="{FF2B5EF4-FFF2-40B4-BE49-F238E27FC236}">
                <a16:creationId xmlns:a16="http://schemas.microsoft.com/office/drawing/2014/main" id="{34149C1F-C9EE-4D6E-BE95-C3B1EEE45644}"/>
              </a:ext>
            </a:extLst>
          </p:cNvPr>
          <p:cNvSpPr/>
          <p:nvPr userDrawn="1"/>
        </p:nvSpPr>
        <p:spPr bwMode="gray">
          <a:xfrm flipH="1">
            <a:off x="-17463" y="79375"/>
            <a:ext cx="501651" cy="611188"/>
          </a:xfrm>
          <a:prstGeom prst="rect">
            <a:avLst/>
          </a:prstGeom>
          <a:gradFill flip="none" rotWithShape="1">
            <a:gsLst>
              <a:gs pos="0">
                <a:schemeClr val="bg2">
                  <a:alpha val="50000"/>
                </a:schemeClr>
              </a:gs>
              <a:gs pos="100000">
                <a:schemeClr val="bg2">
                  <a:alpha val="25000"/>
                </a:schemeClr>
              </a:gs>
            </a:gsLst>
            <a:lin ang="162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29" name="Rectangle 28">
            <a:extLst>
              <a:ext uri="{FF2B5EF4-FFF2-40B4-BE49-F238E27FC236}">
                <a16:creationId xmlns:a16="http://schemas.microsoft.com/office/drawing/2014/main" id="{6F8BDC6B-E16A-4501-8CBD-875A7266C948}"/>
              </a:ext>
            </a:extLst>
          </p:cNvPr>
          <p:cNvSpPr/>
          <p:nvPr userDrawn="1"/>
        </p:nvSpPr>
        <p:spPr bwMode="gray">
          <a:xfrm flipH="1">
            <a:off x="-17463" y="0"/>
            <a:ext cx="9161463" cy="79375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1030" name="Rectangle 3">
            <a:extLst>
              <a:ext uri="{FF2B5EF4-FFF2-40B4-BE49-F238E27FC236}">
                <a16:creationId xmlns:a16="http://schemas.microsoft.com/office/drawing/2014/main" id="{7907499D-2301-4045-ABFE-F5AF57ADD61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black">
          <a:xfrm>
            <a:off x="1157288" y="2298700"/>
            <a:ext cx="7315200" cy="1754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1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31" name="Rectangle 2">
            <a:extLst>
              <a:ext uri="{FF2B5EF4-FFF2-40B4-BE49-F238E27FC236}">
                <a16:creationId xmlns:a16="http://schemas.microsoft.com/office/drawing/2014/main" id="{C1695D0F-AAFF-468B-A00C-4B475CEDC7F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black">
          <a:xfrm>
            <a:off x="484188" y="1512888"/>
            <a:ext cx="8659812" cy="425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457200" tIns="45720" rIns="457200" bIns="45720" numCol="1" anchor="b" anchorCtr="1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6514A1AE-0957-4C4A-ACFD-E35617035383}"/>
              </a:ext>
            </a:extLst>
          </p:cNvPr>
          <p:cNvSpPr>
            <a:spLocks noGrp="1" noChangeArrowheads="1"/>
          </p:cNvSpPr>
          <p:nvPr userDrawn="1">
            <p:ph type="dt" sz="half" idx="2"/>
          </p:nvPr>
        </p:nvSpPr>
        <p:spPr bwMode="black">
          <a:xfrm>
            <a:off x="484188" y="6438900"/>
            <a:ext cx="1252537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000">
                <a:solidFill>
                  <a:schemeClr val="bg2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372F8936-3202-413E-B05C-F90ECB9FD07B}"/>
              </a:ext>
            </a:extLst>
          </p:cNvPr>
          <p:cNvSpPr>
            <a:spLocks noGrp="1" noChangeArrowheads="1"/>
          </p:cNvSpPr>
          <p:nvPr userDrawn="1">
            <p:ph type="ftr" sz="quarter" idx="3"/>
          </p:nvPr>
        </p:nvSpPr>
        <p:spPr bwMode="black">
          <a:xfrm>
            <a:off x="1736725" y="6438900"/>
            <a:ext cx="615315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solidFill>
                  <a:schemeClr val="bg2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" name="Rectangle 6">
            <a:extLst>
              <a:ext uri="{FF2B5EF4-FFF2-40B4-BE49-F238E27FC236}">
                <a16:creationId xmlns:a16="http://schemas.microsoft.com/office/drawing/2014/main" id="{011A6091-39A2-4F7A-98E7-374A7CB30A4E}"/>
              </a:ext>
            </a:extLst>
          </p:cNvPr>
          <p:cNvSpPr>
            <a:spLocks noGrp="1" noChangeArrowheads="1"/>
          </p:cNvSpPr>
          <p:nvPr userDrawn="1">
            <p:ph type="sldNum" sz="quarter" idx="4"/>
          </p:nvPr>
        </p:nvSpPr>
        <p:spPr bwMode="black">
          <a:xfrm>
            <a:off x="7899400" y="6438900"/>
            <a:ext cx="1244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000" smtClean="0">
                <a:solidFill>
                  <a:schemeClr val="bg2"/>
                </a:solidFill>
              </a:defRPr>
            </a:lvl1pPr>
          </a:lstStyle>
          <a:p>
            <a:pPr>
              <a:defRPr/>
            </a:pPr>
            <a:fld id="{A7382F8D-E0F5-4677-A6D3-DC77679624D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4361" r:id="rId1"/>
    <p:sldLayoutId id="2147484345" r:id="rId2"/>
    <p:sldLayoutId id="2147484346" r:id="rId3"/>
    <p:sldLayoutId id="2147484347" r:id="rId4"/>
    <p:sldLayoutId id="2147484348" r:id="rId5"/>
    <p:sldLayoutId id="2147484349" r:id="rId6"/>
    <p:sldLayoutId id="2147484350" r:id="rId7"/>
    <p:sldLayoutId id="2147484351" r:id="rId8"/>
    <p:sldLayoutId id="2147484352" r:id="rId9"/>
  </p:sldLayoutIdLst>
  <p:transition/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400" b="1">
          <a:solidFill>
            <a:schemeClr val="bg2"/>
          </a:solidFill>
          <a:latin typeface="Lucida Sans" pitchFamily="34" charset="0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400" b="1">
          <a:solidFill>
            <a:schemeClr val="bg2"/>
          </a:solidFill>
          <a:latin typeface="Lucida Sans" pitchFamily="34" charset="0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400" b="1">
          <a:solidFill>
            <a:schemeClr val="bg2"/>
          </a:solidFill>
          <a:latin typeface="Lucida Sans" pitchFamily="34" charset="0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400" b="1">
          <a:solidFill>
            <a:schemeClr val="bg2"/>
          </a:solidFill>
          <a:latin typeface="Lucida Sans" pitchFamily="34" charset="0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400" b="1">
          <a:solidFill>
            <a:schemeClr val="bg2"/>
          </a:solidFill>
          <a:latin typeface="Lucida Sans" pitchFamily="34" charset="0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2800" b="1">
          <a:solidFill>
            <a:schemeClr val="accent2"/>
          </a:solidFill>
          <a:latin typeface="Arial" charset="0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2800" b="1">
          <a:solidFill>
            <a:schemeClr val="accent2"/>
          </a:solidFill>
          <a:latin typeface="Arial" charset="0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2800" b="1">
          <a:solidFill>
            <a:schemeClr val="accent2"/>
          </a:solidFill>
          <a:latin typeface="Arial" charset="0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2800" b="1">
          <a:solidFill>
            <a:schemeClr val="accent2"/>
          </a:solidFill>
          <a:latin typeface="Arial" charset="0"/>
        </a:defRPr>
      </a:lvl9pPr>
    </p:titleStyle>
    <p:bodyStyle>
      <a:lvl1pPr marL="165100" indent="-165100" algn="l" rtl="0" eaLnBrk="0" fontAlgn="base" hangingPunct="0">
        <a:spcBef>
          <a:spcPct val="25000"/>
        </a:spcBef>
        <a:spcAft>
          <a:spcPct val="0"/>
        </a:spcAft>
        <a:buClr>
          <a:srgbClr val="C60C30"/>
        </a:buClr>
        <a:buSzPct val="100000"/>
        <a:buFont typeface="Arial" panose="020B0604020202020204" pitchFamily="34" charset="0"/>
        <a:buChar char="•"/>
        <a:defRPr lang="en-US" sz="2400" dirty="0">
          <a:solidFill>
            <a:schemeClr val="bg2"/>
          </a:solidFill>
          <a:latin typeface="Lucida Sans" pitchFamily="34" charset="0"/>
          <a:ea typeface="+mn-ea"/>
          <a:cs typeface="+mn-cs"/>
        </a:defRPr>
      </a:lvl1pPr>
      <a:lvl2pPr marL="344488" indent="-179388" algn="l" rtl="0" eaLnBrk="0" fontAlgn="base" hangingPunct="0">
        <a:lnSpc>
          <a:spcPct val="95000"/>
        </a:lnSpc>
        <a:spcBef>
          <a:spcPct val="10000"/>
        </a:spcBef>
        <a:spcAft>
          <a:spcPct val="0"/>
        </a:spcAft>
        <a:buClr>
          <a:srgbClr val="C60C30"/>
        </a:buClr>
        <a:buSzPct val="100000"/>
        <a:buFont typeface="Lucida Sans" panose="020B0602030504020204" pitchFamily="34" charset="0"/>
        <a:buChar char="–"/>
        <a:defRPr lang="en-US" sz="2200" dirty="0">
          <a:solidFill>
            <a:schemeClr val="bg2"/>
          </a:solidFill>
          <a:latin typeface="Lucida Sans" pitchFamily="34" charset="0"/>
          <a:ea typeface="+mn-ea"/>
          <a:cs typeface="+mn-cs"/>
        </a:defRPr>
      </a:lvl2pPr>
      <a:lvl3pPr marL="509588" indent="-165100" algn="l" rtl="0" eaLnBrk="0" fontAlgn="base" hangingPunct="0">
        <a:lnSpc>
          <a:spcPct val="95000"/>
        </a:lnSpc>
        <a:spcBef>
          <a:spcPct val="10000"/>
        </a:spcBef>
        <a:spcAft>
          <a:spcPct val="0"/>
        </a:spcAft>
        <a:buClr>
          <a:srgbClr val="C60C30"/>
        </a:buClr>
        <a:buSzPct val="100000"/>
        <a:buFont typeface="Arial" panose="020B0604020202020204" pitchFamily="34" charset="0"/>
        <a:buChar char="•"/>
        <a:defRPr lang="en-US" sz="2000" dirty="0">
          <a:solidFill>
            <a:schemeClr val="bg2"/>
          </a:solidFill>
          <a:latin typeface="Lucida Sans" pitchFamily="34" charset="0"/>
          <a:ea typeface="+mn-ea"/>
          <a:cs typeface="+mn-cs"/>
        </a:defRPr>
      </a:lvl3pPr>
      <a:lvl4pPr marL="688975" indent="-179388" algn="l" rtl="0" eaLnBrk="0" fontAlgn="base" hangingPunct="0">
        <a:lnSpc>
          <a:spcPct val="95000"/>
        </a:lnSpc>
        <a:spcBef>
          <a:spcPct val="10000"/>
        </a:spcBef>
        <a:spcAft>
          <a:spcPct val="0"/>
        </a:spcAft>
        <a:buClr>
          <a:srgbClr val="C60C30"/>
        </a:buClr>
        <a:buSzPct val="100000"/>
        <a:buFont typeface="Lucida Sans" panose="020B0602030504020204" pitchFamily="34" charset="0"/>
        <a:buChar char="–"/>
        <a:defRPr lang="en-US" dirty="0">
          <a:solidFill>
            <a:schemeClr val="bg2"/>
          </a:solidFill>
          <a:latin typeface="Lucida Sans" pitchFamily="34" charset="0"/>
          <a:ea typeface="+mn-ea"/>
          <a:cs typeface="+mn-cs"/>
        </a:defRPr>
      </a:lvl4pPr>
      <a:lvl5pPr marL="854075" indent="-165100" algn="l" rtl="0" eaLnBrk="0" fontAlgn="base" hangingPunct="0">
        <a:lnSpc>
          <a:spcPct val="95000"/>
        </a:lnSpc>
        <a:spcBef>
          <a:spcPct val="10000"/>
        </a:spcBef>
        <a:spcAft>
          <a:spcPct val="0"/>
        </a:spcAft>
        <a:buClr>
          <a:srgbClr val="C60C30"/>
        </a:buClr>
        <a:buSzPct val="100000"/>
        <a:buFont typeface="Arial" panose="020B0604020202020204" pitchFamily="34" charset="0"/>
        <a:buChar char="•"/>
        <a:defRPr lang="en-US" sz="1600" dirty="0">
          <a:solidFill>
            <a:schemeClr val="bg2"/>
          </a:solidFill>
          <a:latin typeface="Lucida Sans" pitchFamily="34" charset="0"/>
          <a:ea typeface="+mn-ea"/>
          <a:cs typeface="+mn-cs"/>
        </a:defRPr>
      </a:lvl5pPr>
      <a:lvl6pPr marL="1141413" indent="222250" algn="l" rtl="0" fontAlgn="base">
        <a:lnSpc>
          <a:spcPct val="95000"/>
        </a:lnSpc>
        <a:spcBef>
          <a:spcPct val="1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6pPr>
      <a:lvl7pPr marL="1598613" indent="222250" algn="l" rtl="0" fontAlgn="base">
        <a:lnSpc>
          <a:spcPct val="95000"/>
        </a:lnSpc>
        <a:spcBef>
          <a:spcPct val="1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7pPr>
      <a:lvl8pPr marL="2055813" indent="222250" algn="l" rtl="0" fontAlgn="base">
        <a:lnSpc>
          <a:spcPct val="95000"/>
        </a:lnSpc>
        <a:spcBef>
          <a:spcPct val="1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8pPr>
      <a:lvl9pPr marL="2513013" indent="222250" algn="l" rtl="0" fontAlgn="base">
        <a:lnSpc>
          <a:spcPct val="95000"/>
        </a:lnSpc>
        <a:spcBef>
          <a:spcPct val="1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gradFill rotWithShape="1">
          <a:gsLst>
            <a:gs pos="0">
              <a:srgbClr val="EAEAEA"/>
            </a:gs>
            <a:gs pos="100000">
              <a:schemeClr val="tx1"/>
            </a:gs>
          </a:gsLst>
          <a:lin ang="162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 19">
            <a:extLst>
              <a:ext uri="{FF2B5EF4-FFF2-40B4-BE49-F238E27FC236}">
                <a16:creationId xmlns:a16="http://schemas.microsoft.com/office/drawing/2014/main" id="{3C033F5C-4EF6-4C8D-84B5-990EF98F7C28}"/>
              </a:ext>
            </a:extLst>
          </p:cNvPr>
          <p:cNvSpPr/>
          <p:nvPr userDrawn="1"/>
        </p:nvSpPr>
        <p:spPr bwMode="gray">
          <a:xfrm flipH="1">
            <a:off x="0" y="0"/>
            <a:ext cx="484188" cy="6858000"/>
          </a:xfrm>
          <a:prstGeom prst="rect">
            <a:avLst/>
          </a:prstGeom>
          <a:gradFill flip="none" rotWithShape="1">
            <a:gsLst>
              <a:gs pos="0">
                <a:schemeClr val="accent2"/>
              </a:gs>
              <a:gs pos="100000">
                <a:schemeClr val="tx1"/>
              </a:gs>
            </a:gsLst>
            <a:lin ang="162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0" name="Rectangle 29">
            <a:extLst>
              <a:ext uri="{FF2B5EF4-FFF2-40B4-BE49-F238E27FC236}">
                <a16:creationId xmlns:a16="http://schemas.microsoft.com/office/drawing/2014/main" id="{A4F8ACFE-9D84-416F-86CD-9E7B30EACD81}"/>
              </a:ext>
            </a:extLst>
          </p:cNvPr>
          <p:cNvSpPr/>
          <p:nvPr userDrawn="1"/>
        </p:nvSpPr>
        <p:spPr bwMode="gray">
          <a:xfrm flipH="1">
            <a:off x="0" y="79375"/>
            <a:ext cx="9144000" cy="61118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8" name="Rectangle 27">
            <a:extLst>
              <a:ext uri="{FF2B5EF4-FFF2-40B4-BE49-F238E27FC236}">
                <a16:creationId xmlns:a16="http://schemas.microsoft.com/office/drawing/2014/main" id="{87E29A62-E261-4A12-8E39-F174F39CE61B}"/>
              </a:ext>
            </a:extLst>
          </p:cNvPr>
          <p:cNvSpPr/>
          <p:nvPr userDrawn="1"/>
        </p:nvSpPr>
        <p:spPr bwMode="gray">
          <a:xfrm flipH="1">
            <a:off x="-17463" y="79375"/>
            <a:ext cx="501651" cy="611188"/>
          </a:xfrm>
          <a:prstGeom prst="rect">
            <a:avLst/>
          </a:prstGeom>
          <a:gradFill flip="none" rotWithShape="1">
            <a:gsLst>
              <a:gs pos="0">
                <a:schemeClr val="bg2">
                  <a:alpha val="50000"/>
                </a:schemeClr>
              </a:gs>
              <a:gs pos="100000">
                <a:schemeClr val="bg2">
                  <a:alpha val="25000"/>
                </a:schemeClr>
              </a:gs>
            </a:gsLst>
            <a:lin ang="162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9" name="Rectangle 28">
            <a:extLst>
              <a:ext uri="{FF2B5EF4-FFF2-40B4-BE49-F238E27FC236}">
                <a16:creationId xmlns:a16="http://schemas.microsoft.com/office/drawing/2014/main" id="{2C378DE6-72AB-4CF5-883D-2275DDBE9D74}"/>
              </a:ext>
            </a:extLst>
          </p:cNvPr>
          <p:cNvSpPr/>
          <p:nvPr userDrawn="1"/>
        </p:nvSpPr>
        <p:spPr bwMode="gray">
          <a:xfrm flipH="1">
            <a:off x="-17463" y="0"/>
            <a:ext cx="9161463" cy="79375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054" name="Rectangle 3">
            <a:extLst>
              <a:ext uri="{FF2B5EF4-FFF2-40B4-BE49-F238E27FC236}">
                <a16:creationId xmlns:a16="http://schemas.microsoft.com/office/drawing/2014/main" id="{75E0FFC8-C3E1-44F2-A8A9-34CECBDA1C7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black">
          <a:xfrm>
            <a:off x="1157288" y="2298700"/>
            <a:ext cx="7315200" cy="1754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1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2055" name="Rectangle 2">
            <a:extLst>
              <a:ext uri="{FF2B5EF4-FFF2-40B4-BE49-F238E27FC236}">
                <a16:creationId xmlns:a16="http://schemas.microsoft.com/office/drawing/2014/main" id="{B1A919C0-BDEF-4983-B446-FC345BD47F4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black">
          <a:xfrm>
            <a:off x="484188" y="1512888"/>
            <a:ext cx="8659812" cy="425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457200" tIns="45720" rIns="457200" bIns="45720" numCol="1" anchor="b" anchorCtr="1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55085A5B-70E8-4050-987B-3F4530C330BA}"/>
              </a:ext>
            </a:extLst>
          </p:cNvPr>
          <p:cNvSpPr>
            <a:spLocks noGrp="1" noChangeArrowheads="1"/>
          </p:cNvSpPr>
          <p:nvPr userDrawn="1">
            <p:ph type="dt" sz="half" idx="2"/>
          </p:nvPr>
        </p:nvSpPr>
        <p:spPr bwMode="black">
          <a:xfrm>
            <a:off x="484188" y="6438900"/>
            <a:ext cx="1252537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000">
                <a:solidFill>
                  <a:schemeClr val="bg2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D0861017-9CF4-431B-AB39-9E7EE62A0A59}"/>
              </a:ext>
            </a:extLst>
          </p:cNvPr>
          <p:cNvSpPr>
            <a:spLocks noGrp="1" noChangeArrowheads="1"/>
          </p:cNvSpPr>
          <p:nvPr userDrawn="1">
            <p:ph type="ftr" sz="quarter" idx="3"/>
          </p:nvPr>
        </p:nvSpPr>
        <p:spPr bwMode="black">
          <a:xfrm>
            <a:off x="1736725" y="6438900"/>
            <a:ext cx="615315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000">
                <a:solidFill>
                  <a:schemeClr val="bg2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" name="Rectangle 6">
            <a:extLst>
              <a:ext uri="{FF2B5EF4-FFF2-40B4-BE49-F238E27FC236}">
                <a16:creationId xmlns:a16="http://schemas.microsoft.com/office/drawing/2014/main" id="{C3CD44B8-0326-4373-A56E-1FC5A4D345E8}"/>
              </a:ext>
            </a:extLst>
          </p:cNvPr>
          <p:cNvSpPr>
            <a:spLocks noGrp="1" noChangeArrowheads="1"/>
          </p:cNvSpPr>
          <p:nvPr userDrawn="1">
            <p:ph type="sldNum" sz="quarter" idx="4"/>
          </p:nvPr>
        </p:nvSpPr>
        <p:spPr bwMode="black">
          <a:xfrm>
            <a:off x="7899400" y="6438900"/>
            <a:ext cx="1244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000" smtClean="0">
                <a:solidFill>
                  <a:schemeClr val="bg2"/>
                </a:solidFill>
              </a:defRPr>
            </a:lvl1pPr>
          </a:lstStyle>
          <a:p>
            <a:pPr>
              <a:defRPr/>
            </a:pPr>
            <a:fld id="{0D5ADE21-6135-4DF2-A4DF-CDBDF324029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4362" r:id="rId1"/>
    <p:sldLayoutId id="2147484353" r:id="rId2"/>
    <p:sldLayoutId id="2147484354" r:id="rId3"/>
    <p:sldLayoutId id="2147484355" r:id="rId4"/>
    <p:sldLayoutId id="2147484356" r:id="rId5"/>
    <p:sldLayoutId id="2147484357" r:id="rId6"/>
    <p:sldLayoutId id="2147484358" r:id="rId7"/>
    <p:sldLayoutId id="2147484359" r:id="rId8"/>
    <p:sldLayoutId id="2147484360" r:id="rId9"/>
    <p:sldLayoutId id="2147484363" r:id="rId10"/>
    <p:sldLayoutId id="2147484364" r:id="rId11"/>
    <p:sldLayoutId id="2147484365" r:id="rId12"/>
  </p:sldLayoutIdLst>
  <p:transition/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400" b="1">
          <a:solidFill>
            <a:schemeClr val="bg2"/>
          </a:solidFill>
          <a:latin typeface="Lucida Sans" pitchFamily="34" charset="0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400" b="1">
          <a:solidFill>
            <a:schemeClr val="bg2"/>
          </a:solidFill>
          <a:latin typeface="Lucida Sans" pitchFamily="34" charset="0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400" b="1">
          <a:solidFill>
            <a:schemeClr val="bg2"/>
          </a:solidFill>
          <a:latin typeface="Lucida Sans" pitchFamily="34" charset="0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400" b="1">
          <a:solidFill>
            <a:schemeClr val="bg2"/>
          </a:solidFill>
          <a:latin typeface="Lucida Sans" pitchFamily="34" charset="0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400" b="1">
          <a:solidFill>
            <a:schemeClr val="bg2"/>
          </a:solidFill>
          <a:latin typeface="Lucida Sans" pitchFamily="34" charset="0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2800" b="1">
          <a:solidFill>
            <a:schemeClr val="accent2"/>
          </a:solidFill>
          <a:latin typeface="Arial" charset="0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2800" b="1">
          <a:solidFill>
            <a:schemeClr val="accent2"/>
          </a:solidFill>
          <a:latin typeface="Arial" charset="0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2800" b="1">
          <a:solidFill>
            <a:schemeClr val="accent2"/>
          </a:solidFill>
          <a:latin typeface="Arial" charset="0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2800" b="1">
          <a:solidFill>
            <a:schemeClr val="accent2"/>
          </a:solidFill>
          <a:latin typeface="Arial" charset="0"/>
        </a:defRPr>
      </a:lvl9pPr>
    </p:titleStyle>
    <p:bodyStyle>
      <a:lvl1pPr marL="165100" indent="-165100" algn="l" rtl="0" eaLnBrk="0" fontAlgn="base" hangingPunct="0">
        <a:spcBef>
          <a:spcPct val="25000"/>
        </a:spcBef>
        <a:spcAft>
          <a:spcPct val="0"/>
        </a:spcAft>
        <a:buClr>
          <a:srgbClr val="C60C30"/>
        </a:buClr>
        <a:buSzPct val="100000"/>
        <a:buFont typeface="Arial" panose="020B0604020202020204" pitchFamily="34" charset="0"/>
        <a:buChar char="•"/>
        <a:defRPr lang="en-US" sz="2400" dirty="0">
          <a:solidFill>
            <a:schemeClr val="bg2"/>
          </a:solidFill>
          <a:latin typeface="Lucida Sans" pitchFamily="34" charset="0"/>
          <a:ea typeface="+mn-ea"/>
          <a:cs typeface="+mn-cs"/>
        </a:defRPr>
      </a:lvl1pPr>
      <a:lvl2pPr marL="344488" indent="-179388" algn="l" rtl="0" eaLnBrk="0" fontAlgn="base" hangingPunct="0">
        <a:lnSpc>
          <a:spcPct val="95000"/>
        </a:lnSpc>
        <a:spcBef>
          <a:spcPct val="10000"/>
        </a:spcBef>
        <a:spcAft>
          <a:spcPct val="0"/>
        </a:spcAft>
        <a:buClr>
          <a:srgbClr val="C60C30"/>
        </a:buClr>
        <a:buSzPct val="100000"/>
        <a:buFont typeface="Lucida Sans" panose="020B0602030504020204" pitchFamily="34" charset="0"/>
        <a:buChar char="–"/>
        <a:defRPr lang="en-US" sz="2200" dirty="0">
          <a:solidFill>
            <a:schemeClr val="bg2"/>
          </a:solidFill>
          <a:latin typeface="Lucida Sans" pitchFamily="34" charset="0"/>
          <a:ea typeface="+mn-ea"/>
          <a:cs typeface="+mn-cs"/>
        </a:defRPr>
      </a:lvl2pPr>
      <a:lvl3pPr marL="509588" indent="-165100" algn="l" rtl="0" eaLnBrk="0" fontAlgn="base" hangingPunct="0">
        <a:lnSpc>
          <a:spcPct val="95000"/>
        </a:lnSpc>
        <a:spcBef>
          <a:spcPct val="10000"/>
        </a:spcBef>
        <a:spcAft>
          <a:spcPct val="0"/>
        </a:spcAft>
        <a:buClr>
          <a:srgbClr val="C60C30"/>
        </a:buClr>
        <a:buSzPct val="100000"/>
        <a:buFont typeface="Arial" panose="020B0604020202020204" pitchFamily="34" charset="0"/>
        <a:buChar char="•"/>
        <a:defRPr lang="en-US" sz="2000" dirty="0">
          <a:solidFill>
            <a:schemeClr val="bg2"/>
          </a:solidFill>
          <a:latin typeface="Lucida Sans" pitchFamily="34" charset="0"/>
          <a:ea typeface="+mn-ea"/>
          <a:cs typeface="+mn-cs"/>
        </a:defRPr>
      </a:lvl3pPr>
      <a:lvl4pPr marL="688975" indent="-179388" algn="l" rtl="0" eaLnBrk="0" fontAlgn="base" hangingPunct="0">
        <a:lnSpc>
          <a:spcPct val="95000"/>
        </a:lnSpc>
        <a:spcBef>
          <a:spcPct val="10000"/>
        </a:spcBef>
        <a:spcAft>
          <a:spcPct val="0"/>
        </a:spcAft>
        <a:buClr>
          <a:srgbClr val="C60C30"/>
        </a:buClr>
        <a:buSzPct val="100000"/>
        <a:buFont typeface="Lucida Sans" panose="020B0602030504020204" pitchFamily="34" charset="0"/>
        <a:buChar char="–"/>
        <a:defRPr lang="en-US" dirty="0">
          <a:solidFill>
            <a:schemeClr val="bg2"/>
          </a:solidFill>
          <a:latin typeface="Lucida Sans" pitchFamily="34" charset="0"/>
          <a:ea typeface="+mn-ea"/>
          <a:cs typeface="+mn-cs"/>
        </a:defRPr>
      </a:lvl4pPr>
      <a:lvl5pPr marL="854075" indent="-165100" algn="l" rtl="0" eaLnBrk="0" fontAlgn="base" hangingPunct="0">
        <a:lnSpc>
          <a:spcPct val="95000"/>
        </a:lnSpc>
        <a:spcBef>
          <a:spcPct val="10000"/>
        </a:spcBef>
        <a:spcAft>
          <a:spcPct val="0"/>
        </a:spcAft>
        <a:buClr>
          <a:srgbClr val="C60C30"/>
        </a:buClr>
        <a:buSzPct val="100000"/>
        <a:buFont typeface="Arial" panose="020B0604020202020204" pitchFamily="34" charset="0"/>
        <a:buChar char="•"/>
        <a:defRPr lang="en-US" sz="1600" dirty="0">
          <a:solidFill>
            <a:schemeClr val="bg2"/>
          </a:solidFill>
          <a:latin typeface="Lucida Sans" pitchFamily="34" charset="0"/>
          <a:ea typeface="+mn-ea"/>
          <a:cs typeface="+mn-cs"/>
        </a:defRPr>
      </a:lvl5pPr>
      <a:lvl6pPr marL="1141413" indent="222250" algn="l" rtl="0" fontAlgn="base">
        <a:lnSpc>
          <a:spcPct val="95000"/>
        </a:lnSpc>
        <a:spcBef>
          <a:spcPct val="1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6pPr>
      <a:lvl7pPr marL="1598613" indent="222250" algn="l" rtl="0" fontAlgn="base">
        <a:lnSpc>
          <a:spcPct val="95000"/>
        </a:lnSpc>
        <a:spcBef>
          <a:spcPct val="1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7pPr>
      <a:lvl8pPr marL="2055813" indent="222250" algn="l" rtl="0" fontAlgn="base">
        <a:lnSpc>
          <a:spcPct val="95000"/>
        </a:lnSpc>
        <a:spcBef>
          <a:spcPct val="1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8pPr>
      <a:lvl9pPr marL="2513013" indent="222250" algn="l" rtl="0" fontAlgn="base">
        <a:lnSpc>
          <a:spcPct val="95000"/>
        </a:lnSpc>
        <a:spcBef>
          <a:spcPct val="1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gradFill rotWithShape="1">
          <a:gsLst>
            <a:gs pos="0">
              <a:schemeClr val="tx1"/>
            </a:gs>
            <a:gs pos="100000">
              <a:srgbClr val="EAEAEA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 19">
            <a:extLst>
              <a:ext uri="{FF2B5EF4-FFF2-40B4-BE49-F238E27FC236}">
                <a16:creationId xmlns:a16="http://schemas.microsoft.com/office/drawing/2014/main" id="{C795C6F4-B211-4F76-B7B8-1C786639E108}"/>
              </a:ext>
            </a:extLst>
          </p:cNvPr>
          <p:cNvSpPr/>
          <p:nvPr userDrawn="1"/>
        </p:nvSpPr>
        <p:spPr bwMode="gray">
          <a:xfrm flipH="1">
            <a:off x="0" y="0"/>
            <a:ext cx="484188" cy="6858000"/>
          </a:xfrm>
          <a:prstGeom prst="rect">
            <a:avLst/>
          </a:prstGeom>
          <a:gradFill flip="none" rotWithShape="1">
            <a:gsLst>
              <a:gs pos="0">
                <a:schemeClr val="accent2"/>
              </a:gs>
              <a:gs pos="100000">
                <a:schemeClr val="tx1"/>
              </a:gs>
            </a:gsLst>
            <a:lin ang="162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30" name="Rectangle 29">
            <a:extLst>
              <a:ext uri="{FF2B5EF4-FFF2-40B4-BE49-F238E27FC236}">
                <a16:creationId xmlns:a16="http://schemas.microsoft.com/office/drawing/2014/main" id="{99C0B203-C30A-44B4-9D12-8007A5C8BB19}"/>
              </a:ext>
            </a:extLst>
          </p:cNvPr>
          <p:cNvSpPr/>
          <p:nvPr userDrawn="1"/>
        </p:nvSpPr>
        <p:spPr bwMode="gray">
          <a:xfrm flipH="1">
            <a:off x="0" y="79375"/>
            <a:ext cx="9144000" cy="61118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28" name="Rectangle 27">
            <a:extLst>
              <a:ext uri="{FF2B5EF4-FFF2-40B4-BE49-F238E27FC236}">
                <a16:creationId xmlns:a16="http://schemas.microsoft.com/office/drawing/2014/main" id="{E302C912-5BEC-4462-9D22-6307F1E61C56}"/>
              </a:ext>
            </a:extLst>
          </p:cNvPr>
          <p:cNvSpPr/>
          <p:nvPr userDrawn="1"/>
        </p:nvSpPr>
        <p:spPr bwMode="gray">
          <a:xfrm flipH="1">
            <a:off x="-17463" y="79375"/>
            <a:ext cx="501651" cy="611188"/>
          </a:xfrm>
          <a:prstGeom prst="rect">
            <a:avLst/>
          </a:prstGeom>
          <a:gradFill flip="none" rotWithShape="1">
            <a:gsLst>
              <a:gs pos="0">
                <a:schemeClr val="bg2">
                  <a:alpha val="50000"/>
                </a:schemeClr>
              </a:gs>
              <a:gs pos="100000">
                <a:schemeClr val="bg2">
                  <a:alpha val="25000"/>
                </a:schemeClr>
              </a:gs>
            </a:gsLst>
            <a:lin ang="162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29" name="Rectangle 28">
            <a:extLst>
              <a:ext uri="{FF2B5EF4-FFF2-40B4-BE49-F238E27FC236}">
                <a16:creationId xmlns:a16="http://schemas.microsoft.com/office/drawing/2014/main" id="{3E261DBD-0B58-4563-BEB1-3A817704FBDF}"/>
              </a:ext>
            </a:extLst>
          </p:cNvPr>
          <p:cNvSpPr/>
          <p:nvPr userDrawn="1"/>
        </p:nvSpPr>
        <p:spPr bwMode="gray">
          <a:xfrm flipH="1">
            <a:off x="-17463" y="0"/>
            <a:ext cx="9161463" cy="79375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1030" name="Rectangle 3">
            <a:extLst>
              <a:ext uri="{FF2B5EF4-FFF2-40B4-BE49-F238E27FC236}">
                <a16:creationId xmlns:a16="http://schemas.microsoft.com/office/drawing/2014/main" id="{CD757FCE-7383-40E8-B4D2-A5CE86B0791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black">
          <a:xfrm>
            <a:off x="1157288" y="2298700"/>
            <a:ext cx="7315200" cy="1754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1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31" name="Rectangle 2">
            <a:extLst>
              <a:ext uri="{FF2B5EF4-FFF2-40B4-BE49-F238E27FC236}">
                <a16:creationId xmlns:a16="http://schemas.microsoft.com/office/drawing/2014/main" id="{5D75A178-B67F-4C48-8E8B-680F0894A0B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black">
          <a:xfrm>
            <a:off x="484188" y="1512888"/>
            <a:ext cx="8659812" cy="425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457200" tIns="45720" rIns="457200" bIns="45720" numCol="1" anchor="b" anchorCtr="1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F6D806F6-BE5D-4DD7-B4DD-B0C2D9694606}"/>
              </a:ext>
            </a:extLst>
          </p:cNvPr>
          <p:cNvSpPr>
            <a:spLocks noGrp="1" noChangeArrowheads="1"/>
          </p:cNvSpPr>
          <p:nvPr userDrawn="1">
            <p:ph type="dt" sz="half" idx="2"/>
          </p:nvPr>
        </p:nvSpPr>
        <p:spPr bwMode="black">
          <a:xfrm>
            <a:off x="484188" y="6438900"/>
            <a:ext cx="1252537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000">
                <a:solidFill>
                  <a:schemeClr val="bg2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76E1108C-D836-4310-8185-83A497DF00B5}"/>
              </a:ext>
            </a:extLst>
          </p:cNvPr>
          <p:cNvSpPr>
            <a:spLocks noGrp="1" noChangeArrowheads="1"/>
          </p:cNvSpPr>
          <p:nvPr userDrawn="1">
            <p:ph type="ftr" sz="quarter" idx="3"/>
          </p:nvPr>
        </p:nvSpPr>
        <p:spPr bwMode="black">
          <a:xfrm>
            <a:off x="1736725" y="6438900"/>
            <a:ext cx="615315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solidFill>
                  <a:schemeClr val="bg2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" name="Rectangle 6">
            <a:extLst>
              <a:ext uri="{FF2B5EF4-FFF2-40B4-BE49-F238E27FC236}">
                <a16:creationId xmlns:a16="http://schemas.microsoft.com/office/drawing/2014/main" id="{B48DE141-3CC0-4426-9749-8B9AB7749D05}"/>
              </a:ext>
            </a:extLst>
          </p:cNvPr>
          <p:cNvSpPr>
            <a:spLocks noGrp="1" noChangeArrowheads="1"/>
          </p:cNvSpPr>
          <p:nvPr userDrawn="1">
            <p:ph type="sldNum" sz="quarter" idx="4"/>
          </p:nvPr>
        </p:nvSpPr>
        <p:spPr bwMode="black">
          <a:xfrm>
            <a:off x="7899400" y="6438900"/>
            <a:ext cx="1244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000">
                <a:solidFill>
                  <a:schemeClr val="bg2"/>
                </a:solidFill>
              </a:defRPr>
            </a:lvl1pPr>
          </a:lstStyle>
          <a:p>
            <a:fld id="{152DD278-A2B9-4091-B171-01EF9598292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33680587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4379" r:id="rId1"/>
    <p:sldLayoutId id="2147484380" r:id="rId2"/>
    <p:sldLayoutId id="2147484381" r:id="rId3"/>
    <p:sldLayoutId id="2147484382" r:id="rId4"/>
    <p:sldLayoutId id="2147484383" r:id="rId5"/>
    <p:sldLayoutId id="2147484384" r:id="rId6"/>
    <p:sldLayoutId id="2147484385" r:id="rId7"/>
    <p:sldLayoutId id="2147484386" r:id="rId8"/>
    <p:sldLayoutId id="2147484387" r:id="rId9"/>
  </p:sldLayoutIdLst>
  <p:transition/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400" b="1">
          <a:solidFill>
            <a:schemeClr val="bg2"/>
          </a:solidFill>
          <a:latin typeface="Lucida Sans" pitchFamily="34" charset="0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400" b="1">
          <a:solidFill>
            <a:schemeClr val="bg2"/>
          </a:solidFill>
          <a:latin typeface="Lucida Sans" pitchFamily="34" charset="0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400" b="1">
          <a:solidFill>
            <a:schemeClr val="bg2"/>
          </a:solidFill>
          <a:latin typeface="Lucida Sans" pitchFamily="34" charset="0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400" b="1">
          <a:solidFill>
            <a:schemeClr val="bg2"/>
          </a:solidFill>
          <a:latin typeface="Lucida Sans" pitchFamily="34" charset="0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400" b="1">
          <a:solidFill>
            <a:schemeClr val="bg2"/>
          </a:solidFill>
          <a:latin typeface="Lucida Sans" pitchFamily="34" charset="0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2800" b="1">
          <a:solidFill>
            <a:schemeClr val="accent2"/>
          </a:solidFill>
          <a:latin typeface="Arial" charset="0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2800" b="1">
          <a:solidFill>
            <a:schemeClr val="accent2"/>
          </a:solidFill>
          <a:latin typeface="Arial" charset="0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2800" b="1">
          <a:solidFill>
            <a:schemeClr val="accent2"/>
          </a:solidFill>
          <a:latin typeface="Arial" charset="0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2800" b="1">
          <a:solidFill>
            <a:schemeClr val="accent2"/>
          </a:solidFill>
          <a:latin typeface="Arial" charset="0"/>
        </a:defRPr>
      </a:lvl9pPr>
    </p:titleStyle>
    <p:bodyStyle>
      <a:lvl1pPr marL="165100" indent="-165100" algn="l" rtl="0" eaLnBrk="0" fontAlgn="base" hangingPunct="0">
        <a:spcBef>
          <a:spcPct val="25000"/>
        </a:spcBef>
        <a:spcAft>
          <a:spcPct val="0"/>
        </a:spcAft>
        <a:buClr>
          <a:srgbClr val="C60C30"/>
        </a:buClr>
        <a:buSzPct val="100000"/>
        <a:buFont typeface="Arial" panose="020B0604020202020204" pitchFamily="34" charset="0"/>
        <a:buChar char="•"/>
        <a:defRPr lang="en-US" sz="2400" dirty="0">
          <a:solidFill>
            <a:schemeClr val="bg2"/>
          </a:solidFill>
          <a:latin typeface="Lucida Sans" pitchFamily="34" charset="0"/>
          <a:ea typeface="+mn-ea"/>
          <a:cs typeface="+mn-cs"/>
        </a:defRPr>
      </a:lvl1pPr>
      <a:lvl2pPr marL="344488" indent="-179388" algn="l" rtl="0" eaLnBrk="0" fontAlgn="base" hangingPunct="0">
        <a:lnSpc>
          <a:spcPct val="95000"/>
        </a:lnSpc>
        <a:spcBef>
          <a:spcPct val="10000"/>
        </a:spcBef>
        <a:spcAft>
          <a:spcPct val="0"/>
        </a:spcAft>
        <a:buClr>
          <a:srgbClr val="C60C30"/>
        </a:buClr>
        <a:buSzPct val="100000"/>
        <a:buFont typeface="Lucida Sans" panose="020B0602030504020204" pitchFamily="34" charset="0"/>
        <a:buChar char="–"/>
        <a:defRPr lang="en-US" sz="2200" dirty="0">
          <a:solidFill>
            <a:schemeClr val="bg2"/>
          </a:solidFill>
          <a:latin typeface="Lucida Sans" pitchFamily="34" charset="0"/>
          <a:ea typeface="+mn-ea"/>
          <a:cs typeface="+mn-cs"/>
        </a:defRPr>
      </a:lvl2pPr>
      <a:lvl3pPr marL="509588" indent="-165100" algn="l" rtl="0" eaLnBrk="0" fontAlgn="base" hangingPunct="0">
        <a:lnSpc>
          <a:spcPct val="95000"/>
        </a:lnSpc>
        <a:spcBef>
          <a:spcPct val="10000"/>
        </a:spcBef>
        <a:spcAft>
          <a:spcPct val="0"/>
        </a:spcAft>
        <a:buClr>
          <a:srgbClr val="C60C30"/>
        </a:buClr>
        <a:buSzPct val="100000"/>
        <a:buFont typeface="Arial" panose="020B0604020202020204" pitchFamily="34" charset="0"/>
        <a:buChar char="•"/>
        <a:defRPr lang="en-US" sz="2000" dirty="0">
          <a:solidFill>
            <a:schemeClr val="bg2"/>
          </a:solidFill>
          <a:latin typeface="Lucida Sans" pitchFamily="34" charset="0"/>
          <a:ea typeface="+mn-ea"/>
          <a:cs typeface="+mn-cs"/>
        </a:defRPr>
      </a:lvl3pPr>
      <a:lvl4pPr marL="688975" indent="-179388" algn="l" rtl="0" eaLnBrk="0" fontAlgn="base" hangingPunct="0">
        <a:lnSpc>
          <a:spcPct val="95000"/>
        </a:lnSpc>
        <a:spcBef>
          <a:spcPct val="10000"/>
        </a:spcBef>
        <a:spcAft>
          <a:spcPct val="0"/>
        </a:spcAft>
        <a:buClr>
          <a:srgbClr val="C60C30"/>
        </a:buClr>
        <a:buSzPct val="100000"/>
        <a:buFont typeface="Lucida Sans" panose="020B0602030504020204" pitchFamily="34" charset="0"/>
        <a:buChar char="–"/>
        <a:defRPr lang="en-US" dirty="0">
          <a:solidFill>
            <a:schemeClr val="bg2"/>
          </a:solidFill>
          <a:latin typeface="Lucida Sans" pitchFamily="34" charset="0"/>
          <a:ea typeface="+mn-ea"/>
          <a:cs typeface="+mn-cs"/>
        </a:defRPr>
      </a:lvl4pPr>
      <a:lvl5pPr marL="854075" indent="-165100" algn="l" rtl="0" eaLnBrk="0" fontAlgn="base" hangingPunct="0">
        <a:lnSpc>
          <a:spcPct val="95000"/>
        </a:lnSpc>
        <a:spcBef>
          <a:spcPct val="10000"/>
        </a:spcBef>
        <a:spcAft>
          <a:spcPct val="0"/>
        </a:spcAft>
        <a:buClr>
          <a:srgbClr val="C60C30"/>
        </a:buClr>
        <a:buSzPct val="100000"/>
        <a:buFont typeface="Arial" panose="020B0604020202020204" pitchFamily="34" charset="0"/>
        <a:buChar char="•"/>
        <a:defRPr lang="en-US" sz="1600" dirty="0">
          <a:solidFill>
            <a:schemeClr val="bg2"/>
          </a:solidFill>
          <a:latin typeface="Lucida Sans" pitchFamily="34" charset="0"/>
          <a:ea typeface="+mn-ea"/>
          <a:cs typeface="+mn-cs"/>
        </a:defRPr>
      </a:lvl5pPr>
      <a:lvl6pPr marL="1141413" indent="222250" algn="l" rtl="0" fontAlgn="base">
        <a:lnSpc>
          <a:spcPct val="95000"/>
        </a:lnSpc>
        <a:spcBef>
          <a:spcPct val="1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6pPr>
      <a:lvl7pPr marL="1598613" indent="222250" algn="l" rtl="0" fontAlgn="base">
        <a:lnSpc>
          <a:spcPct val="95000"/>
        </a:lnSpc>
        <a:spcBef>
          <a:spcPct val="1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7pPr>
      <a:lvl8pPr marL="2055813" indent="222250" algn="l" rtl="0" fontAlgn="base">
        <a:lnSpc>
          <a:spcPct val="95000"/>
        </a:lnSpc>
        <a:spcBef>
          <a:spcPct val="1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8pPr>
      <a:lvl9pPr marL="2513013" indent="222250" algn="l" rtl="0" fontAlgn="base">
        <a:lnSpc>
          <a:spcPct val="95000"/>
        </a:lnSpc>
        <a:spcBef>
          <a:spcPct val="1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C040FC0-B0AC-4C90-A9E3-1B59058A1879}" type="datetimeFigureOut">
              <a:rPr lang="en-US" smtClean="0"/>
              <a:t>9/2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1EF0CAB-550D-4A8C-9718-0E4164A968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9249836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389" r:id="rId1"/>
    <p:sldLayoutId id="2147484390" r:id="rId2"/>
    <p:sldLayoutId id="2147484391" r:id="rId3"/>
    <p:sldLayoutId id="2147484392" r:id="rId4"/>
    <p:sldLayoutId id="2147484393" r:id="rId5"/>
    <p:sldLayoutId id="2147484394" r:id="rId6"/>
    <p:sldLayoutId id="2147484395" r:id="rId7"/>
    <p:sldLayoutId id="2147484396" r:id="rId8"/>
    <p:sldLayoutId id="2147484397" r:id="rId9"/>
    <p:sldLayoutId id="2147484398" r:id="rId10"/>
    <p:sldLayoutId id="2147484399" r:id="rId11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hyperlink" Target="mailto:Noel.Schulz@wsu.edu" TargetMode="Externa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7" Type="http://schemas.openxmlformats.org/officeDocument/2006/relationships/image" Target="../media/image26.emf"/><Relationship Id="rId2" Type="http://schemas.openxmlformats.org/officeDocument/2006/relationships/slideLayout" Target="../slideLayouts/slideLayout37.xml"/><Relationship Id="rId1" Type="http://schemas.openxmlformats.org/officeDocument/2006/relationships/vmlDrawing" Target="../drawings/vmlDrawing6.vml"/><Relationship Id="rId6" Type="http://schemas.openxmlformats.org/officeDocument/2006/relationships/customXml" Target="../ink/ink8.xml"/><Relationship Id="rId5" Type="http://schemas.openxmlformats.org/officeDocument/2006/relationships/image" Target="../media/image25.jpg"/><Relationship Id="rId4" Type="http://schemas.openxmlformats.org/officeDocument/2006/relationships/image" Target="../media/image24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jpeg"/><Relationship Id="rId2" Type="http://schemas.openxmlformats.org/officeDocument/2006/relationships/slideLayout" Target="../slideLayouts/slideLayout37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27.wmf"/><Relationship Id="rId4" Type="http://schemas.openxmlformats.org/officeDocument/2006/relationships/oleObject" Target="../embeddings/oleObject19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customXml" Target="../ink/ink9.xml"/><Relationship Id="rId3" Type="http://schemas.openxmlformats.org/officeDocument/2006/relationships/oleObject" Target="../embeddings/oleObject20.bin"/><Relationship Id="rId7" Type="http://schemas.openxmlformats.org/officeDocument/2006/relationships/image" Target="../media/image32.jpg"/><Relationship Id="rId2" Type="http://schemas.openxmlformats.org/officeDocument/2006/relationships/slideLayout" Target="../slideLayouts/slideLayout3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1.jpg"/><Relationship Id="rId5" Type="http://schemas.openxmlformats.org/officeDocument/2006/relationships/image" Target="../media/image30.jpg"/><Relationship Id="rId4" Type="http://schemas.openxmlformats.org/officeDocument/2006/relationships/image" Target="../media/image29.wmf"/><Relationship Id="rId9" Type="http://schemas.openxmlformats.org/officeDocument/2006/relationships/image" Target="../media/image33.e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customXml" Target="../ink/ink10.xml"/><Relationship Id="rId3" Type="http://schemas.openxmlformats.org/officeDocument/2006/relationships/oleObject" Target="../embeddings/oleObject21.bin"/><Relationship Id="rId7" Type="http://schemas.openxmlformats.org/officeDocument/2006/relationships/image" Target="../media/image32.jpg"/><Relationship Id="rId2" Type="http://schemas.openxmlformats.org/officeDocument/2006/relationships/slideLayout" Target="../slideLayouts/slideLayout3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34.wmf"/><Relationship Id="rId9" Type="http://schemas.openxmlformats.org/officeDocument/2006/relationships/image" Target="../media/image36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jpeg"/><Relationship Id="rId2" Type="http://schemas.openxmlformats.org/officeDocument/2006/relationships/slideLayout" Target="../slideLayouts/slideLayout37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37.wmf"/><Relationship Id="rId4" Type="http://schemas.openxmlformats.org/officeDocument/2006/relationships/oleObject" Target="../embeddings/oleObject23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37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39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3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40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37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27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3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2.emf"/><Relationship Id="rId5" Type="http://schemas.openxmlformats.org/officeDocument/2006/relationships/customXml" Target="../ink/ink11.xml"/><Relationship Id="rId4" Type="http://schemas.openxmlformats.org/officeDocument/2006/relationships/image" Target="../media/image24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13" Type="http://schemas.openxmlformats.org/officeDocument/2006/relationships/customXml" Target="../ink/ink12.xml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12" Type="http://schemas.openxmlformats.org/officeDocument/2006/relationships/image" Target="../media/image47.wmf"/><Relationship Id="rId2" Type="http://schemas.openxmlformats.org/officeDocument/2006/relationships/slideLayout" Target="../slideLayouts/slideLayout3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44.wmf"/><Relationship Id="rId11" Type="http://schemas.openxmlformats.org/officeDocument/2006/relationships/oleObject" Target="../embeddings/oleObject33.bin"/><Relationship Id="rId5" Type="http://schemas.openxmlformats.org/officeDocument/2006/relationships/oleObject" Target="../embeddings/oleObject30.bin"/><Relationship Id="rId10" Type="http://schemas.openxmlformats.org/officeDocument/2006/relationships/image" Target="../media/image46.wmf"/><Relationship Id="rId4" Type="http://schemas.openxmlformats.org/officeDocument/2006/relationships/image" Target="../media/image43.wmf"/><Relationship Id="rId9" Type="http://schemas.openxmlformats.org/officeDocument/2006/relationships/oleObject" Target="../embeddings/oleObject32.bin"/><Relationship Id="rId14" Type="http://schemas.openxmlformats.org/officeDocument/2006/relationships/image" Target="../media/image48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3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27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emf"/><Relationship Id="rId2" Type="http://schemas.openxmlformats.org/officeDocument/2006/relationships/customXml" Target="../ink/ink13.xml"/><Relationship Id="rId1" Type="http://schemas.openxmlformats.org/officeDocument/2006/relationships/slideLayout" Target="../slideLayouts/slideLayout3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7" Type="http://schemas.openxmlformats.org/officeDocument/2006/relationships/image" Target="../media/image50.emf"/><Relationship Id="rId2" Type="http://schemas.openxmlformats.org/officeDocument/2006/relationships/slideLayout" Target="../slideLayouts/slideLayout37.xml"/><Relationship Id="rId1" Type="http://schemas.openxmlformats.org/officeDocument/2006/relationships/vmlDrawing" Target="../drawings/vmlDrawing17.vml"/><Relationship Id="rId6" Type="http://schemas.openxmlformats.org/officeDocument/2006/relationships/customXml" Target="../ink/ink14.xml"/><Relationship Id="rId5" Type="http://schemas.openxmlformats.org/officeDocument/2006/relationships/image" Target="../media/image25.jpg"/><Relationship Id="rId4" Type="http://schemas.openxmlformats.org/officeDocument/2006/relationships/image" Target="../media/image24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13" Type="http://schemas.openxmlformats.org/officeDocument/2006/relationships/customXml" Target="../ink/ink15.xml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12" Type="http://schemas.openxmlformats.org/officeDocument/2006/relationships/image" Target="../media/image44.wmf"/><Relationship Id="rId2" Type="http://schemas.openxmlformats.org/officeDocument/2006/relationships/slideLayout" Target="../slideLayouts/slideLayout3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52.wmf"/><Relationship Id="rId11" Type="http://schemas.openxmlformats.org/officeDocument/2006/relationships/oleObject" Target="../embeddings/oleObject30.bin"/><Relationship Id="rId5" Type="http://schemas.openxmlformats.org/officeDocument/2006/relationships/oleObject" Target="../embeddings/oleObject38.bin"/><Relationship Id="rId10" Type="http://schemas.openxmlformats.org/officeDocument/2006/relationships/image" Target="../media/image54.wmf"/><Relationship Id="rId4" Type="http://schemas.openxmlformats.org/officeDocument/2006/relationships/image" Target="../media/image51.wmf"/><Relationship Id="rId9" Type="http://schemas.openxmlformats.org/officeDocument/2006/relationships/oleObject" Target="../embeddings/oleObject40.bin"/><Relationship Id="rId14" Type="http://schemas.openxmlformats.org/officeDocument/2006/relationships/image" Target="../media/image55.e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emf"/><Relationship Id="rId2" Type="http://schemas.openxmlformats.org/officeDocument/2006/relationships/customXml" Target="../ink/ink16.xml"/><Relationship Id="rId1" Type="http://schemas.openxmlformats.org/officeDocument/2006/relationships/slideLayout" Target="../slideLayouts/slideLayout37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7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.bin"/><Relationship Id="rId13" Type="http://schemas.openxmlformats.org/officeDocument/2006/relationships/image" Target="../media/image44.wmf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58.wmf"/><Relationship Id="rId12" Type="http://schemas.openxmlformats.org/officeDocument/2006/relationships/oleObject" Target="../embeddings/oleObject30.bin"/><Relationship Id="rId2" Type="http://schemas.openxmlformats.org/officeDocument/2006/relationships/slideLayout" Target="../slideLayouts/slideLayout37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42.bin"/><Relationship Id="rId11" Type="http://schemas.openxmlformats.org/officeDocument/2006/relationships/image" Target="../media/image60.wmf"/><Relationship Id="rId5" Type="http://schemas.openxmlformats.org/officeDocument/2006/relationships/image" Target="../media/image57.wmf"/><Relationship Id="rId15" Type="http://schemas.openxmlformats.org/officeDocument/2006/relationships/image" Target="../media/image61.emf"/><Relationship Id="rId10" Type="http://schemas.openxmlformats.org/officeDocument/2006/relationships/oleObject" Target="../embeddings/oleObject44.bin"/><Relationship Id="rId4" Type="http://schemas.openxmlformats.org/officeDocument/2006/relationships/oleObject" Target="../embeddings/oleObject41.bin"/><Relationship Id="rId9" Type="http://schemas.openxmlformats.org/officeDocument/2006/relationships/image" Target="../media/image59.wmf"/><Relationship Id="rId14" Type="http://schemas.openxmlformats.org/officeDocument/2006/relationships/customXml" Target="../ink/ink17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emf"/><Relationship Id="rId2" Type="http://schemas.openxmlformats.org/officeDocument/2006/relationships/customXml" Target="../ink/ink18.xml"/><Relationship Id="rId1" Type="http://schemas.openxmlformats.org/officeDocument/2006/relationships/slideLayout" Target="../slideLayouts/slideLayout37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customXml" Target="../ink/ink1.xml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37.xml"/><Relationship Id="rId4" Type="http://schemas.openxmlformats.org/officeDocument/2006/relationships/image" Target="../media/image4.emf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7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13" Type="http://schemas.openxmlformats.org/officeDocument/2006/relationships/customXml" Target="../ink/ink19.xml"/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47.bin"/><Relationship Id="rId12" Type="http://schemas.openxmlformats.org/officeDocument/2006/relationships/image" Target="../media/image44.wmf"/><Relationship Id="rId2" Type="http://schemas.openxmlformats.org/officeDocument/2006/relationships/slideLayout" Target="../slideLayouts/slideLayout3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64.wmf"/><Relationship Id="rId11" Type="http://schemas.openxmlformats.org/officeDocument/2006/relationships/oleObject" Target="../embeddings/oleObject30.bin"/><Relationship Id="rId5" Type="http://schemas.openxmlformats.org/officeDocument/2006/relationships/oleObject" Target="../embeddings/oleObject46.bin"/><Relationship Id="rId10" Type="http://schemas.openxmlformats.org/officeDocument/2006/relationships/image" Target="../media/image66.wmf"/><Relationship Id="rId4" Type="http://schemas.openxmlformats.org/officeDocument/2006/relationships/image" Target="../media/image63.wmf"/><Relationship Id="rId9" Type="http://schemas.openxmlformats.org/officeDocument/2006/relationships/oleObject" Target="../embeddings/oleObject48.bin"/><Relationship Id="rId14" Type="http://schemas.openxmlformats.org/officeDocument/2006/relationships/image" Target="../media/image67.e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emf"/><Relationship Id="rId2" Type="http://schemas.openxmlformats.org/officeDocument/2006/relationships/customXml" Target="../ink/ink20.xml"/><Relationship Id="rId1" Type="http://schemas.openxmlformats.org/officeDocument/2006/relationships/slideLayout" Target="../slideLayouts/slideLayout37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9.jpeg"/><Relationship Id="rId1" Type="http://schemas.openxmlformats.org/officeDocument/2006/relationships/slideLayout" Target="../slideLayouts/slideLayout37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customXml" Target="../ink/ink21.xml"/><Relationship Id="rId2" Type="http://schemas.openxmlformats.org/officeDocument/2006/relationships/image" Target="../media/image70.jpeg"/><Relationship Id="rId1" Type="http://schemas.openxmlformats.org/officeDocument/2006/relationships/slideLayout" Target="../slideLayouts/slideLayout37.xml"/><Relationship Id="rId4" Type="http://schemas.openxmlformats.org/officeDocument/2006/relationships/image" Target="../media/image71.emf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2.jpeg"/><Relationship Id="rId1" Type="http://schemas.openxmlformats.org/officeDocument/2006/relationships/slideLayout" Target="../slideLayouts/slideLayout37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3.jpeg"/><Relationship Id="rId1" Type="http://schemas.openxmlformats.org/officeDocument/2006/relationships/slideLayout" Target="../slideLayouts/slideLayout37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customXml" Target="../ink/ink22.xml"/><Relationship Id="rId2" Type="http://schemas.openxmlformats.org/officeDocument/2006/relationships/image" Target="../media/image74.jpeg"/><Relationship Id="rId1" Type="http://schemas.openxmlformats.org/officeDocument/2006/relationships/slideLayout" Target="../slideLayouts/slideLayout37.xml"/><Relationship Id="rId4" Type="http://schemas.openxmlformats.org/officeDocument/2006/relationships/image" Target="../media/image75.e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emf"/><Relationship Id="rId2" Type="http://schemas.openxmlformats.org/officeDocument/2006/relationships/customXml" Target="../ink/ink23.xml"/><Relationship Id="rId1" Type="http://schemas.openxmlformats.org/officeDocument/2006/relationships/slideLayout" Target="../slideLayouts/slideLayout27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emf"/><Relationship Id="rId2" Type="http://schemas.openxmlformats.org/officeDocument/2006/relationships/customXml" Target="../ink/ink24.xml"/><Relationship Id="rId1" Type="http://schemas.openxmlformats.org/officeDocument/2006/relationships/slideLayout" Target="../slideLayouts/slideLayout2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9.emf"/><Relationship Id="rId2" Type="http://schemas.openxmlformats.org/officeDocument/2006/relationships/slideLayout" Target="../slideLayouts/slideLayout3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11" Type="http://schemas.openxmlformats.org/officeDocument/2006/relationships/customXml" Target="../ink/ink2.xml"/><Relationship Id="rId5" Type="http://schemas.openxmlformats.org/officeDocument/2006/relationships/oleObject" Target="../embeddings/oleObject2.bin"/><Relationship Id="rId10" Type="http://schemas.openxmlformats.org/officeDocument/2006/relationships/image" Target="../media/image8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4.bin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emf"/><Relationship Id="rId2" Type="http://schemas.openxmlformats.org/officeDocument/2006/relationships/customXml" Target="../ink/ink25.xml"/><Relationship Id="rId1" Type="http://schemas.openxmlformats.org/officeDocument/2006/relationships/slideLayout" Target="../slideLayouts/slideLayout27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emf"/><Relationship Id="rId2" Type="http://schemas.openxmlformats.org/officeDocument/2006/relationships/customXml" Target="../ink/ink26.xml"/><Relationship Id="rId1" Type="http://schemas.openxmlformats.org/officeDocument/2006/relationships/slideLayout" Target="../slideLayouts/slideLayout27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emf"/><Relationship Id="rId2" Type="http://schemas.openxmlformats.org/officeDocument/2006/relationships/customXml" Target="../ink/ink27.xml"/><Relationship Id="rId1" Type="http://schemas.openxmlformats.org/officeDocument/2006/relationships/slideLayout" Target="../slideLayouts/slideLayout27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7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3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6.bin"/><Relationship Id="rId10" Type="http://schemas.openxmlformats.org/officeDocument/2006/relationships/image" Target="../media/image12.emf"/><Relationship Id="rId4" Type="http://schemas.openxmlformats.org/officeDocument/2006/relationships/image" Target="../media/image10.wmf"/><Relationship Id="rId9" Type="http://schemas.openxmlformats.org/officeDocument/2006/relationships/customXml" Target="../ink/ink3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3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9.bin"/><Relationship Id="rId10" Type="http://schemas.openxmlformats.org/officeDocument/2006/relationships/image" Target="../media/image14.emf"/><Relationship Id="rId4" Type="http://schemas.openxmlformats.org/officeDocument/2006/relationships/image" Target="../media/image5.wmf"/><Relationship Id="rId9" Type="http://schemas.openxmlformats.org/officeDocument/2006/relationships/customXml" Target="../ink/ink4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3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16.emf"/><Relationship Id="rId4" Type="http://schemas.openxmlformats.org/officeDocument/2006/relationships/image" Target="../media/image5.wmf"/><Relationship Id="rId9" Type="http://schemas.openxmlformats.org/officeDocument/2006/relationships/customXml" Target="../ink/ink5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20.emf"/><Relationship Id="rId2" Type="http://schemas.openxmlformats.org/officeDocument/2006/relationships/slideLayout" Target="../slideLayouts/slideLayout3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7.wmf"/><Relationship Id="rId11" Type="http://schemas.openxmlformats.org/officeDocument/2006/relationships/customXml" Target="../ink/ink6.xml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19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17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2" Type="http://schemas.openxmlformats.org/officeDocument/2006/relationships/image" Target="../media/image21.emf"/><Relationship Id="rId1" Type="http://schemas.openxmlformats.org/officeDocument/2006/relationships/slideLayout" Target="../slideLayouts/slideLayout37.xml"/><Relationship Id="rId5" Type="http://schemas.openxmlformats.org/officeDocument/2006/relationships/image" Target="../media/image23.emf"/><Relationship Id="rId4" Type="http://schemas.openxmlformats.org/officeDocument/2006/relationships/customXml" Target="../ink/ink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itle 3">
            <a:extLst>
              <a:ext uri="{FF2B5EF4-FFF2-40B4-BE49-F238E27FC236}">
                <a16:creationId xmlns:a16="http://schemas.microsoft.com/office/drawing/2014/main" id="{10B83ACF-0386-49A7-83F2-F8FA0B07D786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542925" y="1125538"/>
            <a:ext cx="8659813" cy="425450"/>
          </a:xfrm>
        </p:spPr>
        <p:txBody>
          <a:bodyPr/>
          <a:lstStyle/>
          <a:p>
            <a:r>
              <a:rPr lang="en-US" altLang="en-US"/>
              <a:t>EE 521/ECE 582 – Analysis of Power systems</a:t>
            </a:r>
          </a:p>
        </p:txBody>
      </p:sp>
      <p:sp>
        <p:nvSpPr>
          <p:cNvPr id="10243" name="Subtitle 4">
            <a:extLst>
              <a:ext uri="{FF2B5EF4-FFF2-40B4-BE49-F238E27FC236}">
                <a16:creationId xmlns:a16="http://schemas.microsoft.com/office/drawing/2014/main" id="{9BB97259-B921-4154-938B-C1714D230C51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>
          <a:xfrm>
            <a:off x="542924" y="2062957"/>
            <a:ext cx="8659813" cy="854080"/>
          </a:xfrm>
        </p:spPr>
        <p:txBody>
          <a:bodyPr/>
          <a:lstStyle/>
          <a:p>
            <a:r>
              <a:rPr altLang="en-US" dirty="0"/>
              <a:t>Class #</a:t>
            </a:r>
            <a:r>
              <a:rPr lang="en-US" altLang="en-US" dirty="0"/>
              <a:t>11</a:t>
            </a:r>
            <a:r>
              <a:rPr altLang="en-US" dirty="0"/>
              <a:t> – September </a:t>
            </a:r>
            <a:r>
              <a:rPr lang="en-US" altLang="en-US" dirty="0"/>
              <a:t>29</a:t>
            </a:r>
            <a:r>
              <a:rPr altLang="en-US" dirty="0"/>
              <a:t>, 2022</a:t>
            </a:r>
            <a:endParaRPr lang="en-US" altLang="en-US" dirty="0"/>
          </a:p>
          <a:p>
            <a:endParaRPr lang="en-US" altLang="en-US" dirty="0"/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8A00DB7A-8FE7-4DC2-B6CB-C4DF8529860C}"/>
              </a:ext>
            </a:extLst>
          </p:cNvPr>
          <p:cNvSpPr/>
          <p:nvPr/>
        </p:nvSpPr>
        <p:spPr>
          <a:xfrm>
            <a:off x="1744663" y="3435350"/>
            <a:ext cx="6045200" cy="2720975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>
              <a:lnSpc>
                <a:spcPct val="120000"/>
              </a:lnSpc>
              <a:spcBef>
                <a:spcPts val="0"/>
              </a:spcBef>
              <a:defRPr/>
            </a:pPr>
            <a:r>
              <a:rPr lang="en-US" i="1" kern="0" dirty="0">
                <a:solidFill>
                  <a:schemeClr val="bg2"/>
                </a:solidFill>
                <a:ea typeface="Calibri" panose="020F0502020204030204" pitchFamily="34" charset="0"/>
              </a:rPr>
              <a:t>Dr. Noel N. Schulz</a:t>
            </a:r>
          </a:p>
          <a:p>
            <a:pPr algn="ctr">
              <a:lnSpc>
                <a:spcPct val="120000"/>
              </a:lnSpc>
              <a:spcBef>
                <a:spcPts val="0"/>
              </a:spcBef>
              <a:defRPr/>
            </a:pPr>
            <a:r>
              <a:rPr lang="en-US" i="1" kern="0" dirty="0">
                <a:solidFill>
                  <a:schemeClr val="bg2"/>
                </a:solidFill>
                <a:ea typeface="Calibri" panose="020F0502020204030204" pitchFamily="34" charset="0"/>
              </a:rPr>
              <a:t>Edmund O. Schweitzer III Chair in </a:t>
            </a:r>
          </a:p>
          <a:p>
            <a:pPr algn="ctr">
              <a:lnSpc>
                <a:spcPct val="120000"/>
              </a:lnSpc>
              <a:spcBef>
                <a:spcPts val="0"/>
              </a:spcBef>
              <a:defRPr/>
            </a:pPr>
            <a:r>
              <a:rPr lang="en-US" i="1" kern="0" dirty="0">
                <a:solidFill>
                  <a:schemeClr val="bg2"/>
                </a:solidFill>
                <a:ea typeface="Calibri" panose="020F0502020204030204" pitchFamily="34" charset="0"/>
              </a:rPr>
              <a:t>Power Apparatus and Systems</a:t>
            </a:r>
          </a:p>
          <a:p>
            <a:pPr algn="ctr">
              <a:lnSpc>
                <a:spcPct val="120000"/>
              </a:lnSpc>
              <a:spcBef>
                <a:spcPts val="0"/>
              </a:spcBef>
              <a:defRPr/>
            </a:pPr>
            <a:r>
              <a:rPr lang="en-US" i="1" kern="0" dirty="0">
                <a:solidFill>
                  <a:schemeClr val="bg2"/>
                </a:solidFill>
                <a:ea typeface="Calibri" panose="020F0502020204030204" pitchFamily="34" charset="0"/>
              </a:rPr>
              <a:t>Chief Scientist Joint Appointment, PNNL</a:t>
            </a:r>
          </a:p>
          <a:p>
            <a:pPr algn="ctr">
              <a:lnSpc>
                <a:spcPct val="120000"/>
              </a:lnSpc>
              <a:spcBef>
                <a:spcPts val="0"/>
              </a:spcBef>
              <a:defRPr/>
            </a:pPr>
            <a:r>
              <a:rPr lang="en-US" i="1" kern="0" dirty="0">
                <a:solidFill>
                  <a:schemeClr val="bg2"/>
                </a:solidFill>
                <a:ea typeface="Calibri" panose="020F0502020204030204" pitchFamily="34" charset="0"/>
              </a:rPr>
              <a:t>Co-Director, PNNL/WSU Advanced Grid Institute (AGI)</a:t>
            </a:r>
          </a:p>
          <a:p>
            <a:pPr algn="ctr">
              <a:lnSpc>
                <a:spcPct val="120000"/>
              </a:lnSpc>
              <a:spcBef>
                <a:spcPts val="0"/>
              </a:spcBef>
              <a:defRPr/>
            </a:pPr>
            <a:r>
              <a:rPr lang="en-US" i="1" kern="0" dirty="0">
                <a:solidFill>
                  <a:schemeClr val="bg2"/>
                </a:solidFill>
                <a:ea typeface="Calibri" panose="020F0502020204030204" pitchFamily="34" charset="0"/>
              </a:rPr>
              <a:t>Washington State University Pullman</a:t>
            </a:r>
          </a:p>
          <a:p>
            <a:pPr algn="ctr">
              <a:lnSpc>
                <a:spcPct val="120000"/>
              </a:lnSpc>
              <a:spcBef>
                <a:spcPts val="0"/>
              </a:spcBef>
              <a:defRPr/>
            </a:pPr>
            <a:r>
              <a:rPr lang="en-US" i="1" kern="0" dirty="0">
                <a:solidFill>
                  <a:schemeClr val="bg2"/>
                </a:solidFill>
                <a:ea typeface="Calibri" panose="020F0502020204030204" pitchFamily="34" charset="0"/>
                <a:hlinkClick r:id="rId2"/>
              </a:rPr>
              <a:t>Noel.Schulz@wsu.edu</a:t>
            </a:r>
            <a:r>
              <a:rPr lang="en-US" i="1" kern="0" dirty="0">
                <a:solidFill>
                  <a:schemeClr val="bg2"/>
                </a:solidFill>
                <a:ea typeface="Calibri" panose="020F0502020204030204" pitchFamily="34" charset="0"/>
              </a:rPr>
              <a:t>  EME 35</a:t>
            </a:r>
          </a:p>
          <a:p>
            <a:pPr algn="ctr">
              <a:lnSpc>
                <a:spcPct val="120000"/>
              </a:lnSpc>
              <a:spcBef>
                <a:spcPts val="0"/>
              </a:spcBef>
              <a:defRPr/>
            </a:pPr>
            <a:r>
              <a:rPr lang="en-US" i="1" kern="0" dirty="0">
                <a:solidFill>
                  <a:schemeClr val="bg2"/>
                </a:solidFill>
              </a:rPr>
              <a:t>509-335-0980 (o) and 509-336-5522 (c)</a:t>
            </a:r>
            <a:endParaRPr lang="en-US" dirty="0">
              <a:solidFill>
                <a:schemeClr val="bg2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" name="TextBox 66"/>
          <p:cNvSpPr txBox="1"/>
          <p:nvPr/>
        </p:nvSpPr>
        <p:spPr>
          <a:xfrm>
            <a:off x="576166" y="1403091"/>
            <a:ext cx="2448619" cy="369332"/>
          </a:xfrm>
          <a:prstGeom prst="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b="1" dirty="0">
                <a:solidFill>
                  <a:prstClr val="white"/>
                </a:solidFill>
                <a:latin typeface="Calibri" panose="020F0502020204030204"/>
              </a:rPr>
              <a:t>Sparse Matrix Structure</a:t>
            </a:r>
            <a:endParaRPr lang="en-US" dirty="0">
              <a:solidFill>
                <a:prstClr val="white"/>
              </a:solidFill>
              <a:latin typeface="Calibri" panose="020F0502020204030204"/>
            </a:endParaRPr>
          </a:p>
        </p:txBody>
      </p:sp>
      <p:graphicFrame>
        <p:nvGraphicFramePr>
          <p:cNvPr id="68" name="Object 67"/>
          <p:cNvGraphicFramePr>
            <a:graphicFrameLocks noChangeAspect="1"/>
          </p:cNvGraphicFramePr>
          <p:nvPr>
            <p:extLst/>
          </p:nvPr>
        </p:nvGraphicFramePr>
        <p:xfrm>
          <a:off x="453922" y="2205393"/>
          <a:ext cx="2814761" cy="29979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" name="Equation" r:id="rId3" imgW="2145960" imgH="2286000" progId="Equation.DSMT4">
                  <p:embed/>
                </p:oleObj>
              </mc:Choice>
              <mc:Fallback>
                <p:oleObj name="Equation" r:id="rId3" imgW="2145960" imgH="2286000" progId="Equation.DSMT4">
                  <p:embed/>
                  <p:pic>
                    <p:nvPicPr>
                      <p:cNvPr id="68" name="Object 6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3922" y="2205393"/>
                        <a:ext cx="2814761" cy="29979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" name="TextBox 68"/>
          <p:cNvSpPr txBox="1"/>
          <p:nvPr/>
        </p:nvSpPr>
        <p:spPr>
          <a:xfrm>
            <a:off x="3482440" y="1525237"/>
            <a:ext cx="2452659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A “dot” for every non-zero entry</a:t>
            </a:r>
          </a:p>
        </p:txBody>
      </p:sp>
      <p:pic>
        <p:nvPicPr>
          <p:cNvPr id="71" name="Picture 70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22900" y="2244943"/>
            <a:ext cx="3898773" cy="2671191"/>
          </a:xfrm>
          <a:prstGeom prst="rect">
            <a:avLst/>
          </a:prstGeom>
        </p:spPr>
      </p:pic>
      <p:sp>
        <p:nvSpPr>
          <p:cNvPr id="72" name="Left-Right Arrow 71"/>
          <p:cNvSpPr/>
          <p:nvPr/>
        </p:nvSpPr>
        <p:spPr>
          <a:xfrm>
            <a:off x="3420094" y="3484666"/>
            <a:ext cx="1229096" cy="115784"/>
          </a:xfrm>
          <a:prstGeom prst="leftRightArrow">
            <a:avLst/>
          </a:prstGeom>
          <a:solidFill>
            <a:schemeClr val="accent2">
              <a:lumMod val="75000"/>
            </a:schemeClr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73" name="TextBox 72"/>
          <p:cNvSpPr txBox="1"/>
          <p:nvPr/>
        </p:nvSpPr>
        <p:spPr>
          <a:xfrm>
            <a:off x="3607131" y="3208564"/>
            <a:ext cx="904863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analogous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6">
            <p14:nvContentPartPr>
              <p14:cNvPr id="2" name="Ink 1"/>
              <p14:cNvContentPartPr/>
              <p14:nvPr/>
            </p14:nvContentPartPr>
            <p14:xfrm>
              <a:off x="-701640" y="1469160"/>
              <a:ext cx="8959320" cy="346608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-707400" y="1462680"/>
                <a:ext cx="8974800" cy="34851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989263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76165" y="1403091"/>
            <a:ext cx="1919500" cy="369332"/>
          </a:xfrm>
          <a:prstGeom prst="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b="1" dirty="0">
                <a:solidFill>
                  <a:prstClr val="white"/>
                </a:solidFill>
                <a:latin typeface="Calibri" panose="020F0502020204030204"/>
              </a:rPr>
              <a:t>Ordering Schemes</a:t>
            </a:r>
            <a:endParaRPr lang="en-US" dirty="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534390" y="1908217"/>
            <a:ext cx="831866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The order in which the matrix nodes are numbered can have a significant impact on the amount of computation required solve </a:t>
            </a:r>
            <a:r>
              <a:rPr lang="en-US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x=b</a:t>
            </a: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 by LU factorization.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6493"/>
          <a:stretch/>
        </p:blipFill>
        <p:spPr>
          <a:xfrm>
            <a:off x="906070" y="2817266"/>
            <a:ext cx="2807939" cy="2595068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649190" y="2923557"/>
            <a:ext cx="1329788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Matrix structure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959429" y="5497534"/>
            <a:ext cx="589905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graph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4260397" y="3187411"/>
          <a:ext cx="1956336" cy="20473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5" name="Equation" r:id="rId4" imgW="1091880" imgH="1143000" progId="Equation.DSMT4">
                  <p:embed/>
                </p:oleObj>
              </mc:Choice>
              <mc:Fallback>
                <p:oleObj name="Equation" r:id="rId4" imgW="1091880" imgH="11430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260397" y="3187411"/>
                        <a:ext cx="1956336" cy="20473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6519554" y="3725142"/>
            <a:ext cx="2030681" cy="7155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Find Q and the number of multiplications and divisions required</a:t>
            </a:r>
          </a:p>
        </p:txBody>
      </p:sp>
    </p:spTree>
    <p:extLst>
      <p:ext uri="{BB962C8B-B14F-4D97-AF65-F5344CB8AC3E}">
        <p14:creationId xmlns:p14="http://schemas.microsoft.com/office/powerpoint/2010/main" val="40171574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448864"/>
              </p:ext>
            </p:extLst>
          </p:nvPr>
        </p:nvGraphicFramePr>
        <p:xfrm>
          <a:off x="381922" y="644974"/>
          <a:ext cx="3158713" cy="33056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1" name="Equation" r:id="rId3" imgW="1091880" imgH="1143000" progId="Equation.DSMT4">
                  <p:embed/>
                </p:oleObj>
              </mc:Choice>
              <mc:Fallback>
                <p:oleObj name="Equation" r:id="rId3" imgW="1091880" imgH="114300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1922" y="644974"/>
                        <a:ext cx="3158713" cy="33056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17713001"/>
              </p:ext>
            </p:extLst>
          </p:nvPr>
        </p:nvGraphicFramePr>
        <p:xfrm>
          <a:off x="3905851" y="491956"/>
          <a:ext cx="3990111" cy="2800350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133003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3003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3003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297180"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500" b="0" dirty="0"/>
                        <a:t>Multiplications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500" b="0" dirty="0"/>
                        <a:t>Divisions</a:t>
                      </a: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r>
                        <a:rPr lang="en-US" sz="1000" dirty="0"/>
                        <a:t>First column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endParaRPr lang="en-US" sz="10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endParaRPr lang="en-US" sz="10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r>
                        <a:rPr lang="en-US" sz="1000" dirty="0"/>
                        <a:t>First row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endParaRPr lang="en-US" sz="10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endParaRPr lang="en-US" sz="10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r>
                        <a:rPr lang="en-US" sz="1000" dirty="0"/>
                        <a:t>Second column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endParaRPr lang="en-US" sz="10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endParaRPr lang="en-US" sz="100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r>
                        <a:rPr lang="en-US" sz="1000" dirty="0"/>
                        <a:t>Second row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endParaRPr lang="en-US" sz="10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endParaRPr lang="en-US" sz="10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r>
                        <a:rPr lang="en-US" sz="1000" dirty="0"/>
                        <a:t>Third</a:t>
                      </a:r>
                      <a:r>
                        <a:rPr lang="en-US" sz="1000" baseline="0" dirty="0"/>
                        <a:t> column</a:t>
                      </a:r>
                      <a:endParaRPr lang="en-US" sz="10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endParaRPr lang="en-US" sz="10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endParaRPr lang="en-US" sz="100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r>
                        <a:rPr lang="en-US" sz="1000" dirty="0"/>
                        <a:t>Third row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endParaRPr lang="en-US" sz="10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endParaRPr lang="en-US" sz="100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r>
                        <a:rPr lang="en-US" sz="1000" dirty="0"/>
                        <a:t>Fourth column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endParaRPr lang="en-US" sz="10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endParaRPr lang="en-US" sz="10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r>
                        <a:rPr lang="en-US" sz="1000" dirty="0"/>
                        <a:t>Fourth row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endParaRPr lang="en-US" sz="10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endParaRPr lang="en-US" sz="10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r>
                        <a:rPr lang="en-US" sz="1000" dirty="0"/>
                        <a:t>Fifth column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endParaRPr lang="en-US" sz="10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endParaRPr lang="en-US" sz="10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  <p:grpSp>
        <p:nvGrpSpPr>
          <p:cNvPr id="44" name="Group 43"/>
          <p:cNvGrpSpPr/>
          <p:nvPr/>
        </p:nvGrpSpPr>
        <p:grpSpPr>
          <a:xfrm>
            <a:off x="631923" y="888048"/>
            <a:ext cx="178308" cy="2827509"/>
            <a:chOff x="1513115" y="1685306"/>
            <a:chExt cx="237744" cy="3770012"/>
          </a:xfrm>
        </p:grpSpPr>
        <p:sp>
          <p:nvSpPr>
            <p:cNvPr id="8" name="Oval 7"/>
            <p:cNvSpPr/>
            <p:nvPr/>
          </p:nvSpPr>
          <p:spPr>
            <a:xfrm>
              <a:off x="1513115" y="1685306"/>
              <a:ext cx="237744" cy="237744"/>
            </a:xfrm>
            <a:prstGeom prst="ellipse">
              <a:avLst/>
            </a:prstGeom>
            <a:solidFill>
              <a:schemeClr val="accent2">
                <a:lumMod val="75000"/>
              </a:schemeClr>
            </a:solidFill>
            <a:ln>
              <a:solidFill>
                <a:schemeClr val="accent2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9" name="Oval 8"/>
            <p:cNvSpPr/>
            <p:nvPr/>
          </p:nvSpPr>
          <p:spPr>
            <a:xfrm>
              <a:off x="1513115" y="2552992"/>
              <a:ext cx="237744" cy="237744"/>
            </a:xfrm>
            <a:prstGeom prst="ellipse">
              <a:avLst/>
            </a:prstGeom>
            <a:solidFill>
              <a:schemeClr val="accent2">
                <a:lumMod val="75000"/>
              </a:schemeClr>
            </a:solidFill>
            <a:ln>
              <a:solidFill>
                <a:schemeClr val="accent2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10" name="Oval 9"/>
            <p:cNvSpPr/>
            <p:nvPr/>
          </p:nvSpPr>
          <p:spPr>
            <a:xfrm>
              <a:off x="1513115" y="3435542"/>
              <a:ext cx="237744" cy="237744"/>
            </a:xfrm>
            <a:prstGeom prst="ellipse">
              <a:avLst/>
            </a:prstGeom>
            <a:solidFill>
              <a:schemeClr val="accent2">
                <a:lumMod val="75000"/>
              </a:schemeClr>
            </a:solidFill>
            <a:ln>
              <a:solidFill>
                <a:schemeClr val="accent2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11" name="Oval 10"/>
            <p:cNvSpPr/>
            <p:nvPr/>
          </p:nvSpPr>
          <p:spPr>
            <a:xfrm>
              <a:off x="1513115" y="4318916"/>
              <a:ext cx="237744" cy="237744"/>
            </a:xfrm>
            <a:prstGeom prst="ellipse">
              <a:avLst/>
            </a:prstGeom>
            <a:solidFill>
              <a:schemeClr val="accent2">
                <a:lumMod val="75000"/>
              </a:schemeClr>
            </a:solidFill>
            <a:ln>
              <a:solidFill>
                <a:schemeClr val="accent2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12" name="Oval 11"/>
            <p:cNvSpPr/>
            <p:nvPr/>
          </p:nvSpPr>
          <p:spPr>
            <a:xfrm>
              <a:off x="1513115" y="5217574"/>
              <a:ext cx="237744" cy="237744"/>
            </a:xfrm>
            <a:prstGeom prst="ellipse">
              <a:avLst/>
            </a:prstGeom>
            <a:solidFill>
              <a:schemeClr val="accent2">
                <a:lumMod val="75000"/>
              </a:schemeClr>
            </a:solidFill>
            <a:ln>
              <a:solidFill>
                <a:schemeClr val="accent2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</p:grpSp>
      <p:grpSp>
        <p:nvGrpSpPr>
          <p:cNvPr id="45" name="Group 44"/>
          <p:cNvGrpSpPr/>
          <p:nvPr/>
        </p:nvGrpSpPr>
        <p:grpSpPr>
          <a:xfrm>
            <a:off x="1241039" y="881049"/>
            <a:ext cx="1996580" cy="178308"/>
            <a:chOff x="2334601" y="1685306"/>
            <a:chExt cx="2662106" cy="237744"/>
          </a:xfrm>
        </p:grpSpPr>
        <p:sp>
          <p:nvSpPr>
            <p:cNvPr id="13" name="Oval 12"/>
            <p:cNvSpPr/>
            <p:nvPr/>
          </p:nvSpPr>
          <p:spPr>
            <a:xfrm>
              <a:off x="2334601" y="1685306"/>
              <a:ext cx="237744" cy="237744"/>
            </a:xfrm>
            <a:prstGeom prst="ellipse">
              <a:avLst/>
            </a:prstGeom>
            <a:solidFill>
              <a:schemeClr val="accent2">
                <a:lumMod val="75000"/>
              </a:schemeClr>
            </a:solidFill>
            <a:ln>
              <a:solidFill>
                <a:schemeClr val="accent2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14" name="Oval 13"/>
            <p:cNvSpPr/>
            <p:nvPr/>
          </p:nvSpPr>
          <p:spPr>
            <a:xfrm>
              <a:off x="3164921" y="1685306"/>
              <a:ext cx="237744" cy="237744"/>
            </a:xfrm>
            <a:prstGeom prst="ellipse">
              <a:avLst/>
            </a:prstGeom>
            <a:solidFill>
              <a:schemeClr val="accent2">
                <a:lumMod val="75000"/>
              </a:schemeClr>
            </a:solidFill>
            <a:ln>
              <a:solidFill>
                <a:schemeClr val="accent2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15" name="Oval 14"/>
            <p:cNvSpPr/>
            <p:nvPr/>
          </p:nvSpPr>
          <p:spPr>
            <a:xfrm>
              <a:off x="3978967" y="1685306"/>
              <a:ext cx="237744" cy="237744"/>
            </a:xfrm>
            <a:prstGeom prst="ellipse">
              <a:avLst/>
            </a:prstGeom>
            <a:solidFill>
              <a:schemeClr val="accent2">
                <a:lumMod val="75000"/>
              </a:schemeClr>
            </a:solidFill>
            <a:ln>
              <a:solidFill>
                <a:schemeClr val="accent2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16" name="Oval 15"/>
            <p:cNvSpPr/>
            <p:nvPr/>
          </p:nvSpPr>
          <p:spPr>
            <a:xfrm>
              <a:off x="4758963" y="1685306"/>
              <a:ext cx="237744" cy="237744"/>
            </a:xfrm>
            <a:prstGeom prst="ellipse">
              <a:avLst/>
            </a:prstGeom>
            <a:solidFill>
              <a:schemeClr val="accent2">
                <a:lumMod val="75000"/>
              </a:schemeClr>
            </a:solidFill>
            <a:ln>
              <a:solidFill>
                <a:schemeClr val="accent2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</p:grpSp>
      <p:sp>
        <p:nvSpPr>
          <p:cNvPr id="20" name="TextBox 19"/>
          <p:cNvSpPr txBox="1"/>
          <p:nvPr/>
        </p:nvSpPr>
        <p:spPr>
          <a:xfrm>
            <a:off x="5773081" y="776305"/>
            <a:ext cx="272832" cy="3000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0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7127748" y="776305"/>
            <a:ext cx="272832" cy="3000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0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5773081" y="1059938"/>
            <a:ext cx="272832" cy="3000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0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7127748" y="1059938"/>
            <a:ext cx="272832" cy="3000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4</a:t>
            </a:r>
          </a:p>
        </p:txBody>
      </p:sp>
      <p:grpSp>
        <p:nvGrpSpPr>
          <p:cNvPr id="46" name="Group 45"/>
          <p:cNvGrpSpPr/>
          <p:nvPr/>
        </p:nvGrpSpPr>
        <p:grpSpPr>
          <a:xfrm>
            <a:off x="1248038" y="1538812"/>
            <a:ext cx="178308" cy="2176745"/>
            <a:chOff x="2334601" y="2552992"/>
            <a:chExt cx="237744" cy="2902326"/>
          </a:xfrm>
        </p:grpSpPr>
        <p:sp>
          <p:nvSpPr>
            <p:cNvPr id="25" name="Oval 24"/>
            <p:cNvSpPr/>
            <p:nvPr/>
          </p:nvSpPr>
          <p:spPr>
            <a:xfrm rot="5400000">
              <a:off x="2334601" y="2552992"/>
              <a:ext cx="237744" cy="237744"/>
            </a:xfrm>
            <a:prstGeom prst="ellipse">
              <a:avLst/>
            </a:prstGeom>
            <a:solidFill>
              <a:schemeClr val="accent2">
                <a:lumMod val="75000"/>
              </a:schemeClr>
            </a:solidFill>
            <a:ln>
              <a:solidFill>
                <a:schemeClr val="accent2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26" name="Oval 25"/>
            <p:cNvSpPr/>
            <p:nvPr/>
          </p:nvSpPr>
          <p:spPr>
            <a:xfrm rot="5400000">
              <a:off x="2334601" y="3435542"/>
              <a:ext cx="237744" cy="237744"/>
            </a:xfrm>
            <a:prstGeom prst="ellipse">
              <a:avLst/>
            </a:prstGeom>
            <a:solidFill>
              <a:schemeClr val="accent2">
                <a:lumMod val="75000"/>
              </a:schemeClr>
            </a:solidFill>
            <a:ln>
              <a:solidFill>
                <a:schemeClr val="accent2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27" name="Oval 26"/>
            <p:cNvSpPr/>
            <p:nvPr/>
          </p:nvSpPr>
          <p:spPr>
            <a:xfrm rot="5400000">
              <a:off x="2334601" y="4318916"/>
              <a:ext cx="237744" cy="237744"/>
            </a:xfrm>
            <a:prstGeom prst="ellipse">
              <a:avLst/>
            </a:prstGeom>
            <a:solidFill>
              <a:schemeClr val="accent2">
                <a:lumMod val="75000"/>
              </a:schemeClr>
            </a:solidFill>
            <a:ln>
              <a:solidFill>
                <a:schemeClr val="accent2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28" name="Oval 27"/>
            <p:cNvSpPr/>
            <p:nvPr/>
          </p:nvSpPr>
          <p:spPr>
            <a:xfrm rot="5400000">
              <a:off x="2334601" y="5217574"/>
              <a:ext cx="237744" cy="237744"/>
            </a:xfrm>
            <a:prstGeom prst="ellipse">
              <a:avLst/>
            </a:prstGeom>
            <a:solidFill>
              <a:schemeClr val="accent2">
                <a:lumMod val="75000"/>
              </a:schemeClr>
            </a:solidFill>
            <a:ln>
              <a:solidFill>
                <a:schemeClr val="accent2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</p:grpSp>
      <p:sp>
        <p:nvSpPr>
          <p:cNvPr id="31" name="Oval 30"/>
          <p:cNvSpPr/>
          <p:nvPr/>
        </p:nvSpPr>
        <p:spPr>
          <a:xfrm>
            <a:off x="1870778" y="1538812"/>
            <a:ext cx="178308" cy="178308"/>
          </a:xfrm>
          <a:prstGeom prst="ellipse">
            <a:avLst/>
          </a:prstGeom>
          <a:solidFill>
            <a:schemeClr val="accent2">
              <a:lumMod val="75000"/>
            </a:schemeClr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32" name="Oval 31"/>
          <p:cNvSpPr/>
          <p:nvPr/>
        </p:nvSpPr>
        <p:spPr>
          <a:xfrm>
            <a:off x="2481312" y="1538812"/>
            <a:ext cx="178308" cy="178308"/>
          </a:xfrm>
          <a:prstGeom prst="ellipse">
            <a:avLst/>
          </a:prstGeom>
          <a:solidFill>
            <a:schemeClr val="accent2">
              <a:lumMod val="75000"/>
            </a:schemeClr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33" name="Oval 32"/>
          <p:cNvSpPr/>
          <p:nvPr/>
        </p:nvSpPr>
        <p:spPr>
          <a:xfrm>
            <a:off x="3066309" y="1538812"/>
            <a:ext cx="178308" cy="178308"/>
          </a:xfrm>
          <a:prstGeom prst="ellipse">
            <a:avLst/>
          </a:prstGeom>
          <a:solidFill>
            <a:schemeClr val="accent2">
              <a:lumMod val="75000"/>
            </a:schemeClr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35" name="Oval 34"/>
          <p:cNvSpPr/>
          <p:nvPr/>
        </p:nvSpPr>
        <p:spPr>
          <a:xfrm rot="5400000">
            <a:off x="1856781" y="2200725"/>
            <a:ext cx="178308" cy="178308"/>
          </a:xfrm>
          <a:prstGeom prst="ellipse">
            <a:avLst/>
          </a:prstGeom>
          <a:solidFill>
            <a:schemeClr val="accent2">
              <a:lumMod val="75000"/>
            </a:schemeClr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36" name="Oval 35"/>
          <p:cNvSpPr/>
          <p:nvPr/>
        </p:nvSpPr>
        <p:spPr>
          <a:xfrm rot="5400000">
            <a:off x="1870778" y="2863255"/>
            <a:ext cx="178308" cy="178308"/>
          </a:xfrm>
          <a:prstGeom prst="ellipse">
            <a:avLst/>
          </a:prstGeom>
          <a:solidFill>
            <a:schemeClr val="accent2">
              <a:lumMod val="75000"/>
            </a:schemeClr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37" name="Oval 36"/>
          <p:cNvSpPr/>
          <p:nvPr/>
        </p:nvSpPr>
        <p:spPr>
          <a:xfrm rot="5400000">
            <a:off x="1870778" y="3537249"/>
            <a:ext cx="178308" cy="178308"/>
          </a:xfrm>
          <a:prstGeom prst="ellipse">
            <a:avLst/>
          </a:prstGeom>
          <a:solidFill>
            <a:schemeClr val="accent2">
              <a:lumMod val="75000"/>
            </a:schemeClr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38" name="Oval 37"/>
          <p:cNvSpPr/>
          <p:nvPr/>
        </p:nvSpPr>
        <p:spPr>
          <a:xfrm>
            <a:off x="2481312" y="2200725"/>
            <a:ext cx="178308" cy="178308"/>
          </a:xfrm>
          <a:prstGeom prst="ellipse">
            <a:avLst/>
          </a:prstGeom>
          <a:solidFill>
            <a:schemeClr val="accent2">
              <a:lumMod val="75000"/>
            </a:schemeClr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39" name="Oval 38"/>
          <p:cNvSpPr/>
          <p:nvPr/>
        </p:nvSpPr>
        <p:spPr>
          <a:xfrm>
            <a:off x="3066309" y="2200725"/>
            <a:ext cx="178308" cy="178308"/>
          </a:xfrm>
          <a:prstGeom prst="ellipse">
            <a:avLst/>
          </a:prstGeom>
          <a:solidFill>
            <a:schemeClr val="accent2">
              <a:lumMod val="75000"/>
            </a:schemeClr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40" name="Oval 39"/>
          <p:cNvSpPr/>
          <p:nvPr/>
        </p:nvSpPr>
        <p:spPr>
          <a:xfrm rot="5400000">
            <a:off x="2467316" y="2863255"/>
            <a:ext cx="178308" cy="178308"/>
          </a:xfrm>
          <a:prstGeom prst="ellipse">
            <a:avLst/>
          </a:prstGeom>
          <a:solidFill>
            <a:schemeClr val="accent2">
              <a:lumMod val="75000"/>
            </a:schemeClr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41" name="Oval 40"/>
          <p:cNvSpPr/>
          <p:nvPr/>
        </p:nvSpPr>
        <p:spPr>
          <a:xfrm rot="5400000">
            <a:off x="2481312" y="3537249"/>
            <a:ext cx="178308" cy="178308"/>
          </a:xfrm>
          <a:prstGeom prst="ellipse">
            <a:avLst/>
          </a:prstGeom>
          <a:solidFill>
            <a:schemeClr val="accent2">
              <a:lumMod val="75000"/>
            </a:schemeClr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42" name="Oval 41"/>
          <p:cNvSpPr/>
          <p:nvPr/>
        </p:nvSpPr>
        <p:spPr>
          <a:xfrm>
            <a:off x="3066309" y="2863255"/>
            <a:ext cx="178308" cy="178308"/>
          </a:xfrm>
          <a:prstGeom prst="ellipse">
            <a:avLst/>
          </a:prstGeom>
          <a:solidFill>
            <a:schemeClr val="accent2">
              <a:lumMod val="75000"/>
            </a:schemeClr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43" name="Oval 42"/>
          <p:cNvSpPr/>
          <p:nvPr/>
        </p:nvSpPr>
        <p:spPr>
          <a:xfrm>
            <a:off x="3066309" y="3537249"/>
            <a:ext cx="178308" cy="178308"/>
          </a:xfrm>
          <a:prstGeom prst="ellipse">
            <a:avLst/>
          </a:prstGeom>
          <a:solidFill>
            <a:schemeClr val="accent2">
              <a:lumMod val="75000"/>
            </a:schemeClr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5773081" y="1362620"/>
            <a:ext cx="272832" cy="3000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4</a:t>
            </a:r>
          </a:p>
        </p:txBody>
      </p:sp>
      <p:sp>
        <p:nvSpPr>
          <p:cNvPr id="48" name="TextBox 47"/>
          <p:cNvSpPr txBox="1"/>
          <p:nvPr/>
        </p:nvSpPr>
        <p:spPr>
          <a:xfrm>
            <a:off x="7127748" y="1362620"/>
            <a:ext cx="272832" cy="3000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0</a:t>
            </a:r>
          </a:p>
        </p:txBody>
      </p:sp>
      <p:sp>
        <p:nvSpPr>
          <p:cNvPr id="49" name="TextBox 48"/>
          <p:cNvSpPr txBox="1"/>
          <p:nvPr/>
        </p:nvSpPr>
        <p:spPr>
          <a:xfrm>
            <a:off x="5773081" y="1616620"/>
            <a:ext cx="272832" cy="3000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3</a:t>
            </a:r>
          </a:p>
        </p:txBody>
      </p:sp>
      <p:sp>
        <p:nvSpPr>
          <p:cNvPr id="50" name="TextBox 49"/>
          <p:cNvSpPr txBox="1"/>
          <p:nvPr/>
        </p:nvSpPr>
        <p:spPr>
          <a:xfrm>
            <a:off x="7127748" y="1616620"/>
            <a:ext cx="272832" cy="3000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3</a:t>
            </a:r>
          </a:p>
        </p:txBody>
      </p:sp>
      <p:sp>
        <p:nvSpPr>
          <p:cNvPr id="51" name="TextBox 50"/>
          <p:cNvSpPr txBox="1"/>
          <p:nvPr/>
        </p:nvSpPr>
        <p:spPr>
          <a:xfrm>
            <a:off x="5773081" y="1912954"/>
            <a:ext cx="272832" cy="3000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6</a:t>
            </a:r>
          </a:p>
        </p:txBody>
      </p:sp>
      <p:sp>
        <p:nvSpPr>
          <p:cNvPr id="52" name="TextBox 51"/>
          <p:cNvSpPr txBox="1"/>
          <p:nvPr/>
        </p:nvSpPr>
        <p:spPr>
          <a:xfrm>
            <a:off x="7127748" y="1912954"/>
            <a:ext cx="272832" cy="3000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0</a:t>
            </a:r>
          </a:p>
        </p:txBody>
      </p:sp>
      <p:sp>
        <p:nvSpPr>
          <p:cNvPr id="53" name="TextBox 52"/>
          <p:cNvSpPr txBox="1"/>
          <p:nvPr/>
        </p:nvSpPr>
        <p:spPr>
          <a:xfrm>
            <a:off x="5773081" y="2188120"/>
            <a:ext cx="272832" cy="3000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4</a:t>
            </a:r>
          </a:p>
        </p:txBody>
      </p:sp>
      <p:sp>
        <p:nvSpPr>
          <p:cNvPr id="54" name="TextBox 53"/>
          <p:cNvSpPr txBox="1"/>
          <p:nvPr/>
        </p:nvSpPr>
        <p:spPr>
          <a:xfrm>
            <a:off x="7127748" y="2188120"/>
            <a:ext cx="272832" cy="3000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2</a:t>
            </a:r>
          </a:p>
        </p:txBody>
      </p:sp>
      <p:sp>
        <p:nvSpPr>
          <p:cNvPr id="55" name="TextBox 54"/>
          <p:cNvSpPr txBox="1"/>
          <p:nvPr/>
        </p:nvSpPr>
        <p:spPr>
          <a:xfrm>
            <a:off x="5773081" y="2454820"/>
            <a:ext cx="272832" cy="3000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6</a:t>
            </a:r>
          </a:p>
        </p:txBody>
      </p:sp>
      <p:sp>
        <p:nvSpPr>
          <p:cNvPr id="56" name="TextBox 55"/>
          <p:cNvSpPr txBox="1"/>
          <p:nvPr/>
        </p:nvSpPr>
        <p:spPr>
          <a:xfrm>
            <a:off x="7127748" y="2454820"/>
            <a:ext cx="272832" cy="3000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0</a:t>
            </a:r>
          </a:p>
        </p:txBody>
      </p:sp>
      <p:sp>
        <p:nvSpPr>
          <p:cNvPr id="57" name="TextBox 56"/>
          <p:cNvSpPr txBox="1"/>
          <p:nvPr/>
        </p:nvSpPr>
        <p:spPr>
          <a:xfrm>
            <a:off x="5773081" y="2734220"/>
            <a:ext cx="272832" cy="3000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3</a:t>
            </a:r>
          </a:p>
        </p:txBody>
      </p:sp>
      <p:sp>
        <p:nvSpPr>
          <p:cNvPr id="58" name="TextBox 57"/>
          <p:cNvSpPr txBox="1"/>
          <p:nvPr/>
        </p:nvSpPr>
        <p:spPr>
          <a:xfrm>
            <a:off x="7127748" y="2734220"/>
            <a:ext cx="272832" cy="3000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1</a:t>
            </a:r>
          </a:p>
        </p:txBody>
      </p:sp>
      <p:sp>
        <p:nvSpPr>
          <p:cNvPr id="59" name="TextBox 58"/>
          <p:cNvSpPr txBox="1"/>
          <p:nvPr/>
        </p:nvSpPr>
        <p:spPr>
          <a:xfrm>
            <a:off x="5773081" y="3026320"/>
            <a:ext cx="272832" cy="3000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4</a:t>
            </a:r>
          </a:p>
        </p:txBody>
      </p:sp>
      <p:sp>
        <p:nvSpPr>
          <p:cNvPr id="60" name="TextBox 59"/>
          <p:cNvSpPr txBox="1"/>
          <p:nvPr/>
        </p:nvSpPr>
        <p:spPr>
          <a:xfrm>
            <a:off x="7127748" y="3026320"/>
            <a:ext cx="272832" cy="3000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0</a:t>
            </a:r>
          </a:p>
        </p:txBody>
      </p:sp>
      <p:sp>
        <p:nvSpPr>
          <p:cNvPr id="61" name="TextBox 60"/>
          <p:cNvSpPr txBox="1"/>
          <p:nvPr/>
        </p:nvSpPr>
        <p:spPr>
          <a:xfrm>
            <a:off x="7913926" y="1567079"/>
            <a:ext cx="1136978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Total = </a:t>
            </a:r>
            <a:r>
              <a:rPr lang="en-US" sz="1350" i="1" dirty="0">
                <a:solidFill>
                  <a:prstClr val="black"/>
                </a:solidFill>
                <a:latin typeface="Calibri" panose="020F0502020204030204"/>
                <a:sym typeface="Symbol" panose="05050102010706020507" pitchFamily="18" charset="2"/>
              </a:rPr>
              <a:t></a:t>
            </a:r>
            <a:r>
              <a:rPr lang="en-US" sz="1350" dirty="0">
                <a:solidFill>
                  <a:prstClr val="black"/>
                </a:solidFill>
                <a:latin typeface="Calibri" panose="020F0502020204030204"/>
                <a:sym typeface="Symbol" panose="05050102010706020507" pitchFamily="18" charset="2"/>
              </a:rPr>
              <a:t> </a:t>
            </a: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= 40</a:t>
            </a:r>
          </a:p>
        </p:txBody>
      </p:sp>
      <p:sp>
        <p:nvSpPr>
          <p:cNvPr id="62" name="TextBox 61"/>
          <p:cNvSpPr txBox="1"/>
          <p:nvPr/>
        </p:nvSpPr>
        <p:spPr>
          <a:xfrm>
            <a:off x="470670" y="216425"/>
            <a:ext cx="16849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LU Factorization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8147120" y="2099527"/>
            <a:ext cx="830677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Fills = 12 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E711804D-D4FC-4F8D-8A36-739E83BFB22C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276" t="64597" r="10909" b="5803"/>
          <a:stretch/>
        </p:blipFill>
        <p:spPr>
          <a:xfrm>
            <a:off x="169951" y="4491378"/>
            <a:ext cx="3758269" cy="2029954"/>
          </a:xfrm>
          <a:prstGeom prst="rect">
            <a:avLst/>
          </a:prstGeom>
        </p:spPr>
      </p:pic>
      <p:pic>
        <p:nvPicPr>
          <p:cNvPr id="24" name="Picture 23">
            <a:extLst>
              <a:ext uri="{FF2B5EF4-FFF2-40B4-BE49-F238E27FC236}">
                <a16:creationId xmlns:a16="http://schemas.microsoft.com/office/drawing/2014/main" id="{672A7FBC-ADC7-491D-9E8F-3A948CD8DBD3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681" t="44350" r="42416" b="27149"/>
          <a:stretch/>
        </p:blipFill>
        <p:spPr>
          <a:xfrm>
            <a:off x="3380763" y="4896205"/>
            <a:ext cx="1632280" cy="1961795"/>
          </a:xfrm>
          <a:prstGeom prst="rect">
            <a:avLst/>
          </a:prstGeom>
        </p:spPr>
      </p:pic>
      <p:pic>
        <p:nvPicPr>
          <p:cNvPr id="64" name="Picture 63">
            <a:extLst>
              <a:ext uri="{FF2B5EF4-FFF2-40B4-BE49-F238E27FC236}">
                <a16:creationId xmlns:a16="http://schemas.microsoft.com/office/drawing/2014/main" id="{9D15770C-0498-4FE7-8C23-D6B274F6F7AB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820" t="64886" r="30427" b="5623"/>
          <a:stretch/>
        </p:blipFill>
        <p:spPr>
          <a:xfrm>
            <a:off x="5125298" y="4828046"/>
            <a:ext cx="1952645" cy="2029954"/>
          </a:xfrm>
          <a:prstGeom prst="rect">
            <a:avLst/>
          </a:prstGeom>
        </p:spPr>
      </p:pic>
      <p:pic>
        <p:nvPicPr>
          <p:cNvPr id="30" name="Picture 29">
            <a:extLst>
              <a:ext uri="{FF2B5EF4-FFF2-40B4-BE49-F238E27FC236}">
                <a16:creationId xmlns:a16="http://schemas.microsoft.com/office/drawing/2014/main" id="{B2B61B25-153E-4415-82EA-4795B6858FA3}"/>
              </a:ext>
            </a:extLst>
          </p:cNvPr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543" t="6239" r="22942" b="81162"/>
          <a:stretch/>
        </p:blipFill>
        <p:spPr>
          <a:xfrm>
            <a:off x="6906259" y="5242785"/>
            <a:ext cx="2117869" cy="864067"/>
          </a:xfrm>
          <a:prstGeom prst="rect">
            <a:avLst/>
          </a:prstGeom>
        </p:spPr>
      </p:pic>
      <p:pic>
        <p:nvPicPr>
          <p:cNvPr id="65" name="Picture 64">
            <a:extLst>
              <a:ext uri="{FF2B5EF4-FFF2-40B4-BE49-F238E27FC236}">
                <a16:creationId xmlns:a16="http://schemas.microsoft.com/office/drawing/2014/main" id="{DC796DC8-AAFD-4999-936A-65162193CDD9}"/>
              </a:ext>
            </a:extLst>
          </p:cNvPr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962" t="23721" r="9509" b="56128"/>
          <a:stretch/>
        </p:blipFill>
        <p:spPr>
          <a:xfrm>
            <a:off x="5073885" y="3352151"/>
            <a:ext cx="3281550" cy="1454621"/>
          </a:xfrm>
          <a:prstGeom prst="rect">
            <a:avLst/>
          </a:prstGeom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8">
            <p14:nvContentPartPr>
              <p14:cNvPr id="4" name="Ink 3"/>
              <p14:cNvContentPartPr/>
              <p14:nvPr/>
            </p14:nvContentPartPr>
            <p14:xfrm>
              <a:off x="765000" y="3628080"/>
              <a:ext cx="7888680" cy="3229560"/>
            </p14:xfrm>
          </p:contentPart>
        </mc:Choice>
        <mc:Fallback>
          <p:pic>
            <p:nvPicPr>
              <p:cNvPr id="4" name="Ink 3"/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752400" y="3620160"/>
                <a:ext cx="7910640" cy="32504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2373587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1" grpId="0"/>
      <p:bldP spid="22" grpId="0"/>
      <p:bldP spid="23" grpId="0"/>
      <p:bldP spid="31" grpId="0" animBg="1"/>
      <p:bldP spid="32" grpId="0" animBg="1"/>
      <p:bldP spid="33" grpId="0" animBg="1"/>
      <p:bldP spid="35" grpId="0" animBg="1"/>
      <p:bldP spid="36" grpId="0" animBg="1"/>
      <p:bldP spid="37" grpId="0" animBg="1"/>
      <p:bldP spid="38" grpId="0" animBg="1"/>
      <p:bldP spid="39" grpId="0" animBg="1"/>
      <p:bldP spid="40" grpId="0" animBg="1"/>
      <p:bldP spid="41" grpId="0" animBg="1"/>
      <p:bldP spid="42" grpId="0" animBg="1"/>
      <p:bldP spid="43" grpId="0" animBg="1"/>
      <p:bldP spid="47" grpId="0"/>
      <p:bldP spid="48" grpId="0"/>
      <p:bldP spid="49" grpId="0"/>
      <p:bldP spid="50" grpId="0"/>
      <p:bldP spid="51" grpId="0"/>
      <p:bldP spid="52" grpId="0"/>
      <p:bldP spid="53" grpId="0"/>
      <p:bldP spid="54" grpId="0"/>
      <p:bldP spid="55" grpId="0"/>
      <p:bldP spid="56" grpId="0"/>
      <p:bldP spid="57" grpId="0"/>
      <p:bldP spid="58" grpId="0"/>
      <p:bldP spid="59" grpId="0"/>
      <p:bldP spid="60" grpId="0"/>
      <p:bldP spid="61" grpId="0"/>
      <p:bldP spid="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96793" y="110064"/>
            <a:ext cx="35226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Forward and Backward Substitution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5974067"/>
              </p:ext>
            </p:extLst>
          </p:nvPr>
        </p:nvGraphicFramePr>
        <p:xfrm>
          <a:off x="225931" y="593988"/>
          <a:ext cx="3165475" cy="20517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2" name="Equation" r:id="rId3" imgW="1803240" imgH="1168200" progId="Equation.DSMT4">
                  <p:embed/>
                </p:oleObj>
              </mc:Choice>
              <mc:Fallback>
                <p:oleObj name="Equation" r:id="rId3" imgW="1803240" imgH="116820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5931" y="593988"/>
                        <a:ext cx="3165475" cy="20517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86399672"/>
              </p:ext>
            </p:extLst>
          </p:nvPr>
        </p:nvGraphicFramePr>
        <p:xfrm>
          <a:off x="4291512" y="593988"/>
          <a:ext cx="3990111" cy="1687830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133003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3003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3003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297180"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500" b="0" dirty="0"/>
                        <a:t>Multiplications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500" b="0" dirty="0"/>
                        <a:t>Divisions</a:t>
                      </a: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r>
                        <a:rPr lang="en-US" sz="1000" dirty="0"/>
                        <a:t>First</a:t>
                      </a:r>
                      <a:r>
                        <a:rPr lang="en-US" sz="1000" baseline="0" dirty="0"/>
                        <a:t> row</a:t>
                      </a:r>
                      <a:endParaRPr lang="en-US" sz="10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endParaRPr lang="en-US" sz="10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endParaRPr lang="en-US" sz="10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r>
                        <a:rPr lang="en-US" sz="1000" dirty="0"/>
                        <a:t>Second</a:t>
                      </a:r>
                      <a:r>
                        <a:rPr lang="en-US" sz="1000" baseline="0" dirty="0"/>
                        <a:t> row</a:t>
                      </a:r>
                      <a:endParaRPr lang="en-US" sz="10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endParaRPr lang="en-US" sz="10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endParaRPr lang="en-US" sz="10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r>
                        <a:rPr lang="en-US" sz="1000" dirty="0"/>
                        <a:t>Third row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endParaRPr lang="en-US" sz="10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endParaRPr lang="en-US" sz="100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r>
                        <a:rPr lang="en-US" sz="1000" dirty="0"/>
                        <a:t>Fourth</a:t>
                      </a:r>
                      <a:r>
                        <a:rPr lang="en-US" sz="1000" baseline="0" dirty="0"/>
                        <a:t> row</a:t>
                      </a:r>
                      <a:endParaRPr lang="en-US" sz="10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endParaRPr lang="en-US" sz="10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endParaRPr lang="en-US" sz="10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r>
                        <a:rPr lang="en-US" sz="1000" dirty="0"/>
                        <a:t>Fifth row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endParaRPr lang="en-US" sz="10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endParaRPr lang="en-US" sz="10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6120644" y="893153"/>
            <a:ext cx="27283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0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7473193" y="893153"/>
            <a:ext cx="27283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1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120644" y="1166203"/>
            <a:ext cx="27283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1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7473193" y="1166203"/>
            <a:ext cx="27283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1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120644" y="1437137"/>
            <a:ext cx="27283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2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7473193" y="1437137"/>
            <a:ext cx="27283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1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7473193" y="1725003"/>
            <a:ext cx="27283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1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7473193" y="2010753"/>
            <a:ext cx="27283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1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6120644" y="1725003"/>
            <a:ext cx="27283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3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6120644" y="2010753"/>
            <a:ext cx="27283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4</a:t>
            </a: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6640045"/>
              </p:ext>
            </p:extLst>
          </p:nvPr>
        </p:nvGraphicFramePr>
        <p:xfrm>
          <a:off x="194313" y="2643317"/>
          <a:ext cx="3187303" cy="20514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3" name="Equation" r:id="rId5" imgW="1815840" imgH="1168200" progId="Equation.DSMT4">
                  <p:embed/>
                </p:oleObj>
              </mc:Choice>
              <mc:Fallback>
                <p:oleObj name="Equation" r:id="rId5" imgW="1815840" imgH="1168200" progId="Equation.DSMT4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4313" y="2643317"/>
                        <a:ext cx="3187303" cy="20514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Table 1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99832644"/>
              </p:ext>
            </p:extLst>
          </p:nvPr>
        </p:nvGraphicFramePr>
        <p:xfrm>
          <a:off x="4291512" y="2477820"/>
          <a:ext cx="3990111" cy="1687830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133003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3003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3003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297180"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500" b="0" dirty="0"/>
                        <a:t>Multiplications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500" b="0" dirty="0"/>
                        <a:t>Divisions</a:t>
                      </a: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r>
                        <a:rPr lang="en-US" sz="1000" dirty="0"/>
                        <a:t>First</a:t>
                      </a:r>
                      <a:r>
                        <a:rPr lang="en-US" sz="1000" baseline="0" dirty="0"/>
                        <a:t> row</a:t>
                      </a:r>
                      <a:endParaRPr lang="en-US" sz="10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endParaRPr lang="en-US" sz="10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endParaRPr lang="en-US" sz="10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r>
                        <a:rPr lang="en-US" sz="1000" dirty="0"/>
                        <a:t>Second</a:t>
                      </a:r>
                      <a:r>
                        <a:rPr lang="en-US" sz="1000" baseline="0" dirty="0"/>
                        <a:t> row</a:t>
                      </a:r>
                      <a:endParaRPr lang="en-US" sz="10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endParaRPr lang="en-US" sz="10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endParaRPr lang="en-US" sz="10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r>
                        <a:rPr lang="en-US" sz="1000" dirty="0"/>
                        <a:t>Third row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endParaRPr lang="en-US" sz="10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endParaRPr lang="en-US" sz="100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r>
                        <a:rPr lang="en-US" sz="1000" dirty="0"/>
                        <a:t>Fourth</a:t>
                      </a:r>
                      <a:r>
                        <a:rPr lang="en-US" sz="1000" baseline="0" dirty="0"/>
                        <a:t> row</a:t>
                      </a:r>
                      <a:endParaRPr lang="en-US" sz="10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endParaRPr lang="en-US" sz="10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endParaRPr lang="en-US" sz="10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r>
                        <a:rPr lang="en-US" sz="1000" dirty="0"/>
                        <a:t>Fifth row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endParaRPr lang="en-US" sz="10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endParaRPr lang="en-US" sz="10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6124877" y="2776984"/>
            <a:ext cx="27283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4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6124877" y="3050034"/>
            <a:ext cx="27283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3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6124877" y="3320968"/>
            <a:ext cx="27283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2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6124877" y="3608834"/>
            <a:ext cx="27283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1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6124877" y="3894584"/>
            <a:ext cx="27283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0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7485894" y="2760050"/>
            <a:ext cx="27283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0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7485894" y="3033101"/>
            <a:ext cx="27283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0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7485894" y="3304034"/>
            <a:ext cx="27283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0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7485894" y="3591901"/>
            <a:ext cx="27283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0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7485894" y="3877651"/>
            <a:ext cx="27283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0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4425194" y="4233254"/>
            <a:ext cx="1122551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Total = </a:t>
            </a:r>
            <a:r>
              <a:rPr lang="en-US" sz="1350" i="1" dirty="0">
                <a:solidFill>
                  <a:prstClr val="black"/>
                </a:solidFill>
                <a:latin typeface="Calibri" panose="020F0502020204030204"/>
                <a:sym typeface="Symbol" panose="05050102010706020507" pitchFamily="18" charset="2"/>
              </a:rPr>
              <a:t></a:t>
            </a:r>
            <a:r>
              <a:rPr lang="en-US" sz="1350" dirty="0">
                <a:solidFill>
                  <a:prstClr val="black"/>
                </a:solidFill>
                <a:latin typeface="Calibri" panose="020F0502020204030204"/>
                <a:sym typeface="Symbol" panose="05050102010706020507" pitchFamily="18" charset="2"/>
              </a:rPr>
              <a:t> = </a:t>
            </a: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25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6406393" y="4233253"/>
            <a:ext cx="1133644" cy="369332"/>
          </a:xfrm>
          <a:prstGeom prst="rect">
            <a:avLst/>
          </a:prstGeom>
          <a:noFill/>
          <a:ln w="25400">
            <a:solidFill>
              <a:srgbClr val="C00000"/>
            </a:solidFill>
          </a:ln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i="1" dirty="0">
                <a:solidFill>
                  <a:prstClr val="black"/>
                </a:solidFill>
                <a:latin typeface="Calibri" panose="020F0502020204030204"/>
                <a:sym typeface="Symbol" panose="05050102010706020507" pitchFamily="18" charset="2"/>
              </a:rPr>
              <a:t> </a:t>
            </a:r>
            <a:r>
              <a:rPr lang="en-US" dirty="0">
                <a:solidFill>
                  <a:prstClr val="black"/>
                </a:solidFill>
                <a:latin typeface="Calibri" panose="020F0502020204030204"/>
                <a:sym typeface="Symbol" panose="05050102010706020507" pitchFamily="18" charset="2"/>
              </a:rPr>
              <a:t>+</a:t>
            </a:r>
            <a:r>
              <a:rPr lang="en-US" i="1" dirty="0">
                <a:solidFill>
                  <a:prstClr val="black"/>
                </a:solidFill>
                <a:latin typeface="Calibri" panose="020F0502020204030204"/>
                <a:sym typeface="Symbol" panose="05050102010706020507" pitchFamily="18" charset="2"/>
              </a:rPr>
              <a:t>  </a:t>
            </a:r>
            <a:r>
              <a:rPr lang="en-US" dirty="0">
                <a:solidFill>
                  <a:prstClr val="black"/>
                </a:solidFill>
                <a:latin typeface="Calibri" panose="020F0502020204030204"/>
                <a:sym typeface="Symbol" panose="05050102010706020507" pitchFamily="18" charset="2"/>
              </a:rPr>
              <a:t>= 65</a:t>
            </a:r>
            <a:endParaRPr lang="en-US" dirty="0">
              <a:solidFill>
                <a:prstClr val="black"/>
              </a:solidFill>
              <a:latin typeface="Calibri" panose="020F0502020204030204"/>
            </a:endParaRPr>
          </a:p>
        </p:txBody>
      </p:sp>
      <p:pic>
        <p:nvPicPr>
          <p:cNvPr id="31" name="Picture 30">
            <a:extLst>
              <a:ext uri="{FF2B5EF4-FFF2-40B4-BE49-F238E27FC236}">
                <a16:creationId xmlns:a16="http://schemas.microsoft.com/office/drawing/2014/main" id="{472271F0-ACD6-4774-A576-0C1565B56000}"/>
              </a:ext>
            </a:extLst>
          </p:cNvPr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312" t="51352" r="22434" b="24037"/>
          <a:stretch/>
        </p:blipFill>
        <p:spPr>
          <a:xfrm>
            <a:off x="225930" y="4694763"/>
            <a:ext cx="2869607" cy="2066881"/>
          </a:xfrm>
          <a:prstGeom prst="rect">
            <a:avLst/>
          </a:prstGeom>
        </p:spPr>
      </p:pic>
      <p:pic>
        <p:nvPicPr>
          <p:cNvPr id="32" name="Picture 31">
            <a:extLst>
              <a:ext uri="{FF2B5EF4-FFF2-40B4-BE49-F238E27FC236}">
                <a16:creationId xmlns:a16="http://schemas.microsoft.com/office/drawing/2014/main" id="{DF1423FD-7B49-4205-8F9E-77A2584837E3}"/>
              </a:ext>
            </a:extLst>
          </p:cNvPr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366" t="75389" r="10654" b="5703"/>
          <a:stretch/>
        </p:blipFill>
        <p:spPr>
          <a:xfrm>
            <a:off x="3883062" y="4967275"/>
            <a:ext cx="4547873" cy="1771328"/>
          </a:xfrm>
          <a:prstGeom prst="rect">
            <a:avLst/>
          </a:prstGeom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8">
            <p14:nvContentPartPr>
              <p14:cNvPr id="29" name="Ink 28"/>
              <p14:cNvContentPartPr/>
              <p14:nvPr/>
            </p14:nvContentPartPr>
            <p14:xfrm>
              <a:off x="284040" y="888840"/>
              <a:ext cx="8250840" cy="5360040"/>
            </p14:xfrm>
          </p:contentPart>
        </mc:Choice>
        <mc:Fallback>
          <p:pic>
            <p:nvPicPr>
              <p:cNvPr id="29" name="Ink 28"/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274320" y="886320"/>
                <a:ext cx="8264520" cy="53690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4161408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  <p:bldP spid="9" grpId="0"/>
      <p:bldP spid="10" grpId="0"/>
      <p:bldP spid="11" grpId="0"/>
      <p:bldP spid="12" grpId="0"/>
      <p:bldP spid="13" grpId="0"/>
      <p:bldP spid="14" grpId="0"/>
      <p:bldP spid="17" grpId="0"/>
      <p:bldP spid="18" grpId="0"/>
      <p:bldP spid="19" grpId="0"/>
      <p:bldP spid="20" grpId="0"/>
      <p:bldP spid="21" grpId="0"/>
      <p:bldP spid="22" grpId="0"/>
      <p:bldP spid="23" grpId="0"/>
      <p:bldP spid="24" grpId="0"/>
      <p:bldP spid="25" grpId="0"/>
      <p:bldP spid="26" grpId="0"/>
      <p:bldP spid="27" grpId="0"/>
      <p:bldP spid="28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897467" y="1416050"/>
            <a:ext cx="19019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Matrix Reordered: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0694" y="2319040"/>
            <a:ext cx="2680106" cy="259781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4390266" y="2356723"/>
            <a:ext cx="1329788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Matrix structure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700505" y="4930699"/>
            <a:ext cx="589905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graph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4001473" y="2620577"/>
          <a:ext cx="1956336" cy="20473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7" name="Equation" r:id="rId4" imgW="1091880" imgH="1143000" progId="Equation.DSMT4">
                  <p:embed/>
                </p:oleObj>
              </mc:Choice>
              <mc:Fallback>
                <p:oleObj name="Equation" r:id="rId4" imgW="1091880" imgH="11430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001473" y="2620577"/>
                        <a:ext cx="1956336" cy="20473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6260630" y="3158307"/>
            <a:ext cx="2030681" cy="7155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Find Q and the number of multiplications and divisions required</a:t>
            </a:r>
          </a:p>
        </p:txBody>
      </p:sp>
    </p:spTree>
    <p:extLst>
      <p:ext uri="{BB962C8B-B14F-4D97-AF65-F5344CB8AC3E}">
        <p14:creationId xmlns:p14="http://schemas.microsoft.com/office/powerpoint/2010/main" val="41267942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3" name="Object 62"/>
          <p:cNvGraphicFramePr>
            <a:graphicFrameLocks noChangeAspect="1"/>
          </p:cNvGraphicFramePr>
          <p:nvPr>
            <p:extLst/>
          </p:nvPr>
        </p:nvGraphicFramePr>
        <p:xfrm>
          <a:off x="894379" y="1899946"/>
          <a:ext cx="3129448" cy="3295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2" name="Equation" r:id="rId3" imgW="1091880" imgH="1143000" progId="Equation.DSMT4">
                  <p:embed/>
                </p:oleObj>
              </mc:Choice>
              <mc:Fallback>
                <p:oleObj name="Equation" r:id="rId3" imgW="1091880" imgH="1143000" progId="Equation.DSMT4">
                  <p:embed/>
                  <p:pic>
                    <p:nvPicPr>
                      <p:cNvPr id="63" name="Object 6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94379" y="1899946"/>
                        <a:ext cx="3129448" cy="3295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Table 6"/>
          <p:cNvGraphicFramePr>
            <a:graphicFrameLocks noGrp="1"/>
          </p:cNvGraphicFramePr>
          <p:nvPr>
            <p:extLst/>
          </p:nvPr>
        </p:nvGraphicFramePr>
        <p:xfrm>
          <a:off x="4622470" y="2154052"/>
          <a:ext cx="3990111" cy="2800350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133003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3003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3003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297180"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500" b="0" dirty="0"/>
                        <a:t>Multiplications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500" b="0" dirty="0"/>
                        <a:t>Divisions</a:t>
                      </a: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r>
                        <a:rPr lang="en-US" sz="1000" dirty="0"/>
                        <a:t>First column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endParaRPr lang="en-US" sz="10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endParaRPr lang="en-US" sz="10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r>
                        <a:rPr lang="en-US" sz="1000" dirty="0"/>
                        <a:t>First row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endParaRPr lang="en-US" sz="10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endParaRPr lang="en-US" sz="10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r>
                        <a:rPr lang="en-US" sz="1000" dirty="0"/>
                        <a:t>Second column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endParaRPr lang="en-US" sz="10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endParaRPr lang="en-US" sz="100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r>
                        <a:rPr lang="en-US" sz="1000" dirty="0"/>
                        <a:t>Second row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endParaRPr lang="en-US" sz="10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endParaRPr lang="en-US" sz="10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r>
                        <a:rPr lang="en-US" sz="1000" dirty="0"/>
                        <a:t>Third</a:t>
                      </a:r>
                      <a:r>
                        <a:rPr lang="en-US" sz="1000" baseline="0" dirty="0"/>
                        <a:t> column</a:t>
                      </a:r>
                      <a:endParaRPr lang="en-US" sz="10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endParaRPr lang="en-US" sz="10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endParaRPr lang="en-US" sz="100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r>
                        <a:rPr lang="en-US" sz="1000" dirty="0"/>
                        <a:t>Third row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endParaRPr lang="en-US" sz="10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endParaRPr lang="en-US" sz="100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r>
                        <a:rPr lang="en-US" sz="1000" dirty="0"/>
                        <a:t>Fourth column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endParaRPr lang="en-US" sz="10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endParaRPr lang="en-US" sz="10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r>
                        <a:rPr lang="en-US" sz="1000" dirty="0"/>
                        <a:t>Fourth row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endParaRPr lang="en-US" sz="10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endParaRPr lang="en-US" sz="10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r>
                        <a:rPr lang="en-US" sz="1000" dirty="0"/>
                        <a:t>Fifth column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endParaRPr lang="en-US" sz="10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endParaRPr lang="en-US" sz="10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  <p:sp>
        <p:nvSpPr>
          <p:cNvPr id="8" name="Oval 7"/>
          <p:cNvSpPr/>
          <p:nvPr/>
        </p:nvSpPr>
        <p:spPr>
          <a:xfrm>
            <a:off x="1134836" y="2121230"/>
            <a:ext cx="178308" cy="178308"/>
          </a:xfrm>
          <a:prstGeom prst="ellipse">
            <a:avLst/>
          </a:prstGeom>
          <a:solidFill>
            <a:schemeClr val="accent2">
              <a:lumMod val="75000"/>
            </a:schemeClr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12" name="Oval 11"/>
          <p:cNvSpPr/>
          <p:nvPr/>
        </p:nvSpPr>
        <p:spPr>
          <a:xfrm>
            <a:off x="1134836" y="4770431"/>
            <a:ext cx="178308" cy="178308"/>
          </a:xfrm>
          <a:prstGeom prst="ellipse">
            <a:avLst/>
          </a:prstGeom>
          <a:solidFill>
            <a:schemeClr val="accent2">
              <a:lumMod val="75000"/>
            </a:schemeClr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16" name="Oval 15"/>
          <p:cNvSpPr/>
          <p:nvPr/>
        </p:nvSpPr>
        <p:spPr>
          <a:xfrm>
            <a:off x="3562224" y="2114231"/>
            <a:ext cx="178308" cy="178308"/>
          </a:xfrm>
          <a:prstGeom prst="ellipse">
            <a:avLst/>
          </a:prstGeom>
          <a:solidFill>
            <a:schemeClr val="accent2">
              <a:lumMod val="75000"/>
            </a:schemeClr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6489700" y="2438401"/>
            <a:ext cx="27283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0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7844367" y="2438401"/>
            <a:ext cx="27283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0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6489700" y="2722034"/>
            <a:ext cx="27283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0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7844367" y="2722034"/>
            <a:ext cx="27283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1</a:t>
            </a:r>
          </a:p>
        </p:txBody>
      </p:sp>
      <p:sp>
        <p:nvSpPr>
          <p:cNvPr id="25" name="Oval 24"/>
          <p:cNvSpPr/>
          <p:nvPr/>
        </p:nvSpPr>
        <p:spPr>
          <a:xfrm rot="5400000">
            <a:off x="1750951" y="2771994"/>
            <a:ext cx="178308" cy="178308"/>
          </a:xfrm>
          <a:prstGeom prst="ellipse">
            <a:avLst/>
          </a:prstGeom>
          <a:solidFill>
            <a:schemeClr val="accent2">
              <a:lumMod val="75000"/>
            </a:schemeClr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28" name="Oval 27"/>
          <p:cNvSpPr/>
          <p:nvPr/>
        </p:nvSpPr>
        <p:spPr>
          <a:xfrm rot="5400000">
            <a:off x="1750951" y="4770431"/>
            <a:ext cx="178308" cy="178308"/>
          </a:xfrm>
          <a:prstGeom prst="ellipse">
            <a:avLst/>
          </a:prstGeom>
          <a:solidFill>
            <a:schemeClr val="accent2">
              <a:lumMod val="75000"/>
            </a:schemeClr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33" name="Oval 32"/>
          <p:cNvSpPr/>
          <p:nvPr/>
        </p:nvSpPr>
        <p:spPr>
          <a:xfrm>
            <a:off x="3569222" y="2771994"/>
            <a:ext cx="178308" cy="178308"/>
          </a:xfrm>
          <a:prstGeom prst="ellipse">
            <a:avLst/>
          </a:prstGeom>
          <a:solidFill>
            <a:schemeClr val="accent2">
              <a:lumMod val="75000"/>
            </a:schemeClr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35" name="Oval 34"/>
          <p:cNvSpPr/>
          <p:nvPr/>
        </p:nvSpPr>
        <p:spPr>
          <a:xfrm rot="5400000">
            <a:off x="2359694" y="3433907"/>
            <a:ext cx="178308" cy="178308"/>
          </a:xfrm>
          <a:prstGeom prst="ellipse">
            <a:avLst/>
          </a:prstGeom>
          <a:solidFill>
            <a:schemeClr val="accent2">
              <a:lumMod val="75000"/>
            </a:schemeClr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37" name="Oval 36"/>
          <p:cNvSpPr/>
          <p:nvPr/>
        </p:nvSpPr>
        <p:spPr>
          <a:xfrm rot="5400000">
            <a:off x="2373691" y="4770431"/>
            <a:ext cx="178308" cy="178308"/>
          </a:xfrm>
          <a:prstGeom prst="ellipse">
            <a:avLst/>
          </a:prstGeom>
          <a:solidFill>
            <a:schemeClr val="accent2">
              <a:lumMod val="75000"/>
            </a:schemeClr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39" name="Oval 38"/>
          <p:cNvSpPr/>
          <p:nvPr/>
        </p:nvSpPr>
        <p:spPr>
          <a:xfrm>
            <a:off x="3569222" y="3433907"/>
            <a:ext cx="178308" cy="178308"/>
          </a:xfrm>
          <a:prstGeom prst="ellipse">
            <a:avLst/>
          </a:prstGeom>
          <a:solidFill>
            <a:schemeClr val="accent2">
              <a:lumMod val="75000"/>
            </a:schemeClr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40" name="Oval 39"/>
          <p:cNvSpPr/>
          <p:nvPr/>
        </p:nvSpPr>
        <p:spPr>
          <a:xfrm rot="5400000">
            <a:off x="2970229" y="4096437"/>
            <a:ext cx="178308" cy="178308"/>
          </a:xfrm>
          <a:prstGeom prst="ellipse">
            <a:avLst/>
          </a:prstGeom>
          <a:solidFill>
            <a:schemeClr val="accent2">
              <a:lumMod val="75000"/>
            </a:schemeClr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41" name="Oval 40"/>
          <p:cNvSpPr/>
          <p:nvPr/>
        </p:nvSpPr>
        <p:spPr>
          <a:xfrm rot="5400000">
            <a:off x="2984225" y="4770431"/>
            <a:ext cx="178308" cy="178308"/>
          </a:xfrm>
          <a:prstGeom prst="ellipse">
            <a:avLst/>
          </a:prstGeom>
          <a:solidFill>
            <a:schemeClr val="accent2">
              <a:lumMod val="75000"/>
            </a:schemeClr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42" name="Oval 41"/>
          <p:cNvSpPr/>
          <p:nvPr/>
        </p:nvSpPr>
        <p:spPr>
          <a:xfrm>
            <a:off x="3569222" y="4096437"/>
            <a:ext cx="178308" cy="178308"/>
          </a:xfrm>
          <a:prstGeom prst="ellipse">
            <a:avLst/>
          </a:prstGeom>
          <a:solidFill>
            <a:schemeClr val="accent2">
              <a:lumMod val="75000"/>
            </a:schemeClr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43" name="Oval 42"/>
          <p:cNvSpPr/>
          <p:nvPr/>
        </p:nvSpPr>
        <p:spPr>
          <a:xfrm>
            <a:off x="3569222" y="4770431"/>
            <a:ext cx="178308" cy="178308"/>
          </a:xfrm>
          <a:prstGeom prst="ellipse">
            <a:avLst/>
          </a:prstGeom>
          <a:solidFill>
            <a:schemeClr val="accent2">
              <a:lumMod val="75000"/>
            </a:schemeClr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6489700" y="3024716"/>
            <a:ext cx="27283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0</a:t>
            </a:r>
          </a:p>
        </p:txBody>
      </p:sp>
      <p:sp>
        <p:nvSpPr>
          <p:cNvPr id="48" name="TextBox 47"/>
          <p:cNvSpPr txBox="1"/>
          <p:nvPr/>
        </p:nvSpPr>
        <p:spPr>
          <a:xfrm>
            <a:off x="7844367" y="3024716"/>
            <a:ext cx="27283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0</a:t>
            </a:r>
          </a:p>
        </p:txBody>
      </p:sp>
      <p:sp>
        <p:nvSpPr>
          <p:cNvPr id="49" name="TextBox 48"/>
          <p:cNvSpPr txBox="1"/>
          <p:nvPr/>
        </p:nvSpPr>
        <p:spPr>
          <a:xfrm>
            <a:off x="6489700" y="3278716"/>
            <a:ext cx="27283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0</a:t>
            </a:r>
          </a:p>
        </p:txBody>
      </p:sp>
      <p:sp>
        <p:nvSpPr>
          <p:cNvPr id="50" name="TextBox 49"/>
          <p:cNvSpPr txBox="1"/>
          <p:nvPr/>
        </p:nvSpPr>
        <p:spPr>
          <a:xfrm>
            <a:off x="7844367" y="3278716"/>
            <a:ext cx="27283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1</a:t>
            </a:r>
          </a:p>
        </p:txBody>
      </p:sp>
      <p:sp>
        <p:nvSpPr>
          <p:cNvPr id="51" name="TextBox 50"/>
          <p:cNvSpPr txBox="1"/>
          <p:nvPr/>
        </p:nvSpPr>
        <p:spPr>
          <a:xfrm>
            <a:off x="6489700" y="3575050"/>
            <a:ext cx="27283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0</a:t>
            </a:r>
          </a:p>
        </p:txBody>
      </p:sp>
      <p:sp>
        <p:nvSpPr>
          <p:cNvPr id="52" name="TextBox 51"/>
          <p:cNvSpPr txBox="1"/>
          <p:nvPr/>
        </p:nvSpPr>
        <p:spPr>
          <a:xfrm>
            <a:off x="7844367" y="3575050"/>
            <a:ext cx="27283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0</a:t>
            </a:r>
          </a:p>
        </p:txBody>
      </p:sp>
      <p:sp>
        <p:nvSpPr>
          <p:cNvPr id="53" name="TextBox 52"/>
          <p:cNvSpPr txBox="1"/>
          <p:nvPr/>
        </p:nvSpPr>
        <p:spPr>
          <a:xfrm>
            <a:off x="6489700" y="3850216"/>
            <a:ext cx="27283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0</a:t>
            </a:r>
          </a:p>
        </p:txBody>
      </p:sp>
      <p:sp>
        <p:nvSpPr>
          <p:cNvPr id="54" name="TextBox 53"/>
          <p:cNvSpPr txBox="1"/>
          <p:nvPr/>
        </p:nvSpPr>
        <p:spPr>
          <a:xfrm>
            <a:off x="7844367" y="3850216"/>
            <a:ext cx="27283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1</a:t>
            </a:r>
          </a:p>
        </p:txBody>
      </p:sp>
      <p:sp>
        <p:nvSpPr>
          <p:cNvPr id="55" name="TextBox 54"/>
          <p:cNvSpPr txBox="1"/>
          <p:nvPr/>
        </p:nvSpPr>
        <p:spPr>
          <a:xfrm>
            <a:off x="6489700" y="4116916"/>
            <a:ext cx="27283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0</a:t>
            </a:r>
          </a:p>
        </p:txBody>
      </p:sp>
      <p:sp>
        <p:nvSpPr>
          <p:cNvPr id="56" name="TextBox 55"/>
          <p:cNvSpPr txBox="1"/>
          <p:nvPr/>
        </p:nvSpPr>
        <p:spPr>
          <a:xfrm>
            <a:off x="7844367" y="4116916"/>
            <a:ext cx="27283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0</a:t>
            </a:r>
          </a:p>
        </p:txBody>
      </p:sp>
      <p:sp>
        <p:nvSpPr>
          <p:cNvPr id="57" name="TextBox 56"/>
          <p:cNvSpPr txBox="1"/>
          <p:nvPr/>
        </p:nvSpPr>
        <p:spPr>
          <a:xfrm>
            <a:off x="6489700" y="4396316"/>
            <a:ext cx="27283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0</a:t>
            </a:r>
          </a:p>
        </p:txBody>
      </p:sp>
      <p:sp>
        <p:nvSpPr>
          <p:cNvPr id="58" name="TextBox 57"/>
          <p:cNvSpPr txBox="1"/>
          <p:nvPr/>
        </p:nvSpPr>
        <p:spPr>
          <a:xfrm>
            <a:off x="7844367" y="4396316"/>
            <a:ext cx="27283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1</a:t>
            </a:r>
          </a:p>
        </p:txBody>
      </p:sp>
      <p:sp>
        <p:nvSpPr>
          <p:cNvPr id="59" name="TextBox 58"/>
          <p:cNvSpPr txBox="1"/>
          <p:nvPr/>
        </p:nvSpPr>
        <p:spPr>
          <a:xfrm>
            <a:off x="6489700" y="4688416"/>
            <a:ext cx="27283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4</a:t>
            </a:r>
          </a:p>
        </p:txBody>
      </p:sp>
      <p:sp>
        <p:nvSpPr>
          <p:cNvPr id="60" name="TextBox 59"/>
          <p:cNvSpPr txBox="1"/>
          <p:nvPr/>
        </p:nvSpPr>
        <p:spPr>
          <a:xfrm>
            <a:off x="7844367" y="4688416"/>
            <a:ext cx="27283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0</a:t>
            </a:r>
          </a:p>
        </p:txBody>
      </p:sp>
      <p:sp>
        <p:nvSpPr>
          <p:cNvPr id="61" name="TextBox 60"/>
          <p:cNvSpPr txBox="1"/>
          <p:nvPr/>
        </p:nvSpPr>
        <p:spPr>
          <a:xfrm>
            <a:off x="5096934" y="5361517"/>
            <a:ext cx="1048813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Total = </a:t>
            </a:r>
            <a:r>
              <a:rPr lang="en-US" sz="1350" i="1" dirty="0">
                <a:solidFill>
                  <a:prstClr val="black"/>
                </a:solidFill>
                <a:latin typeface="Calibri" panose="020F0502020204030204"/>
                <a:sym typeface="Symbol" panose="05050102010706020507" pitchFamily="18" charset="2"/>
              </a:rPr>
              <a:t></a:t>
            </a:r>
            <a:r>
              <a:rPr lang="en-US" sz="1350" dirty="0">
                <a:solidFill>
                  <a:prstClr val="black"/>
                </a:solidFill>
                <a:latin typeface="Calibri" panose="020F0502020204030204"/>
                <a:sym typeface="Symbol" panose="05050102010706020507" pitchFamily="18" charset="2"/>
              </a:rPr>
              <a:t> </a:t>
            </a: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= 8</a:t>
            </a:r>
          </a:p>
        </p:txBody>
      </p:sp>
      <p:sp>
        <p:nvSpPr>
          <p:cNvPr id="62" name="TextBox 61"/>
          <p:cNvSpPr txBox="1"/>
          <p:nvPr/>
        </p:nvSpPr>
        <p:spPr>
          <a:xfrm>
            <a:off x="897467" y="1416050"/>
            <a:ext cx="16849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LU Factorization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6482533" y="5361517"/>
            <a:ext cx="742511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Fills = 0 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1D4981A0-325D-49F4-A616-D966C35BE13A}"/>
              </a:ext>
            </a:extLst>
          </p:cNvPr>
          <p:cNvSpPr txBox="1"/>
          <p:nvPr/>
        </p:nvSpPr>
        <p:spPr>
          <a:xfrm>
            <a:off x="4488110" y="822121"/>
            <a:ext cx="399011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highlight>
                  <a:srgbClr val="FFFF00"/>
                </a:highlight>
              </a:rPr>
              <a:t>Follow example in book for this one </a:t>
            </a:r>
          </a:p>
          <a:p>
            <a:pPr algn="ctr"/>
            <a:r>
              <a:rPr lang="en-US" dirty="0">
                <a:highlight>
                  <a:srgbClr val="FFFF00"/>
                </a:highlight>
              </a:rPr>
              <a:t>Page 132-135</a:t>
            </a:r>
          </a:p>
        </p:txBody>
      </p:sp>
    </p:spTree>
    <p:extLst>
      <p:ext uri="{BB962C8B-B14F-4D97-AF65-F5344CB8AC3E}">
        <p14:creationId xmlns:p14="http://schemas.microsoft.com/office/powerpoint/2010/main" val="4096370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" grpId="0"/>
      <p:bldP spid="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708521" y="1416050"/>
            <a:ext cx="35226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Forward and Backward Substitution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/>
          </p:nvPr>
        </p:nvGraphicFramePr>
        <p:xfrm>
          <a:off x="727473" y="1900238"/>
          <a:ext cx="3187303" cy="20514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4" name="Equation" r:id="rId3" imgW="1815840" imgH="1168200" progId="Equation.DSMT4">
                  <p:embed/>
                </p:oleObj>
              </mc:Choice>
              <mc:Fallback>
                <p:oleObj name="Equation" r:id="rId3" imgW="1815840" imgH="116820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27473" y="1900238"/>
                        <a:ext cx="3187303" cy="20514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Table 3"/>
          <p:cNvGraphicFramePr>
            <a:graphicFrameLocks noGrp="1"/>
          </p:cNvGraphicFramePr>
          <p:nvPr>
            <p:extLst/>
          </p:nvPr>
        </p:nvGraphicFramePr>
        <p:xfrm>
          <a:off x="4895519" y="1984718"/>
          <a:ext cx="3990111" cy="1687830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133003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3003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3003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297180"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500" b="0" dirty="0"/>
                        <a:t>Multiplications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500" b="0" dirty="0"/>
                        <a:t>Divisions</a:t>
                      </a: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r>
                        <a:rPr lang="en-US" sz="1000" dirty="0"/>
                        <a:t>First</a:t>
                      </a:r>
                      <a:r>
                        <a:rPr lang="en-US" sz="1000" baseline="0" dirty="0"/>
                        <a:t> row</a:t>
                      </a:r>
                      <a:endParaRPr lang="en-US" sz="10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endParaRPr lang="en-US" sz="10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endParaRPr lang="en-US" sz="10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r>
                        <a:rPr lang="en-US" sz="1000" dirty="0"/>
                        <a:t>Second</a:t>
                      </a:r>
                      <a:r>
                        <a:rPr lang="en-US" sz="1000" baseline="0" dirty="0"/>
                        <a:t> row</a:t>
                      </a:r>
                      <a:endParaRPr lang="en-US" sz="10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endParaRPr lang="en-US" sz="10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endParaRPr lang="en-US" sz="10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r>
                        <a:rPr lang="en-US" sz="1000" dirty="0"/>
                        <a:t>Third row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endParaRPr lang="en-US" sz="10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endParaRPr lang="en-US" sz="100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r>
                        <a:rPr lang="en-US" sz="1000" dirty="0"/>
                        <a:t>Fourth</a:t>
                      </a:r>
                      <a:r>
                        <a:rPr lang="en-US" sz="1000" baseline="0" dirty="0"/>
                        <a:t> row</a:t>
                      </a:r>
                      <a:endParaRPr lang="en-US" sz="10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endParaRPr lang="en-US" sz="10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endParaRPr lang="en-US" sz="10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r>
                        <a:rPr lang="en-US" sz="1000" dirty="0"/>
                        <a:t>Fifth row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endParaRPr lang="en-US" sz="10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endParaRPr lang="en-US" sz="10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6724651" y="2283883"/>
            <a:ext cx="27283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0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8077200" y="2283883"/>
            <a:ext cx="27283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1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724651" y="2556933"/>
            <a:ext cx="27283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0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8077200" y="2556933"/>
            <a:ext cx="27283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1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724651" y="2827867"/>
            <a:ext cx="27283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0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8077200" y="2827867"/>
            <a:ext cx="27283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1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8077200" y="3115733"/>
            <a:ext cx="27283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1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8077200" y="3401483"/>
            <a:ext cx="27283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1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6724651" y="3115733"/>
            <a:ext cx="27283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0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6724651" y="3401483"/>
            <a:ext cx="27283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4</a:t>
            </a: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/>
          </p:nvPr>
        </p:nvGraphicFramePr>
        <p:xfrm>
          <a:off x="706041" y="3949303"/>
          <a:ext cx="3187303" cy="20514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5" name="Equation" r:id="rId5" imgW="1815840" imgH="1168200" progId="Equation.DSMT4">
                  <p:embed/>
                </p:oleObj>
              </mc:Choice>
              <mc:Fallback>
                <p:oleObj name="Equation" r:id="rId5" imgW="1815840" imgH="1168200" progId="Equation.DSMT4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06041" y="3949303"/>
                        <a:ext cx="3187303" cy="20514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Table 15"/>
          <p:cNvGraphicFramePr>
            <a:graphicFrameLocks noGrp="1"/>
          </p:cNvGraphicFramePr>
          <p:nvPr>
            <p:extLst/>
          </p:nvPr>
        </p:nvGraphicFramePr>
        <p:xfrm>
          <a:off x="4895519" y="3868550"/>
          <a:ext cx="3990111" cy="1687830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133003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3003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3003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297180"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500" b="0" dirty="0"/>
                        <a:t>Multiplications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500" b="0" dirty="0"/>
                        <a:t>Divisions</a:t>
                      </a: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r>
                        <a:rPr lang="en-US" sz="1000" dirty="0"/>
                        <a:t>First</a:t>
                      </a:r>
                      <a:r>
                        <a:rPr lang="en-US" sz="1000" baseline="0" dirty="0"/>
                        <a:t> row</a:t>
                      </a:r>
                      <a:endParaRPr lang="en-US" sz="10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endParaRPr lang="en-US" sz="10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endParaRPr lang="en-US" sz="10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r>
                        <a:rPr lang="en-US" sz="1000" dirty="0"/>
                        <a:t>Second</a:t>
                      </a:r>
                      <a:r>
                        <a:rPr lang="en-US" sz="1000" baseline="0" dirty="0"/>
                        <a:t> row</a:t>
                      </a:r>
                      <a:endParaRPr lang="en-US" sz="10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endParaRPr lang="en-US" sz="10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endParaRPr lang="en-US" sz="10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r>
                        <a:rPr lang="en-US" sz="1000" dirty="0"/>
                        <a:t>Third row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endParaRPr lang="en-US" sz="10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endParaRPr lang="en-US" sz="100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r>
                        <a:rPr lang="en-US" sz="1000" dirty="0"/>
                        <a:t>Fourth</a:t>
                      </a:r>
                      <a:r>
                        <a:rPr lang="en-US" sz="1000" baseline="0" dirty="0"/>
                        <a:t> row</a:t>
                      </a:r>
                      <a:endParaRPr lang="en-US" sz="10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endParaRPr lang="en-US" sz="10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endParaRPr lang="en-US" sz="10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r>
                        <a:rPr lang="en-US" sz="1000" dirty="0"/>
                        <a:t>Fifth row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endParaRPr lang="en-US" sz="10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endParaRPr lang="en-US" sz="10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6728884" y="4167714"/>
            <a:ext cx="27283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1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6728884" y="4440764"/>
            <a:ext cx="27283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1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6728884" y="4711698"/>
            <a:ext cx="27283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1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6728884" y="4999564"/>
            <a:ext cx="27283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1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6728884" y="5285314"/>
            <a:ext cx="27283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0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8089901" y="4150780"/>
            <a:ext cx="27283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0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8089901" y="4423831"/>
            <a:ext cx="27283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0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8089901" y="4694764"/>
            <a:ext cx="27283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0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8089901" y="4982631"/>
            <a:ext cx="27283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0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8089901" y="5268381"/>
            <a:ext cx="27283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0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5029201" y="5623984"/>
            <a:ext cx="1122551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Total = </a:t>
            </a:r>
            <a:r>
              <a:rPr lang="en-US" sz="1350" i="1" dirty="0">
                <a:solidFill>
                  <a:prstClr val="black"/>
                </a:solidFill>
                <a:latin typeface="Calibri" panose="020F0502020204030204"/>
                <a:sym typeface="Symbol" panose="05050102010706020507" pitchFamily="18" charset="2"/>
              </a:rPr>
              <a:t></a:t>
            </a:r>
            <a:r>
              <a:rPr lang="en-US" sz="1350" dirty="0">
                <a:solidFill>
                  <a:prstClr val="black"/>
                </a:solidFill>
                <a:latin typeface="Calibri" panose="020F0502020204030204"/>
                <a:sym typeface="Symbol" panose="05050102010706020507" pitchFamily="18" charset="2"/>
              </a:rPr>
              <a:t> = </a:t>
            </a: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13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7010400" y="5623983"/>
            <a:ext cx="1133644" cy="369332"/>
          </a:xfrm>
          <a:prstGeom prst="rect">
            <a:avLst/>
          </a:prstGeom>
          <a:noFill/>
          <a:ln w="25400">
            <a:solidFill>
              <a:srgbClr val="C00000"/>
            </a:solidFill>
          </a:ln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i="1" dirty="0">
                <a:solidFill>
                  <a:prstClr val="black"/>
                </a:solidFill>
                <a:latin typeface="Calibri" panose="020F0502020204030204"/>
                <a:sym typeface="Symbol" panose="05050102010706020507" pitchFamily="18" charset="2"/>
              </a:rPr>
              <a:t> </a:t>
            </a:r>
            <a:r>
              <a:rPr lang="en-US" dirty="0">
                <a:solidFill>
                  <a:prstClr val="black"/>
                </a:solidFill>
                <a:latin typeface="Calibri" panose="020F0502020204030204"/>
                <a:sym typeface="Symbol" panose="05050102010706020507" pitchFamily="18" charset="2"/>
              </a:rPr>
              <a:t>+</a:t>
            </a:r>
            <a:r>
              <a:rPr lang="en-US" i="1" dirty="0">
                <a:solidFill>
                  <a:prstClr val="black"/>
                </a:solidFill>
                <a:latin typeface="Calibri" panose="020F0502020204030204"/>
                <a:sym typeface="Symbol" panose="05050102010706020507" pitchFamily="18" charset="2"/>
              </a:rPr>
              <a:t>  </a:t>
            </a:r>
            <a:r>
              <a:rPr lang="en-US" dirty="0">
                <a:solidFill>
                  <a:prstClr val="black"/>
                </a:solidFill>
                <a:latin typeface="Calibri" panose="020F0502020204030204"/>
                <a:sym typeface="Symbol" panose="05050102010706020507" pitchFamily="18" charset="2"/>
              </a:rPr>
              <a:t>= 21</a:t>
            </a:r>
            <a:endParaRPr lang="en-US" dirty="0">
              <a:solidFill>
                <a:prstClr val="black"/>
              </a:solidFill>
              <a:latin typeface="Calibri" panose="020F0502020204030204"/>
            </a:endParaRPr>
          </a:p>
        </p:txBody>
      </p:sp>
    </p:spTree>
    <p:extLst>
      <p:ext uri="{BB962C8B-B14F-4D97-AF65-F5344CB8AC3E}">
        <p14:creationId xmlns:p14="http://schemas.microsoft.com/office/powerpoint/2010/main" val="28249576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  <p:bldP spid="9" grpId="0"/>
      <p:bldP spid="10" grpId="0"/>
      <p:bldP spid="11" grpId="0"/>
      <p:bldP spid="12" grpId="0"/>
      <p:bldP spid="13" grpId="0"/>
      <p:bldP spid="14" grpId="0"/>
      <p:bldP spid="17" grpId="0"/>
      <p:bldP spid="18" grpId="0"/>
      <p:bldP spid="19" grpId="0"/>
      <p:bldP spid="20" grpId="0"/>
      <p:bldP spid="21" grpId="0"/>
      <p:bldP spid="22" grpId="0"/>
      <p:bldP spid="23" grpId="0"/>
      <p:bldP spid="24" grpId="0"/>
      <p:bldP spid="25" grpId="0"/>
      <p:bldP spid="26" grpId="0"/>
      <p:bldP spid="27" grpId="0"/>
      <p:bldP spid="28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71805" y="1354105"/>
            <a:ext cx="27603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What made the difference?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525555" y="1941934"/>
            <a:ext cx="20601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srgbClr val="C00000"/>
                </a:solidFill>
                <a:latin typeface="Calibri" panose="020F0502020204030204"/>
              </a:rPr>
              <a:t>The number of Fills!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525555" y="2466781"/>
            <a:ext cx="742004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A fill occurs when a matrix element that was originally zero becomes nonzero</a:t>
            </a:r>
          </a:p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during the factorization process</a:t>
            </a: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.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6687417" y="3313374"/>
          <a:ext cx="1956336" cy="20473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9" name="Equation" r:id="rId3" imgW="1091880" imgH="1143000" progId="Equation.DSMT4">
                  <p:embed/>
                </p:oleObj>
              </mc:Choice>
              <mc:Fallback>
                <p:oleObj name="Equation" r:id="rId3" imgW="1091880" imgH="11430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687417" y="3313374"/>
                        <a:ext cx="1956336" cy="20473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" name="Group 15"/>
          <p:cNvGrpSpPr/>
          <p:nvPr/>
        </p:nvGrpSpPr>
        <p:grpSpPr>
          <a:xfrm>
            <a:off x="2316009" y="4306604"/>
            <a:ext cx="272832" cy="300082"/>
            <a:chOff x="1941080" y="3489649"/>
            <a:chExt cx="363776" cy="400109"/>
          </a:xfrm>
        </p:grpSpPr>
        <p:sp>
          <p:nvSpPr>
            <p:cNvPr id="7" name="TextBox 6"/>
            <p:cNvSpPr txBox="1"/>
            <p:nvPr/>
          </p:nvSpPr>
          <p:spPr>
            <a:xfrm>
              <a:off x="1941080" y="3489649"/>
              <a:ext cx="363776" cy="40010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350" dirty="0">
                  <a:solidFill>
                    <a:prstClr val="black"/>
                  </a:solidFill>
                  <a:latin typeface="Calibri" panose="020F0502020204030204"/>
                </a:rPr>
                <a:t>1</a:t>
              </a:r>
            </a:p>
          </p:txBody>
        </p:sp>
        <p:sp>
          <p:nvSpPr>
            <p:cNvPr id="11" name="Oval 10"/>
            <p:cNvSpPr/>
            <p:nvPr/>
          </p:nvSpPr>
          <p:spPr>
            <a:xfrm>
              <a:off x="1954763" y="3537155"/>
              <a:ext cx="274320" cy="274320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</p:grpSp>
      <p:grpSp>
        <p:nvGrpSpPr>
          <p:cNvPr id="17" name="Group 16"/>
          <p:cNvGrpSpPr/>
          <p:nvPr/>
        </p:nvGrpSpPr>
        <p:grpSpPr>
          <a:xfrm>
            <a:off x="2319583" y="5507025"/>
            <a:ext cx="272832" cy="300082"/>
            <a:chOff x="4730620" y="3741576"/>
            <a:chExt cx="363776" cy="400109"/>
          </a:xfrm>
        </p:grpSpPr>
        <p:sp>
          <p:nvSpPr>
            <p:cNvPr id="10" name="TextBox 9"/>
            <p:cNvSpPr txBox="1"/>
            <p:nvPr/>
          </p:nvSpPr>
          <p:spPr>
            <a:xfrm>
              <a:off x="4730620" y="3741576"/>
              <a:ext cx="363776" cy="40010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350" dirty="0">
                  <a:solidFill>
                    <a:prstClr val="black"/>
                  </a:solidFill>
                  <a:latin typeface="Calibri" panose="020F0502020204030204"/>
                </a:rPr>
                <a:t>3</a:t>
              </a:r>
            </a:p>
          </p:txBody>
        </p:sp>
        <p:sp>
          <p:nvSpPr>
            <p:cNvPr id="13" name="Oval 12"/>
            <p:cNvSpPr/>
            <p:nvPr/>
          </p:nvSpPr>
          <p:spPr>
            <a:xfrm>
              <a:off x="4744303" y="3789082"/>
              <a:ext cx="274320" cy="274320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</p:grpSp>
      <p:grpSp>
        <p:nvGrpSpPr>
          <p:cNvPr id="19" name="Group 18"/>
          <p:cNvGrpSpPr/>
          <p:nvPr/>
        </p:nvGrpSpPr>
        <p:grpSpPr>
          <a:xfrm>
            <a:off x="3518863" y="4306603"/>
            <a:ext cx="272832" cy="300082"/>
            <a:chOff x="3060441" y="4795935"/>
            <a:chExt cx="363776" cy="400109"/>
          </a:xfrm>
        </p:grpSpPr>
        <p:sp>
          <p:nvSpPr>
            <p:cNvPr id="8" name="TextBox 7"/>
            <p:cNvSpPr txBox="1"/>
            <p:nvPr/>
          </p:nvSpPr>
          <p:spPr>
            <a:xfrm>
              <a:off x="3060441" y="4795935"/>
              <a:ext cx="363776" cy="40010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350" dirty="0">
                  <a:solidFill>
                    <a:prstClr val="black"/>
                  </a:solidFill>
                  <a:latin typeface="Calibri" panose="020F0502020204030204"/>
                </a:rPr>
                <a:t>2</a:t>
              </a:r>
            </a:p>
          </p:txBody>
        </p:sp>
        <p:sp>
          <p:nvSpPr>
            <p:cNvPr id="14" name="Oval 13"/>
            <p:cNvSpPr/>
            <p:nvPr/>
          </p:nvSpPr>
          <p:spPr>
            <a:xfrm>
              <a:off x="3074124" y="4843441"/>
              <a:ext cx="274320" cy="274320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</p:grpSp>
      <p:grpSp>
        <p:nvGrpSpPr>
          <p:cNvPr id="18" name="Group 17"/>
          <p:cNvGrpSpPr/>
          <p:nvPr/>
        </p:nvGrpSpPr>
        <p:grpSpPr>
          <a:xfrm>
            <a:off x="1117589" y="4306603"/>
            <a:ext cx="272832" cy="300082"/>
            <a:chOff x="3347428" y="3974841"/>
            <a:chExt cx="363776" cy="400109"/>
          </a:xfrm>
        </p:grpSpPr>
        <p:sp>
          <p:nvSpPr>
            <p:cNvPr id="9" name="TextBox 8"/>
            <p:cNvSpPr txBox="1"/>
            <p:nvPr/>
          </p:nvSpPr>
          <p:spPr>
            <a:xfrm>
              <a:off x="3347428" y="3974841"/>
              <a:ext cx="363776" cy="40010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350" dirty="0">
                  <a:solidFill>
                    <a:prstClr val="black"/>
                  </a:solidFill>
                  <a:latin typeface="Calibri" panose="020F0502020204030204"/>
                </a:rPr>
                <a:t>4</a:t>
              </a:r>
            </a:p>
          </p:txBody>
        </p:sp>
        <p:sp>
          <p:nvSpPr>
            <p:cNvPr id="15" name="Oval 14"/>
            <p:cNvSpPr/>
            <p:nvPr/>
          </p:nvSpPr>
          <p:spPr>
            <a:xfrm>
              <a:off x="3361111" y="4022347"/>
              <a:ext cx="274320" cy="274320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</p:grpSp>
      <p:grpSp>
        <p:nvGrpSpPr>
          <p:cNvPr id="21" name="Group 20"/>
          <p:cNvGrpSpPr/>
          <p:nvPr/>
        </p:nvGrpSpPr>
        <p:grpSpPr>
          <a:xfrm>
            <a:off x="2316010" y="3115465"/>
            <a:ext cx="272832" cy="300082"/>
            <a:chOff x="3347428" y="3974841"/>
            <a:chExt cx="363776" cy="400109"/>
          </a:xfrm>
        </p:grpSpPr>
        <p:sp>
          <p:nvSpPr>
            <p:cNvPr id="22" name="TextBox 21"/>
            <p:cNvSpPr txBox="1"/>
            <p:nvPr/>
          </p:nvSpPr>
          <p:spPr>
            <a:xfrm>
              <a:off x="3347428" y="3974841"/>
              <a:ext cx="363776" cy="40010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350" dirty="0">
                  <a:solidFill>
                    <a:prstClr val="black"/>
                  </a:solidFill>
                  <a:latin typeface="Calibri" panose="020F0502020204030204"/>
                </a:rPr>
                <a:t>5</a:t>
              </a:r>
            </a:p>
          </p:txBody>
        </p:sp>
        <p:sp>
          <p:nvSpPr>
            <p:cNvPr id="23" name="Oval 22"/>
            <p:cNvSpPr/>
            <p:nvPr/>
          </p:nvSpPr>
          <p:spPr>
            <a:xfrm>
              <a:off x="3361111" y="4022347"/>
              <a:ext cx="274320" cy="274320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</p:grpSp>
      <p:cxnSp>
        <p:nvCxnSpPr>
          <p:cNvPr id="25" name="Straight Connector 24"/>
          <p:cNvCxnSpPr>
            <a:stCxn id="23" idx="4"/>
            <a:endCxn id="11" idx="0"/>
          </p:cNvCxnSpPr>
          <p:nvPr/>
        </p:nvCxnSpPr>
        <p:spPr>
          <a:xfrm>
            <a:off x="2429138" y="3356839"/>
            <a:ext cx="0" cy="985398"/>
          </a:xfrm>
          <a:prstGeom prst="line">
            <a:avLst/>
          </a:prstGeom>
          <a:ln w="2540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>
            <a:off x="2432711" y="4553417"/>
            <a:ext cx="0" cy="985398"/>
          </a:xfrm>
          <a:prstGeom prst="line">
            <a:avLst/>
          </a:prstGeom>
          <a:ln w="2540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 rot="16200000">
            <a:off x="3032785" y="3956914"/>
            <a:ext cx="0" cy="985398"/>
          </a:xfrm>
          <a:prstGeom prst="line">
            <a:avLst/>
          </a:prstGeom>
          <a:ln w="2540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 rot="16200000">
            <a:off x="1829063" y="3956914"/>
            <a:ext cx="0" cy="985398"/>
          </a:xfrm>
          <a:prstGeom prst="line">
            <a:avLst/>
          </a:prstGeom>
          <a:ln w="2540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TextBox 30"/>
          <p:cNvSpPr txBox="1"/>
          <p:nvPr/>
        </p:nvSpPr>
        <p:spPr>
          <a:xfrm>
            <a:off x="4023827" y="3355522"/>
            <a:ext cx="2055240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Node 1 is factorized first (removed from graph)</a:t>
            </a:r>
          </a:p>
        </p:txBody>
      </p:sp>
      <p:sp>
        <p:nvSpPr>
          <p:cNvPr id="32" name="Freeform 31"/>
          <p:cNvSpPr/>
          <p:nvPr/>
        </p:nvSpPr>
        <p:spPr>
          <a:xfrm>
            <a:off x="2491274" y="3488612"/>
            <a:ext cx="1518557" cy="867618"/>
          </a:xfrm>
          <a:custGeom>
            <a:avLst/>
            <a:gdLst>
              <a:gd name="connsiteX0" fmla="*/ 2024743 w 2024743"/>
              <a:gd name="connsiteY0" fmla="*/ 9159 h 1156824"/>
              <a:gd name="connsiteX1" fmla="*/ 821094 w 2024743"/>
              <a:gd name="connsiteY1" fmla="*/ 167779 h 1156824"/>
              <a:gd name="connsiteX2" fmla="*/ 0 w 2024743"/>
              <a:gd name="connsiteY2" fmla="*/ 1156824 h 115682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024743" h="1156824">
                <a:moveTo>
                  <a:pt x="2024743" y="9159"/>
                </a:moveTo>
                <a:cubicBezTo>
                  <a:pt x="1591647" y="-7170"/>
                  <a:pt x="1158551" y="-23499"/>
                  <a:pt x="821094" y="167779"/>
                </a:cubicBezTo>
                <a:cubicBezTo>
                  <a:pt x="483637" y="359057"/>
                  <a:pt x="241818" y="757940"/>
                  <a:pt x="0" y="1156824"/>
                </a:cubicBezTo>
              </a:path>
            </a:pathLst>
          </a:custGeom>
          <a:noFill/>
          <a:ln w="25400">
            <a:solidFill>
              <a:srgbClr val="C00000"/>
            </a:solidFill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4023827" y="3882820"/>
            <a:ext cx="1968335" cy="7155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Edges are added joining nodes to which node 1 was connected </a:t>
            </a:r>
          </a:p>
        </p:txBody>
      </p:sp>
      <p:sp>
        <p:nvSpPr>
          <p:cNvPr id="34" name="Freeform 33"/>
          <p:cNvSpPr/>
          <p:nvPr/>
        </p:nvSpPr>
        <p:spPr>
          <a:xfrm>
            <a:off x="1246909" y="3297629"/>
            <a:ext cx="1077686" cy="1050966"/>
          </a:xfrm>
          <a:custGeom>
            <a:avLst/>
            <a:gdLst>
              <a:gd name="connsiteX0" fmla="*/ 1436915 w 1436915"/>
              <a:gd name="connsiteY0" fmla="*/ 0 h 1401288"/>
              <a:gd name="connsiteX1" fmla="*/ 510639 w 1436915"/>
              <a:gd name="connsiteY1" fmla="*/ 486888 h 1401288"/>
              <a:gd name="connsiteX2" fmla="*/ 0 w 1436915"/>
              <a:gd name="connsiteY2" fmla="*/ 1401288 h 140128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436915" h="1401288">
                <a:moveTo>
                  <a:pt x="1436915" y="0"/>
                </a:moveTo>
                <a:cubicBezTo>
                  <a:pt x="1093520" y="126670"/>
                  <a:pt x="750125" y="253340"/>
                  <a:pt x="510639" y="486888"/>
                </a:cubicBezTo>
                <a:cubicBezTo>
                  <a:pt x="271153" y="720436"/>
                  <a:pt x="135576" y="1060862"/>
                  <a:pt x="0" y="1401288"/>
                </a:cubicBezTo>
              </a:path>
            </a:pathLst>
          </a:custGeom>
          <a:noFill/>
          <a:ln w="25400">
            <a:solidFill>
              <a:schemeClr val="accent2">
                <a:lumMod val="75000"/>
              </a:schemeClr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35" name="Freeform 34"/>
          <p:cNvSpPr/>
          <p:nvPr/>
        </p:nvSpPr>
        <p:spPr>
          <a:xfrm rot="16200000">
            <a:off x="1263238" y="4569773"/>
            <a:ext cx="1077686" cy="1050966"/>
          </a:xfrm>
          <a:custGeom>
            <a:avLst/>
            <a:gdLst>
              <a:gd name="connsiteX0" fmla="*/ 1436915 w 1436915"/>
              <a:gd name="connsiteY0" fmla="*/ 0 h 1401288"/>
              <a:gd name="connsiteX1" fmla="*/ 510639 w 1436915"/>
              <a:gd name="connsiteY1" fmla="*/ 486888 h 1401288"/>
              <a:gd name="connsiteX2" fmla="*/ 0 w 1436915"/>
              <a:gd name="connsiteY2" fmla="*/ 1401288 h 140128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436915" h="1401288">
                <a:moveTo>
                  <a:pt x="1436915" y="0"/>
                </a:moveTo>
                <a:cubicBezTo>
                  <a:pt x="1093520" y="126670"/>
                  <a:pt x="750125" y="253340"/>
                  <a:pt x="510639" y="486888"/>
                </a:cubicBezTo>
                <a:cubicBezTo>
                  <a:pt x="271153" y="720436"/>
                  <a:pt x="135576" y="1060862"/>
                  <a:pt x="0" y="1401288"/>
                </a:cubicBezTo>
              </a:path>
            </a:pathLst>
          </a:custGeom>
          <a:noFill/>
          <a:ln w="25400">
            <a:solidFill>
              <a:schemeClr val="accent2">
                <a:lumMod val="75000"/>
              </a:schemeClr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36" name="Freeform 35"/>
          <p:cNvSpPr/>
          <p:nvPr/>
        </p:nvSpPr>
        <p:spPr>
          <a:xfrm rot="10800000">
            <a:off x="2553196" y="4571258"/>
            <a:ext cx="1077686" cy="1050966"/>
          </a:xfrm>
          <a:custGeom>
            <a:avLst/>
            <a:gdLst>
              <a:gd name="connsiteX0" fmla="*/ 1436915 w 1436915"/>
              <a:gd name="connsiteY0" fmla="*/ 0 h 1401288"/>
              <a:gd name="connsiteX1" fmla="*/ 510639 w 1436915"/>
              <a:gd name="connsiteY1" fmla="*/ 486888 h 1401288"/>
              <a:gd name="connsiteX2" fmla="*/ 0 w 1436915"/>
              <a:gd name="connsiteY2" fmla="*/ 1401288 h 140128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436915" h="1401288">
                <a:moveTo>
                  <a:pt x="1436915" y="0"/>
                </a:moveTo>
                <a:cubicBezTo>
                  <a:pt x="1093520" y="126670"/>
                  <a:pt x="750125" y="253340"/>
                  <a:pt x="510639" y="486888"/>
                </a:cubicBezTo>
                <a:cubicBezTo>
                  <a:pt x="271153" y="720436"/>
                  <a:pt x="135576" y="1060862"/>
                  <a:pt x="0" y="1401288"/>
                </a:cubicBezTo>
              </a:path>
            </a:pathLst>
          </a:custGeom>
          <a:noFill/>
          <a:ln w="25400">
            <a:solidFill>
              <a:schemeClr val="accent2">
                <a:lumMod val="75000"/>
              </a:schemeClr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37" name="Freeform 36"/>
          <p:cNvSpPr/>
          <p:nvPr/>
        </p:nvSpPr>
        <p:spPr>
          <a:xfrm rot="5400000">
            <a:off x="2516086" y="3278333"/>
            <a:ext cx="1077686" cy="1050966"/>
          </a:xfrm>
          <a:custGeom>
            <a:avLst/>
            <a:gdLst>
              <a:gd name="connsiteX0" fmla="*/ 1436915 w 1436915"/>
              <a:gd name="connsiteY0" fmla="*/ 0 h 1401288"/>
              <a:gd name="connsiteX1" fmla="*/ 510639 w 1436915"/>
              <a:gd name="connsiteY1" fmla="*/ 486888 h 1401288"/>
              <a:gd name="connsiteX2" fmla="*/ 0 w 1436915"/>
              <a:gd name="connsiteY2" fmla="*/ 1401288 h 140128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436915" h="1401288">
                <a:moveTo>
                  <a:pt x="1436915" y="0"/>
                </a:moveTo>
                <a:cubicBezTo>
                  <a:pt x="1093520" y="126670"/>
                  <a:pt x="750125" y="253340"/>
                  <a:pt x="510639" y="486888"/>
                </a:cubicBezTo>
                <a:cubicBezTo>
                  <a:pt x="271153" y="720436"/>
                  <a:pt x="135576" y="1060862"/>
                  <a:pt x="0" y="1401288"/>
                </a:cubicBezTo>
              </a:path>
            </a:pathLst>
          </a:custGeom>
          <a:noFill/>
          <a:ln w="25400">
            <a:solidFill>
              <a:schemeClr val="accent2">
                <a:lumMod val="75000"/>
              </a:schemeClr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38" name="Freeform 37"/>
          <p:cNvSpPr/>
          <p:nvPr/>
        </p:nvSpPr>
        <p:spPr>
          <a:xfrm>
            <a:off x="1327067" y="4072494"/>
            <a:ext cx="2226624" cy="311728"/>
          </a:xfrm>
          <a:custGeom>
            <a:avLst/>
            <a:gdLst>
              <a:gd name="connsiteX0" fmla="*/ 0 w 2968832"/>
              <a:gd name="connsiteY0" fmla="*/ 415637 h 415637"/>
              <a:gd name="connsiteX1" fmla="*/ 1484416 w 2968832"/>
              <a:gd name="connsiteY1" fmla="*/ 0 h 415637"/>
              <a:gd name="connsiteX2" fmla="*/ 2968832 w 2968832"/>
              <a:gd name="connsiteY2" fmla="*/ 415637 h 41563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968832" h="415637">
                <a:moveTo>
                  <a:pt x="0" y="415637"/>
                </a:moveTo>
                <a:cubicBezTo>
                  <a:pt x="494805" y="207818"/>
                  <a:pt x="989611" y="0"/>
                  <a:pt x="1484416" y="0"/>
                </a:cubicBezTo>
                <a:cubicBezTo>
                  <a:pt x="1979221" y="0"/>
                  <a:pt x="2474026" y="207818"/>
                  <a:pt x="2968832" y="415637"/>
                </a:cubicBezTo>
              </a:path>
            </a:pathLst>
          </a:custGeom>
          <a:noFill/>
          <a:ln w="25400">
            <a:solidFill>
              <a:schemeClr val="accent2">
                <a:lumMod val="75000"/>
              </a:schemeClr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39" name="Freeform 38"/>
          <p:cNvSpPr/>
          <p:nvPr/>
        </p:nvSpPr>
        <p:spPr>
          <a:xfrm rot="5400000">
            <a:off x="1557152" y="4311486"/>
            <a:ext cx="2226624" cy="311728"/>
          </a:xfrm>
          <a:custGeom>
            <a:avLst/>
            <a:gdLst>
              <a:gd name="connsiteX0" fmla="*/ 0 w 2968832"/>
              <a:gd name="connsiteY0" fmla="*/ 415637 h 415637"/>
              <a:gd name="connsiteX1" fmla="*/ 1484416 w 2968832"/>
              <a:gd name="connsiteY1" fmla="*/ 0 h 415637"/>
              <a:gd name="connsiteX2" fmla="*/ 2968832 w 2968832"/>
              <a:gd name="connsiteY2" fmla="*/ 415637 h 41563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968832" h="415637">
                <a:moveTo>
                  <a:pt x="0" y="415637"/>
                </a:moveTo>
                <a:cubicBezTo>
                  <a:pt x="494805" y="207818"/>
                  <a:pt x="989611" y="0"/>
                  <a:pt x="1484416" y="0"/>
                </a:cubicBezTo>
                <a:cubicBezTo>
                  <a:pt x="1979221" y="0"/>
                  <a:pt x="2474026" y="207818"/>
                  <a:pt x="2968832" y="415637"/>
                </a:cubicBezTo>
              </a:path>
            </a:pathLst>
          </a:custGeom>
          <a:noFill/>
          <a:ln w="25400">
            <a:solidFill>
              <a:schemeClr val="accent2">
                <a:lumMod val="75000"/>
              </a:schemeClr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4523317" y="4557184"/>
            <a:ext cx="519694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(3-2)</a:t>
            </a:r>
          </a:p>
        </p:txBody>
      </p:sp>
      <p:sp>
        <p:nvSpPr>
          <p:cNvPr id="41" name="TextBox 40"/>
          <p:cNvSpPr txBox="1"/>
          <p:nvPr/>
        </p:nvSpPr>
        <p:spPr>
          <a:xfrm>
            <a:off x="4523317" y="4764617"/>
            <a:ext cx="519694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(4-2)</a:t>
            </a:r>
          </a:p>
        </p:txBody>
      </p:sp>
      <p:sp>
        <p:nvSpPr>
          <p:cNvPr id="42" name="TextBox 41"/>
          <p:cNvSpPr txBox="1"/>
          <p:nvPr/>
        </p:nvSpPr>
        <p:spPr>
          <a:xfrm>
            <a:off x="4523317" y="4976284"/>
            <a:ext cx="519694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(5-2)</a:t>
            </a:r>
          </a:p>
        </p:txBody>
      </p:sp>
      <p:sp>
        <p:nvSpPr>
          <p:cNvPr id="43" name="TextBox 42"/>
          <p:cNvSpPr txBox="1"/>
          <p:nvPr/>
        </p:nvSpPr>
        <p:spPr>
          <a:xfrm>
            <a:off x="4523317" y="5187950"/>
            <a:ext cx="519694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(4-3)</a:t>
            </a:r>
          </a:p>
        </p:txBody>
      </p:sp>
      <p:sp>
        <p:nvSpPr>
          <p:cNvPr id="44" name="TextBox 43"/>
          <p:cNvSpPr txBox="1"/>
          <p:nvPr/>
        </p:nvSpPr>
        <p:spPr>
          <a:xfrm>
            <a:off x="4523317" y="5399617"/>
            <a:ext cx="519694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(5-3)</a:t>
            </a:r>
          </a:p>
        </p:txBody>
      </p:sp>
      <p:sp>
        <p:nvSpPr>
          <p:cNvPr id="45" name="TextBox 44"/>
          <p:cNvSpPr txBox="1"/>
          <p:nvPr/>
        </p:nvSpPr>
        <p:spPr>
          <a:xfrm>
            <a:off x="4523317" y="5619751"/>
            <a:ext cx="519694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(5-4)</a:t>
            </a:r>
          </a:p>
        </p:txBody>
      </p:sp>
      <p:sp>
        <p:nvSpPr>
          <p:cNvPr id="46" name="Oval 45"/>
          <p:cNvSpPr/>
          <p:nvPr/>
        </p:nvSpPr>
        <p:spPr>
          <a:xfrm>
            <a:off x="7599265" y="3863311"/>
            <a:ext cx="93133" cy="93134"/>
          </a:xfrm>
          <a:prstGeom prst="ellipse">
            <a:avLst/>
          </a:prstGeom>
          <a:solidFill>
            <a:schemeClr val="accent2"/>
          </a:solidFill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47" name="Oval 46"/>
          <p:cNvSpPr/>
          <p:nvPr/>
        </p:nvSpPr>
        <p:spPr>
          <a:xfrm>
            <a:off x="7230965" y="4267594"/>
            <a:ext cx="93133" cy="93134"/>
          </a:xfrm>
          <a:prstGeom prst="ellipse">
            <a:avLst/>
          </a:prstGeom>
          <a:solidFill>
            <a:schemeClr val="accent2"/>
          </a:solidFill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48" name="Oval 47"/>
          <p:cNvSpPr/>
          <p:nvPr/>
        </p:nvSpPr>
        <p:spPr>
          <a:xfrm>
            <a:off x="7984498" y="3863311"/>
            <a:ext cx="93133" cy="93134"/>
          </a:xfrm>
          <a:prstGeom prst="ellipse">
            <a:avLst/>
          </a:prstGeom>
          <a:solidFill>
            <a:schemeClr val="accent2"/>
          </a:solidFill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49" name="Oval 48"/>
          <p:cNvSpPr/>
          <p:nvPr/>
        </p:nvSpPr>
        <p:spPr>
          <a:xfrm>
            <a:off x="8314698" y="3863311"/>
            <a:ext cx="93133" cy="93134"/>
          </a:xfrm>
          <a:prstGeom prst="ellipse">
            <a:avLst/>
          </a:prstGeom>
          <a:solidFill>
            <a:schemeClr val="accent2"/>
          </a:solidFill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50" name="Oval 49"/>
          <p:cNvSpPr/>
          <p:nvPr/>
        </p:nvSpPr>
        <p:spPr>
          <a:xfrm>
            <a:off x="7230965" y="4686694"/>
            <a:ext cx="93133" cy="93134"/>
          </a:xfrm>
          <a:prstGeom prst="ellipse">
            <a:avLst/>
          </a:prstGeom>
          <a:solidFill>
            <a:schemeClr val="accent2"/>
          </a:solidFill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51" name="Oval 50"/>
          <p:cNvSpPr/>
          <p:nvPr/>
        </p:nvSpPr>
        <p:spPr>
          <a:xfrm>
            <a:off x="7230965" y="5110027"/>
            <a:ext cx="93133" cy="93134"/>
          </a:xfrm>
          <a:prstGeom prst="ellipse">
            <a:avLst/>
          </a:prstGeom>
          <a:solidFill>
            <a:schemeClr val="accent2"/>
          </a:solidFill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52" name="Oval 51"/>
          <p:cNvSpPr/>
          <p:nvPr/>
        </p:nvSpPr>
        <p:spPr>
          <a:xfrm>
            <a:off x="7599265" y="4686694"/>
            <a:ext cx="93133" cy="93134"/>
          </a:xfrm>
          <a:prstGeom prst="ellipse">
            <a:avLst/>
          </a:prstGeom>
          <a:solidFill>
            <a:schemeClr val="accent2"/>
          </a:solidFill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53" name="Oval 52"/>
          <p:cNvSpPr/>
          <p:nvPr/>
        </p:nvSpPr>
        <p:spPr>
          <a:xfrm>
            <a:off x="7599265" y="5110027"/>
            <a:ext cx="93133" cy="93134"/>
          </a:xfrm>
          <a:prstGeom prst="ellipse">
            <a:avLst/>
          </a:prstGeom>
          <a:solidFill>
            <a:schemeClr val="accent2"/>
          </a:solidFill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54" name="Oval 53"/>
          <p:cNvSpPr/>
          <p:nvPr/>
        </p:nvSpPr>
        <p:spPr>
          <a:xfrm>
            <a:off x="7984498" y="5110027"/>
            <a:ext cx="93133" cy="93134"/>
          </a:xfrm>
          <a:prstGeom prst="ellipse">
            <a:avLst/>
          </a:prstGeom>
          <a:solidFill>
            <a:schemeClr val="accent2"/>
          </a:solidFill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55" name="Oval 54"/>
          <p:cNvSpPr/>
          <p:nvPr/>
        </p:nvSpPr>
        <p:spPr>
          <a:xfrm>
            <a:off x="8314698" y="4686694"/>
            <a:ext cx="93133" cy="93134"/>
          </a:xfrm>
          <a:prstGeom prst="ellipse">
            <a:avLst/>
          </a:prstGeom>
          <a:solidFill>
            <a:schemeClr val="accent2"/>
          </a:solidFill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56" name="Oval 55"/>
          <p:cNvSpPr/>
          <p:nvPr/>
        </p:nvSpPr>
        <p:spPr>
          <a:xfrm>
            <a:off x="7984498" y="4267594"/>
            <a:ext cx="93133" cy="93134"/>
          </a:xfrm>
          <a:prstGeom prst="ellipse">
            <a:avLst/>
          </a:prstGeom>
          <a:solidFill>
            <a:schemeClr val="accent2"/>
          </a:solidFill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57" name="Oval 56"/>
          <p:cNvSpPr/>
          <p:nvPr/>
        </p:nvSpPr>
        <p:spPr>
          <a:xfrm>
            <a:off x="8314698" y="4267594"/>
            <a:ext cx="93133" cy="93134"/>
          </a:xfrm>
          <a:prstGeom prst="ellipse">
            <a:avLst/>
          </a:prstGeom>
          <a:solidFill>
            <a:schemeClr val="accent2"/>
          </a:solidFill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58" name="TextBox 57"/>
          <p:cNvSpPr txBox="1"/>
          <p:nvPr/>
        </p:nvSpPr>
        <p:spPr>
          <a:xfrm>
            <a:off x="6541798" y="5573183"/>
            <a:ext cx="667170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srgbClr val="C00000"/>
                </a:solidFill>
                <a:latin typeface="Calibri" panose="020F0502020204030204"/>
              </a:rPr>
              <a:t>12 Fills</a:t>
            </a:r>
          </a:p>
        </p:txBody>
      </p:sp>
    </p:spTree>
    <p:extLst>
      <p:ext uri="{BB962C8B-B14F-4D97-AF65-F5344CB8AC3E}">
        <p14:creationId xmlns:p14="http://schemas.microsoft.com/office/powerpoint/2010/main" val="19143739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31" grpId="0"/>
      <p:bldP spid="32" grpId="0" animBg="1"/>
      <p:bldP spid="32" grpId="1" animBg="1"/>
      <p:bldP spid="33" grpId="0"/>
      <p:bldP spid="34" grpId="0" animBg="1"/>
      <p:bldP spid="35" grpId="0" animBg="1"/>
      <p:bldP spid="36" grpId="0" animBg="1"/>
      <p:bldP spid="37" grpId="0" animBg="1"/>
      <p:bldP spid="38" grpId="0" animBg="1"/>
      <p:bldP spid="39" grpId="0" animBg="1"/>
      <p:bldP spid="40" grpId="0"/>
      <p:bldP spid="41" grpId="0"/>
      <p:bldP spid="42" grpId="0"/>
      <p:bldP spid="43" grpId="0"/>
      <p:bldP spid="44" grpId="0"/>
      <p:bldP spid="45" grpId="0"/>
      <p:bldP spid="46" grpId="0" animBg="1"/>
      <p:bldP spid="47" grpId="0" animBg="1"/>
      <p:bldP spid="48" grpId="0" animBg="1"/>
      <p:bldP spid="49" grpId="0" animBg="1"/>
      <p:bldP spid="50" grpId="0" animBg="1"/>
      <p:bldP spid="51" grpId="0" animBg="1"/>
      <p:bldP spid="52" grpId="0" animBg="1"/>
      <p:bldP spid="53" grpId="0" animBg="1"/>
      <p:bldP spid="54" grpId="0" animBg="1"/>
      <p:bldP spid="55" grpId="0" animBg="1"/>
      <p:bldP spid="56" grpId="0" animBg="1"/>
      <p:bldP spid="57" grpId="0" animBg="1"/>
      <p:bldP spid="58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/>
          </p:nvPr>
        </p:nvGraphicFramePr>
        <p:xfrm>
          <a:off x="461066" y="2205393"/>
          <a:ext cx="2814761" cy="29979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3" name="Equation" r:id="rId3" imgW="2145960" imgH="2286000" progId="Equation.DSMT4">
                  <p:embed/>
                </p:oleObj>
              </mc:Choice>
              <mc:Fallback>
                <p:oleObj name="Equation" r:id="rId3" imgW="2145960" imgH="228600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1066" y="2205393"/>
                        <a:ext cx="2814761" cy="29979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482601" y="1416050"/>
            <a:ext cx="18598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Find fills, </a:t>
            </a:r>
            <a:r>
              <a:rPr lang="en-US" i="1" dirty="0">
                <a:solidFill>
                  <a:prstClr val="black"/>
                </a:solidFill>
                <a:latin typeface="Calibri" panose="020F0502020204030204"/>
                <a:sym typeface="Symbol" panose="05050102010706020507" pitchFamily="18" charset="2"/>
              </a:rPr>
              <a:t>, </a:t>
            </a:r>
            <a:r>
              <a:rPr lang="en-US" dirty="0">
                <a:solidFill>
                  <a:prstClr val="black"/>
                </a:solidFill>
                <a:latin typeface="Calibri" panose="020F0502020204030204"/>
                <a:sym typeface="Symbol" panose="05050102010706020507" pitchFamily="18" charset="2"/>
              </a:rPr>
              <a:t>and </a:t>
            </a:r>
            <a:r>
              <a:rPr lang="en-US" i="1" dirty="0">
                <a:solidFill>
                  <a:prstClr val="black"/>
                </a:solidFill>
                <a:latin typeface="Calibri" panose="020F0502020204030204"/>
                <a:sym typeface="Symbol" panose="05050102010706020507" pitchFamily="18" charset="2"/>
              </a:rPr>
              <a:t></a:t>
            </a:r>
            <a:endParaRPr lang="en-US" i="1" dirty="0">
              <a:solidFill>
                <a:prstClr val="black"/>
              </a:solidFill>
              <a:latin typeface="Calibri" panose="020F0502020204030204"/>
            </a:endParaRPr>
          </a:p>
        </p:txBody>
      </p:sp>
      <p:grpSp>
        <p:nvGrpSpPr>
          <p:cNvPr id="6" name="Group 5"/>
          <p:cNvGrpSpPr/>
          <p:nvPr/>
        </p:nvGrpSpPr>
        <p:grpSpPr>
          <a:xfrm>
            <a:off x="5120513" y="1893908"/>
            <a:ext cx="272832" cy="412742"/>
            <a:chOff x="5516513" y="2621054"/>
            <a:chExt cx="363776" cy="550323"/>
          </a:xfrm>
        </p:grpSpPr>
        <p:sp>
          <p:nvSpPr>
            <p:cNvPr id="66" name="Oval 65"/>
            <p:cNvSpPr/>
            <p:nvPr/>
          </p:nvSpPr>
          <p:spPr>
            <a:xfrm>
              <a:off x="5595918" y="3034217"/>
              <a:ext cx="137160" cy="137160"/>
            </a:xfrm>
            <a:prstGeom prst="ellipse">
              <a:avLst/>
            </a:prstGeom>
            <a:solidFill>
              <a:schemeClr val="accent2">
                <a:lumMod val="75000"/>
              </a:schemeClr>
            </a:solidFill>
            <a:ln>
              <a:solidFill>
                <a:schemeClr val="accent2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grpSp>
          <p:nvGrpSpPr>
            <p:cNvPr id="67" name="Group 66"/>
            <p:cNvGrpSpPr/>
            <p:nvPr/>
          </p:nvGrpSpPr>
          <p:grpSpPr>
            <a:xfrm>
              <a:off x="5516513" y="2621054"/>
              <a:ext cx="363776" cy="400110"/>
              <a:chOff x="7618445" y="1754155"/>
              <a:chExt cx="363776" cy="400110"/>
            </a:xfrm>
          </p:grpSpPr>
          <p:sp>
            <p:nvSpPr>
              <p:cNvPr id="68" name="TextBox 67"/>
              <p:cNvSpPr txBox="1"/>
              <p:nvPr/>
            </p:nvSpPr>
            <p:spPr>
              <a:xfrm>
                <a:off x="7618445" y="1754155"/>
                <a:ext cx="363776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defTabSz="685800"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350" dirty="0">
                    <a:solidFill>
                      <a:prstClr val="black"/>
                    </a:solidFill>
                    <a:latin typeface="Calibri" panose="020F0502020204030204"/>
                  </a:rPr>
                  <a:t>1</a:t>
                </a:r>
              </a:p>
            </p:txBody>
          </p:sp>
          <p:sp>
            <p:nvSpPr>
              <p:cNvPr id="69" name="Oval 68"/>
              <p:cNvSpPr/>
              <p:nvPr/>
            </p:nvSpPr>
            <p:spPr>
              <a:xfrm>
                <a:off x="7632128" y="1801661"/>
                <a:ext cx="274320" cy="27432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685800"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:endParaRPr lang="en-US" sz="1350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</p:grpSp>
      </p:grpSp>
      <p:grpSp>
        <p:nvGrpSpPr>
          <p:cNvPr id="7" name="Group 6"/>
          <p:cNvGrpSpPr/>
          <p:nvPr/>
        </p:nvGrpSpPr>
        <p:grpSpPr>
          <a:xfrm>
            <a:off x="7244881" y="2524779"/>
            <a:ext cx="444848" cy="300082"/>
            <a:chOff x="6912098" y="3877859"/>
            <a:chExt cx="593130" cy="400109"/>
          </a:xfrm>
        </p:grpSpPr>
        <p:sp>
          <p:nvSpPr>
            <p:cNvPr id="62" name="Oval 61"/>
            <p:cNvSpPr/>
            <p:nvPr/>
          </p:nvSpPr>
          <p:spPr>
            <a:xfrm>
              <a:off x="6912098" y="3994140"/>
              <a:ext cx="137160" cy="137160"/>
            </a:xfrm>
            <a:prstGeom prst="ellipse">
              <a:avLst/>
            </a:prstGeom>
            <a:solidFill>
              <a:schemeClr val="accent2">
                <a:lumMod val="75000"/>
              </a:schemeClr>
            </a:solidFill>
            <a:ln>
              <a:solidFill>
                <a:schemeClr val="accent2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grpSp>
          <p:nvGrpSpPr>
            <p:cNvPr id="63" name="Group 62"/>
            <p:cNvGrpSpPr/>
            <p:nvPr/>
          </p:nvGrpSpPr>
          <p:grpSpPr>
            <a:xfrm>
              <a:off x="7141453" y="3877859"/>
              <a:ext cx="363775" cy="400109"/>
              <a:chOff x="7618445" y="1754155"/>
              <a:chExt cx="363775" cy="400109"/>
            </a:xfrm>
          </p:grpSpPr>
          <p:sp>
            <p:nvSpPr>
              <p:cNvPr id="64" name="TextBox 63"/>
              <p:cNvSpPr txBox="1"/>
              <p:nvPr/>
            </p:nvSpPr>
            <p:spPr>
              <a:xfrm>
                <a:off x="7618445" y="1754155"/>
                <a:ext cx="363775" cy="40010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defTabSz="685800"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350" dirty="0">
                    <a:solidFill>
                      <a:prstClr val="black"/>
                    </a:solidFill>
                    <a:latin typeface="Calibri" panose="020F0502020204030204"/>
                  </a:rPr>
                  <a:t>2</a:t>
                </a:r>
              </a:p>
            </p:txBody>
          </p:sp>
          <p:sp>
            <p:nvSpPr>
              <p:cNvPr id="65" name="Oval 64"/>
              <p:cNvSpPr/>
              <p:nvPr/>
            </p:nvSpPr>
            <p:spPr>
              <a:xfrm>
                <a:off x="7632128" y="1801661"/>
                <a:ext cx="274320" cy="27432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685800"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:endParaRPr lang="en-US" sz="1350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</p:grpSp>
      </p:grpSp>
      <p:grpSp>
        <p:nvGrpSpPr>
          <p:cNvPr id="8" name="Group 7"/>
          <p:cNvGrpSpPr/>
          <p:nvPr/>
        </p:nvGrpSpPr>
        <p:grpSpPr>
          <a:xfrm>
            <a:off x="7786696" y="4071171"/>
            <a:ext cx="355783" cy="399907"/>
            <a:chOff x="6423231" y="5559704"/>
            <a:chExt cx="474377" cy="533209"/>
          </a:xfrm>
        </p:grpSpPr>
        <p:sp>
          <p:nvSpPr>
            <p:cNvPr id="58" name="Oval 57"/>
            <p:cNvSpPr/>
            <p:nvPr/>
          </p:nvSpPr>
          <p:spPr>
            <a:xfrm>
              <a:off x="6423231" y="5559704"/>
              <a:ext cx="137160" cy="137160"/>
            </a:xfrm>
            <a:prstGeom prst="ellipse">
              <a:avLst/>
            </a:prstGeom>
            <a:solidFill>
              <a:schemeClr val="accent2">
                <a:lumMod val="75000"/>
              </a:schemeClr>
            </a:solidFill>
            <a:ln>
              <a:solidFill>
                <a:schemeClr val="accent2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grpSp>
          <p:nvGrpSpPr>
            <p:cNvPr id="59" name="Group 58"/>
            <p:cNvGrpSpPr/>
            <p:nvPr/>
          </p:nvGrpSpPr>
          <p:grpSpPr>
            <a:xfrm>
              <a:off x="6533832" y="5692804"/>
              <a:ext cx="363776" cy="400109"/>
              <a:chOff x="7618445" y="1754155"/>
              <a:chExt cx="363776" cy="400109"/>
            </a:xfrm>
          </p:grpSpPr>
          <p:sp>
            <p:nvSpPr>
              <p:cNvPr id="60" name="TextBox 59"/>
              <p:cNvSpPr txBox="1"/>
              <p:nvPr/>
            </p:nvSpPr>
            <p:spPr>
              <a:xfrm>
                <a:off x="7618445" y="1754155"/>
                <a:ext cx="363776" cy="40010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defTabSz="685800"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350" dirty="0">
                    <a:solidFill>
                      <a:prstClr val="black"/>
                    </a:solidFill>
                    <a:latin typeface="Calibri" panose="020F0502020204030204"/>
                  </a:rPr>
                  <a:t>9</a:t>
                </a:r>
              </a:p>
            </p:txBody>
          </p:sp>
          <p:sp>
            <p:nvSpPr>
              <p:cNvPr id="61" name="Oval 60"/>
              <p:cNvSpPr/>
              <p:nvPr/>
            </p:nvSpPr>
            <p:spPr>
              <a:xfrm>
                <a:off x="7632128" y="1801661"/>
                <a:ext cx="274320" cy="27432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685800"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:endParaRPr lang="en-US" sz="1350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</p:grpSp>
      </p:grpSp>
      <p:grpSp>
        <p:nvGrpSpPr>
          <p:cNvPr id="9" name="Group 8"/>
          <p:cNvGrpSpPr/>
          <p:nvPr/>
        </p:nvGrpSpPr>
        <p:grpSpPr>
          <a:xfrm>
            <a:off x="4359002" y="5003384"/>
            <a:ext cx="347975" cy="383578"/>
            <a:chOff x="4441795" y="5555746"/>
            <a:chExt cx="463967" cy="511437"/>
          </a:xfrm>
        </p:grpSpPr>
        <p:sp>
          <p:nvSpPr>
            <p:cNvPr id="54" name="Oval 53"/>
            <p:cNvSpPr/>
            <p:nvPr/>
          </p:nvSpPr>
          <p:spPr>
            <a:xfrm>
              <a:off x="4768602" y="5555746"/>
              <a:ext cx="137160" cy="137160"/>
            </a:xfrm>
            <a:prstGeom prst="ellipse">
              <a:avLst/>
            </a:prstGeom>
            <a:solidFill>
              <a:schemeClr val="accent2">
                <a:lumMod val="75000"/>
              </a:schemeClr>
            </a:solidFill>
            <a:ln>
              <a:solidFill>
                <a:schemeClr val="accent2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grpSp>
          <p:nvGrpSpPr>
            <p:cNvPr id="55" name="Group 54"/>
            <p:cNvGrpSpPr/>
            <p:nvPr/>
          </p:nvGrpSpPr>
          <p:grpSpPr>
            <a:xfrm>
              <a:off x="4441795" y="5667074"/>
              <a:ext cx="363776" cy="400109"/>
              <a:chOff x="7618445" y="1754155"/>
              <a:chExt cx="363776" cy="400109"/>
            </a:xfrm>
          </p:grpSpPr>
          <p:sp>
            <p:nvSpPr>
              <p:cNvPr id="56" name="TextBox 55"/>
              <p:cNvSpPr txBox="1"/>
              <p:nvPr/>
            </p:nvSpPr>
            <p:spPr>
              <a:xfrm>
                <a:off x="7618445" y="1754155"/>
                <a:ext cx="363776" cy="40010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defTabSz="685800"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350" dirty="0">
                    <a:solidFill>
                      <a:prstClr val="black"/>
                    </a:solidFill>
                    <a:latin typeface="Calibri" panose="020F0502020204030204"/>
                  </a:rPr>
                  <a:t>4</a:t>
                </a:r>
              </a:p>
            </p:txBody>
          </p:sp>
          <p:sp>
            <p:nvSpPr>
              <p:cNvPr id="57" name="Oval 56"/>
              <p:cNvSpPr/>
              <p:nvPr/>
            </p:nvSpPr>
            <p:spPr>
              <a:xfrm>
                <a:off x="7632128" y="1801661"/>
                <a:ext cx="274320" cy="27432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685800"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:endParaRPr lang="en-US" sz="1350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</p:grpSp>
      </p:grpSp>
      <p:grpSp>
        <p:nvGrpSpPr>
          <p:cNvPr id="10" name="Group 9"/>
          <p:cNvGrpSpPr/>
          <p:nvPr/>
        </p:nvGrpSpPr>
        <p:grpSpPr>
          <a:xfrm>
            <a:off x="4384238" y="3695983"/>
            <a:ext cx="410321" cy="300082"/>
            <a:chOff x="3834176" y="3871921"/>
            <a:chExt cx="547094" cy="400109"/>
          </a:xfrm>
        </p:grpSpPr>
        <p:sp>
          <p:nvSpPr>
            <p:cNvPr id="51" name="Oval 50"/>
            <p:cNvSpPr/>
            <p:nvPr/>
          </p:nvSpPr>
          <p:spPr>
            <a:xfrm>
              <a:off x="4244110" y="3998097"/>
              <a:ext cx="137160" cy="137160"/>
            </a:xfrm>
            <a:prstGeom prst="ellipse">
              <a:avLst/>
            </a:prstGeom>
            <a:solidFill>
              <a:schemeClr val="accent2">
                <a:lumMod val="75000"/>
              </a:schemeClr>
            </a:solidFill>
            <a:ln>
              <a:solidFill>
                <a:schemeClr val="accent2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52" name="TextBox 51"/>
            <p:cNvSpPr txBox="1"/>
            <p:nvPr/>
          </p:nvSpPr>
          <p:spPr>
            <a:xfrm>
              <a:off x="3834176" y="3871921"/>
              <a:ext cx="481327" cy="40010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350" dirty="0">
                  <a:solidFill>
                    <a:prstClr val="black"/>
                  </a:solidFill>
                  <a:latin typeface="Calibri" panose="020F0502020204030204"/>
                </a:rPr>
                <a:t>10</a:t>
              </a:r>
            </a:p>
          </p:txBody>
        </p:sp>
        <p:sp>
          <p:nvSpPr>
            <p:cNvPr id="53" name="Oval 52"/>
            <p:cNvSpPr/>
            <p:nvPr/>
          </p:nvSpPr>
          <p:spPr>
            <a:xfrm>
              <a:off x="3906368" y="3919427"/>
              <a:ext cx="274320" cy="27432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</p:grpSp>
      <p:grpSp>
        <p:nvGrpSpPr>
          <p:cNvPr id="11" name="Group 10"/>
          <p:cNvGrpSpPr/>
          <p:nvPr/>
        </p:nvGrpSpPr>
        <p:grpSpPr>
          <a:xfrm>
            <a:off x="6357032" y="3495592"/>
            <a:ext cx="272832" cy="412742"/>
            <a:chOff x="5516513" y="2621054"/>
            <a:chExt cx="363776" cy="550323"/>
          </a:xfrm>
        </p:grpSpPr>
        <p:sp>
          <p:nvSpPr>
            <p:cNvPr id="47" name="Oval 46"/>
            <p:cNvSpPr/>
            <p:nvPr/>
          </p:nvSpPr>
          <p:spPr>
            <a:xfrm>
              <a:off x="5595918" y="3034217"/>
              <a:ext cx="137160" cy="137160"/>
            </a:xfrm>
            <a:prstGeom prst="ellipse">
              <a:avLst/>
            </a:prstGeom>
            <a:solidFill>
              <a:schemeClr val="accent2">
                <a:lumMod val="75000"/>
              </a:schemeClr>
            </a:solidFill>
            <a:ln>
              <a:solidFill>
                <a:schemeClr val="accent2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grpSp>
          <p:nvGrpSpPr>
            <p:cNvPr id="48" name="Group 47"/>
            <p:cNvGrpSpPr/>
            <p:nvPr/>
          </p:nvGrpSpPr>
          <p:grpSpPr>
            <a:xfrm>
              <a:off x="5516513" y="2621054"/>
              <a:ext cx="363776" cy="400110"/>
              <a:chOff x="7618445" y="1754155"/>
              <a:chExt cx="363776" cy="400110"/>
            </a:xfrm>
          </p:grpSpPr>
          <p:sp>
            <p:nvSpPr>
              <p:cNvPr id="49" name="TextBox 48"/>
              <p:cNvSpPr txBox="1"/>
              <p:nvPr/>
            </p:nvSpPr>
            <p:spPr>
              <a:xfrm>
                <a:off x="7618445" y="1754155"/>
                <a:ext cx="363776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defTabSz="685800"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350" dirty="0">
                    <a:solidFill>
                      <a:prstClr val="black"/>
                    </a:solidFill>
                    <a:latin typeface="Calibri" panose="020F0502020204030204"/>
                  </a:rPr>
                  <a:t>6</a:t>
                </a:r>
              </a:p>
            </p:txBody>
          </p:sp>
          <p:sp>
            <p:nvSpPr>
              <p:cNvPr id="50" name="Oval 49"/>
              <p:cNvSpPr/>
              <p:nvPr/>
            </p:nvSpPr>
            <p:spPr>
              <a:xfrm>
                <a:off x="7632128" y="1801661"/>
                <a:ext cx="274320" cy="27432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685800"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:endParaRPr lang="en-US" sz="1350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</p:grpSp>
      </p:grpSp>
      <p:grpSp>
        <p:nvGrpSpPr>
          <p:cNvPr id="12" name="Group 11"/>
          <p:cNvGrpSpPr/>
          <p:nvPr/>
        </p:nvGrpSpPr>
        <p:grpSpPr>
          <a:xfrm>
            <a:off x="7795599" y="3307065"/>
            <a:ext cx="444848" cy="300082"/>
            <a:chOff x="6912098" y="3877859"/>
            <a:chExt cx="593130" cy="400109"/>
          </a:xfrm>
        </p:grpSpPr>
        <p:sp>
          <p:nvSpPr>
            <p:cNvPr id="43" name="Oval 42"/>
            <p:cNvSpPr/>
            <p:nvPr/>
          </p:nvSpPr>
          <p:spPr>
            <a:xfrm>
              <a:off x="6912098" y="3994140"/>
              <a:ext cx="137160" cy="137160"/>
            </a:xfrm>
            <a:prstGeom prst="ellipse">
              <a:avLst/>
            </a:prstGeom>
            <a:solidFill>
              <a:schemeClr val="accent2">
                <a:lumMod val="75000"/>
              </a:schemeClr>
            </a:solidFill>
            <a:ln>
              <a:solidFill>
                <a:schemeClr val="accent2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grpSp>
          <p:nvGrpSpPr>
            <p:cNvPr id="44" name="Group 43"/>
            <p:cNvGrpSpPr/>
            <p:nvPr/>
          </p:nvGrpSpPr>
          <p:grpSpPr>
            <a:xfrm>
              <a:off x="7141453" y="3877859"/>
              <a:ext cx="363775" cy="400109"/>
              <a:chOff x="7618445" y="1754155"/>
              <a:chExt cx="363775" cy="400109"/>
            </a:xfrm>
          </p:grpSpPr>
          <p:sp>
            <p:nvSpPr>
              <p:cNvPr id="45" name="TextBox 44"/>
              <p:cNvSpPr txBox="1"/>
              <p:nvPr/>
            </p:nvSpPr>
            <p:spPr>
              <a:xfrm>
                <a:off x="7618445" y="1754155"/>
                <a:ext cx="363775" cy="40010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defTabSz="685800"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350" dirty="0">
                    <a:solidFill>
                      <a:prstClr val="black"/>
                    </a:solidFill>
                    <a:latin typeface="Calibri" panose="020F0502020204030204"/>
                  </a:rPr>
                  <a:t>7</a:t>
                </a:r>
              </a:p>
            </p:txBody>
          </p:sp>
          <p:sp>
            <p:nvSpPr>
              <p:cNvPr id="46" name="Oval 45"/>
              <p:cNvSpPr/>
              <p:nvPr/>
            </p:nvSpPr>
            <p:spPr>
              <a:xfrm>
                <a:off x="7632128" y="1801661"/>
                <a:ext cx="274320" cy="27432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685800"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:endParaRPr lang="en-US" sz="1350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</p:grpSp>
      </p:grpSp>
      <p:grpSp>
        <p:nvGrpSpPr>
          <p:cNvPr id="13" name="Group 12"/>
          <p:cNvGrpSpPr/>
          <p:nvPr/>
        </p:nvGrpSpPr>
        <p:grpSpPr>
          <a:xfrm>
            <a:off x="7455672" y="4737672"/>
            <a:ext cx="355783" cy="399907"/>
            <a:chOff x="6423231" y="5559704"/>
            <a:chExt cx="474377" cy="533209"/>
          </a:xfrm>
        </p:grpSpPr>
        <p:sp>
          <p:nvSpPr>
            <p:cNvPr id="39" name="Oval 38"/>
            <p:cNvSpPr/>
            <p:nvPr/>
          </p:nvSpPr>
          <p:spPr>
            <a:xfrm>
              <a:off x="6423231" y="5559704"/>
              <a:ext cx="137160" cy="137160"/>
            </a:xfrm>
            <a:prstGeom prst="ellipse">
              <a:avLst/>
            </a:prstGeom>
            <a:solidFill>
              <a:schemeClr val="accent2">
                <a:lumMod val="75000"/>
              </a:schemeClr>
            </a:solidFill>
            <a:ln>
              <a:solidFill>
                <a:schemeClr val="accent2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grpSp>
          <p:nvGrpSpPr>
            <p:cNvPr id="40" name="Group 39"/>
            <p:cNvGrpSpPr/>
            <p:nvPr/>
          </p:nvGrpSpPr>
          <p:grpSpPr>
            <a:xfrm>
              <a:off x="6533832" y="5692804"/>
              <a:ext cx="363776" cy="400109"/>
              <a:chOff x="7618445" y="1754155"/>
              <a:chExt cx="363776" cy="400109"/>
            </a:xfrm>
          </p:grpSpPr>
          <p:sp>
            <p:nvSpPr>
              <p:cNvPr id="41" name="TextBox 40"/>
              <p:cNvSpPr txBox="1"/>
              <p:nvPr/>
            </p:nvSpPr>
            <p:spPr>
              <a:xfrm>
                <a:off x="7618445" y="1754155"/>
                <a:ext cx="363776" cy="40010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defTabSz="685800"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350" dirty="0">
                    <a:solidFill>
                      <a:prstClr val="black"/>
                    </a:solidFill>
                    <a:latin typeface="Calibri" panose="020F0502020204030204"/>
                  </a:rPr>
                  <a:t>3</a:t>
                </a:r>
              </a:p>
            </p:txBody>
          </p:sp>
          <p:sp>
            <p:nvSpPr>
              <p:cNvPr id="42" name="Oval 41"/>
              <p:cNvSpPr/>
              <p:nvPr/>
            </p:nvSpPr>
            <p:spPr>
              <a:xfrm>
                <a:off x="7632128" y="1801661"/>
                <a:ext cx="274320" cy="27432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685800"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:endParaRPr lang="en-US" sz="1350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</p:grpSp>
      </p:grpSp>
      <p:sp>
        <p:nvSpPr>
          <p:cNvPr id="14" name="Oval 13"/>
          <p:cNvSpPr/>
          <p:nvPr/>
        </p:nvSpPr>
        <p:spPr>
          <a:xfrm>
            <a:off x="8174126" y="2463554"/>
            <a:ext cx="102870" cy="102870"/>
          </a:xfrm>
          <a:prstGeom prst="ellipse">
            <a:avLst/>
          </a:prstGeom>
          <a:solidFill>
            <a:schemeClr val="accent2">
              <a:lumMod val="75000"/>
            </a:schemeClr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grpSp>
        <p:nvGrpSpPr>
          <p:cNvPr id="15" name="Group 14"/>
          <p:cNvGrpSpPr/>
          <p:nvPr/>
        </p:nvGrpSpPr>
        <p:grpSpPr>
          <a:xfrm>
            <a:off x="8249665" y="2164067"/>
            <a:ext cx="272832" cy="300082"/>
            <a:chOff x="10698112" y="1936243"/>
            <a:chExt cx="363776" cy="400109"/>
          </a:xfrm>
        </p:grpSpPr>
        <p:sp>
          <p:nvSpPr>
            <p:cNvPr id="37" name="TextBox 36"/>
            <p:cNvSpPr txBox="1"/>
            <p:nvPr/>
          </p:nvSpPr>
          <p:spPr>
            <a:xfrm>
              <a:off x="10698112" y="1936243"/>
              <a:ext cx="363776" cy="40010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350" dirty="0">
                  <a:solidFill>
                    <a:prstClr val="black"/>
                  </a:solidFill>
                  <a:latin typeface="Calibri" panose="020F0502020204030204"/>
                </a:rPr>
                <a:t>8</a:t>
              </a:r>
            </a:p>
          </p:txBody>
        </p:sp>
        <p:sp>
          <p:nvSpPr>
            <p:cNvPr id="38" name="Oval 37"/>
            <p:cNvSpPr/>
            <p:nvPr/>
          </p:nvSpPr>
          <p:spPr>
            <a:xfrm>
              <a:off x="10711795" y="1983749"/>
              <a:ext cx="274320" cy="27432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</p:grpSp>
      <p:sp>
        <p:nvSpPr>
          <p:cNvPr id="16" name="Oval 15"/>
          <p:cNvSpPr/>
          <p:nvPr/>
        </p:nvSpPr>
        <p:spPr>
          <a:xfrm>
            <a:off x="5162249" y="3174587"/>
            <a:ext cx="102870" cy="102870"/>
          </a:xfrm>
          <a:prstGeom prst="ellipse">
            <a:avLst/>
          </a:prstGeom>
          <a:solidFill>
            <a:schemeClr val="accent2">
              <a:lumMod val="75000"/>
            </a:schemeClr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grpSp>
        <p:nvGrpSpPr>
          <p:cNvPr id="17" name="Group 16"/>
          <p:cNvGrpSpPr/>
          <p:nvPr/>
        </p:nvGrpSpPr>
        <p:grpSpPr>
          <a:xfrm>
            <a:off x="5290587" y="2895754"/>
            <a:ext cx="272832" cy="300082"/>
            <a:chOff x="8460745" y="2007321"/>
            <a:chExt cx="363776" cy="400109"/>
          </a:xfrm>
        </p:grpSpPr>
        <p:sp>
          <p:nvSpPr>
            <p:cNvPr id="35" name="TextBox 34"/>
            <p:cNvSpPr txBox="1"/>
            <p:nvPr/>
          </p:nvSpPr>
          <p:spPr>
            <a:xfrm>
              <a:off x="8460745" y="2007321"/>
              <a:ext cx="363776" cy="40010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350" dirty="0">
                  <a:solidFill>
                    <a:prstClr val="black"/>
                  </a:solidFill>
                  <a:latin typeface="Calibri" panose="020F0502020204030204"/>
                </a:rPr>
                <a:t>5</a:t>
              </a:r>
            </a:p>
          </p:txBody>
        </p:sp>
        <p:sp>
          <p:nvSpPr>
            <p:cNvPr id="36" name="Oval 35"/>
            <p:cNvSpPr/>
            <p:nvPr/>
          </p:nvSpPr>
          <p:spPr>
            <a:xfrm>
              <a:off x="8474428" y="2054827"/>
              <a:ext cx="274320" cy="27432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</p:grpSp>
      <p:sp>
        <p:nvSpPr>
          <p:cNvPr id="18" name="Freeform 17"/>
          <p:cNvSpPr/>
          <p:nvPr/>
        </p:nvSpPr>
        <p:spPr>
          <a:xfrm>
            <a:off x="7342359" y="2706942"/>
            <a:ext cx="507671" cy="685800"/>
          </a:xfrm>
          <a:custGeom>
            <a:avLst/>
            <a:gdLst>
              <a:gd name="connsiteX0" fmla="*/ 0 w 676894"/>
              <a:gd name="connsiteY0" fmla="*/ 0 h 914400"/>
              <a:gd name="connsiteX1" fmla="*/ 451263 w 676894"/>
              <a:gd name="connsiteY1" fmla="*/ 391886 h 914400"/>
              <a:gd name="connsiteX2" fmla="*/ 676894 w 676894"/>
              <a:gd name="connsiteY2" fmla="*/ 914400 h 914400"/>
              <a:gd name="connsiteX3" fmla="*/ 676894 w 676894"/>
              <a:gd name="connsiteY3" fmla="*/ 914400 h 9144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676894" h="914400">
                <a:moveTo>
                  <a:pt x="0" y="0"/>
                </a:moveTo>
                <a:cubicBezTo>
                  <a:pt x="169223" y="119743"/>
                  <a:pt x="338447" y="239486"/>
                  <a:pt x="451263" y="391886"/>
                </a:cubicBezTo>
                <a:cubicBezTo>
                  <a:pt x="564079" y="544286"/>
                  <a:pt x="676894" y="914400"/>
                  <a:pt x="676894" y="914400"/>
                </a:cubicBezTo>
                <a:lnTo>
                  <a:pt x="676894" y="914400"/>
                </a:lnTo>
              </a:path>
            </a:pathLst>
          </a:custGeom>
          <a:noFill/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19" name="Freeform 18"/>
          <p:cNvSpPr/>
          <p:nvPr/>
        </p:nvSpPr>
        <p:spPr>
          <a:xfrm flipH="1">
            <a:off x="4732756" y="3241332"/>
            <a:ext cx="463138" cy="614548"/>
          </a:xfrm>
          <a:custGeom>
            <a:avLst/>
            <a:gdLst>
              <a:gd name="connsiteX0" fmla="*/ 0 w 676894"/>
              <a:gd name="connsiteY0" fmla="*/ 0 h 914400"/>
              <a:gd name="connsiteX1" fmla="*/ 451263 w 676894"/>
              <a:gd name="connsiteY1" fmla="*/ 391886 h 914400"/>
              <a:gd name="connsiteX2" fmla="*/ 676894 w 676894"/>
              <a:gd name="connsiteY2" fmla="*/ 914400 h 914400"/>
              <a:gd name="connsiteX3" fmla="*/ 676894 w 676894"/>
              <a:gd name="connsiteY3" fmla="*/ 914400 h 9144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676894" h="914400">
                <a:moveTo>
                  <a:pt x="0" y="0"/>
                </a:moveTo>
                <a:cubicBezTo>
                  <a:pt x="169223" y="119743"/>
                  <a:pt x="338447" y="239486"/>
                  <a:pt x="451263" y="391886"/>
                </a:cubicBezTo>
                <a:cubicBezTo>
                  <a:pt x="564079" y="544286"/>
                  <a:pt x="676894" y="914400"/>
                  <a:pt x="676894" y="914400"/>
                </a:cubicBezTo>
                <a:lnTo>
                  <a:pt x="676894" y="914400"/>
                </a:lnTo>
              </a:path>
            </a:pathLst>
          </a:custGeom>
          <a:noFill/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20" name="Freeform 19"/>
          <p:cNvSpPr/>
          <p:nvPr/>
        </p:nvSpPr>
        <p:spPr>
          <a:xfrm>
            <a:off x="5231520" y="3232425"/>
            <a:ext cx="2573976" cy="213756"/>
          </a:xfrm>
          <a:custGeom>
            <a:avLst/>
            <a:gdLst>
              <a:gd name="connsiteX0" fmla="*/ 0 w 676894"/>
              <a:gd name="connsiteY0" fmla="*/ 0 h 914400"/>
              <a:gd name="connsiteX1" fmla="*/ 451263 w 676894"/>
              <a:gd name="connsiteY1" fmla="*/ 391886 h 914400"/>
              <a:gd name="connsiteX2" fmla="*/ 676894 w 676894"/>
              <a:gd name="connsiteY2" fmla="*/ 914400 h 914400"/>
              <a:gd name="connsiteX3" fmla="*/ 676894 w 676894"/>
              <a:gd name="connsiteY3" fmla="*/ 914400 h 9144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676894" h="914400">
                <a:moveTo>
                  <a:pt x="0" y="0"/>
                </a:moveTo>
                <a:cubicBezTo>
                  <a:pt x="169223" y="119743"/>
                  <a:pt x="338447" y="239486"/>
                  <a:pt x="451263" y="391886"/>
                </a:cubicBezTo>
                <a:cubicBezTo>
                  <a:pt x="564079" y="544286"/>
                  <a:pt x="676894" y="914400"/>
                  <a:pt x="676894" y="914400"/>
                </a:cubicBezTo>
                <a:lnTo>
                  <a:pt x="676894" y="914400"/>
                </a:lnTo>
              </a:path>
            </a:pathLst>
          </a:custGeom>
          <a:noFill/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21" name="Freeform 20"/>
          <p:cNvSpPr/>
          <p:nvPr/>
        </p:nvSpPr>
        <p:spPr>
          <a:xfrm>
            <a:off x="5191442" y="3227973"/>
            <a:ext cx="1286988" cy="627908"/>
          </a:xfrm>
          <a:custGeom>
            <a:avLst/>
            <a:gdLst>
              <a:gd name="connsiteX0" fmla="*/ 0 w 676894"/>
              <a:gd name="connsiteY0" fmla="*/ 0 h 914400"/>
              <a:gd name="connsiteX1" fmla="*/ 451263 w 676894"/>
              <a:gd name="connsiteY1" fmla="*/ 391886 h 914400"/>
              <a:gd name="connsiteX2" fmla="*/ 676894 w 676894"/>
              <a:gd name="connsiteY2" fmla="*/ 914400 h 914400"/>
              <a:gd name="connsiteX3" fmla="*/ 676894 w 676894"/>
              <a:gd name="connsiteY3" fmla="*/ 914400 h 9144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676894" h="914400">
                <a:moveTo>
                  <a:pt x="0" y="0"/>
                </a:moveTo>
                <a:cubicBezTo>
                  <a:pt x="169223" y="119743"/>
                  <a:pt x="338447" y="239486"/>
                  <a:pt x="451263" y="391886"/>
                </a:cubicBezTo>
                <a:cubicBezTo>
                  <a:pt x="564079" y="544286"/>
                  <a:pt x="676894" y="914400"/>
                  <a:pt x="676894" y="914400"/>
                </a:cubicBezTo>
                <a:lnTo>
                  <a:pt x="676894" y="914400"/>
                </a:lnTo>
              </a:path>
            </a:pathLst>
          </a:custGeom>
          <a:noFill/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22" name="Freeform 21"/>
          <p:cNvSpPr/>
          <p:nvPr/>
        </p:nvSpPr>
        <p:spPr>
          <a:xfrm>
            <a:off x="3679926" y="2261618"/>
            <a:ext cx="1498155" cy="2778826"/>
          </a:xfrm>
          <a:custGeom>
            <a:avLst/>
            <a:gdLst>
              <a:gd name="connsiteX0" fmla="*/ 1997540 w 1997540"/>
              <a:gd name="connsiteY0" fmla="*/ 0 h 3705101"/>
              <a:gd name="connsiteX1" fmla="*/ 14361 w 1997540"/>
              <a:gd name="connsiteY1" fmla="*/ 1591293 h 3705101"/>
              <a:gd name="connsiteX2" fmla="*/ 1261270 w 1997540"/>
              <a:gd name="connsiteY2" fmla="*/ 3705101 h 37051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997540" h="3705101">
                <a:moveTo>
                  <a:pt x="1997540" y="0"/>
                </a:moveTo>
                <a:cubicBezTo>
                  <a:pt x="1067306" y="486888"/>
                  <a:pt x="137073" y="973776"/>
                  <a:pt x="14361" y="1591293"/>
                </a:cubicBezTo>
                <a:cubicBezTo>
                  <a:pt x="-108351" y="2208810"/>
                  <a:pt x="576459" y="2956955"/>
                  <a:pt x="1261270" y="3705101"/>
                </a:cubicBezTo>
              </a:path>
            </a:pathLst>
          </a:custGeom>
          <a:noFill/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23" name="Freeform 22"/>
          <p:cNvSpPr/>
          <p:nvPr/>
        </p:nvSpPr>
        <p:spPr>
          <a:xfrm>
            <a:off x="4697131" y="4791061"/>
            <a:ext cx="2787732" cy="249382"/>
          </a:xfrm>
          <a:custGeom>
            <a:avLst/>
            <a:gdLst>
              <a:gd name="connsiteX0" fmla="*/ 0 w 2945080"/>
              <a:gd name="connsiteY0" fmla="*/ 1436914 h 1436914"/>
              <a:gd name="connsiteX1" fmla="*/ 2113808 w 2945080"/>
              <a:gd name="connsiteY1" fmla="*/ 1009403 h 1436914"/>
              <a:gd name="connsiteX2" fmla="*/ 2945080 w 2945080"/>
              <a:gd name="connsiteY2" fmla="*/ 0 h 143691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945080" h="1436914">
                <a:moveTo>
                  <a:pt x="0" y="1436914"/>
                </a:moveTo>
                <a:cubicBezTo>
                  <a:pt x="811480" y="1342901"/>
                  <a:pt x="1622961" y="1248889"/>
                  <a:pt x="2113808" y="1009403"/>
                </a:cubicBezTo>
                <a:cubicBezTo>
                  <a:pt x="2604655" y="769917"/>
                  <a:pt x="2774867" y="384958"/>
                  <a:pt x="2945080" y="0"/>
                </a:cubicBezTo>
              </a:path>
            </a:pathLst>
          </a:custGeom>
          <a:noFill/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24" name="Freeform 23"/>
          <p:cNvSpPr/>
          <p:nvPr/>
        </p:nvSpPr>
        <p:spPr>
          <a:xfrm>
            <a:off x="5284959" y="2279431"/>
            <a:ext cx="2003961" cy="382979"/>
          </a:xfrm>
          <a:custGeom>
            <a:avLst/>
            <a:gdLst>
              <a:gd name="connsiteX0" fmla="*/ 0 w 676894"/>
              <a:gd name="connsiteY0" fmla="*/ 0 h 914400"/>
              <a:gd name="connsiteX1" fmla="*/ 451263 w 676894"/>
              <a:gd name="connsiteY1" fmla="*/ 391886 h 914400"/>
              <a:gd name="connsiteX2" fmla="*/ 676894 w 676894"/>
              <a:gd name="connsiteY2" fmla="*/ 914400 h 914400"/>
              <a:gd name="connsiteX3" fmla="*/ 676894 w 676894"/>
              <a:gd name="connsiteY3" fmla="*/ 914400 h 9144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676894" h="914400">
                <a:moveTo>
                  <a:pt x="0" y="0"/>
                </a:moveTo>
                <a:cubicBezTo>
                  <a:pt x="169223" y="119743"/>
                  <a:pt x="338447" y="239486"/>
                  <a:pt x="451263" y="391886"/>
                </a:cubicBezTo>
                <a:cubicBezTo>
                  <a:pt x="564079" y="544286"/>
                  <a:pt x="676894" y="914400"/>
                  <a:pt x="676894" y="914400"/>
                </a:cubicBezTo>
                <a:lnTo>
                  <a:pt x="676894" y="914400"/>
                </a:lnTo>
              </a:path>
            </a:pathLst>
          </a:custGeom>
          <a:noFill/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25" name="Freeform 24"/>
          <p:cNvSpPr/>
          <p:nvPr/>
        </p:nvSpPr>
        <p:spPr>
          <a:xfrm>
            <a:off x="4750570" y="3855880"/>
            <a:ext cx="2769920" cy="935182"/>
          </a:xfrm>
          <a:custGeom>
            <a:avLst/>
            <a:gdLst>
              <a:gd name="connsiteX0" fmla="*/ 0 w 4275117"/>
              <a:gd name="connsiteY0" fmla="*/ 0 h 1175657"/>
              <a:gd name="connsiteX1" fmla="*/ 1816924 w 4275117"/>
              <a:gd name="connsiteY1" fmla="*/ 843148 h 1175657"/>
              <a:gd name="connsiteX2" fmla="*/ 4275117 w 4275117"/>
              <a:gd name="connsiteY2" fmla="*/ 1175657 h 117565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275117" h="1175657">
                <a:moveTo>
                  <a:pt x="0" y="0"/>
                </a:moveTo>
                <a:cubicBezTo>
                  <a:pt x="552202" y="323602"/>
                  <a:pt x="1104405" y="647205"/>
                  <a:pt x="1816924" y="843148"/>
                </a:cubicBezTo>
                <a:cubicBezTo>
                  <a:pt x="2529443" y="1039091"/>
                  <a:pt x="3402280" y="1107374"/>
                  <a:pt x="4275117" y="1175657"/>
                </a:cubicBezTo>
              </a:path>
            </a:pathLst>
          </a:custGeom>
          <a:noFill/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26" name="Freeform 25"/>
          <p:cNvSpPr/>
          <p:nvPr/>
        </p:nvSpPr>
        <p:spPr>
          <a:xfrm>
            <a:off x="7841122" y="3446181"/>
            <a:ext cx="142529" cy="667987"/>
          </a:xfrm>
          <a:custGeom>
            <a:avLst/>
            <a:gdLst>
              <a:gd name="connsiteX0" fmla="*/ 0 w 190038"/>
              <a:gd name="connsiteY0" fmla="*/ 0 h 890649"/>
              <a:gd name="connsiteX1" fmla="*/ 190006 w 190038"/>
              <a:gd name="connsiteY1" fmla="*/ 463138 h 890649"/>
              <a:gd name="connsiteX2" fmla="*/ 11876 w 190038"/>
              <a:gd name="connsiteY2" fmla="*/ 890649 h 89064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90038" h="890649">
                <a:moveTo>
                  <a:pt x="0" y="0"/>
                </a:moveTo>
                <a:cubicBezTo>
                  <a:pt x="94013" y="157348"/>
                  <a:pt x="188027" y="314697"/>
                  <a:pt x="190006" y="463138"/>
                </a:cubicBezTo>
                <a:cubicBezTo>
                  <a:pt x="191985" y="611579"/>
                  <a:pt x="101930" y="751114"/>
                  <a:pt x="11876" y="890649"/>
                </a:cubicBezTo>
              </a:path>
            </a:pathLst>
          </a:custGeom>
          <a:noFill/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27" name="Freeform 26"/>
          <p:cNvSpPr/>
          <p:nvPr/>
        </p:nvSpPr>
        <p:spPr>
          <a:xfrm>
            <a:off x="4746652" y="2671316"/>
            <a:ext cx="2542268" cy="1166750"/>
          </a:xfrm>
          <a:custGeom>
            <a:avLst/>
            <a:gdLst>
              <a:gd name="connsiteX0" fmla="*/ 5223 w 3401566"/>
              <a:gd name="connsiteY0" fmla="*/ 1595314 h 1595314"/>
              <a:gd name="connsiteX1" fmla="*/ 539612 w 3401566"/>
              <a:gd name="connsiteY1" fmla="*/ 217777 h 1595314"/>
              <a:gd name="connsiteX2" fmla="*/ 3401566 w 3401566"/>
              <a:gd name="connsiteY2" fmla="*/ 4021 h 1595314"/>
              <a:gd name="connsiteX3" fmla="*/ 3401566 w 3401566"/>
              <a:gd name="connsiteY3" fmla="*/ 4021 h 159531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401566" h="1595314">
                <a:moveTo>
                  <a:pt x="5223" y="1595314"/>
                </a:moveTo>
                <a:cubicBezTo>
                  <a:pt x="-10611" y="1039153"/>
                  <a:pt x="-26445" y="482992"/>
                  <a:pt x="539612" y="217777"/>
                </a:cubicBezTo>
                <a:cubicBezTo>
                  <a:pt x="1105669" y="-47438"/>
                  <a:pt x="3401566" y="4021"/>
                  <a:pt x="3401566" y="4021"/>
                </a:cubicBezTo>
                <a:lnTo>
                  <a:pt x="3401566" y="4021"/>
                </a:lnTo>
              </a:path>
            </a:pathLst>
          </a:custGeom>
          <a:noFill/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28" name="Freeform 27"/>
          <p:cNvSpPr/>
          <p:nvPr/>
        </p:nvSpPr>
        <p:spPr>
          <a:xfrm>
            <a:off x="6469523" y="3437275"/>
            <a:ext cx="1380507" cy="418605"/>
          </a:xfrm>
          <a:custGeom>
            <a:avLst/>
            <a:gdLst>
              <a:gd name="connsiteX0" fmla="*/ 0 w 1840676"/>
              <a:gd name="connsiteY0" fmla="*/ 558140 h 558140"/>
              <a:gd name="connsiteX1" fmla="*/ 1341912 w 1840676"/>
              <a:gd name="connsiteY1" fmla="*/ 451262 h 558140"/>
              <a:gd name="connsiteX2" fmla="*/ 1840676 w 1840676"/>
              <a:gd name="connsiteY2" fmla="*/ 0 h 5581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840676" h="558140">
                <a:moveTo>
                  <a:pt x="0" y="558140"/>
                </a:moveTo>
                <a:cubicBezTo>
                  <a:pt x="517566" y="551212"/>
                  <a:pt x="1035133" y="544285"/>
                  <a:pt x="1341912" y="451262"/>
                </a:cubicBezTo>
                <a:cubicBezTo>
                  <a:pt x="1648691" y="358239"/>
                  <a:pt x="1744683" y="179119"/>
                  <a:pt x="1840676" y="0"/>
                </a:cubicBezTo>
              </a:path>
            </a:pathLst>
          </a:custGeom>
          <a:noFill/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29" name="Freeform 28"/>
          <p:cNvSpPr/>
          <p:nvPr/>
        </p:nvSpPr>
        <p:spPr>
          <a:xfrm>
            <a:off x="5249333" y="2124806"/>
            <a:ext cx="2983676" cy="386194"/>
          </a:xfrm>
          <a:custGeom>
            <a:avLst/>
            <a:gdLst>
              <a:gd name="connsiteX0" fmla="*/ 0 w 3978234"/>
              <a:gd name="connsiteY0" fmla="*/ 170541 h 514925"/>
              <a:gd name="connsiteX1" fmla="*/ 2375065 w 3978234"/>
              <a:gd name="connsiteY1" fmla="*/ 16161 h 514925"/>
              <a:gd name="connsiteX2" fmla="*/ 3978234 w 3978234"/>
              <a:gd name="connsiteY2" fmla="*/ 514925 h 5149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978234" h="514925">
                <a:moveTo>
                  <a:pt x="0" y="170541"/>
                </a:moveTo>
                <a:cubicBezTo>
                  <a:pt x="856013" y="64652"/>
                  <a:pt x="1712026" y="-41236"/>
                  <a:pt x="2375065" y="16161"/>
                </a:cubicBezTo>
                <a:cubicBezTo>
                  <a:pt x="3038104" y="73558"/>
                  <a:pt x="3508169" y="294241"/>
                  <a:pt x="3978234" y="514925"/>
                </a:cubicBezTo>
              </a:path>
            </a:pathLst>
          </a:custGeom>
          <a:noFill/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30" name="Freeform 29"/>
          <p:cNvSpPr/>
          <p:nvPr/>
        </p:nvSpPr>
        <p:spPr>
          <a:xfrm>
            <a:off x="7511583" y="2510999"/>
            <a:ext cx="1359926" cy="2271156"/>
          </a:xfrm>
          <a:custGeom>
            <a:avLst/>
            <a:gdLst>
              <a:gd name="connsiteX0" fmla="*/ 973777 w 1813235"/>
              <a:gd name="connsiteY0" fmla="*/ 0 h 3028208"/>
              <a:gd name="connsiteX1" fmla="*/ 1781299 w 1813235"/>
              <a:gd name="connsiteY1" fmla="*/ 1983179 h 3028208"/>
              <a:gd name="connsiteX2" fmla="*/ 0 w 1813235"/>
              <a:gd name="connsiteY2" fmla="*/ 3028208 h 302820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813235" h="3028208">
                <a:moveTo>
                  <a:pt x="973777" y="0"/>
                </a:moveTo>
                <a:cubicBezTo>
                  <a:pt x="1458686" y="739239"/>
                  <a:pt x="1943595" y="1478478"/>
                  <a:pt x="1781299" y="1983179"/>
                </a:cubicBezTo>
                <a:cubicBezTo>
                  <a:pt x="1619003" y="2487880"/>
                  <a:pt x="809501" y="2758044"/>
                  <a:pt x="0" y="3028208"/>
                </a:cubicBezTo>
              </a:path>
            </a:pathLst>
          </a:custGeom>
          <a:noFill/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31" name="Freeform 30"/>
          <p:cNvSpPr/>
          <p:nvPr/>
        </p:nvSpPr>
        <p:spPr>
          <a:xfrm>
            <a:off x="7867843" y="2510999"/>
            <a:ext cx="338447" cy="926276"/>
          </a:xfrm>
          <a:custGeom>
            <a:avLst/>
            <a:gdLst>
              <a:gd name="connsiteX0" fmla="*/ 451263 w 451263"/>
              <a:gd name="connsiteY0" fmla="*/ 0 h 1235034"/>
              <a:gd name="connsiteX1" fmla="*/ 130629 w 451263"/>
              <a:gd name="connsiteY1" fmla="*/ 581891 h 1235034"/>
              <a:gd name="connsiteX2" fmla="*/ 0 w 451263"/>
              <a:gd name="connsiteY2" fmla="*/ 1235034 h 12350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51263" h="1235034">
                <a:moveTo>
                  <a:pt x="451263" y="0"/>
                </a:moveTo>
                <a:cubicBezTo>
                  <a:pt x="328551" y="188026"/>
                  <a:pt x="205839" y="376052"/>
                  <a:pt x="130629" y="581891"/>
                </a:cubicBezTo>
                <a:cubicBezTo>
                  <a:pt x="55419" y="787730"/>
                  <a:pt x="27709" y="1011382"/>
                  <a:pt x="0" y="1235034"/>
                </a:cubicBezTo>
              </a:path>
            </a:pathLst>
          </a:custGeom>
          <a:noFill/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32" name="Freeform 31"/>
          <p:cNvSpPr/>
          <p:nvPr/>
        </p:nvSpPr>
        <p:spPr>
          <a:xfrm>
            <a:off x="5213708" y="3241332"/>
            <a:ext cx="2306782" cy="1549730"/>
          </a:xfrm>
          <a:custGeom>
            <a:avLst/>
            <a:gdLst>
              <a:gd name="connsiteX0" fmla="*/ 0 w 3075709"/>
              <a:gd name="connsiteY0" fmla="*/ 0 h 2066306"/>
              <a:gd name="connsiteX1" fmla="*/ 1318161 w 3075709"/>
              <a:gd name="connsiteY1" fmla="*/ 1460665 h 2066306"/>
              <a:gd name="connsiteX2" fmla="*/ 3075709 w 3075709"/>
              <a:gd name="connsiteY2" fmla="*/ 2066306 h 20663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075709" h="2066306">
                <a:moveTo>
                  <a:pt x="0" y="0"/>
                </a:moveTo>
                <a:cubicBezTo>
                  <a:pt x="402771" y="558140"/>
                  <a:pt x="805543" y="1116281"/>
                  <a:pt x="1318161" y="1460665"/>
                </a:cubicBezTo>
                <a:cubicBezTo>
                  <a:pt x="1830779" y="1805049"/>
                  <a:pt x="2453244" y="1935677"/>
                  <a:pt x="3075709" y="2066306"/>
                </a:cubicBezTo>
              </a:path>
            </a:pathLst>
          </a:custGeom>
          <a:noFill/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33" name="Freeform 32"/>
          <p:cNvSpPr/>
          <p:nvPr/>
        </p:nvSpPr>
        <p:spPr>
          <a:xfrm>
            <a:off x="4670412" y="3241332"/>
            <a:ext cx="662209" cy="1825831"/>
          </a:xfrm>
          <a:custGeom>
            <a:avLst/>
            <a:gdLst>
              <a:gd name="connsiteX0" fmla="*/ 724395 w 882945"/>
              <a:gd name="connsiteY0" fmla="*/ 0 h 2434441"/>
              <a:gd name="connsiteX1" fmla="*/ 831273 w 882945"/>
              <a:gd name="connsiteY1" fmla="*/ 1567543 h 2434441"/>
              <a:gd name="connsiteX2" fmla="*/ 0 w 882945"/>
              <a:gd name="connsiteY2" fmla="*/ 2434441 h 243444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882945" h="2434441">
                <a:moveTo>
                  <a:pt x="724395" y="0"/>
                </a:moveTo>
                <a:cubicBezTo>
                  <a:pt x="838200" y="580901"/>
                  <a:pt x="952006" y="1161803"/>
                  <a:pt x="831273" y="1567543"/>
                </a:cubicBezTo>
                <a:cubicBezTo>
                  <a:pt x="710540" y="1973283"/>
                  <a:pt x="355270" y="2203862"/>
                  <a:pt x="0" y="2434441"/>
                </a:cubicBezTo>
              </a:path>
            </a:pathLst>
          </a:custGeom>
          <a:noFill/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34" name="Freeform 33"/>
          <p:cNvSpPr/>
          <p:nvPr/>
        </p:nvSpPr>
        <p:spPr>
          <a:xfrm>
            <a:off x="7520489" y="3446182"/>
            <a:ext cx="338447" cy="1344881"/>
          </a:xfrm>
          <a:custGeom>
            <a:avLst/>
            <a:gdLst>
              <a:gd name="connsiteX0" fmla="*/ 415636 w 415636"/>
              <a:gd name="connsiteY0" fmla="*/ 0 h 1769423"/>
              <a:gd name="connsiteX1" fmla="*/ 142504 w 415636"/>
              <a:gd name="connsiteY1" fmla="*/ 843148 h 1769423"/>
              <a:gd name="connsiteX2" fmla="*/ 0 w 415636"/>
              <a:gd name="connsiteY2" fmla="*/ 1769423 h 176942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15636" h="1769423">
                <a:moveTo>
                  <a:pt x="415636" y="0"/>
                </a:moveTo>
                <a:cubicBezTo>
                  <a:pt x="313706" y="274122"/>
                  <a:pt x="211777" y="548244"/>
                  <a:pt x="142504" y="843148"/>
                </a:cubicBezTo>
                <a:cubicBezTo>
                  <a:pt x="73231" y="1138052"/>
                  <a:pt x="36615" y="1453737"/>
                  <a:pt x="0" y="1769423"/>
                </a:cubicBezTo>
              </a:path>
            </a:pathLst>
          </a:custGeom>
          <a:noFill/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70" name="TextBox 69"/>
          <p:cNvSpPr txBox="1"/>
          <p:nvPr/>
        </p:nvSpPr>
        <p:spPr>
          <a:xfrm>
            <a:off x="4378061" y="1136650"/>
            <a:ext cx="452368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u="sng" dirty="0">
                <a:solidFill>
                  <a:prstClr val="black"/>
                </a:solidFill>
                <a:latin typeface="Calibri" panose="020F0502020204030204"/>
              </a:rPr>
              <a:t>Fills</a:t>
            </a:r>
          </a:p>
        </p:txBody>
      </p:sp>
      <p:sp>
        <p:nvSpPr>
          <p:cNvPr id="73" name="TextBox 72"/>
          <p:cNvSpPr txBox="1"/>
          <p:nvPr/>
        </p:nvSpPr>
        <p:spPr>
          <a:xfrm>
            <a:off x="3579549" y="1136650"/>
            <a:ext cx="566181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u="sng" dirty="0">
                <a:solidFill>
                  <a:prstClr val="black"/>
                </a:solidFill>
                <a:latin typeface="Calibri" panose="020F0502020204030204"/>
              </a:rPr>
              <a:t>Node</a:t>
            </a:r>
          </a:p>
        </p:txBody>
      </p:sp>
      <p:grpSp>
        <p:nvGrpSpPr>
          <p:cNvPr id="77" name="Group 76"/>
          <p:cNvGrpSpPr/>
          <p:nvPr/>
        </p:nvGrpSpPr>
        <p:grpSpPr>
          <a:xfrm>
            <a:off x="3708962" y="1373205"/>
            <a:ext cx="272832" cy="300082"/>
            <a:chOff x="7618445" y="1754155"/>
            <a:chExt cx="363776" cy="400109"/>
          </a:xfrm>
        </p:grpSpPr>
        <p:sp>
          <p:nvSpPr>
            <p:cNvPr id="78" name="TextBox 77"/>
            <p:cNvSpPr txBox="1"/>
            <p:nvPr/>
          </p:nvSpPr>
          <p:spPr>
            <a:xfrm>
              <a:off x="7618445" y="1754155"/>
              <a:ext cx="363776" cy="40010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350" dirty="0">
                  <a:solidFill>
                    <a:prstClr val="black"/>
                  </a:solidFill>
                  <a:latin typeface="Calibri" panose="020F0502020204030204"/>
                </a:rPr>
                <a:t>1</a:t>
              </a:r>
            </a:p>
          </p:txBody>
        </p:sp>
        <p:sp>
          <p:nvSpPr>
            <p:cNvPr id="79" name="Oval 78"/>
            <p:cNvSpPr/>
            <p:nvPr/>
          </p:nvSpPr>
          <p:spPr>
            <a:xfrm>
              <a:off x="7632128" y="1801661"/>
              <a:ext cx="274320" cy="27432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</p:grpSp>
      <p:sp>
        <p:nvSpPr>
          <p:cNvPr id="80" name="Freeform 79"/>
          <p:cNvSpPr/>
          <p:nvPr/>
        </p:nvSpPr>
        <p:spPr>
          <a:xfrm>
            <a:off x="4177369" y="2456098"/>
            <a:ext cx="3044698" cy="2558285"/>
          </a:xfrm>
          <a:custGeom>
            <a:avLst/>
            <a:gdLst>
              <a:gd name="connsiteX0" fmla="*/ 4059597 w 4059597"/>
              <a:gd name="connsiteY0" fmla="*/ 261447 h 3411047"/>
              <a:gd name="connsiteX1" fmla="*/ 1248664 w 4059597"/>
              <a:gd name="connsiteY1" fmla="*/ 80825 h 3411047"/>
              <a:gd name="connsiteX2" fmla="*/ 18175 w 4059597"/>
              <a:gd name="connsiteY2" fmla="*/ 1412914 h 3411047"/>
              <a:gd name="connsiteX3" fmla="*/ 627775 w 4059597"/>
              <a:gd name="connsiteY3" fmla="*/ 3411047 h 341104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059597" h="3411047">
                <a:moveTo>
                  <a:pt x="4059597" y="261447"/>
                </a:moveTo>
                <a:cubicBezTo>
                  <a:pt x="2990915" y="75180"/>
                  <a:pt x="1922234" y="-111086"/>
                  <a:pt x="1248664" y="80825"/>
                </a:cubicBezTo>
                <a:cubicBezTo>
                  <a:pt x="575094" y="272736"/>
                  <a:pt x="121656" y="857877"/>
                  <a:pt x="18175" y="1412914"/>
                </a:cubicBezTo>
                <a:cubicBezTo>
                  <a:pt x="-85306" y="1967951"/>
                  <a:pt x="271234" y="2689499"/>
                  <a:pt x="627775" y="3411047"/>
                </a:cubicBezTo>
              </a:path>
            </a:pathLst>
          </a:custGeom>
          <a:noFill/>
          <a:ln w="25400">
            <a:solidFill>
              <a:schemeClr val="accent6">
                <a:lumMod val="75000"/>
              </a:schemeClr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81" name="Freeform 80"/>
          <p:cNvSpPr/>
          <p:nvPr/>
        </p:nvSpPr>
        <p:spPr>
          <a:xfrm>
            <a:off x="7346197" y="2465422"/>
            <a:ext cx="825284" cy="158636"/>
          </a:xfrm>
          <a:custGeom>
            <a:avLst/>
            <a:gdLst>
              <a:gd name="connsiteX0" fmla="*/ 0 w 1162372"/>
              <a:gd name="connsiteY0" fmla="*/ 258009 h 258009"/>
              <a:gd name="connsiteX1" fmla="*/ 511444 w 1162372"/>
              <a:gd name="connsiteY1" fmla="*/ 10036 h 258009"/>
              <a:gd name="connsiteX2" fmla="*/ 1162372 w 1162372"/>
              <a:gd name="connsiteY2" fmla="*/ 72030 h 25800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162372" h="258009">
                <a:moveTo>
                  <a:pt x="0" y="258009"/>
                </a:moveTo>
                <a:cubicBezTo>
                  <a:pt x="158857" y="149520"/>
                  <a:pt x="317715" y="41032"/>
                  <a:pt x="511444" y="10036"/>
                </a:cubicBezTo>
                <a:cubicBezTo>
                  <a:pt x="705173" y="-20961"/>
                  <a:pt x="933772" y="25534"/>
                  <a:pt x="1162372" y="72030"/>
                </a:cubicBezTo>
              </a:path>
            </a:pathLst>
          </a:custGeom>
          <a:noFill/>
          <a:ln w="25400">
            <a:solidFill>
              <a:schemeClr val="accent6">
                <a:lumMod val="75000"/>
              </a:schemeClr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82" name="Freeform 81"/>
          <p:cNvSpPr/>
          <p:nvPr/>
        </p:nvSpPr>
        <p:spPr>
          <a:xfrm>
            <a:off x="3658739" y="2088331"/>
            <a:ext cx="4524367" cy="2953462"/>
          </a:xfrm>
          <a:custGeom>
            <a:avLst/>
            <a:gdLst>
              <a:gd name="connsiteX0" fmla="*/ 1274509 w 6032489"/>
              <a:gd name="connsiteY0" fmla="*/ 3937949 h 3937949"/>
              <a:gd name="connsiteX1" fmla="*/ 19146 w 6032489"/>
              <a:gd name="connsiteY1" fmla="*/ 1752688 h 3937949"/>
              <a:gd name="connsiteX2" fmla="*/ 2142414 w 6032489"/>
              <a:gd name="connsiteY2" fmla="*/ 171861 h 3937949"/>
              <a:gd name="connsiteX3" fmla="*/ 5009601 w 6032489"/>
              <a:gd name="connsiteY3" fmla="*/ 78871 h 3937949"/>
              <a:gd name="connsiteX4" fmla="*/ 6032489 w 6032489"/>
              <a:gd name="connsiteY4" fmla="*/ 497325 h 393794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6032489" h="3937949">
                <a:moveTo>
                  <a:pt x="1274509" y="3937949"/>
                </a:moveTo>
                <a:cubicBezTo>
                  <a:pt x="574502" y="3159159"/>
                  <a:pt x="-125505" y="2380369"/>
                  <a:pt x="19146" y="1752688"/>
                </a:cubicBezTo>
                <a:cubicBezTo>
                  <a:pt x="163797" y="1125007"/>
                  <a:pt x="1310672" y="450830"/>
                  <a:pt x="2142414" y="171861"/>
                </a:cubicBezTo>
                <a:cubicBezTo>
                  <a:pt x="2974157" y="-107109"/>
                  <a:pt x="4361255" y="24627"/>
                  <a:pt x="5009601" y="78871"/>
                </a:cubicBezTo>
                <a:cubicBezTo>
                  <a:pt x="5657947" y="133115"/>
                  <a:pt x="5845218" y="315220"/>
                  <a:pt x="6032489" y="497325"/>
                </a:cubicBezTo>
              </a:path>
            </a:pathLst>
          </a:custGeom>
          <a:noFill/>
          <a:ln w="25400">
            <a:solidFill>
              <a:schemeClr val="accent6">
                <a:lumMod val="75000"/>
              </a:schemeClr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83" name="Oval 82"/>
          <p:cNvSpPr/>
          <p:nvPr/>
        </p:nvSpPr>
        <p:spPr>
          <a:xfrm>
            <a:off x="858050" y="3217845"/>
            <a:ext cx="68580" cy="69743"/>
          </a:xfrm>
          <a:prstGeom prst="ellipse">
            <a:avLst/>
          </a:prstGeom>
          <a:solidFill>
            <a:schemeClr val="accent6">
              <a:lumMod val="75000"/>
            </a:schemeClr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cxnSp>
        <p:nvCxnSpPr>
          <p:cNvPr id="85" name="Straight Connector 84"/>
          <p:cNvCxnSpPr/>
          <p:nvPr/>
        </p:nvCxnSpPr>
        <p:spPr>
          <a:xfrm>
            <a:off x="4467750" y="1417128"/>
            <a:ext cx="0" cy="278969"/>
          </a:xfrm>
          <a:prstGeom prst="line">
            <a:avLst/>
          </a:prstGeom>
          <a:ln w="12700"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6" name="Straight Connector 85"/>
          <p:cNvCxnSpPr/>
          <p:nvPr/>
        </p:nvCxnSpPr>
        <p:spPr>
          <a:xfrm>
            <a:off x="4582050" y="1417128"/>
            <a:ext cx="0" cy="278969"/>
          </a:xfrm>
          <a:prstGeom prst="line">
            <a:avLst/>
          </a:prstGeom>
          <a:ln w="12700"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7" name="Straight Connector 86"/>
          <p:cNvCxnSpPr/>
          <p:nvPr/>
        </p:nvCxnSpPr>
        <p:spPr>
          <a:xfrm>
            <a:off x="4696350" y="1417128"/>
            <a:ext cx="0" cy="278969"/>
          </a:xfrm>
          <a:prstGeom prst="line">
            <a:avLst/>
          </a:prstGeom>
          <a:ln w="12700"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8" name="Oval 87"/>
          <p:cNvSpPr/>
          <p:nvPr/>
        </p:nvSpPr>
        <p:spPr>
          <a:xfrm>
            <a:off x="1409803" y="2603484"/>
            <a:ext cx="68580" cy="69743"/>
          </a:xfrm>
          <a:prstGeom prst="ellipse">
            <a:avLst/>
          </a:prstGeom>
          <a:solidFill>
            <a:schemeClr val="accent6">
              <a:lumMod val="75000"/>
            </a:schemeClr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89" name="Oval 88"/>
          <p:cNvSpPr/>
          <p:nvPr/>
        </p:nvSpPr>
        <p:spPr>
          <a:xfrm>
            <a:off x="858050" y="4421016"/>
            <a:ext cx="68580" cy="69743"/>
          </a:xfrm>
          <a:prstGeom prst="ellipse">
            <a:avLst/>
          </a:prstGeom>
          <a:solidFill>
            <a:schemeClr val="accent6">
              <a:lumMod val="75000"/>
            </a:schemeClr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90" name="Oval 89"/>
          <p:cNvSpPr/>
          <p:nvPr/>
        </p:nvSpPr>
        <p:spPr>
          <a:xfrm>
            <a:off x="2520563" y="3210701"/>
            <a:ext cx="68580" cy="69743"/>
          </a:xfrm>
          <a:prstGeom prst="ellipse">
            <a:avLst/>
          </a:prstGeom>
          <a:solidFill>
            <a:schemeClr val="accent6">
              <a:lumMod val="75000"/>
            </a:schemeClr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91" name="Oval 90"/>
          <p:cNvSpPr/>
          <p:nvPr/>
        </p:nvSpPr>
        <p:spPr>
          <a:xfrm>
            <a:off x="1416947" y="4421016"/>
            <a:ext cx="68580" cy="69743"/>
          </a:xfrm>
          <a:prstGeom prst="ellipse">
            <a:avLst/>
          </a:prstGeom>
          <a:solidFill>
            <a:schemeClr val="accent6">
              <a:lumMod val="75000"/>
            </a:schemeClr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97" name="Oval 96"/>
          <p:cNvSpPr/>
          <p:nvPr/>
        </p:nvSpPr>
        <p:spPr>
          <a:xfrm>
            <a:off x="2520563" y="2603482"/>
            <a:ext cx="68580" cy="69743"/>
          </a:xfrm>
          <a:prstGeom prst="ellipse">
            <a:avLst/>
          </a:prstGeom>
          <a:solidFill>
            <a:schemeClr val="accent6">
              <a:lumMod val="75000"/>
            </a:schemeClr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grpSp>
        <p:nvGrpSpPr>
          <p:cNvPr id="118" name="Group 117"/>
          <p:cNvGrpSpPr/>
          <p:nvPr/>
        </p:nvGrpSpPr>
        <p:grpSpPr>
          <a:xfrm>
            <a:off x="3708962" y="1380349"/>
            <a:ext cx="272832" cy="300082"/>
            <a:chOff x="7618445" y="1754155"/>
            <a:chExt cx="363776" cy="400109"/>
          </a:xfrm>
        </p:grpSpPr>
        <p:sp>
          <p:nvSpPr>
            <p:cNvPr id="119" name="TextBox 118"/>
            <p:cNvSpPr txBox="1"/>
            <p:nvPr/>
          </p:nvSpPr>
          <p:spPr>
            <a:xfrm>
              <a:off x="7618445" y="1754155"/>
              <a:ext cx="363776" cy="40010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350" dirty="0">
                  <a:solidFill>
                    <a:prstClr val="black"/>
                  </a:solidFill>
                  <a:latin typeface="Calibri" panose="020F0502020204030204"/>
                </a:rPr>
                <a:t>2</a:t>
              </a:r>
            </a:p>
          </p:txBody>
        </p:sp>
        <p:sp>
          <p:nvSpPr>
            <p:cNvPr id="120" name="Oval 119"/>
            <p:cNvSpPr/>
            <p:nvPr/>
          </p:nvSpPr>
          <p:spPr>
            <a:xfrm>
              <a:off x="7632128" y="1801661"/>
              <a:ext cx="274320" cy="27432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</p:grpSp>
      <p:sp>
        <p:nvSpPr>
          <p:cNvPr id="124" name="Freeform 123"/>
          <p:cNvSpPr/>
          <p:nvPr/>
        </p:nvSpPr>
        <p:spPr>
          <a:xfrm>
            <a:off x="4714573" y="2176964"/>
            <a:ext cx="3457877" cy="1630655"/>
          </a:xfrm>
          <a:custGeom>
            <a:avLst/>
            <a:gdLst>
              <a:gd name="connsiteX0" fmla="*/ 4610502 w 4610502"/>
              <a:gd name="connsiteY0" fmla="*/ 412082 h 2174207"/>
              <a:gd name="connsiteX1" fmla="*/ 2010177 w 4610502"/>
              <a:gd name="connsiteY1" fmla="*/ 12032 h 2174207"/>
              <a:gd name="connsiteX2" fmla="*/ 286152 w 4610502"/>
              <a:gd name="connsiteY2" fmla="*/ 821657 h 2174207"/>
              <a:gd name="connsiteX3" fmla="*/ 19452 w 4610502"/>
              <a:gd name="connsiteY3" fmla="*/ 2174207 h 217420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610502" h="2174207">
                <a:moveTo>
                  <a:pt x="4610502" y="412082"/>
                </a:moveTo>
                <a:cubicBezTo>
                  <a:pt x="3670702" y="177926"/>
                  <a:pt x="2730902" y="-56230"/>
                  <a:pt x="2010177" y="12032"/>
                </a:cubicBezTo>
                <a:cubicBezTo>
                  <a:pt x="1289452" y="80294"/>
                  <a:pt x="617939" y="461295"/>
                  <a:pt x="286152" y="821657"/>
                </a:cubicBezTo>
                <a:cubicBezTo>
                  <a:pt x="-45635" y="1182019"/>
                  <a:pt x="-13092" y="1678113"/>
                  <a:pt x="19452" y="2174207"/>
                </a:cubicBezTo>
              </a:path>
            </a:pathLst>
          </a:custGeom>
          <a:noFill/>
          <a:ln w="25400">
            <a:solidFill>
              <a:schemeClr val="accent6">
                <a:lumMod val="75000"/>
              </a:schemeClr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125" name="Freeform 124"/>
          <p:cNvSpPr/>
          <p:nvPr/>
        </p:nvSpPr>
        <p:spPr>
          <a:xfrm>
            <a:off x="4592121" y="3893344"/>
            <a:ext cx="137042" cy="1114425"/>
          </a:xfrm>
          <a:custGeom>
            <a:avLst/>
            <a:gdLst>
              <a:gd name="connsiteX0" fmla="*/ 182722 w 182722"/>
              <a:gd name="connsiteY0" fmla="*/ 0 h 1485900"/>
              <a:gd name="connsiteX1" fmla="*/ 1747 w 182722"/>
              <a:gd name="connsiteY1" fmla="*/ 704850 h 1485900"/>
              <a:gd name="connsiteX2" fmla="*/ 106522 w 182722"/>
              <a:gd name="connsiteY2" fmla="*/ 1485900 h 14859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82722" h="1485900">
                <a:moveTo>
                  <a:pt x="182722" y="0"/>
                </a:moveTo>
                <a:cubicBezTo>
                  <a:pt x="98584" y="228600"/>
                  <a:pt x="14447" y="457200"/>
                  <a:pt x="1747" y="704850"/>
                </a:cubicBezTo>
                <a:cubicBezTo>
                  <a:pt x="-10953" y="952500"/>
                  <a:pt x="47784" y="1219200"/>
                  <a:pt x="106522" y="1485900"/>
                </a:cubicBezTo>
              </a:path>
            </a:pathLst>
          </a:custGeom>
          <a:noFill/>
          <a:ln w="25400">
            <a:solidFill>
              <a:schemeClr val="accent6">
                <a:lumMod val="75000"/>
              </a:schemeClr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127" name="Freeform 126"/>
          <p:cNvSpPr/>
          <p:nvPr/>
        </p:nvSpPr>
        <p:spPr>
          <a:xfrm>
            <a:off x="4772025" y="2870719"/>
            <a:ext cx="3014663" cy="915469"/>
          </a:xfrm>
          <a:custGeom>
            <a:avLst/>
            <a:gdLst>
              <a:gd name="connsiteX0" fmla="*/ 4019550 w 4019550"/>
              <a:gd name="connsiteY0" fmla="*/ 725325 h 1220625"/>
              <a:gd name="connsiteX1" fmla="*/ 742950 w 4019550"/>
              <a:gd name="connsiteY1" fmla="*/ 10950 h 1220625"/>
              <a:gd name="connsiteX2" fmla="*/ 0 w 4019550"/>
              <a:gd name="connsiteY2" fmla="*/ 1220625 h 12206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019550" h="1220625">
                <a:moveTo>
                  <a:pt x="4019550" y="725325"/>
                </a:moveTo>
                <a:cubicBezTo>
                  <a:pt x="2716212" y="326862"/>
                  <a:pt x="1412875" y="-71600"/>
                  <a:pt x="742950" y="10950"/>
                </a:cubicBezTo>
                <a:cubicBezTo>
                  <a:pt x="73025" y="93500"/>
                  <a:pt x="36512" y="657062"/>
                  <a:pt x="0" y="1220625"/>
                </a:cubicBezTo>
              </a:path>
            </a:pathLst>
          </a:custGeom>
          <a:noFill/>
          <a:ln w="25400">
            <a:solidFill>
              <a:schemeClr val="accent6">
                <a:lumMod val="75000"/>
              </a:schemeClr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128" name="Oval 127"/>
          <p:cNvSpPr/>
          <p:nvPr/>
        </p:nvSpPr>
        <p:spPr>
          <a:xfrm>
            <a:off x="3059917" y="4410851"/>
            <a:ext cx="68580" cy="69743"/>
          </a:xfrm>
          <a:prstGeom prst="ellipse">
            <a:avLst/>
          </a:prstGeom>
          <a:solidFill>
            <a:schemeClr val="accent6">
              <a:lumMod val="75000"/>
            </a:schemeClr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129" name="Oval 128"/>
          <p:cNvSpPr/>
          <p:nvPr/>
        </p:nvSpPr>
        <p:spPr>
          <a:xfrm>
            <a:off x="2513420" y="5021641"/>
            <a:ext cx="68580" cy="69743"/>
          </a:xfrm>
          <a:prstGeom prst="ellipse">
            <a:avLst/>
          </a:prstGeom>
          <a:solidFill>
            <a:schemeClr val="accent6">
              <a:lumMod val="75000"/>
            </a:schemeClr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130" name="Oval 129"/>
          <p:cNvSpPr/>
          <p:nvPr/>
        </p:nvSpPr>
        <p:spPr>
          <a:xfrm>
            <a:off x="3059917" y="3210701"/>
            <a:ext cx="68580" cy="69743"/>
          </a:xfrm>
          <a:prstGeom prst="ellipse">
            <a:avLst/>
          </a:prstGeom>
          <a:solidFill>
            <a:schemeClr val="accent6">
              <a:lumMod val="75000"/>
            </a:schemeClr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131" name="Oval 130"/>
          <p:cNvSpPr/>
          <p:nvPr/>
        </p:nvSpPr>
        <p:spPr>
          <a:xfrm>
            <a:off x="1416854" y="5021641"/>
            <a:ext cx="68580" cy="69743"/>
          </a:xfrm>
          <a:prstGeom prst="ellipse">
            <a:avLst/>
          </a:prstGeom>
          <a:solidFill>
            <a:schemeClr val="accent6">
              <a:lumMod val="75000"/>
            </a:schemeClr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132" name="Oval 131"/>
          <p:cNvSpPr/>
          <p:nvPr/>
        </p:nvSpPr>
        <p:spPr>
          <a:xfrm>
            <a:off x="2238386" y="3210701"/>
            <a:ext cx="68580" cy="69743"/>
          </a:xfrm>
          <a:prstGeom prst="ellipse">
            <a:avLst/>
          </a:prstGeom>
          <a:solidFill>
            <a:schemeClr val="accent6">
              <a:lumMod val="75000"/>
            </a:schemeClr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133" name="Oval 132"/>
          <p:cNvSpPr/>
          <p:nvPr/>
        </p:nvSpPr>
        <p:spPr>
          <a:xfrm>
            <a:off x="1416854" y="4117957"/>
            <a:ext cx="68580" cy="69743"/>
          </a:xfrm>
          <a:prstGeom prst="ellipse">
            <a:avLst/>
          </a:prstGeom>
          <a:solidFill>
            <a:schemeClr val="accent6">
              <a:lumMod val="75000"/>
            </a:schemeClr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134" name="Oval 133"/>
          <p:cNvSpPr/>
          <p:nvPr/>
        </p:nvSpPr>
        <p:spPr>
          <a:xfrm>
            <a:off x="3059917" y="4117957"/>
            <a:ext cx="68580" cy="69743"/>
          </a:xfrm>
          <a:prstGeom prst="ellipse">
            <a:avLst/>
          </a:prstGeom>
          <a:solidFill>
            <a:schemeClr val="accent6">
              <a:lumMod val="75000"/>
            </a:schemeClr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135" name="Oval 134"/>
          <p:cNvSpPr/>
          <p:nvPr/>
        </p:nvSpPr>
        <p:spPr>
          <a:xfrm>
            <a:off x="2238386" y="5021641"/>
            <a:ext cx="68580" cy="69743"/>
          </a:xfrm>
          <a:prstGeom prst="ellipse">
            <a:avLst/>
          </a:prstGeom>
          <a:solidFill>
            <a:schemeClr val="accent6">
              <a:lumMod val="75000"/>
            </a:schemeClr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136" name="Freeform 135"/>
          <p:cNvSpPr/>
          <p:nvPr/>
        </p:nvSpPr>
        <p:spPr>
          <a:xfrm>
            <a:off x="4321544" y="2678609"/>
            <a:ext cx="3500863" cy="2329160"/>
          </a:xfrm>
          <a:custGeom>
            <a:avLst/>
            <a:gdLst>
              <a:gd name="connsiteX0" fmla="*/ 4667817 w 4667817"/>
              <a:gd name="connsiteY0" fmla="*/ 952896 h 3105546"/>
              <a:gd name="connsiteX1" fmla="*/ 2105592 w 4667817"/>
              <a:gd name="connsiteY1" fmla="*/ 95646 h 3105546"/>
              <a:gd name="connsiteX2" fmla="*/ 562542 w 4667817"/>
              <a:gd name="connsiteY2" fmla="*/ 181371 h 3105546"/>
              <a:gd name="connsiteX3" fmla="*/ 567 w 4667817"/>
              <a:gd name="connsiteY3" fmla="*/ 1524396 h 3105546"/>
              <a:gd name="connsiteX4" fmla="*/ 448242 w 4667817"/>
              <a:gd name="connsiteY4" fmla="*/ 3105546 h 3105546"/>
              <a:gd name="connsiteX5" fmla="*/ 448242 w 4667817"/>
              <a:gd name="connsiteY5" fmla="*/ 3105546 h 310554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4667817" h="3105546">
                <a:moveTo>
                  <a:pt x="4667817" y="952896"/>
                </a:moveTo>
                <a:cubicBezTo>
                  <a:pt x="3728810" y="588564"/>
                  <a:pt x="2789804" y="224233"/>
                  <a:pt x="2105592" y="95646"/>
                </a:cubicBezTo>
                <a:cubicBezTo>
                  <a:pt x="1421379" y="-32942"/>
                  <a:pt x="913379" y="-56754"/>
                  <a:pt x="562542" y="181371"/>
                </a:cubicBezTo>
                <a:cubicBezTo>
                  <a:pt x="211705" y="419496"/>
                  <a:pt x="19617" y="1037033"/>
                  <a:pt x="567" y="1524396"/>
                </a:cubicBezTo>
                <a:cubicBezTo>
                  <a:pt x="-18483" y="2011759"/>
                  <a:pt x="448242" y="3105546"/>
                  <a:pt x="448242" y="3105546"/>
                </a:cubicBezTo>
                <a:lnTo>
                  <a:pt x="448242" y="3105546"/>
                </a:lnTo>
              </a:path>
            </a:pathLst>
          </a:custGeom>
          <a:noFill/>
          <a:ln w="25400">
            <a:solidFill>
              <a:schemeClr val="accent6">
                <a:lumMod val="75000"/>
              </a:schemeClr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cxnSp>
        <p:nvCxnSpPr>
          <p:cNvPr id="137" name="Straight Connector 136"/>
          <p:cNvCxnSpPr/>
          <p:nvPr/>
        </p:nvCxnSpPr>
        <p:spPr>
          <a:xfrm>
            <a:off x="4810650" y="1417128"/>
            <a:ext cx="0" cy="278969"/>
          </a:xfrm>
          <a:prstGeom prst="line">
            <a:avLst/>
          </a:prstGeom>
          <a:ln w="12700"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8" name="Straight Connector 137"/>
          <p:cNvCxnSpPr/>
          <p:nvPr/>
        </p:nvCxnSpPr>
        <p:spPr>
          <a:xfrm>
            <a:off x="4474894" y="1752884"/>
            <a:ext cx="0" cy="278969"/>
          </a:xfrm>
          <a:prstGeom prst="line">
            <a:avLst/>
          </a:prstGeom>
          <a:ln w="12700"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9" name="Straight Connector 138"/>
          <p:cNvCxnSpPr/>
          <p:nvPr/>
        </p:nvCxnSpPr>
        <p:spPr>
          <a:xfrm>
            <a:off x="4582050" y="1752884"/>
            <a:ext cx="0" cy="278969"/>
          </a:xfrm>
          <a:prstGeom prst="line">
            <a:avLst/>
          </a:prstGeom>
          <a:ln w="12700"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1" name="Straight Connector 140"/>
          <p:cNvCxnSpPr/>
          <p:nvPr/>
        </p:nvCxnSpPr>
        <p:spPr>
          <a:xfrm flipH="1" flipV="1">
            <a:off x="4400550" y="1464469"/>
            <a:ext cx="485775" cy="221456"/>
          </a:xfrm>
          <a:prstGeom prst="line">
            <a:avLst/>
          </a:prstGeom>
          <a:ln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44" name="Group 143"/>
          <p:cNvGrpSpPr/>
          <p:nvPr/>
        </p:nvGrpSpPr>
        <p:grpSpPr>
          <a:xfrm>
            <a:off x="3709577" y="1379924"/>
            <a:ext cx="272832" cy="300082"/>
            <a:chOff x="7618445" y="1754155"/>
            <a:chExt cx="363776" cy="400109"/>
          </a:xfrm>
        </p:grpSpPr>
        <p:sp>
          <p:nvSpPr>
            <p:cNvPr id="145" name="TextBox 144"/>
            <p:cNvSpPr txBox="1"/>
            <p:nvPr/>
          </p:nvSpPr>
          <p:spPr>
            <a:xfrm>
              <a:off x="7618445" y="1754155"/>
              <a:ext cx="363776" cy="40010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350" dirty="0">
                  <a:solidFill>
                    <a:prstClr val="black"/>
                  </a:solidFill>
                  <a:latin typeface="Calibri" panose="020F0502020204030204"/>
                </a:rPr>
                <a:t>3</a:t>
              </a:r>
            </a:p>
          </p:txBody>
        </p:sp>
        <p:sp>
          <p:nvSpPr>
            <p:cNvPr id="146" name="Oval 145"/>
            <p:cNvSpPr/>
            <p:nvPr/>
          </p:nvSpPr>
          <p:spPr>
            <a:xfrm>
              <a:off x="7632128" y="1801661"/>
              <a:ext cx="274320" cy="27432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</p:grpSp>
      <p:cxnSp>
        <p:nvCxnSpPr>
          <p:cNvPr id="147" name="Straight Connector 146"/>
          <p:cNvCxnSpPr/>
          <p:nvPr/>
        </p:nvCxnSpPr>
        <p:spPr>
          <a:xfrm>
            <a:off x="4696350" y="1752884"/>
            <a:ext cx="0" cy="278969"/>
          </a:xfrm>
          <a:prstGeom prst="line">
            <a:avLst/>
          </a:prstGeom>
          <a:ln w="12700"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0" name="Freeform 149"/>
          <p:cNvSpPr/>
          <p:nvPr/>
        </p:nvSpPr>
        <p:spPr>
          <a:xfrm>
            <a:off x="5264944" y="2338402"/>
            <a:ext cx="2914650" cy="883430"/>
          </a:xfrm>
          <a:custGeom>
            <a:avLst/>
            <a:gdLst>
              <a:gd name="connsiteX0" fmla="*/ 0 w 3886200"/>
              <a:gd name="connsiteY0" fmla="*/ 1177906 h 1177906"/>
              <a:gd name="connsiteX1" fmla="*/ 2400300 w 3886200"/>
              <a:gd name="connsiteY1" fmla="*/ 63481 h 1177906"/>
              <a:gd name="connsiteX2" fmla="*/ 3886200 w 3886200"/>
              <a:gd name="connsiteY2" fmla="*/ 234931 h 11779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886200" h="1177906">
                <a:moveTo>
                  <a:pt x="0" y="1177906"/>
                </a:moveTo>
                <a:cubicBezTo>
                  <a:pt x="876300" y="699274"/>
                  <a:pt x="1752600" y="220643"/>
                  <a:pt x="2400300" y="63481"/>
                </a:cubicBezTo>
                <a:cubicBezTo>
                  <a:pt x="3048000" y="-93681"/>
                  <a:pt x="3467100" y="70625"/>
                  <a:pt x="3886200" y="234931"/>
                </a:cubicBezTo>
              </a:path>
            </a:pathLst>
          </a:custGeom>
          <a:noFill/>
          <a:ln w="25400">
            <a:solidFill>
              <a:schemeClr val="accent6">
                <a:lumMod val="75000"/>
              </a:schemeClr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151" name="Oval 150"/>
          <p:cNvSpPr/>
          <p:nvPr/>
        </p:nvSpPr>
        <p:spPr>
          <a:xfrm>
            <a:off x="2520563" y="3510739"/>
            <a:ext cx="68580" cy="69743"/>
          </a:xfrm>
          <a:prstGeom prst="ellipse">
            <a:avLst/>
          </a:prstGeom>
          <a:solidFill>
            <a:schemeClr val="accent6">
              <a:lumMod val="75000"/>
            </a:schemeClr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152" name="Oval 151"/>
          <p:cNvSpPr/>
          <p:nvPr/>
        </p:nvSpPr>
        <p:spPr>
          <a:xfrm>
            <a:off x="1688317" y="4425139"/>
            <a:ext cx="68580" cy="69743"/>
          </a:xfrm>
          <a:prstGeom prst="ellipse">
            <a:avLst/>
          </a:prstGeom>
          <a:solidFill>
            <a:schemeClr val="accent6">
              <a:lumMod val="75000"/>
            </a:schemeClr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grpSp>
        <p:nvGrpSpPr>
          <p:cNvPr id="153" name="Group 152"/>
          <p:cNvGrpSpPr/>
          <p:nvPr/>
        </p:nvGrpSpPr>
        <p:grpSpPr>
          <a:xfrm>
            <a:off x="3709577" y="1379924"/>
            <a:ext cx="272832" cy="300082"/>
            <a:chOff x="7618445" y="1754155"/>
            <a:chExt cx="363776" cy="400109"/>
          </a:xfrm>
        </p:grpSpPr>
        <p:sp>
          <p:nvSpPr>
            <p:cNvPr id="154" name="TextBox 153"/>
            <p:cNvSpPr txBox="1"/>
            <p:nvPr/>
          </p:nvSpPr>
          <p:spPr>
            <a:xfrm>
              <a:off x="7618445" y="1754155"/>
              <a:ext cx="363776" cy="40010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350" dirty="0">
                  <a:solidFill>
                    <a:prstClr val="black"/>
                  </a:solidFill>
                  <a:latin typeface="Calibri" panose="020F0502020204030204"/>
                </a:rPr>
                <a:t>4</a:t>
              </a:r>
            </a:p>
          </p:txBody>
        </p:sp>
        <p:sp>
          <p:nvSpPr>
            <p:cNvPr id="155" name="Oval 154"/>
            <p:cNvSpPr/>
            <p:nvPr/>
          </p:nvSpPr>
          <p:spPr>
            <a:xfrm>
              <a:off x="7632128" y="1801661"/>
              <a:ext cx="274320" cy="27432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</p:grpSp>
      <p:grpSp>
        <p:nvGrpSpPr>
          <p:cNvPr id="156" name="Group 155"/>
          <p:cNvGrpSpPr/>
          <p:nvPr/>
        </p:nvGrpSpPr>
        <p:grpSpPr>
          <a:xfrm>
            <a:off x="3709577" y="1379924"/>
            <a:ext cx="272832" cy="300082"/>
            <a:chOff x="7618445" y="1754155"/>
            <a:chExt cx="363776" cy="400109"/>
          </a:xfrm>
        </p:grpSpPr>
        <p:sp>
          <p:nvSpPr>
            <p:cNvPr id="157" name="TextBox 156"/>
            <p:cNvSpPr txBox="1"/>
            <p:nvPr/>
          </p:nvSpPr>
          <p:spPr>
            <a:xfrm>
              <a:off x="7618445" y="1754155"/>
              <a:ext cx="363776" cy="40010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350" dirty="0">
                  <a:solidFill>
                    <a:prstClr val="black"/>
                  </a:solidFill>
                  <a:latin typeface="Calibri" panose="020F0502020204030204"/>
                </a:rPr>
                <a:t>5</a:t>
              </a:r>
            </a:p>
          </p:txBody>
        </p:sp>
        <p:sp>
          <p:nvSpPr>
            <p:cNvPr id="158" name="Oval 157"/>
            <p:cNvSpPr/>
            <p:nvPr/>
          </p:nvSpPr>
          <p:spPr>
            <a:xfrm>
              <a:off x="7632128" y="1801661"/>
              <a:ext cx="274320" cy="27432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</p:grpSp>
      <p:sp>
        <p:nvSpPr>
          <p:cNvPr id="159" name="Freeform 158"/>
          <p:cNvSpPr/>
          <p:nvPr/>
        </p:nvSpPr>
        <p:spPr>
          <a:xfrm>
            <a:off x="4807744" y="3850482"/>
            <a:ext cx="1607344" cy="164674"/>
          </a:xfrm>
          <a:custGeom>
            <a:avLst/>
            <a:gdLst>
              <a:gd name="connsiteX0" fmla="*/ 0 w 2143125"/>
              <a:gd name="connsiteY0" fmla="*/ 0 h 219565"/>
              <a:gd name="connsiteX1" fmla="*/ 1200150 w 2143125"/>
              <a:gd name="connsiteY1" fmla="*/ 219075 h 219565"/>
              <a:gd name="connsiteX2" fmla="*/ 2143125 w 2143125"/>
              <a:gd name="connsiteY2" fmla="*/ 47625 h 2195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143125" h="219565">
                <a:moveTo>
                  <a:pt x="0" y="0"/>
                </a:moveTo>
                <a:cubicBezTo>
                  <a:pt x="421481" y="105569"/>
                  <a:pt x="842963" y="211138"/>
                  <a:pt x="1200150" y="219075"/>
                </a:cubicBezTo>
                <a:cubicBezTo>
                  <a:pt x="1557337" y="227012"/>
                  <a:pt x="1850231" y="137318"/>
                  <a:pt x="2143125" y="47625"/>
                </a:cubicBezTo>
              </a:path>
            </a:pathLst>
          </a:custGeom>
          <a:noFill/>
          <a:ln w="25400">
            <a:solidFill>
              <a:schemeClr val="accent6">
                <a:lumMod val="75000"/>
              </a:schemeClr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160" name="Freeform 159"/>
          <p:cNvSpPr/>
          <p:nvPr/>
        </p:nvSpPr>
        <p:spPr>
          <a:xfrm>
            <a:off x="6515100" y="2536032"/>
            <a:ext cx="1657350" cy="1278731"/>
          </a:xfrm>
          <a:custGeom>
            <a:avLst/>
            <a:gdLst>
              <a:gd name="connsiteX0" fmla="*/ 2209800 w 2209800"/>
              <a:gd name="connsiteY0" fmla="*/ 0 h 1704975"/>
              <a:gd name="connsiteX1" fmla="*/ 923925 w 2209800"/>
              <a:gd name="connsiteY1" fmla="*/ 533400 h 1704975"/>
              <a:gd name="connsiteX2" fmla="*/ 0 w 2209800"/>
              <a:gd name="connsiteY2" fmla="*/ 1704975 h 17049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209800" h="1704975">
                <a:moveTo>
                  <a:pt x="2209800" y="0"/>
                </a:moveTo>
                <a:cubicBezTo>
                  <a:pt x="1751012" y="124619"/>
                  <a:pt x="1292225" y="249238"/>
                  <a:pt x="923925" y="533400"/>
                </a:cubicBezTo>
                <a:cubicBezTo>
                  <a:pt x="555625" y="817563"/>
                  <a:pt x="277812" y="1261269"/>
                  <a:pt x="0" y="1704975"/>
                </a:cubicBezTo>
              </a:path>
            </a:pathLst>
          </a:custGeom>
          <a:noFill/>
          <a:ln w="25400">
            <a:solidFill>
              <a:schemeClr val="accent6">
                <a:lumMod val="75000"/>
              </a:schemeClr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cxnSp>
        <p:nvCxnSpPr>
          <p:cNvPr id="161" name="Straight Connector 160"/>
          <p:cNvCxnSpPr/>
          <p:nvPr/>
        </p:nvCxnSpPr>
        <p:spPr>
          <a:xfrm>
            <a:off x="4810650" y="1752884"/>
            <a:ext cx="0" cy="278969"/>
          </a:xfrm>
          <a:prstGeom prst="line">
            <a:avLst/>
          </a:prstGeom>
          <a:ln w="12700"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2" name="Straight Connector 161"/>
          <p:cNvCxnSpPr/>
          <p:nvPr/>
        </p:nvCxnSpPr>
        <p:spPr>
          <a:xfrm flipH="1" flipV="1">
            <a:off x="4400550" y="1785938"/>
            <a:ext cx="485775" cy="221456"/>
          </a:xfrm>
          <a:prstGeom prst="line">
            <a:avLst/>
          </a:prstGeom>
          <a:ln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3" name="Oval 162"/>
          <p:cNvSpPr/>
          <p:nvPr/>
        </p:nvSpPr>
        <p:spPr>
          <a:xfrm>
            <a:off x="3059917" y="3803632"/>
            <a:ext cx="68580" cy="69743"/>
          </a:xfrm>
          <a:prstGeom prst="ellipse">
            <a:avLst/>
          </a:prstGeom>
          <a:solidFill>
            <a:schemeClr val="accent6">
              <a:lumMod val="75000"/>
            </a:schemeClr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164" name="Oval 163"/>
          <p:cNvSpPr/>
          <p:nvPr/>
        </p:nvSpPr>
        <p:spPr>
          <a:xfrm>
            <a:off x="1959779" y="5021641"/>
            <a:ext cx="68580" cy="69743"/>
          </a:xfrm>
          <a:prstGeom prst="ellipse">
            <a:avLst/>
          </a:prstGeom>
          <a:solidFill>
            <a:schemeClr val="accent6">
              <a:lumMod val="75000"/>
            </a:schemeClr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165" name="Oval 164"/>
          <p:cNvSpPr/>
          <p:nvPr/>
        </p:nvSpPr>
        <p:spPr>
          <a:xfrm>
            <a:off x="2520563" y="3817920"/>
            <a:ext cx="68580" cy="69743"/>
          </a:xfrm>
          <a:prstGeom prst="ellipse">
            <a:avLst/>
          </a:prstGeom>
          <a:solidFill>
            <a:schemeClr val="accent6">
              <a:lumMod val="75000"/>
            </a:schemeClr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166" name="Oval 165"/>
          <p:cNvSpPr/>
          <p:nvPr/>
        </p:nvSpPr>
        <p:spPr>
          <a:xfrm>
            <a:off x="1966923" y="4417995"/>
            <a:ext cx="68580" cy="69743"/>
          </a:xfrm>
          <a:prstGeom prst="ellipse">
            <a:avLst/>
          </a:prstGeom>
          <a:solidFill>
            <a:schemeClr val="accent6">
              <a:lumMod val="75000"/>
            </a:schemeClr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grpSp>
        <p:nvGrpSpPr>
          <p:cNvPr id="169" name="Group 168"/>
          <p:cNvGrpSpPr/>
          <p:nvPr/>
        </p:nvGrpSpPr>
        <p:grpSpPr>
          <a:xfrm>
            <a:off x="3713846" y="1373895"/>
            <a:ext cx="272832" cy="300082"/>
            <a:chOff x="7618445" y="1754155"/>
            <a:chExt cx="363776" cy="400109"/>
          </a:xfrm>
        </p:grpSpPr>
        <p:sp>
          <p:nvSpPr>
            <p:cNvPr id="170" name="TextBox 169"/>
            <p:cNvSpPr txBox="1"/>
            <p:nvPr/>
          </p:nvSpPr>
          <p:spPr>
            <a:xfrm>
              <a:off x="7618445" y="1754155"/>
              <a:ext cx="363776" cy="40010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350" dirty="0">
                  <a:solidFill>
                    <a:prstClr val="black"/>
                  </a:solidFill>
                  <a:latin typeface="Calibri" panose="020F0502020204030204"/>
                </a:rPr>
                <a:t>6</a:t>
              </a:r>
            </a:p>
          </p:txBody>
        </p:sp>
        <p:sp>
          <p:nvSpPr>
            <p:cNvPr id="171" name="Oval 170"/>
            <p:cNvSpPr/>
            <p:nvPr/>
          </p:nvSpPr>
          <p:spPr>
            <a:xfrm>
              <a:off x="7632128" y="1801661"/>
              <a:ext cx="274320" cy="27432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</p:grpSp>
      <p:grpSp>
        <p:nvGrpSpPr>
          <p:cNvPr id="174" name="Group 173"/>
          <p:cNvGrpSpPr/>
          <p:nvPr/>
        </p:nvGrpSpPr>
        <p:grpSpPr>
          <a:xfrm>
            <a:off x="3717093" y="1371111"/>
            <a:ext cx="272832" cy="300082"/>
            <a:chOff x="7618445" y="1754155"/>
            <a:chExt cx="363776" cy="400109"/>
          </a:xfrm>
        </p:grpSpPr>
        <p:sp>
          <p:nvSpPr>
            <p:cNvPr id="175" name="TextBox 174"/>
            <p:cNvSpPr txBox="1"/>
            <p:nvPr/>
          </p:nvSpPr>
          <p:spPr>
            <a:xfrm>
              <a:off x="7618445" y="1754155"/>
              <a:ext cx="363776" cy="40010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350" dirty="0">
                  <a:solidFill>
                    <a:prstClr val="black"/>
                  </a:solidFill>
                  <a:latin typeface="Calibri" panose="020F0502020204030204"/>
                </a:rPr>
                <a:t>7</a:t>
              </a:r>
            </a:p>
          </p:txBody>
        </p:sp>
        <p:sp>
          <p:nvSpPr>
            <p:cNvPr id="176" name="Oval 175"/>
            <p:cNvSpPr/>
            <p:nvPr/>
          </p:nvSpPr>
          <p:spPr>
            <a:xfrm>
              <a:off x="7632128" y="1801661"/>
              <a:ext cx="274320" cy="27432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</p:grpSp>
      <p:sp>
        <p:nvSpPr>
          <p:cNvPr id="177" name="Freeform 176"/>
          <p:cNvSpPr/>
          <p:nvPr/>
        </p:nvSpPr>
        <p:spPr>
          <a:xfrm>
            <a:off x="7879557" y="2571750"/>
            <a:ext cx="532186" cy="1543050"/>
          </a:xfrm>
          <a:custGeom>
            <a:avLst/>
            <a:gdLst>
              <a:gd name="connsiteX0" fmla="*/ 485775 w 709581"/>
              <a:gd name="connsiteY0" fmla="*/ 0 h 2057400"/>
              <a:gd name="connsiteX1" fmla="*/ 685800 w 709581"/>
              <a:gd name="connsiteY1" fmla="*/ 1152525 h 2057400"/>
              <a:gd name="connsiteX2" fmla="*/ 0 w 709581"/>
              <a:gd name="connsiteY2" fmla="*/ 2057400 h 2057400"/>
              <a:gd name="connsiteX3" fmla="*/ 0 w 709581"/>
              <a:gd name="connsiteY3" fmla="*/ 2057400 h 20574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709581" h="2057400">
                <a:moveTo>
                  <a:pt x="485775" y="0"/>
                </a:moveTo>
                <a:cubicBezTo>
                  <a:pt x="626269" y="404812"/>
                  <a:pt x="766763" y="809625"/>
                  <a:pt x="685800" y="1152525"/>
                </a:cubicBezTo>
                <a:cubicBezTo>
                  <a:pt x="604838" y="1495425"/>
                  <a:pt x="0" y="2057400"/>
                  <a:pt x="0" y="2057400"/>
                </a:cubicBezTo>
                <a:lnTo>
                  <a:pt x="0" y="2057400"/>
                </a:lnTo>
              </a:path>
            </a:pathLst>
          </a:custGeom>
          <a:noFill/>
          <a:ln w="25400">
            <a:solidFill>
              <a:schemeClr val="accent6">
                <a:lumMod val="75000"/>
              </a:schemeClr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178" name="Freeform 177"/>
          <p:cNvSpPr/>
          <p:nvPr/>
        </p:nvSpPr>
        <p:spPr>
          <a:xfrm>
            <a:off x="4786313" y="3879056"/>
            <a:ext cx="3007519" cy="448925"/>
          </a:xfrm>
          <a:custGeom>
            <a:avLst/>
            <a:gdLst>
              <a:gd name="connsiteX0" fmla="*/ 0 w 4010025"/>
              <a:gd name="connsiteY0" fmla="*/ 0 h 598566"/>
              <a:gd name="connsiteX1" fmla="*/ 2838450 w 4010025"/>
              <a:gd name="connsiteY1" fmla="*/ 581025 h 598566"/>
              <a:gd name="connsiteX2" fmla="*/ 4010025 w 4010025"/>
              <a:gd name="connsiteY2" fmla="*/ 390525 h 59856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010025" h="598566">
                <a:moveTo>
                  <a:pt x="0" y="0"/>
                </a:moveTo>
                <a:cubicBezTo>
                  <a:pt x="1085056" y="257969"/>
                  <a:pt x="2170113" y="515938"/>
                  <a:pt x="2838450" y="581025"/>
                </a:cubicBezTo>
                <a:cubicBezTo>
                  <a:pt x="3506788" y="646113"/>
                  <a:pt x="3758406" y="518319"/>
                  <a:pt x="4010025" y="390525"/>
                </a:cubicBezTo>
              </a:path>
            </a:pathLst>
          </a:custGeom>
          <a:noFill/>
          <a:ln w="25400">
            <a:solidFill>
              <a:schemeClr val="accent6">
                <a:lumMod val="75000"/>
              </a:schemeClr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179" name="Oval 178"/>
          <p:cNvSpPr/>
          <p:nvPr/>
        </p:nvSpPr>
        <p:spPr>
          <a:xfrm>
            <a:off x="2802742" y="4425139"/>
            <a:ext cx="68580" cy="69743"/>
          </a:xfrm>
          <a:prstGeom prst="ellipse">
            <a:avLst/>
          </a:prstGeom>
          <a:solidFill>
            <a:schemeClr val="accent6">
              <a:lumMod val="75000"/>
            </a:schemeClr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180" name="Oval 179"/>
          <p:cNvSpPr/>
          <p:nvPr/>
        </p:nvSpPr>
        <p:spPr>
          <a:xfrm>
            <a:off x="2524136" y="4718032"/>
            <a:ext cx="68580" cy="69743"/>
          </a:xfrm>
          <a:prstGeom prst="ellipse">
            <a:avLst/>
          </a:prstGeom>
          <a:solidFill>
            <a:schemeClr val="accent6">
              <a:lumMod val="75000"/>
            </a:schemeClr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181" name="Oval 180"/>
          <p:cNvSpPr/>
          <p:nvPr/>
        </p:nvSpPr>
        <p:spPr>
          <a:xfrm>
            <a:off x="3059917" y="4710889"/>
            <a:ext cx="68580" cy="69743"/>
          </a:xfrm>
          <a:prstGeom prst="ellipse">
            <a:avLst/>
          </a:prstGeom>
          <a:solidFill>
            <a:schemeClr val="accent6">
              <a:lumMod val="75000"/>
            </a:schemeClr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182" name="Oval 181"/>
          <p:cNvSpPr/>
          <p:nvPr/>
        </p:nvSpPr>
        <p:spPr>
          <a:xfrm>
            <a:off x="2802742" y="5021641"/>
            <a:ext cx="68580" cy="69743"/>
          </a:xfrm>
          <a:prstGeom prst="ellipse">
            <a:avLst/>
          </a:prstGeom>
          <a:solidFill>
            <a:schemeClr val="accent6">
              <a:lumMod val="75000"/>
            </a:schemeClr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cxnSp>
        <p:nvCxnSpPr>
          <p:cNvPr id="183" name="Straight Connector 182"/>
          <p:cNvCxnSpPr/>
          <p:nvPr/>
        </p:nvCxnSpPr>
        <p:spPr>
          <a:xfrm>
            <a:off x="5032106" y="1417128"/>
            <a:ext cx="0" cy="278969"/>
          </a:xfrm>
          <a:prstGeom prst="line">
            <a:avLst/>
          </a:prstGeom>
          <a:ln w="12700"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4" name="Straight Connector 183"/>
          <p:cNvCxnSpPr/>
          <p:nvPr/>
        </p:nvCxnSpPr>
        <p:spPr>
          <a:xfrm>
            <a:off x="5146406" y="1417128"/>
            <a:ext cx="0" cy="278969"/>
          </a:xfrm>
          <a:prstGeom prst="line">
            <a:avLst/>
          </a:prstGeom>
          <a:ln w="12700"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85" name="Group 184"/>
          <p:cNvGrpSpPr/>
          <p:nvPr/>
        </p:nvGrpSpPr>
        <p:grpSpPr>
          <a:xfrm>
            <a:off x="3713383" y="1378255"/>
            <a:ext cx="272832" cy="300082"/>
            <a:chOff x="10698112" y="1936243"/>
            <a:chExt cx="363776" cy="400109"/>
          </a:xfrm>
        </p:grpSpPr>
        <p:sp>
          <p:nvSpPr>
            <p:cNvPr id="186" name="TextBox 185"/>
            <p:cNvSpPr txBox="1"/>
            <p:nvPr/>
          </p:nvSpPr>
          <p:spPr>
            <a:xfrm>
              <a:off x="10698112" y="1936243"/>
              <a:ext cx="363776" cy="40010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350" dirty="0">
                  <a:solidFill>
                    <a:prstClr val="black"/>
                  </a:solidFill>
                  <a:latin typeface="Calibri" panose="020F0502020204030204"/>
                </a:rPr>
                <a:t>8</a:t>
              </a:r>
            </a:p>
          </p:txBody>
        </p:sp>
        <p:sp>
          <p:nvSpPr>
            <p:cNvPr id="187" name="Oval 186"/>
            <p:cNvSpPr/>
            <p:nvPr/>
          </p:nvSpPr>
          <p:spPr>
            <a:xfrm>
              <a:off x="10711795" y="1983749"/>
              <a:ext cx="274320" cy="27432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</p:grpSp>
      <p:grpSp>
        <p:nvGrpSpPr>
          <p:cNvPr id="190" name="Group 189"/>
          <p:cNvGrpSpPr/>
          <p:nvPr/>
        </p:nvGrpSpPr>
        <p:grpSpPr>
          <a:xfrm>
            <a:off x="3704845" y="1370648"/>
            <a:ext cx="272832" cy="300082"/>
            <a:chOff x="7618445" y="1754155"/>
            <a:chExt cx="363776" cy="400109"/>
          </a:xfrm>
        </p:grpSpPr>
        <p:sp>
          <p:nvSpPr>
            <p:cNvPr id="191" name="TextBox 190"/>
            <p:cNvSpPr txBox="1"/>
            <p:nvPr/>
          </p:nvSpPr>
          <p:spPr>
            <a:xfrm>
              <a:off x="7618445" y="1754155"/>
              <a:ext cx="363776" cy="40010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350" dirty="0">
                  <a:solidFill>
                    <a:prstClr val="black"/>
                  </a:solidFill>
                  <a:latin typeface="Calibri" panose="020F0502020204030204"/>
                </a:rPr>
                <a:t>9</a:t>
              </a:r>
            </a:p>
          </p:txBody>
        </p:sp>
        <p:sp>
          <p:nvSpPr>
            <p:cNvPr id="192" name="Oval 191"/>
            <p:cNvSpPr/>
            <p:nvPr/>
          </p:nvSpPr>
          <p:spPr>
            <a:xfrm>
              <a:off x="7632128" y="1801661"/>
              <a:ext cx="274320" cy="27432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</p:grpSp>
      <p:grpSp>
        <p:nvGrpSpPr>
          <p:cNvPr id="197" name="Group 196"/>
          <p:cNvGrpSpPr/>
          <p:nvPr/>
        </p:nvGrpSpPr>
        <p:grpSpPr>
          <a:xfrm>
            <a:off x="3669863" y="1381406"/>
            <a:ext cx="360996" cy="300082"/>
            <a:chOff x="7398226" y="6061458"/>
            <a:chExt cx="481328" cy="400109"/>
          </a:xfrm>
        </p:grpSpPr>
        <p:sp>
          <p:nvSpPr>
            <p:cNvPr id="195" name="TextBox 194"/>
            <p:cNvSpPr txBox="1"/>
            <p:nvPr/>
          </p:nvSpPr>
          <p:spPr>
            <a:xfrm>
              <a:off x="7398226" y="6061458"/>
              <a:ext cx="481328" cy="40010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350" dirty="0">
                  <a:solidFill>
                    <a:prstClr val="black"/>
                  </a:solidFill>
                  <a:latin typeface="Calibri" panose="020F0502020204030204"/>
                </a:rPr>
                <a:t>10</a:t>
              </a:r>
            </a:p>
          </p:txBody>
        </p:sp>
        <p:sp>
          <p:nvSpPr>
            <p:cNvPr id="196" name="Oval 195"/>
            <p:cNvSpPr/>
            <p:nvPr/>
          </p:nvSpPr>
          <p:spPr>
            <a:xfrm>
              <a:off x="7470418" y="6108964"/>
              <a:ext cx="274320" cy="27432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</p:grpSp>
      <mc:AlternateContent xmlns:mc="http://schemas.openxmlformats.org/markup-compatibility/2006">
        <mc:Choice xmlns:p14="http://schemas.microsoft.com/office/powerpoint/2010/main" Requires="p14">
          <p:contentPart p14:bwMode="auto" r:id="rId5">
            <p14:nvContentPartPr>
              <p14:cNvPr id="3" name="Ink 2"/>
              <p14:cNvContentPartPr/>
              <p14:nvPr/>
            </p14:nvContentPartPr>
            <p14:xfrm>
              <a:off x="6927840" y="2402640"/>
              <a:ext cx="640080" cy="520200"/>
            </p14:xfrm>
          </p:contentPart>
        </mc:Choice>
        <mc:Fallback>
          <p:pic>
            <p:nvPicPr>
              <p:cNvPr id="3" name="Ink 2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6919200" y="2394360"/>
                <a:ext cx="661680" cy="5403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3562111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8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1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5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8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1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4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7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6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0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1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4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7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0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3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0" dur="5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3" dur="5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6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>
                      <p:stCondLst>
                        <p:cond delay="indefinite"/>
                      </p:stCondLst>
                      <p:childTnLst>
                        <p:par>
                          <p:cTn id="168" fill="hold">
                            <p:stCondLst>
                              <p:cond delay="0"/>
                            </p:stCondLst>
                            <p:childTnLst>
                              <p:par>
                                <p:cTn id="16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>
                      <p:stCondLst>
                        <p:cond delay="indefinite"/>
                      </p:stCondLst>
                      <p:childTnLst>
                        <p:par>
                          <p:cTn id="172" fill="hold">
                            <p:stCondLst>
                              <p:cond delay="0"/>
                            </p:stCondLst>
                            <p:childTnLst>
                              <p:par>
                                <p:cTn id="17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5" dur="5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6" fill="hold">
                      <p:stCondLst>
                        <p:cond delay="indefinite"/>
                      </p:stCondLst>
                      <p:childTnLst>
                        <p:par>
                          <p:cTn id="177" fill="hold">
                            <p:stCondLst>
                              <p:cond delay="0"/>
                            </p:stCondLst>
                            <p:childTnLst>
                              <p:par>
                                <p:cTn id="178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9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2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5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0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3" fill="hold">
                      <p:stCondLst>
                        <p:cond delay="indefinite"/>
                      </p:stCondLst>
                      <p:childTnLst>
                        <p:par>
                          <p:cTn id="194" fill="hold">
                            <p:stCondLst>
                              <p:cond delay="0"/>
                            </p:stCondLst>
                            <p:childTnLst>
                              <p:par>
                                <p:cTn id="19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7" fill="hold">
                      <p:stCondLst>
                        <p:cond delay="indefinite"/>
                      </p:stCondLst>
                      <p:childTnLst>
                        <p:par>
                          <p:cTn id="198" fill="hold">
                            <p:stCondLst>
                              <p:cond delay="0"/>
                            </p:stCondLst>
                            <p:childTnLst>
                              <p:par>
                                <p:cTn id="19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1" fill="hold">
                      <p:stCondLst>
                        <p:cond delay="indefinite"/>
                      </p:stCondLst>
                      <p:childTnLst>
                        <p:par>
                          <p:cTn id="202" fill="hold">
                            <p:stCondLst>
                              <p:cond delay="0"/>
                            </p:stCondLst>
                            <p:childTnLst>
                              <p:par>
                                <p:cTn id="203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4" dur="5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6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2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5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8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3" dur="500"/>
                                        <p:tgtEl>
                                          <p:spTgt spid="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6" dur="5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1" dur="5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4" dur="500"/>
                                        <p:tgtEl>
                                          <p:spTgt spid="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7" dur="500"/>
                                        <p:tgtEl>
                                          <p:spTgt spid="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0" dur="500"/>
                                        <p:tgtEl>
                                          <p:spTgt spid="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3" dur="50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4" fill="hold">
                      <p:stCondLst>
                        <p:cond delay="indefinite"/>
                      </p:stCondLst>
                      <p:childTnLst>
                        <p:par>
                          <p:cTn id="245" fill="hold">
                            <p:stCondLst>
                              <p:cond delay="0"/>
                            </p:stCondLst>
                            <p:childTnLst>
                              <p:par>
                                <p:cTn id="246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8" fill="hold">
                      <p:stCondLst>
                        <p:cond delay="indefinite"/>
                      </p:stCondLst>
                      <p:childTnLst>
                        <p:par>
                          <p:cTn id="249" fill="hold">
                            <p:stCondLst>
                              <p:cond delay="0"/>
                            </p:stCondLst>
                            <p:childTnLst>
                              <p:par>
                                <p:cTn id="25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2" fill="hold">
                      <p:stCondLst>
                        <p:cond delay="indefinite"/>
                      </p:stCondLst>
                      <p:childTnLst>
                        <p:par>
                          <p:cTn id="253" fill="hold">
                            <p:stCondLst>
                              <p:cond delay="0"/>
                            </p:stCondLst>
                            <p:childTnLst>
                              <p:par>
                                <p:cTn id="254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5" dur="500"/>
                                        <p:tgtEl>
                                          <p:spTgt spid="1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8" dur="5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3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6" fill="hold">
                      <p:stCondLst>
                        <p:cond delay="indefinite"/>
                      </p:stCondLst>
                      <p:childTnLst>
                        <p:par>
                          <p:cTn id="267" fill="hold">
                            <p:stCondLst>
                              <p:cond delay="0"/>
                            </p:stCondLst>
                            <p:childTnLst>
                              <p:par>
                                <p:cTn id="268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0" fill="hold">
                      <p:stCondLst>
                        <p:cond delay="indefinite"/>
                      </p:stCondLst>
                      <p:childTnLst>
                        <p:par>
                          <p:cTn id="271" fill="hold">
                            <p:stCondLst>
                              <p:cond delay="0"/>
                            </p:stCondLst>
                            <p:childTnLst>
                              <p:par>
                                <p:cTn id="27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4" fill="hold">
                      <p:stCondLst>
                        <p:cond delay="indefinite"/>
                      </p:stCondLst>
                      <p:childTnLst>
                        <p:par>
                          <p:cTn id="275" fill="hold">
                            <p:stCondLst>
                              <p:cond delay="0"/>
                            </p:stCondLst>
                            <p:childTnLst>
                              <p:par>
                                <p:cTn id="276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7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2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5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0" dur="500"/>
                                        <p:tgtEl>
                                          <p:spTgt spid="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3" dur="500"/>
                                        <p:tgtEl>
                                          <p:spTgt spid="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6" dur="500"/>
                                        <p:tgtEl>
                                          <p:spTgt spid="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9" dur="500"/>
                                        <p:tgtEl>
                                          <p:spTgt spid="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2" dur="500"/>
                                        <p:tgtEl>
                                          <p:spTgt spid="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5" dur="500"/>
                                        <p:tgtEl>
                                          <p:spTgt spid="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0" fill="hold">
                      <p:stCondLst>
                        <p:cond delay="indefinite"/>
                      </p:stCondLst>
                      <p:childTnLst>
                        <p:par>
                          <p:cTn id="311" fill="hold">
                            <p:stCondLst>
                              <p:cond delay="0"/>
                            </p:stCondLst>
                            <p:childTnLst>
                              <p:par>
                                <p:cTn id="312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4" fill="hold">
                      <p:stCondLst>
                        <p:cond delay="indefinite"/>
                      </p:stCondLst>
                      <p:childTnLst>
                        <p:par>
                          <p:cTn id="315" fill="hold">
                            <p:stCondLst>
                              <p:cond delay="0"/>
                            </p:stCondLst>
                            <p:childTnLst>
                              <p:par>
                                <p:cTn id="3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8" fill="hold">
                      <p:stCondLst>
                        <p:cond delay="indefinite"/>
                      </p:stCondLst>
                      <p:childTnLst>
                        <p:par>
                          <p:cTn id="319" fill="hold">
                            <p:stCondLst>
                              <p:cond delay="0"/>
                            </p:stCondLst>
                            <p:childTnLst>
                              <p:par>
                                <p:cTn id="32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1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4" dur="500"/>
                                        <p:tgtEl>
                                          <p:spTgt spid="17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9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2" fill="hold">
                      <p:stCondLst>
                        <p:cond delay="indefinite"/>
                      </p:stCondLst>
                      <p:childTnLst>
                        <p:par>
                          <p:cTn id="333" fill="hold">
                            <p:stCondLst>
                              <p:cond delay="0"/>
                            </p:stCondLst>
                            <p:childTnLst>
                              <p:par>
                                <p:cTn id="334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6" fill="hold">
                      <p:stCondLst>
                        <p:cond delay="indefinite"/>
                      </p:stCondLst>
                      <p:childTnLst>
                        <p:par>
                          <p:cTn id="337" fill="hold">
                            <p:stCondLst>
                              <p:cond delay="0"/>
                            </p:stCondLst>
                            <p:childTnLst>
                              <p:par>
                                <p:cTn id="3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0" fill="hold">
                      <p:stCondLst>
                        <p:cond delay="indefinite"/>
                      </p:stCondLst>
                      <p:childTnLst>
                        <p:par>
                          <p:cTn id="341" fill="hold">
                            <p:stCondLst>
                              <p:cond delay="0"/>
                            </p:stCondLst>
                            <p:childTnLst>
                              <p:par>
                                <p:cTn id="342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3" dur="500"/>
                                        <p:tgtEl>
                                          <p:spTgt spid="17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8" fill="hold">
                      <p:stCondLst>
                        <p:cond delay="indefinite"/>
                      </p:stCondLst>
                      <p:childTnLst>
                        <p:par>
                          <p:cTn id="349" fill="hold">
                            <p:stCondLst>
                              <p:cond delay="0"/>
                            </p:stCondLst>
                            <p:childTnLst>
                              <p:par>
                                <p:cTn id="350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4" fill="hold">
                      <p:stCondLst>
                        <p:cond delay="indefinite"/>
                      </p:stCondLst>
                      <p:childTnLst>
                        <p:par>
                          <p:cTn id="355" fill="hold">
                            <p:stCondLst>
                              <p:cond delay="0"/>
                            </p:stCondLst>
                            <p:childTnLst>
                              <p:par>
                                <p:cTn id="356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6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4" grpId="1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80" grpId="0" animBg="1"/>
      <p:bldP spid="80" grpId="1" animBg="1"/>
      <p:bldP spid="81" grpId="0" animBg="1"/>
      <p:bldP spid="81" grpId="1" animBg="1"/>
      <p:bldP spid="82" grpId="0" animBg="1"/>
      <p:bldP spid="82" grpId="1" animBg="1"/>
      <p:bldP spid="83" grpId="0" animBg="1"/>
      <p:bldP spid="88" grpId="0" animBg="1"/>
      <p:bldP spid="89" grpId="0" animBg="1"/>
      <p:bldP spid="90" grpId="0" animBg="1"/>
      <p:bldP spid="91" grpId="0" animBg="1"/>
      <p:bldP spid="97" grpId="0" animBg="1"/>
      <p:bldP spid="124" grpId="0" animBg="1"/>
      <p:bldP spid="124" grpId="1" animBg="1"/>
      <p:bldP spid="125" grpId="0" animBg="1"/>
      <p:bldP spid="125" grpId="1" animBg="1"/>
      <p:bldP spid="127" grpId="0" animBg="1"/>
      <p:bldP spid="127" grpId="1" animBg="1"/>
      <p:bldP spid="128" grpId="0" animBg="1"/>
      <p:bldP spid="129" grpId="0" animBg="1"/>
      <p:bldP spid="130" grpId="0" animBg="1"/>
      <p:bldP spid="131" grpId="0" animBg="1"/>
      <p:bldP spid="132" grpId="0" animBg="1"/>
      <p:bldP spid="133" grpId="0" animBg="1"/>
      <p:bldP spid="134" grpId="0" animBg="1"/>
      <p:bldP spid="135" grpId="0" animBg="1"/>
      <p:bldP spid="136" grpId="0" animBg="1"/>
      <p:bldP spid="136" grpId="1" animBg="1"/>
      <p:bldP spid="150" grpId="0" animBg="1"/>
      <p:bldP spid="150" grpId="1" animBg="1"/>
      <p:bldP spid="151" grpId="0" animBg="1"/>
      <p:bldP spid="152" grpId="0" animBg="1"/>
      <p:bldP spid="159" grpId="0" animBg="1"/>
      <p:bldP spid="159" grpId="1" animBg="1"/>
      <p:bldP spid="160" grpId="0" animBg="1"/>
      <p:bldP spid="160" grpId="1" animBg="1"/>
      <p:bldP spid="163" grpId="0" animBg="1"/>
      <p:bldP spid="164" grpId="0" animBg="1"/>
      <p:bldP spid="165" grpId="0" animBg="1"/>
      <p:bldP spid="166" grpId="0" animBg="1"/>
      <p:bldP spid="177" grpId="0" animBg="1"/>
      <p:bldP spid="177" grpId="1" animBg="1"/>
      <p:bldP spid="178" grpId="0" animBg="1"/>
      <p:bldP spid="178" grpId="1" animBg="1"/>
      <p:bldP spid="179" grpId="0" animBg="1"/>
      <p:bldP spid="180" grpId="0" animBg="1"/>
      <p:bldP spid="181" grpId="0" animBg="1"/>
      <p:bldP spid="182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/>
          </p:nvPr>
        </p:nvGraphicFramePr>
        <p:xfrm>
          <a:off x="782535" y="1783911"/>
          <a:ext cx="2814761" cy="29979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2" name="Equation" r:id="rId3" imgW="2145960" imgH="2286000" progId="Equation.DSMT4">
                  <p:embed/>
                </p:oleObj>
              </mc:Choice>
              <mc:Fallback>
                <p:oleObj name="Equation" r:id="rId3" imgW="2145960" imgH="228600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82535" y="1783911"/>
                        <a:ext cx="2814761" cy="29979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4102893" y="2015728"/>
          <a:ext cx="4562908" cy="6917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3" name="Equation" r:id="rId5" imgW="4356000" imgH="660240" progId="Equation.DSMT4">
                  <p:embed/>
                </p:oleObj>
              </mc:Choice>
              <mc:Fallback>
                <p:oleObj name="Equation" r:id="rId5" imgW="4356000" imgH="66024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102893" y="2015728"/>
                        <a:ext cx="4562908" cy="6917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4807744" y="3314700"/>
            <a:ext cx="1681551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Number of non-zeros</a:t>
            </a:r>
          </a:p>
        </p:txBody>
      </p:sp>
      <p:cxnSp>
        <p:nvCxnSpPr>
          <p:cNvPr id="7" name="Straight Arrow Connector 6"/>
          <p:cNvCxnSpPr/>
          <p:nvPr/>
        </p:nvCxnSpPr>
        <p:spPr>
          <a:xfrm flipH="1" flipV="1">
            <a:off x="4593432" y="2686050"/>
            <a:ext cx="707231" cy="685800"/>
          </a:xfrm>
          <a:prstGeom prst="straightConnector1">
            <a:avLst/>
          </a:prstGeom>
          <a:ln w="25400">
            <a:solidFill>
              <a:schemeClr val="accent2">
                <a:lumMod val="75000"/>
              </a:scheme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4102893" y="3686175"/>
          <a:ext cx="3339704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4" name="Equation" r:id="rId7" imgW="3187440" imgH="634680" progId="Equation.DSMT4">
                  <p:embed/>
                </p:oleObj>
              </mc:Choice>
              <mc:Fallback>
                <p:oleObj name="Equation" r:id="rId7" imgW="3187440" imgH="63468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102893" y="3686175"/>
                        <a:ext cx="3339704" cy="666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6908006" y="3664744"/>
            <a:ext cx="557213" cy="20002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6372225" y="3671888"/>
            <a:ext cx="557213" cy="20002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5850731" y="3693319"/>
            <a:ext cx="557213" cy="20002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5322094" y="3700463"/>
            <a:ext cx="557213" cy="20002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4793456" y="3664744"/>
            <a:ext cx="557213" cy="20002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4357687" y="3671888"/>
            <a:ext cx="557213" cy="20002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5836444" y="3929063"/>
            <a:ext cx="557213" cy="20002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7472362" y="4243388"/>
            <a:ext cx="557213" cy="20002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24" name="Rectangle 23"/>
          <p:cNvSpPr/>
          <p:nvPr/>
        </p:nvSpPr>
        <p:spPr>
          <a:xfrm>
            <a:off x="5322094" y="3936206"/>
            <a:ext cx="557213" cy="20002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25" name="Rectangle 24"/>
          <p:cNvSpPr/>
          <p:nvPr/>
        </p:nvSpPr>
        <p:spPr>
          <a:xfrm>
            <a:off x="4800600" y="3943350"/>
            <a:ext cx="557213" cy="20002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7586662" y="4357688"/>
            <a:ext cx="557213" cy="20002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27" name="Rectangle 26"/>
          <p:cNvSpPr/>
          <p:nvPr/>
        </p:nvSpPr>
        <p:spPr>
          <a:xfrm>
            <a:off x="4229100" y="3907631"/>
            <a:ext cx="557213" cy="20002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28" name="Rectangle 27"/>
          <p:cNvSpPr/>
          <p:nvPr/>
        </p:nvSpPr>
        <p:spPr>
          <a:xfrm>
            <a:off x="4243387" y="4164806"/>
            <a:ext cx="557213" cy="20002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cxnSp>
        <p:nvCxnSpPr>
          <p:cNvPr id="30" name="Straight Arrow Connector 29"/>
          <p:cNvCxnSpPr/>
          <p:nvPr/>
        </p:nvCxnSpPr>
        <p:spPr>
          <a:xfrm>
            <a:off x="935832" y="1921669"/>
            <a:ext cx="7144" cy="2107406"/>
          </a:xfrm>
          <a:prstGeom prst="straightConnector1">
            <a:avLst/>
          </a:prstGeom>
          <a:ln w="25400">
            <a:solidFill>
              <a:schemeClr val="accent2">
                <a:lumMod val="75000"/>
              </a:scheme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/>
          <p:nvPr/>
        </p:nvCxnSpPr>
        <p:spPr>
          <a:xfrm>
            <a:off x="1200150" y="1921669"/>
            <a:ext cx="1700213" cy="0"/>
          </a:xfrm>
          <a:prstGeom prst="straightConnector1">
            <a:avLst/>
          </a:prstGeom>
          <a:ln w="25400">
            <a:solidFill>
              <a:schemeClr val="accent2">
                <a:lumMod val="75000"/>
              </a:scheme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TextBox 32"/>
          <p:cNvSpPr txBox="1"/>
          <p:nvPr/>
        </p:nvSpPr>
        <p:spPr>
          <a:xfrm>
            <a:off x="921544" y="3671887"/>
            <a:ext cx="27283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srgbClr val="ED7D31">
                    <a:lumMod val="75000"/>
                  </a:srgbClr>
                </a:solidFill>
                <a:latin typeface="Calibri" panose="020F0502020204030204"/>
              </a:rPr>
              <a:t>4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2607469" y="1678781"/>
            <a:ext cx="27283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srgbClr val="ED7D31">
                    <a:lumMod val="75000"/>
                  </a:srgbClr>
                </a:solidFill>
                <a:latin typeface="Calibri" panose="020F0502020204030204"/>
              </a:rPr>
              <a:t>3</a:t>
            </a:r>
          </a:p>
        </p:txBody>
      </p:sp>
      <p:cxnSp>
        <p:nvCxnSpPr>
          <p:cNvPr id="35" name="Straight Arrow Connector 34"/>
          <p:cNvCxnSpPr/>
          <p:nvPr/>
        </p:nvCxnSpPr>
        <p:spPr>
          <a:xfrm>
            <a:off x="1221581" y="2214563"/>
            <a:ext cx="0" cy="2400300"/>
          </a:xfrm>
          <a:prstGeom prst="straightConnector1">
            <a:avLst/>
          </a:prstGeom>
          <a:ln w="25400">
            <a:solidFill>
              <a:schemeClr val="accent2">
                <a:lumMod val="75000"/>
              </a:scheme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Arrow Connector 35"/>
          <p:cNvCxnSpPr/>
          <p:nvPr/>
        </p:nvCxnSpPr>
        <p:spPr>
          <a:xfrm>
            <a:off x="1764506" y="2228850"/>
            <a:ext cx="1700213" cy="0"/>
          </a:xfrm>
          <a:prstGeom prst="straightConnector1">
            <a:avLst/>
          </a:prstGeom>
          <a:ln w="25400">
            <a:solidFill>
              <a:schemeClr val="accent2">
                <a:lumMod val="75000"/>
              </a:scheme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TextBox 36"/>
          <p:cNvSpPr txBox="1"/>
          <p:nvPr/>
        </p:nvSpPr>
        <p:spPr>
          <a:xfrm>
            <a:off x="1221581" y="4296965"/>
            <a:ext cx="27283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srgbClr val="ED7D31">
                    <a:lumMod val="75000"/>
                  </a:srgbClr>
                </a:solidFill>
                <a:latin typeface="Calibri" panose="020F0502020204030204"/>
              </a:rPr>
              <a:t>5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3172993" y="1985962"/>
            <a:ext cx="27283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srgbClr val="ED7D31">
                    <a:lumMod val="75000"/>
                  </a:srgbClr>
                </a:solidFill>
                <a:latin typeface="Calibri" panose="020F0502020204030204"/>
              </a:rPr>
              <a:t>4</a:t>
            </a:r>
          </a:p>
        </p:txBody>
      </p:sp>
      <p:cxnSp>
        <p:nvCxnSpPr>
          <p:cNvPr id="40" name="Straight Arrow Connector 39"/>
          <p:cNvCxnSpPr/>
          <p:nvPr/>
        </p:nvCxnSpPr>
        <p:spPr>
          <a:xfrm>
            <a:off x="1493044" y="2514600"/>
            <a:ext cx="0" cy="2104711"/>
          </a:xfrm>
          <a:prstGeom prst="straightConnector1">
            <a:avLst/>
          </a:prstGeom>
          <a:ln w="25400">
            <a:solidFill>
              <a:schemeClr val="accent2">
                <a:lumMod val="75000"/>
              </a:scheme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Arrow Connector 40"/>
          <p:cNvCxnSpPr/>
          <p:nvPr/>
        </p:nvCxnSpPr>
        <p:spPr>
          <a:xfrm>
            <a:off x="1764506" y="2528888"/>
            <a:ext cx="1700213" cy="0"/>
          </a:xfrm>
          <a:prstGeom prst="straightConnector1">
            <a:avLst/>
          </a:prstGeom>
          <a:ln w="25400">
            <a:solidFill>
              <a:schemeClr val="accent2">
                <a:lumMod val="75000"/>
              </a:scheme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TextBox 41"/>
          <p:cNvSpPr txBox="1"/>
          <p:nvPr/>
        </p:nvSpPr>
        <p:spPr>
          <a:xfrm>
            <a:off x="1514475" y="4296965"/>
            <a:ext cx="27283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srgbClr val="ED7D31">
                    <a:lumMod val="75000"/>
                  </a:srgbClr>
                </a:solidFill>
                <a:latin typeface="Calibri" panose="020F0502020204030204"/>
              </a:rPr>
              <a:t>6</a:t>
            </a:r>
          </a:p>
        </p:txBody>
      </p:sp>
      <p:sp>
        <p:nvSpPr>
          <p:cNvPr id="43" name="TextBox 42"/>
          <p:cNvSpPr txBox="1"/>
          <p:nvPr/>
        </p:nvSpPr>
        <p:spPr>
          <a:xfrm>
            <a:off x="3172993" y="2286000"/>
            <a:ext cx="27283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srgbClr val="ED7D31">
                    <a:lumMod val="75000"/>
                  </a:srgbClr>
                </a:solidFill>
                <a:latin typeface="Calibri" panose="020F0502020204030204"/>
              </a:rPr>
              <a:t>5</a:t>
            </a:r>
          </a:p>
        </p:txBody>
      </p:sp>
      <p:cxnSp>
        <p:nvCxnSpPr>
          <p:cNvPr id="45" name="Straight Arrow Connector 44"/>
          <p:cNvCxnSpPr/>
          <p:nvPr/>
        </p:nvCxnSpPr>
        <p:spPr>
          <a:xfrm>
            <a:off x="1764506" y="2807494"/>
            <a:ext cx="0" cy="1843088"/>
          </a:xfrm>
          <a:prstGeom prst="straightConnector1">
            <a:avLst/>
          </a:prstGeom>
          <a:ln w="25400">
            <a:solidFill>
              <a:schemeClr val="accent2">
                <a:lumMod val="75000"/>
              </a:scheme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Arrow Connector 45"/>
          <p:cNvCxnSpPr/>
          <p:nvPr/>
        </p:nvCxnSpPr>
        <p:spPr>
          <a:xfrm>
            <a:off x="2028826" y="2821782"/>
            <a:ext cx="1421606" cy="7144"/>
          </a:xfrm>
          <a:prstGeom prst="straightConnector1">
            <a:avLst/>
          </a:prstGeom>
          <a:ln w="25400">
            <a:solidFill>
              <a:schemeClr val="accent2">
                <a:lumMod val="75000"/>
              </a:scheme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TextBox 46"/>
          <p:cNvSpPr txBox="1"/>
          <p:nvPr/>
        </p:nvSpPr>
        <p:spPr>
          <a:xfrm>
            <a:off x="1793081" y="4296965"/>
            <a:ext cx="27283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srgbClr val="ED7D31">
                    <a:lumMod val="75000"/>
                  </a:srgbClr>
                </a:solidFill>
                <a:latin typeface="Calibri" panose="020F0502020204030204"/>
              </a:rPr>
              <a:t>5</a:t>
            </a:r>
          </a:p>
        </p:txBody>
      </p:sp>
      <p:sp>
        <p:nvSpPr>
          <p:cNvPr id="48" name="TextBox 47"/>
          <p:cNvSpPr txBox="1"/>
          <p:nvPr/>
        </p:nvSpPr>
        <p:spPr>
          <a:xfrm>
            <a:off x="3172993" y="2578894"/>
            <a:ext cx="27283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srgbClr val="ED7D31">
                    <a:lumMod val="75000"/>
                  </a:srgbClr>
                </a:solidFill>
                <a:latin typeface="Calibri" panose="020F0502020204030204"/>
              </a:rPr>
              <a:t>4</a:t>
            </a:r>
          </a:p>
        </p:txBody>
      </p:sp>
      <p:cxnSp>
        <p:nvCxnSpPr>
          <p:cNvPr id="51" name="Straight Arrow Connector 50"/>
          <p:cNvCxnSpPr/>
          <p:nvPr/>
        </p:nvCxnSpPr>
        <p:spPr>
          <a:xfrm>
            <a:off x="2050256" y="3114676"/>
            <a:ext cx="0" cy="1535906"/>
          </a:xfrm>
          <a:prstGeom prst="straightConnector1">
            <a:avLst/>
          </a:prstGeom>
          <a:ln w="25400">
            <a:solidFill>
              <a:schemeClr val="accent2">
                <a:lumMod val="75000"/>
              </a:scheme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Straight Arrow Connector 51"/>
          <p:cNvCxnSpPr/>
          <p:nvPr/>
        </p:nvCxnSpPr>
        <p:spPr>
          <a:xfrm>
            <a:off x="2314575" y="3128963"/>
            <a:ext cx="1143000" cy="0"/>
          </a:xfrm>
          <a:prstGeom prst="straightConnector1">
            <a:avLst/>
          </a:prstGeom>
          <a:ln w="25400">
            <a:solidFill>
              <a:schemeClr val="accent2">
                <a:lumMod val="75000"/>
              </a:scheme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3" name="TextBox 52"/>
          <p:cNvSpPr txBox="1"/>
          <p:nvPr/>
        </p:nvSpPr>
        <p:spPr>
          <a:xfrm>
            <a:off x="2064544" y="4296965"/>
            <a:ext cx="27283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srgbClr val="ED7D31">
                    <a:lumMod val="75000"/>
                  </a:srgbClr>
                </a:solidFill>
                <a:latin typeface="Calibri" panose="020F0502020204030204"/>
              </a:rPr>
              <a:t>5</a:t>
            </a:r>
          </a:p>
        </p:txBody>
      </p:sp>
      <p:sp>
        <p:nvSpPr>
          <p:cNvPr id="54" name="TextBox 53"/>
          <p:cNvSpPr txBox="1"/>
          <p:nvPr/>
        </p:nvSpPr>
        <p:spPr>
          <a:xfrm>
            <a:off x="3172993" y="2886075"/>
            <a:ext cx="27283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srgbClr val="ED7D31">
                    <a:lumMod val="75000"/>
                  </a:srgbClr>
                </a:solidFill>
                <a:latin typeface="Calibri" panose="020F0502020204030204"/>
              </a:rPr>
              <a:t>4</a:t>
            </a:r>
          </a:p>
        </p:txBody>
      </p:sp>
      <p:cxnSp>
        <p:nvCxnSpPr>
          <p:cNvPr id="57" name="Straight Arrow Connector 56"/>
          <p:cNvCxnSpPr/>
          <p:nvPr/>
        </p:nvCxnSpPr>
        <p:spPr>
          <a:xfrm>
            <a:off x="2321719" y="3414713"/>
            <a:ext cx="7144" cy="1200150"/>
          </a:xfrm>
          <a:prstGeom prst="straightConnector1">
            <a:avLst/>
          </a:prstGeom>
          <a:ln w="25400">
            <a:solidFill>
              <a:schemeClr val="accent2">
                <a:lumMod val="75000"/>
              </a:scheme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Arrow Connector 57"/>
          <p:cNvCxnSpPr/>
          <p:nvPr/>
        </p:nvCxnSpPr>
        <p:spPr>
          <a:xfrm>
            <a:off x="2586037" y="3429000"/>
            <a:ext cx="871538" cy="0"/>
          </a:xfrm>
          <a:prstGeom prst="straightConnector1">
            <a:avLst/>
          </a:prstGeom>
          <a:ln w="25400">
            <a:solidFill>
              <a:schemeClr val="accent2">
                <a:lumMod val="75000"/>
              </a:scheme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9" name="TextBox 58"/>
          <p:cNvSpPr txBox="1"/>
          <p:nvPr/>
        </p:nvSpPr>
        <p:spPr>
          <a:xfrm>
            <a:off x="2343150" y="4296965"/>
            <a:ext cx="27283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srgbClr val="ED7D31">
                    <a:lumMod val="75000"/>
                  </a:srgbClr>
                </a:solidFill>
                <a:latin typeface="Calibri" panose="020F0502020204030204"/>
              </a:rPr>
              <a:t>4</a:t>
            </a:r>
          </a:p>
        </p:txBody>
      </p:sp>
      <p:sp>
        <p:nvSpPr>
          <p:cNvPr id="60" name="TextBox 59"/>
          <p:cNvSpPr txBox="1"/>
          <p:nvPr/>
        </p:nvSpPr>
        <p:spPr>
          <a:xfrm>
            <a:off x="3172993" y="3157537"/>
            <a:ext cx="27283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srgbClr val="ED7D31">
                    <a:lumMod val="75000"/>
                  </a:srgbClr>
                </a:solidFill>
                <a:latin typeface="Calibri" panose="020F0502020204030204"/>
              </a:rPr>
              <a:t>3</a:t>
            </a:r>
          </a:p>
        </p:txBody>
      </p:sp>
      <p:cxnSp>
        <p:nvCxnSpPr>
          <p:cNvPr id="63" name="Straight Arrow Connector 62"/>
          <p:cNvCxnSpPr/>
          <p:nvPr/>
        </p:nvCxnSpPr>
        <p:spPr>
          <a:xfrm>
            <a:off x="2600325" y="3714750"/>
            <a:ext cx="7144" cy="921544"/>
          </a:xfrm>
          <a:prstGeom prst="straightConnector1">
            <a:avLst/>
          </a:prstGeom>
          <a:ln w="25400">
            <a:solidFill>
              <a:schemeClr val="accent2">
                <a:lumMod val="75000"/>
              </a:scheme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Straight Arrow Connector 63"/>
          <p:cNvCxnSpPr/>
          <p:nvPr/>
        </p:nvCxnSpPr>
        <p:spPr>
          <a:xfrm>
            <a:off x="2864644" y="3729038"/>
            <a:ext cx="585788" cy="0"/>
          </a:xfrm>
          <a:prstGeom prst="straightConnector1">
            <a:avLst/>
          </a:prstGeom>
          <a:ln w="25400">
            <a:solidFill>
              <a:schemeClr val="accent2">
                <a:lumMod val="75000"/>
              </a:scheme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5" name="TextBox 64"/>
          <p:cNvSpPr txBox="1"/>
          <p:nvPr/>
        </p:nvSpPr>
        <p:spPr>
          <a:xfrm>
            <a:off x="2621756" y="4296965"/>
            <a:ext cx="27283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srgbClr val="ED7D31">
                    <a:lumMod val="75000"/>
                  </a:srgbClr>
                </a:solidFill>
                <a:latin typeface="Calibri" panose="020F0502020204030204"/>
              </a:rPr>
              <a:t>4</a:t>
            </a:r>
          </a:p>
        </p:txBody>
      </p:sp>
      <p:sp>
        <p:nvSpPr>
          <p:cNvPr id="66" name="TextBox 65"/>
          <p:cNvSpPr txBox="1"/>
          <p:nvPr/>
        </p:nvSpPr>
        <p:spPr>
          <a:xfrm>
            <a:off x="3172993" y="3443287"/>
            <a:ext cx="27283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srgbClr val="ED7D31">
                    <a:lumMod val="75000"/>
                  </a:srgbClr>
                </a:solidFill>
                <a:latin typeface="Calibri" panose="020F0502020204030204"/>
              </a:rPr>
              <a:t>3</a:t>
            </a:r>
          </a:p>
        </p:txBody>
      </p:sp>
      <p:cxnSp>
        <p:nvCxnSpPr>
          <p:cNvPr id="69" name="Straight Arrow Connector 68"/>
          <p:cNvCxnSpPr/>
          <p:nvPr/>
        </p:nvCxnSpPr>
        <p:spPr>
          <a:xfrm>
            <a:off x="2878931" y="4014787"/>
            <a:ext cx="0" cy="614363"/>
          </a:xfrm>
          <a:prstGeom prst="straightConnector1">
            <a:avLst/>
          </a:prstGeom>
          <a:ln w="25400">
            <a:solidFill>
              <a:schemeClr val="accent2">
                <a:lumMod val="75000"/>
              </a:scheme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Straight Arrow Connector 69"/>
          <p:cNvCxnSpPr/>
          <p:nvPr/>
        </p:nvCxnSpPr>
        <p:spPr>
          <a:xfrm>
            <a:off x="3143250" y="4029075"/>
            <a:ext cx="285750" cy="0"/>
          </a:xfrm>
          <a:prstGeom prst="straightConnector1">
            <a:avLst/>
          </a:prstGeom>
          <a:ln w="25400">
            <a:solidFill>
              <a:schemeClr val="accent2">
                <a:lumMod val="75000"/>
              </a:scheme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1" name="TextBox 70"/>
          <p:cNvSpPr txBox="1"/>
          <p:nvPr/>
        </p:nvSpPr>
        <p:spPr>
          <a:xfrm>
            <a:off x="2907506" y="4296965"/>
            <a:ext cx="27283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srgbClr val="ED7D31">
                    <a:lumMod val="75000"/>
                  </a:srgbClr>
                </a:solidFill>
                <a:latin typeface="Calibri" panose="020F0502020204030204"/>
              </a:rPr>
              <a:t>3</a:t>
            </a:r>
          </a:p>
        </p:txBody>
      </p:sp>
      <p:sp>
        <p:nvSpPr>
          <p:cNvPr id="72" name="TextBox 71"/>
          <p:cNvSpPr txBox="1"/>
          <p:nvPr/>
        </p:nvSpPr>
        <p:spPr>
          <a:xfrm>
            <a:off x="3172993" y="3750469"/>
            <a:ext cx="27283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srgbClr val="ED7D31">
                    <a:lumMod val="75000"/>
                  </a:srgbClr>
                </a:solidFill>
                <a:latin typeface="Calibri" panose="020F0502020204030204"/>
              </a:rPr>
              <a:t>2</a:t>
            </a:r>
          </a:p>
        </p:txBody>
      </p:sp>
      <p:cxnSp>
        <p:nvCxnSpPr>
          <p:cNvPr id="76" name="Straight Arrow Connector 75"/>
          <p:cNvCxnSpPr/>
          <p:nvPr/>
        </p:nvCxnSpPr>
        <p:spPr>
          <a:xfrm>
            <a:off x="3150394" y="4321969"/>
            <a:ext cx="0" cy="307181"/>
          </a:xfrm>
          <a:prstGeom prst="straightConnector1">
            <a:avLst/>
          </a:prstGeom>
          <a:ln w="25400">
            <a:solidFill>
              <a:schemeClr val="accent2">
                <a:lumMod val="75000"/>
              </a:scheme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8" name="TextBox 77"/>
          <p:cNvSpPr txBox="1"/>
          <p:nvPr/>
        </p:nvSpPr>
        <p:spPr>
          <a:xfrm>
            <a:off x="3172993" y="4296965"/>
            <a:ext cx="27283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srgbClr val="ED7D31">
                    <a:lumMod val="75000"/>
                  </a:srgbClr>
                </a:solidFill>
                <a:latin typeface="Calibri" panose="020F0502020204030204"/>
              </a:rPr>
              <a:t>2</a:t>
            </a:r>
          </a:p>
        </p:txBody>
      </p:sp>
      <p:sp>
        <p:nvSpPr>
          <p:cNvPr id="79" name="TextBox 78"/>
          <p:cNvSpPr txBox="1"/>
          <p:nvPr/>
        </p:nvSpPr>
        <p:spPr>
          <a:xfrm>
            <a:off x="3172993" y="4071937"/>
            <a:ext cx="27283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srgbClr val="ED7D31">
                    <a:lumMod val="75000"/>
                  </a:srgbClr>
                </a:solidFill>
                <a:latin typeface="Calibri" panose="020F0502020204030204"/>
              </a:rPr>
              <a:t>1</a:t>
            </a:r>
          </a:p>
        </p:txBody>
      </p:sp>
      <p:graphicFrame>
        <p:nvGraphicFramePr>
          <p:cNvPr id="81" name="Object 80"/>
          <p:cNvGraphicFramePr>
            <a:graphicFrameLocks noChangeAspect="1"/>
          </p:cNvGraphicFramePr>
          <p:nvPr>
            <p:extLst/>
          </p:nvPr>
        </p:nvGraphicFramePr>
        <p:xfrm>
          <a:off x="4043363" y="4493419"/>
          <a:ext cx="3445669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5" name="Equation" r:id="rId9" imgW="3288960" imgH="634680" progId="Equation.DSMT4">
                  <p:embed/>
                </p:oleObj>
              </mc:Choice>
              <mc:Fallback>
                <p:oleObj name="Equation" r:id="rId9" imgW="3288960" imgH="634680" progId="Equation.DSMT4">
                  <p:embed/>
                  <p:pic>
                    <p:nvPicPr>
                      <p:cNvPr id="81" name="Object 8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043363" y="4493419"/>
                        <a:ext cx="3445669" cy="666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" name="Rectangle 81"/>
          <p:cNvSpPr/>
          <p:nvPr/>
        </p:nvSpPr>
        <p:spPr>
          <a:xfrm>
            <a:off x="6929437" y="4486275"/>
            <a:ext cx="557213" cy="20002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83" name="Rectangle 82"/>
          <p:cNvSpPr/>
          <p:nvPr/>
        </p:nvSpPr>
        <p:spPr>
          <a:xfrm>
            <a:off x="6393656" y="4493419"/>
            <a:ext cx="557213" cy="20002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84" name="Rectangle 83"/>
          <p:cNvSpPr/>
          <p:nvPr/>
        </p:nvSpPr>
        <p:spPr>
          <a:xfrm>
            <a:off x="5829300" y="4514850"/>
            <a:ext cx="557213" cy="20002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85" name="Rectangle 84"/>
          <p:cNvSpPr/>
          <p:nvPr/>
        </p:nvSpPr>
        <p:spPr>
          <a:xfrm>
            <a:off x="5300662" y="4521994"/>
            <a:ext cx="557213" cy="20002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86" name="Rectangle 85"/>
          <p:cNvSpPr/>
          <p:nvPr/>
        </p:nvSpPr>
        <p:spPr>
          <a:xfrm>
            <a:off x="4750594" y="4486275"/>
            <a:ext cx="557213" cy="20002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87" name="Rectangle 86"/>
          <p:cNvSpPr/>
          <p:nvPr/>
        </p:nvSpPr>
        <p:spPr>
          <a:xfrm>
            <a:off x="4314825" y="4493419"/>
            <a:ext cx="557213" cy="20002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88" name="Rectangle 87"/>
          <p:cNvSpPr/>
          <p:nvPr/>
        </p:nvSpPr>
        <p:spPr>
          <a:xfrm>
            <a:off x="5843587" y="4750594"/>
            <a:ext cx="557213" cy="20002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89" name="Rectangle 88"/>
          <p:cNvSpPr/>
          <p:nvPr/>
        </p:nvSpPr>
        <p:spPr>
          <a:xfrm>
            <a:off x="5350669" y="4757738"/>
            <a:ext cx="557213" cy="20002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90" name="Rectangle 89"/>
          <p:cNvSpPr/>
          <p:nvPr/>
        </p:nvSpPr>
        <p:spPr>
          <a:xfrm>
            <a:off x="4779169" y="4764881"/>
            <a:ext cx="557213" cy="20002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91" name="Rectangle 90"/>
          <p:cNvSpPr/>
          <p:nvPr/>
        </p:nvSpPr>
        <p:spPr>
          <a:xfrm>
            <a:off x="4186237" y="4729163"/>
            <a:ext cx="557213" cy="20002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92" name="Rectangle 91"/>
          <p:cNvSpPr/>
          <p:nvPr/>
        </p:nvSpPr>
        <p:spPr>
          <a:xfrm>
            <a:off x="4200525" y="4986338"/>
            <a:ext cx="557213" cy="20002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graphicFrame>
        <p:nvGraphicFramePr>
          <p:cNvPr id="93" name="Object 92"/>
          <p:cNvGraphicFramePr>
            <a:graphicFrameLocks noChangeAspect="1"/>
          </p:cNvGraphicFramePr>
          <p:nvPr>
            <p:extLst/>
          </p:nvPr>
        </p:nvGraphicFramePr>
        <p:xfrm>
          <a:off x="4432698" y="5348288"/>
          <a:ext cx="810815" cy="2131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6" name="Equation" r:id="rId11" imgW="774360" imgH="203040" progId="Equation.DSMT4">
                  <p:embed/>
                </p:oleObj>
              </mc:Choice>
              <mc:Fallback>
                <p:oleObj name="Equation" r:id="rId11" imgW="774360" imgH="203040" progId="Equation.DSMT4">
                  <p:embed/>
                  <p:pic>
                    <p:nvPicPr>
                      <p:cNvPr id="93" name="Object 92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432698" y="5348288"/>
                        <a:ext cx="810815" cy="2131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13">
            <p14:nvContentPartPr>
              <p14:cNvPr id="3" name="Ink 2"/>
              <p14:cNvContentPartPr/>
              <p14:nvPr/>
            </p14:nvContentPartPr>
            <p14:xfrm>
              <a:off x="4059360" y="1969920"/>
              <a:ext cx="4542840" cy="753840"/>
            </p14:xfrm>
          </p:contentPart>
        </mc:Choice>
        <mc:Fallback>
          <p:pic>
            <p:nvPicPr>
              <p:cNvPr id="3" name="Ink 2"/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4053240" y="1965960"/>
                <a:ext cx="4559400" cy="7682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5673534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>
                      <p:stCondLst>
                        <p:cond delay="indefinite"/>
                      </p:stCondLst>
                      <p:childTnLst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>
                      <p:stCondLst>
                        <p:cond delay="indefinite"/>
                      </p:stCondLst>
                      <p:childTnLst>
                        <p:par>
                          <p:cTn id="162" fill="hold">
                            <p:stCondLst>
                              <p:cond delay="0"/>
                            </p:stCondLst>
                            <p:childTnLst>
                              <p:par>
                                <p:cTn id="16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>
                      <p:stCondLst>
                        <p:cond delay="indefinite"/>
                      </p:stCondLst>
                      <p:childTnLst>
                        <p:par>
                          <p:cTn id="170" fill="hold">
                            <p:stCondLst>
                              <p:cond delay="0"/>
                            </p:stCondLst>
                            <p:childTnLst>
                              <p:par>
                                <p:cTn id="17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>
                      <p:stCondLst>
                        <p:cond delay="indefinite"/>
                      </p:stCondLst>
                      <p:childTnLst>
                        <p:par>
                          <p:cTn id="174" fill="hold">
                            <p:stCondLst>
                              <p:cond delay="0"/>
                            </p:stCondLst>
                            <p:childTnLst>
                              <p:par>
                                <p:cTn id="17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5" grpId="1"/>
      <p:bldP spid="12" grpId="0" animBg="1"/>
      <p:bldP spid="13" grpId="0" animBg="1"/>
      <p:bldP spid="14" grpId="0" animBg="1"/>
      <p:bldP spid="16" grpId="0" animBg="1"/>
      <p:bldP spid="18" grpId="0" animBg="1"/>
      <p:bldP spid="20" grpId="0" animBg="1"/>
      <p:bldP spid="22" grpId="0" animBg="1"/>
      <p:bldP spid="24" grpId="0" animBg="1"/>
      <p:bldP spid="25" grpId="0" animBg="1"/>
      <p:bldP spid="27" grpId="0" animBg="1"/>
      <p:bldP spid="28" grpId="0" animBg="1"/>
      <p:bldP spid="33" grpId="0"/>
      <p:bldP spid="34" grpId="0"/>
      <p:bldP spid="37" grpId="0"/>
      <p:bldP spid="38" grpId="0"/>
      <p:bldP spid="42" grpId="0"/>
      <p:bldP spid="43" grpId="0"/>
      <p:bldP spid="47" grpId="0"/>
      <p:bldP spid="48" grpId="0"/>
      <p:bldP spid="53" grpId="0"/>
      <p:bldP spid="54" grpId="0"/>
      <p:bldP spid="59" grpId="0"/>
      <p:bldP spid="60" grpId="0"/>
      <p:bldP spid="65" grpId="0"/>
      <p:bldP spid="66" grpId="0"/>
      <p:bldP spid="71" grpId="0"/>
      <p:bldP spid="72" grpId="0"/>
      <p:bldP spid="78" grpId="0"/>
      <p:bldP spid="79" grpId="0"/>
      <p:bldP spid="82" grpId="0" animBg="1"/>
      <p:bldP spid="83" grpId="0" animBg="1"/>
      <p:bldP spid="84" grpId="0" animBg="1"/>
      <p:bldP spid="85" grpId="0" animBg="1"/>
      <p:bldP spid="86" grpId="0" animBg="1"/>
      <p:bldP spid="87" grpId="0" animBg="1"/>
      <p:bldP spid="88" grpId="0" animBg="1"/>
      <p:bldP spid="89" grpId="0" animBg="1"/>
      <p:bldP spid="90" grpId="0" animBg="1"/>
      <p:bldP spid="91" grpId="0" animBg="1"/>
      <p:bldP spid="92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7" name="Content Placeholder 2">
            <a:extLst>
              <a:ext uri="{FF2B5EF4-FFF2-40B4-BE49-F238E27FC236}">
                <a16:creationId xmlns:a16="http://schemas.microsoft.com/office/drawing/2014/main" id="{2EB8935F-9779-4CBF-9252-3DAD76A63A7A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364440" y="1107697"/>
            <a:ext cx="8105862" cy="5247590"/>
          </a:xfrm>
        </p:spPr>
        <p:txBody>
          <a:bodyPr/>
          <a:lstStyle/>
          <a:p>
            <a:pPr marL="165100" indent="0" algn="ctr">
              <a:buNone/>
            </a:pPr>
            <a:r>
              <a:rPr lang="en-US" b="1" dirty="0"/>
              <a:t>Reminders</a:t>
            </a:r>
          </a:p>
          <a:p>
            <a:r>
              <a:rPr lang="en-US" dirty="0"/>
              <a:t>Student Hours This Week &amp; Next</a:t>
            </a:r>
          </a:p>
          <a:p>
            <a:pPr lvl="1"/>
            <a:r>
              <a:rPr lang="en-US" b="1" dirty="0"/>
              <a:t>Friday 1:30-2:30 pm </a:t>
            </a:r>
            <a:r>
              <a:rPr lang="en-US" dirty="0"/>
              <a:t>Zoom or EME 35 Pullman</a:t>
            </a:r>
          </a:p>
          <a:p>
            <a:pPr lvl="1"/>
            <a:r>
              <a:rPr lang="en-US" b="1" dirty="0"/>
              <a:t>Tuesday 4:30-5:30 pm (after class) – </a:t>
            </a:r>
            <a:r>
              <a:rPr lang="en-US" dirty="0"/>
              <a:t>Zoom or EME 35 Pullman </a:t>
            </a:r>
          </a:p>
          <a:p>
            <a:pPr lvl="1"/>
            <a:r>
              <a:rPr lang="en-US" b="1" dirty="0"/>
              <a:t>Wednesday 4-5 pm  </a:t>
            </a:r>
            <a:r>
              <a:rPr lang="en-US" dirty="0"/>
              <a:t>Zoom or EME 35 Pullman</a:t>
            </a:r>
          </a:p>
          <a:p>
            <a:pPr lvl="1"/>
            <a:r>
              <a:rPr lang="en-US" b="1" dirty="0"/>
              <a:t>Friday 1:30-2:30 pm </a:t>
            </a:r>
            <a:r>
              <a:rPr lang="en-US" dirty="0"/>
              <a:t>Zoom or EME 35 Pullman</a:t>
            </a:r>
          </a:p>
          <a:p>
            <a:r>
              <a:rPr lang="en-US" dirty="0"/>
              <a:t>Remember the Discussion Set Assignment</a:t>
            </a:r>
          </a:p>
          <a:p>
            <a:pPr lvl="1"/>
            <a:r>
              <a:rPr lang="en-US" dirty="0"/>
              <a:t>9/30 Summary, 10/4 Questions, 10/11 Discussions</a:t>
            </a:r>
          </a:p>
          <a:p>
            <a:r>
              <a:rPr lang="en-US" dirty="0"/>
              <a:t>Final Paper – Think about Topic  - Oct 14 </a:t>
            </a:r>
          </a:p>
          <a:p>
            <a:r>
              <a:rPr lang="en-US" dirty="0"/>
              <a:t>Video posted on IEEE Xplore Search </a:t>
            </a:r>
          </a:p>
          <a:p>
            <a:pPr lvl="1"/>
            <a:endParaRPr altLang="en-US" dirty="0"/>
          </a:p>
          <a:p>
            <a:pPr marL="165100" indent="0">
              <a:buNone/>
            </a:pPr>
            <a:endParaRPr altLang="en-US" dirty="0"/>
          </a:p>
        </p:txBody>
      </p:sp>
    </p:spTree>
    <p:extLst>
      <p:ext uri="{BB962C8B-B14F-4D97-AF65-F5344CB8AC3E}">
        <p14:creationId xmlns:p14="http://schemas.microsoft.com/office/powerpoint/2010/main" val="347052162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/>
          </p:nvPr>
        </p:nvGraphicFramePr>
        <p:xfrm>
          <a:off x="4989059" y="2308730"/>
          <a:ext cx="1956336" cy="20473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6" name="Equation" r:id="rId3" imgW="1091880" imgH="1143000" progId="Equation.DSMT4">
                  <p:embed/>
                </p:oleObj>
              </mc:Choice>
              <mc:Fallback>
                <p:oleObj name="Equation" r:id="rId3" imgW="1091880" imgH="114300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89059" y="2308730"/>
                        <a:ext cx="1956336" cy="20473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/>
          </p:nvPr>
        </p:nvGraphicFramePr>
        <p:xfrm>
          <a:off x="1251129" y="2308730"/>
          <a:ext cx="1956336" cy="20473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7" name="Equation" r:id="rId5" imgW="1091880" imgH="1143000" progId="Equation.DSMT4">
                  <p:embed/>
                </p:oleObj>
              </mc:Choice>
              <mc:Fallback>
                <p:oleObj name="Equation" r:id="rId5" imgW="1091880" imgH="114300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51129" y="2308730"/>
                        <a:ext cx="1956336" cy="20473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ight Arrow 3"/>
          <p:cNvSpPr/>
          <p:nvPr/>
        </p:nvSpPr>
        <p:spPr>
          <a:xfrm>
            <a:off x="3300413" y="3336131"/>
            <a:ext cx="1607344" cy="157163"/>
          </a:xfrm>
          <a:prstGeom prst="rightArrow">
            <a:avLst/>
          </a:prstGeom>
          <a:solidFill>
            <a:schemeClr val="accent2">
              <a:lumMod val="75000"/>
            </a:schemeClr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350419" y="2814638"/>
            <a:ext cx="1507331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This has fewer fills than thi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564607" y="4857751"/>
            <a:ext cx="4088363" cy="5078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We want a node ordering that produces the fewest fills.</a:t>
            </a:r>
          </a:p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It will have a “lower facing arrow” structure</a:t>
            </a:r>
          </a:p>
        </p:txBody>
      </p:sp>
      <p:grpSp>
        <p:nvGrpSpPr>
          <p:cNvPr id="14" name="Group 13"/>
          <p:cNvGrpSpPr/>
          <p:nvPr/>
        </p:nvGrpSpPr>
        <p:grpSpPr>
          <a:xfrm>
            <a:off x="1450182" y="2486025"/>
            <a:ext cx="1535906" cy="1664494"/>
            <a:chOff x="1933575" y="2171700"/>
            <a:chExt cx="2047875" cy="2219325"/>
          </a:xfrm>
        </p:grpSpPr>
        <p:cxnSp>
          <p:nvCxnSpPr>
            <p:cNvPr id="8" name="Straight Connector 7"/>
            <p:cNvCxnSpPr/>
            <p:nvPr/>
          </p:nvCxnSpPr>
          <p:spPr>
            <a:xfrm>
              <a:off x="1933575" y="2171700"/>
              <a:ext cx="2047875" cy="2209800"/>
            </a:xfrm>
            <a:prstGeom prst="line">
              <a:avLst/>
            </a:prstGeom>
            <a:ln w="63500">
              <a:solidFill>
                <a:schemeClr val="accent2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/>
            <p:nvPr/>
          </p:nvCxnSpPr>
          <p:spPr>
            <a:xfrm>
              <a:off x="3971925" y="2181225"/>
              <a:ext cx="0" cy="2209800"/>
            </a:xfrm>
            <a:prstGeom prst="line">
              <a:avLst/>
            </a:prstGeom>
            <a:ln w="63500">
              <a:solidFill>
                <a:schemeClr val="accent2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2" name="Straight Connector 11"/>
          <p:cNvCxnSpPr/>
          <p:nvPr/>
        </p:nvCxnSpPr>
        <p:spPr>
          <a:xfrm>
            <a:off x="1443037" y="4150519"/>
            <a:ext cx="1528763" cy="0"/>
          </a:xfrm>
          <a:prstGeom prst="line">
            <a:avLst/>
          </a:prstGeom>
          <a:ln w="6350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643077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35781" y="1921669"/>
            <a:ext cx="6860724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 defTabSz="685800" eaLnBrk="1" fontAlgn="auto" hangingPunct="1"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Calculate the degree of all vertices.</a:t>
            </a:r>
          </a:p>
          <a:p>
            <a:pPr marL="342900" indent="-342900" defTabSz="685800" eaLnBrk="1" fontAlgn="auto" hangingPunct="1"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Choose the node with the lowest degree. Place in ordering scheme.</a:t>
            </a:r>
          </a:p>
          <a:p>
            <a:pPr marL="342900" indent="-342900" defTabSz="685800" eaLnBrk="1" fontAlgn="auto" hangingPunct="1"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In case of a tie, choose node with lowest natural ordering.</a:t>
            </a:r>
          </a:p>
          <a:p>
            <a:pPr marL="342900" indent="-342900" defTabSz="685800" eaLnBrk="1" fontAlgn="auto" hangingPunct="1"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Return to step 2.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576165" y="1403091"/>
            <a:ext cx="1101584" cy="369332"/>
          </a:xfrm>
          <a:prstGeom prst="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b="1" dirty="0">
                <a:solidFill>
                  <a:prstClr val="white"/>
                </a:solidFill>
                <a:latin typeface="Calibri" panose="020F0502020204030204"/>
              </a:rPr>
              <a:t>Scheme 0</a:t>
            </a:r>
            <a:endParaRPr lang="en-US" dirty="0">
              <a:solidFill>
                <a:prstClr val="white"/>
              </a:solidFill>
              <a:latin typeface="Calibri" panose="020F0502020204030204"/>
            </a:endParaRP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4" name="Ink 3"/>
              <p14:cNvContentPartPr/>
              <p14:nvPr/>
            </p14:nvContentPartPr>
            <p14:xfrm>
              <a:off x="-926280" y="2331360"/>
              <a:ext cx="1597320" cy="811440"/>
            </p14:xfrm>
          </p:contentPart>
        </mc:Choice>
        <mc:Fallback>
          <p:pic>
            <p:nvPicPr>
              <p:cNvPr id="4" name="Ink 3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-934920" y="2320920"/>
                <a:ext cx="1617840" cy="8298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7875553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/>
          </p:nvPr>
        </p:nvGraphicFramePr>
        <p:xfrm>
          <a:off x="461066" y="2205393"/>
          <a:ext cx="2814761" cy="29979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6" name="Equation" r:id="rId3" imgW="2145960" imgH="2286000" progId="Equation.DSMT4">
                  <p:embed/>
                </p:oleObj>
              </mc:Choice>
              <mc:Fallback>
                <p:oleObj name="Equation" r:id="rId3" imgW="2145960" imgH="228600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1066" y="2205393"/>
                        <a:ext cx="2814761" cy="29979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482601" y="1416050"/>
            <a:ext cx="41994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Reorder using Scheme 0, find fills, </a:t>
            </a:r>
            <a:r>
              <a:rPr lang="en-US" i="1" dirty="0">
                <a:solidFill>
                  <a:prstClr val="black"/>
                </a:solidFill>
                <a:latin typeface="Calibri" panose="020F0502020204030204"/>
                <a:sym typeface="Symbol" panose="05050102010706020507" pitchFamily="18" charset="2"/>
              </a:rPr>
              <a:t>, </a:t>
            </a:r>
            <a:r>
              <a:rPr lang="en-US" dirty="0">
                <a:solidFill>
                  <a:prstClr val="black"/>
                </a:solidFill>
                <a:latin typeface="Calibri" panose="020F0502020204030204"/>
                <a:sym typeface="Symbol" panose="05050102010706020507" pitchFamily="18" charset="2"/>
              </a:rPr>
              <a:t>and </a:t>
            </a:r>
            <a:r>
              <a:rPr lang="en-US" i="1" dirty="0">
                <a:solidFill>
                  <a:prstClr val="black"/>
                </a:solidFill>
                <a:latin typeface="Calibri" panose="020F0502020204030204"/>
                <a:sym typeface="Symbol" panose="05050102010706020507" pitchFamily="18" charset="2"/>
              </a:rPr>
              <a:t></a:t>
            </a:r>
            <a:endParaRPr lang="en-US" i="1" dirty="0">
              <a:solidFill>
                <a:prstClr val="black"/>
              </a:solidFill>
              <a:latin typeface="Calibri" panose="020F0502020204030204"/>
            </a:endParaRPr>
          </a:p>
        </p:txBody>
      </p:sp>
      <p:grpSp>
        <p:nvGrpSpPr>
          <p:cNvPr id="6" name="Group 5"/>
          <p:cNvGrpSpPr/>
          <p:nvPr/>
        </p:nvGrpSpPr>
        <p:grpSpPr>
          <a:xfrm>
            <a:off x="1614493" y="1996676"/>
            <a:ext cx="272832" cy="300082"/>
            <a:chOff x="5772150" y="1638300"/>
            <a:chExt cx="363776" cy="400109"/>
          </a:xfrm>
        </p:grpSpPr>
        <p:sp>
          <p:nvSpPr>
            <p:cNvPr id="4" name="TextBox 3"/>
            <p:cNvSpPr txBox="1"/>
            <p:nvPr/>
          </p:nvSpPr>
          <p:spPr>
            <a:xfrm>
              <a:off x="5772150" y="1638300"/>
              <a:ext cx="363776" cy="40010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350" dirty="0">
                  <a:solidFill>
                    <a:prstClr val="black"/>
                  </a:solidFill>
                  <a:latin typeface="Calibri" panose="020F0502020204030204"/>
                </a:rPr>
                <a:t>5</a:t>
              </a:r>
            </a:p>
          </p:txBody>
        </p:sp>
        <p:sp>
          <p:nvSpPr>
            <p:cNvPr id="5" name="Oval 4"/>
            <p:cNvSpPr/>
            <p:nvPr/>
          </p:nvSpPr>
          <p:spPr>
            <a:xfrm>
              <a:off x="5785833" y="1685806"/>
              <a:ext cx="274320" cy="27432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</p:grpSp>
      <p:grpSp>
        <p:nvGrpSpPr>
          <p:cNvPr id="7" name="Group 6"/>
          <p:cNvGrpSpPr/>
          <p:nvPr/>
        </p:nvGrpSpPr>
        <p:grpSpPr>
          <a:xfrm>
            <a:off x="521499" y="1996676"/>
            <a:ext cx="272832" cy="300082"/>
            <a:chOff x="5772150" y="1638300"/>
            <a:chExt cx="363776" cy="400109"/>
          </a:xfrm>
        </p:grpSpPr>
        <p:sp>
          <p:nvSpPr>
            <p:cNvPr id="8" name="TextBox 7"/>
            <p:cNvSpPr txBox="1"/>
            <p:nvPr/>
          </p:nvSpPr>
          <p:spPr>
            <a:xfrm>
              <a:off x="5772150" y="1638300"/>
              <a:ext cx="363776" cy="40010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350" dirty="0">
                  <a:solidFill>
                    <a:prstClr val="black"/>
                  </a:solidFill>
                  <a:latin typeface="Calibri" panose="020F0502020204030204"/>
                </a:rPr>
                <a:t>1</a:t>
              </a:r>
            </a:p>
          </p:txBody>
        </p:sp>
        <p:sp>
          <p:nvSpPr>
            <p:cNvPr id="9" name="Oval 8"/>
            <p:cNvSpPr/>
            <p:nvPr/>
          </p:nvSpPr>
          <p:spPr>
            <a:xfrm>
              <a:off x="5785833" y="1685806"/>
              <a:ext cx="274320" cy="27432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</p:grpSp>
      <p:grpSp>
        <p:nvGrpSpPr>
          <p:cNvPr id="10" name="Group 9"/>
          <p:cNvGrpSpPr/>
          <p:nvPr/>
        </p:nvGrpSpPr>
        <p:grpSpPr>
          <a:xfrm>
            <a:off x="807249" y="1996676"/>
            <a:ext cx="272832" cy="300082"/>
            <a:chOff x="5772150" y="1638300"/>
            <a:chExt cx="363776" cy="400109"/>
          </a:xfrm>
        </p:grpSpPr>
        <p:sp>
          <p:nvSpPr>
            <p:cNvPr id="11" name="TextBox 10"/>
            <p:cNvSpPr txBox="1"/>
            <p:nvPr/>
          </p:nvSpPr>
          <p:spPr>
            <a:xfrm>
              <a:off x="5772150" y="1638300"/>
              <a:ext cx="363776" cy="40010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350" dirty="0">
                  <a:solidFill>
                    <a:prstClr val="black"/>
                  </a:solidFill>
                  <a:latin typeface="Calibri" panose="020F0502020204030204"/>
                </a:rPr>
                <a:t>2</a:t>
              </a:r>
            </a:p>
          </p:txBody>
        </p:sp>
        <p:sp>
          <p:nvSpPr>
            <p:cNvPr id="12" name="Oval 11"/>
            <p:cNvSpPr/>
            <p:nvPr/>
          </p:nvSpPr>
          <p:spPr>
            <a:xfrm>
              <a:off x="5785833" y="1685806"/>
              <a:ext cx="274320" cy="27432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</p:grpSp>
      <p:grpSp>
        <p:nvGrpSpPr>
          <p:cNvPr id="13" name="Group 12"/>
          <p:cNvGrpSpPr/>
          <p:nvPr/>
        </p:nvGrpSpPr>
        <p:grpSpPr>
          <a:xfrm>
            <a:off x="1085856" y="1996676"/>
            <a:ext cx="272832" cy="300082"/>
            <a:chOff x="5772150" y="1638300"/>
            <a:chExt cx="363776" cy="400109"/>
          </a:xfrm>
        </p:grpSpPr>
        <p:sp>
          <p:nvSpPr>
            <p:cNvPr id="14" name="TextBox 13"/>
            <p:cNvSpPr txBox="1"/>
            <p:nvPr/>
          </p:nvSpPr>
          <p:spPr>
            <a:xfrm>
              <a:off x="5772150" y="1638300"/>
              <a:ext cx="363776" cy="40010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350" dirty="0">
                  <a:solidFill>
                    <a:prstClr val="black"/>
                  </a:solidFill>
                  <a:latin typeface="Calibri" panose="020F0502020204030204"/>
                </a:rPr>
                <a:t>3</a:t>
              </a:r>
            </a:p>
          </p:txBody>
        </p:sp>
        <p:sp>
          <p:nvSpPr>
            <p:cNvPr id="15" name="Oval 14"/>
            <p:cNvSpPr/>
            <p:nvPr/>
          </p:nvSpPr>
          <p:spPr>
            <a:xfrm>
              <a:off x="5785833" y="1685806"/>
              <a:ext cx="274320" cy="27432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</p:grpSp>
      <p:grpSp>
        <p:nvGrpSpPr>
          <p:cNvPr id="16" name="Group 15"/>
          <p:cNvGrpSpPr/>
          <p:nvPr/>
        </p:nvGrpSpPr>
        <p:grpSpPr>
          <a:xfrm>
            <a:off x="1350174" y="1996676"/>
            <a:ext cx="272832" cy="300082"/>
            <a:chOff x="5772150" y="1638300"/>
            <a:chExt cx="363776" cy="400109"/>
          </a:xfrm>
        </p:grpSpPr>
        <p:sp>
          <p:nvSpPr>
            <p:cNvPr id="17" name="TextBox 16"/>
            <p:cNvSpPr txBox="1"/>
            <p:nvPr/>
          </p:nvSpPr>
          <p:spPr>
            <a:xfrm>
              <a:off x="5772150" y="1638300"/>
              <a:ext cx="363776" cy="40010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350" dirty="0">
                  <a:solidFill>
                    <a:prstClr val="black"/>
                  </a:solidFill>
                  <a:latin typeface="Calibri" panose="020F0502020204030204"/>
                </a:rPr>
                <a:t>4</a:t>
              </a:r>
            </a:p>
          </p:txBody>
        </p:sp>
        <p:sp>
          <p:nvSpPr>
            <p:cNvPr id="18" name="Oval 17"/>
            <p:cNvSpPr/>
            <p:nvPr/>
          </p:nvSpPr>
          <p:spPr>
            <a:xfrm>
              <a:off x="5785833" y="1685806"/>
              <a:ext cx="274320" cy="27432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</p:grpSp>
      <p:grpSp>
        <p:nvGrpSpPr>
          <p:cNvPr id="19" name="Group 18"/>
          <p:cNvGrpSpPr/>
          <p:nvPr/>
        </p:nvGrpSpPr>
        <p:grpSpPr>
          <a:xfrm>
            <a:off x="1900243" y="1996676"/>
            <a:ext cx="272832" cy="300082"/>
            <a:chOff x="5772150" y="1638300"/>
            <a:chExt cx="363776" cy="400109"/>
          </a:xfrm>
        </p:grpSpPr>
        <p:sp>
          <p:nvSpPr>
            <p:cNvPr id="20" name="TextBox 19"/>
            <p:cNvSpPr txBox="1"/>
            <p:nvPr/>
          </p:nvSpPr>
          <p:spPr>
            <a:xfrm>
              <a:off x="5772150" y="1638300"/>
              <a:ext cx="363776" cy="40010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350" dirty="0">
                  <a:solidFill>
                    <a:prstClr val="black"/>
                  </a:solidFill>
                  <a:latin typeface="Calibri" panose="020F0502020204030204"/>
                </a:rPr>
                <a:t>6</a:t>
              </a:r>
            </a:p>
          </p:txBody>
        </p:sp>
        <p:sp>
          <p:nvSpPr>
            <p:cNvPr id="21" name="Oval 20"/>
            <p:cNvSpPr/>
            <p:nvPr/>
          </p:nvSpPr>
          <p:spPr>
            <a:xfrm>
              <a:off x="5785833" y="1685806"/>
              <a:ext cx="274320" cy="27432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</p:grpSp>
      <p:grpSp>
        <p:nvGrpSpPr>
          <p:cNvPr id="22" name="Group 21"/>
          <p:cNvGrpSpPr/>
          <p:nvPr/>
        </p:nvGrpSpPr>
        <p:grpSpPr>
          <a:xfrm>
            <a:off x="2178849" y="1996676"/>
            <a:ext cx="272832" cy="300082"/>
            <a:chOff x="5772150" y="1638300"/>
            <a:chExt cx="363776" cy="400109"/>
          </a:xfrm>
        </p:grpSpPr>
        <p:sp>
          <p:nvSpPr>
            <p:cNvPr id="23" name="TextBox 22"/>
            <p:cNvSpPr txBox="1"/>
            <p:nvPr/>
          </p:nvSpPr>
          <p:spPr>
            <a:xfrm>
              <a:off x="5772150" y="1638300"/>
              <a:ext cx="363776" cy="40010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350" dirty="0">
                  <a:solidFill>
                    <a:prstClr val="black"/>
                  </a:solidFill>
                  <a:latin typeface="Calibri" panose="020F0502020204030204"/>
                </a:rPr>
                <a:t>7</a:t>
              </a:r>
            </a:p>
          </p:txBody>
        </p:sp>
        <p:sp>
          <p:nvSpPr>
            <p:cNvPr id="24" name="Oval 23"/>
            <p:cNvSpPr/>
            <p:nvPr/>
          </p:nvSpPr>
          <p:spPr>
            <a:xfrm>
              <a:off x="5785833" y="1685806"/>
              <a:ext cx="274320" cy="27432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</p:grpSp>
      <p:grpSp>
        <p:nvGrpSpPr>
          <p:cNvPr id="25" name="Group 24"/>
          <p:cNvGrpSpPr/>
          <p:nvPr/>
        </p:nvGrpSpPr>
        <p:grpSpPr>
          <a:xfrm>
            <a:off x="2457456" y="1996676"/>
            <a:ext cx="272832" cy="300082"/>
            <a:chOff x="5772150" y="1638300"/>
            <a:chExt cx="363776" cy="400109"/>
          </a:xfrm>
        </p:grpSpPr>
        <p:sp>
          <p:nvSpPr>
            <p:cNvPr id="26" name="TextBox 25"/>
            <p:cNvSpPr txBox="1"/>
            <p:nvPr/>
          </p:nvSpPr>
          <p:spPr>
            <a:xfrm>
              <a:off x="5772150" y="1638300"/>
              <a:ext cx="363776" cy="40010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350" dirty="0">
                  <a:solidFill>
                    <a:prstClr val="black"/>
                  </a:solidFill>
                  <a:latin typeface="Calibri" panose="020F0502020204030204"/>
                </a:rPr>
                <a:t>8</a:t>
              </a:r>
            </a:p>
          </p:txBody>
        </p:sp>
        <p:sp>
          <p:nvSpPr>
            <p:cNvPr id="27" name="Oval 26"/>
            <p:cNvSpPr/>
            <p:nvPr/>
          </p:nvSpPr>
          <p:spPr>
            <a:xfrm>
              <a:off x="5785833" y="1685806"/>
              <a:ext cx="274320" cy="27432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</p:grpSp>
      <p:grpSp>
        <p:nvGrpSpPr>
          <p:cNvPr id="28" name="Group 27"/>
          <p:cNvGrpSpPr/>
          <p:nvPr/>
        </p:nvGrpSpPr>
        <p:grpSpPr>
          <a:xfrm>
            <a:off x="2743206" y="1996676"/>
            <a:ext cx="272832" cy="300082"/>
            <a:chOff x="5772150" y="1638300"/>
            <a:chExt cx="363776" cy="400109"/>
          </a:xfrm>
        </p:grpSpPr>
        <p:sp>
          <p:nvSpPr>
            <p:cNvPr id="29" name="TextBox 28"/>
            <p:cNvSpPr txBox="1"/>
            <p:nvPr/>
          </p:nvSpPr>
          <p:spPr>
            <a:xfrm>
              <a:off x="5772150" y="1638300"/>
              <a:ext cx="363776" cy="40010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350" dirty="0">
                  <a:solidFill>
                    <a:prstClr val="black"/>
                  </a:solidFill>
                  <a:latin typeface="Calibri" panose="020F0502020204030204"/>
                </a:rPr>
                <a:t>9</a:t>
              </a:r>
            </a:p>
          </p:txBody>
        </p:sp>
        <p:sp>
          <p:nvSpPr>
            <p:cNvPr id="30" name="Oval 29"/>
            <p:cNvSpPr/>
            <p:nvPr/>
          </p:nvSpPr>
          <p:spPr>
            <a:xfrm>
              <a:off x="5785833" y="1685806"/>
              <a:ext cx="274320" cy="27432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</p:grpSp>
      <p:grpSp>
        <p:nvGrpSpPr>
          <p:cNvPr id="34" name="Group 33"/>
          <p:cNvGrpSpPr/>
          <p:nvPr/>
        </p:nvGrpSpPr>
        <p:grpSpPr>
          <a:xfrm>
            <a:off x="2950369" y="1996677"/>
            <a:ext cx="360996" cy="300082"/>
            <a:chOff x="4000500" y="1571625"/>
            <a:chExt cx="481328" cy="400109"/>
          </a:xfrm>
        </p:grpSpPr>
        <p:sp>
          <p:nvSpPr>
            <p:cNvPr id="32" name="TextBox 31"/>
            <p:cNvSpPr txBox="1"/>
            <p:nvPr/>
          </p:nvSpPr>
          <p:spPr>
            <a:xfrm>
              <a:off x="4000500" y="1571625"/>
              <a:ext cx="481328" cy="40010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350" dirty="0">
                  <a:solidFill>
                    <a:prstClr val="black"/>
                  </a:solidFill>
                  <a:latin typeface="Calibri" panose="020F0502020204030204"/>
                </a:rPr>
                <a:t>10</a:t>
              </a:r>
            </a:p>
          </p:txBody>
        </p:sp>
        <p:sp>
          <p:nvSpPr>
            <p:cNvPr id="33" name="Oval 32"/>
            <p:cNvSpPr/>
            <p:nvPr/>
          </p:nvSpPr>
          <p:spPr>
            <a:xfrm>
              <a:off x="4072692" y="1619131"/>
              <a:ext cx="274320" cy="27432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</p:grpSp>
      <p:graphicFrame>
        <p:nvGraphicFramePr>
          <p:cNvPr id="36" name="Table 35"/>
          <p:cNvGraphicFramePr>
            <a:graphicFrameLocks noGrp="1"/>
          </p:cNvGraphicFramePr>
          <p:nvPr>
            <p:extLst/>
          </p:nvPr>
        </p:nvGraphicFramePr>
        <p:xfrm>
          <a:off x="3529012" y="2100263"/>
          <a:ext cx="1214438" cy="3017520"/>
        </p:xfrm>
        <a:graphic>
          <a:graphicData uri="http://schemas.openxmlformats.org/drawingml/2006/table">
            <a:tbl>
              <a:tblPr firstRow="1" bandRow="1">
                <a:tableStyleId>{72833802-FEF1-4C79-8D5D-14CF1EAF98D9}</a:tableStyleId>
              </a:tblPr>
              <a:tblGrid>
                <a:gridCol w="60721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0721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28600">
                <a:tc>
                  <a:txBody>
                    <a:bodyPr/>
                    <a:lstStyle/>
                    <a:p>
                      <a:pPr algn="ctr"/>
                      <a:r>
                        <a:rPr lang="en-US" sz="1100" b="0" dirty="0"/>
                        <a:t>Node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b="0" dirty="0"/>
                        <a:t>degrees</a:t>
                      </a: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pPr algn="ctr"/>
                      <a:r>
                        <a:rPr lang="en-US" sz="1000" dirty="0"/>
                        <a:t>1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/>
                        <a:t>3</a:t>
                      </a: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pPr algn="ctr"/>
                      <a:r>
                        <a:rPr lang="en-US" sz="1000" dirty="0"/>
                        <a:t>2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/>
                        <a:t>3</a:t>
                      </a: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pPr algn="ctr"/>
                      <a:r>
                        <a:rPr lang="en-US" sz="1000" dirty="0"/>
                        <a:t>3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/>
                        <a:t>5</a:t>
                      </a: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pPr algn="ctr"/>
                      <a:r>
                        <a:rPr lang="en-US" sz="1000" dirty="0"/>
                        <a:t>4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/>
                        <a:t>3</a:t>
                      </a: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pPr algn="ctr"/>
                      <a:r>
                        <a:rPr lang="en-US" sz="1000" dirty="0"/>
                        <a:t>5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/>
                        <a:t>5</a:t>
                      </a: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pPr algn="ctr"/>
                      <a:r>
                        <a:rPr lang="en-US" sz="1000" dirty="0"/>
                        <a:t>6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/>
                        <a:t>2</a:t>
                      </a: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pPr algn="ctr"/>
                      <a:r>
                        <a:rPr lang="en-US" sz="1000" dirty="0"/>
                        <a:t>7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/>
                        <a:t>6</a:t>
                      </a: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pPr algn="ctr"/>
                      <a:r>
                        <a:rPr lang="en-US" sz="1000" dirty="0"/>
                        <a:t>8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/>
                        <a:t>3</a:t>
                      </a: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pPr algn="ctr"/>
                      <a:r>
                        <a:rPr lang="en-US" sz="1000" dirty="0"/>
                        <a:t>9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/>
                        <a:t>1</a:t>
                      </a: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pPr algn="ctr"/>
                      <a:r>
                        <a:rPr lang="en-US" sz="1000" dirty="0"/>
                        <a:t>10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/>
                        <a:t>3</a:t>
                      </a: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</a:tbl>
          </a:graphicData>
        </a:graphic>
      </p:graphicFrame>
      <p:cxnSp>
        <p:nvCxnSpPr>
          <p:cNvPr id="38" name="Straight Connector 37"/>
          <p:cNvCxnSpPr/>
          <p:nvPr/>
        </p:nvCxnSpPr>
        <p:spPr>
          <a:xfrm>
            <a:off x="4136231" y="2100263"/>
            <a:ext cx="0" cy="3009900"/>
          </a:xfrm>
          <a:prstGeom prst="line">
            <a:avLst/>
          </a:prstGeom>
          <a:ln>
            <a:solidFill>
              <a:schemeClr val="accent2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0" name="Picture 39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94337" y="2309237"/>
            <a:ext cx="3898773" cy="2671191"/>
          </a:xfrm>
          <a:prstGeom prst="rect">
            <a:avLst/>
          </a:prstGeom>
        </p:spPr>
      </p:pic>
      <p:graphicFrame>
        <p:nvGraphicFramePr>
          <p:cNvPr id="44" name="Table 43"/>
          <p:cNvGraphicFramePr>
            <a:graphicFrameLocks noGrp="1"/>
          </p:cNvGraphicFramePr>
          <p:nvPr>
            <p:extLst/>
          </p:nvPr>
        </p:nvGraphicFramePr>
        <p:xfrm>
          <a:off x="2809875" y="5483225"/>
          <a:ext cx="6096000" cy="278130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609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</a:tblGrid>
              <a:tr h="278130"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>
                          <a:solidFill>
                            <a:schemeClr val="tx1"/>
                          </a:solidFill>
                        </a:rPr>
                        <a:t>9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>
                          <a:solidFill>
                            <a:schemeClr val="tx1"/>
                          </a:solidFill>
                        </a:rPr>
                        <a:t>8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>
                          <a:solidFill>
                            <a:schemeClr val="tx1"/>
                          </a:solidFill>
                        </a:rPr>
                        <a:t>10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45" name="TextBox 44"/>
          <p:cNvSpPr txBox="1"/>
          <p:nvPr/>
        </p:nvSpPr>
        <p:spPr>
          <a:xfrm>
            <a:off x="2778919" y="5229225"/>
            <a:ext cx="957313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New Order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6">
            <p14:nvContentPartPr>
              <p14:cNvPr id="31" name="Ink 30"/>
              <p14:cNvContentPartPr/>
              <p14:nvPr/>
            </p14:nvContentPartPr>
            <p14:xfrm>
              <a:off x="3176640" y="2500200"/>
              <a:ext cx="5528880" cy="3981960"/>
            </p14:xfrm>
          </p:contentPart>
        </mc:Choice>
        <mc:Fallback>
          <p:pic>
            <p:nvPicPr>
              <p:cNvPr id="31" name="Ink 30"/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3174120" y="2491920"/>
                <a:ext cx="5543280" cy="40032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9921141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/>
          </p:nvPr>
        </p:nvGraphicFramePr>
        <p:xfrm>
          <a:off x="461066" y="2205393"/>
          <a:ext cx="2814761" cy="29979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1" name="Equation" r:id="rId3" imgW="2145960" imgH="2286000" progId="Equation.DSMT4">
                  <p:embed/>
                </p:oleObj>
              </mc:Choice>
              <mc:Fallback>
                <p:oleObj name="Equation" r:id="rId3" imgW="2145960" imgH="228600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1066" y="2205393"/>
                        <a:ext cx="2814761" cy="29979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"/>
          <p:cNvGrpSpPr/>
          <p:nvPr/>
        </p:nvGrpSpPr>
        <p:grpSpPr>
          <a:xfrm>
            <a:off x="1614493" y="1996676"/>
            <a:ext cx="272832" cy="300082"/>
            <a:chOff x="5772150" y="1638300"/>
            <a:chExt cx="363776" cy="400109"/>
          </a:xfrm>
        </p:grpSpPr>
        <p:sp>
          <p:nvSpPr>
            <p:cNvPr id="4" name="TextBox 3"/>
            <p:cNvSpPr txBox="1"/>
            <p:nvPr/>
          </p:nvSpPr>
          <p:spPr>
            <a:xfrm>
              <a:off x="5772150" y="1638300"/>
              <a:ext cx="363776" cy="40010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350" dirty="0">
                  <a:solidFill>
                    <a:prstClr val="black"/>
                  </a:solidFill>
                  <a:latin typeface="Calibri" panose="020F0502020204030204"/>
                </a:rPr>
                <a:t>4</a:t>
              </a:r>
            </a:p>
          </p:txBody>
        </p:sp>
        <p:sp>
          <p:nvSpPr>
            <p:cNvPr id="5" name="Oval 4"/>
            <p:cNvSpPr/>
            <p:nvPr/>
          </p:nvSpPr>
          <p:spPr>
            <a:xfrm>
              <a:off x="5785833" y="1685806"/>
              <a:ext cx="274320" cy="27432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521499" y="1996676"/>
            <a:ext cx="272832" cy="300082"/>
            <a:chOff x="5772150" y="1638300"/>
            <a:chExt cx="363776" cy="400109"/>
          </a:xfrm>
        </p:grpSpPr>
        <p:sp>
          <p:nvSpPr>
            <p:cNvPr id="7" name="TextBox 6"/>
            <p:cNvSpPr txBox="1"/>
            <p:nvPr/>
          </p:nvSpPr>
          <p:spPr>
            <a:xfrm>
              <a:off x="5772150" y="1638300"/>
              <a:ext cx="363776" cy="40010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350" dirty="0">
                  <a:solidFill>
                    <a:prstClr val="black"/>
                  </a:solidFill>
                  <a:latin typeface="Calibri" panose="020F0502020204030204"/>
                </a:rPr>
                <a:t>9</a:t>
              </a:r>
            </a:p>
          </p:txBody>
        </p:sp>
        <p:sp>
          <p:nvSpPr>
            <p:cNvPr id="8" name="Oval 7"/>
            <p:cNvSpPr/>
            <p:nvPr/>
          </p:nvSpPr>
          <p:spPr>
            <a:xfrm>
              <a:off x="5785833" y="1685806"/>
              <a:ext cx="274320" cy="27432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</p:grpSp>
      <p:grpSp>
        <p:nvGrpSpPr>
          <p:cNvPr id="9" name="Group 8"/>
          <p:cNvGrpSpPr/>
          <p:nvPr/>
        </p:nvGrpSpPr>
        <p:grpSpPr>
          <a:xfrm>
            <a:off x="807249" y="1996676"/>
            <a:ext cx="272832" cy="300082"/>
            <a:chOff x="5772150" y="1638300"/>
            <a:chExt cx="363776" cy="400109"/>
          </a:xfrm>
        </p:grpSpPr>
        <p:sp>
          <p:nvSpPr>
            <p:cNvPr id="10" name="TextBox 9"/>
            <p:cNvSpPr txBox="1"/>
            <p:nvPr/>
          </p:nvSpPr>
          <p:spPr>
            <a:xfrm>
              <a:off x="5772150" y="1638300"/>
              <a:ext cx="363776" cy="40010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350" dirty="0">
                  <a:solidFill>
                    <a:prstClr val="black"/>
                  </a:solidFill>
                  <a:latin typeface="Calibri" panose="020F0502020204030204"/>
                </a:rPr>
                <a:t>6</a:t>
              </a:r>
            </a:p>
          </p:txBody>
        </p:sp>
        <p:sp>
          <p:nvSpPr>
            <p:cNvPr id="11" name="Oval 10"/>
            <p:cNvSpPr/>
            <p:nvPr/>
          </p:nvSpPr>
          <p:spPr>
            <a:xfrm>
              <a:off x="5785833" y="1685806"/>
              <a:ext cx="274320" cy="27432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</p:grpSp>
      <p:grpSp>
        <p:nvGrpSpPr>
          <p:cNvPr id="12" name="Group 11"/>
          <p:cNvGrpSpPr/>
          <p:nvPr/>
        </p:nvGrpSpPr>
        <p:grpSpPr>
          <a:xfrm>
            <a:off x="1085856" y="1996676"/>
            <a:ext cx="272832" cy="300082"/>
            <a:chOff x="5772150" y="1638300"/>
            <a:chExt cx="363776" cy="400109"/>
          </a:xfrm>
        </p:grpSpPr>
        <p:sp>
          <p:nvSpPr>
            <p:cNvPr id="13" name="TextBox 12"/>
            <p:cNvSpPr txBox="1"/>
            <p:nvPr/>
          </p:nvSpPr>
          <p:spPr>
            <a:xfrm>
              <a:off x="5772150" y="1638300"/>
              <a:ext cx="363776" cy="40010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350" dirty="0">
                  <a:solidFill>
                    <a:prstClr val="black"/>
                  </a:solidFill>
                  <a:latin typeface="Calibri" panose="020F0502020204030204"/>
                </a:rPr>
                <a:t>1</a:t>
              </a:r>
            </a:p>
          </p:txBody>
        </p:sp>
        <p:sp>
          <p:nvSpPr>
            <p:cNvPr id="14" name="Oval 13"/>
            <p:cNvSpPr/>
            <p:nvPr/>
          </p:nvSpPr>
          <p:spPr>
            <a:xfrm>
              <a:off x="5785833" y="1685806"/>
              <a:ext cx="274320" cy="27432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</p:grpSp>
      <p:grpSp>
        <p:nvGrpSpPr>
          <p:cNvPr id="15" name="Group 14"/>
          <p:cNvGrpSpPr/>
          <p:nvPr/>
        </p:nvGrpSpPr>
        <p:grpSpPr>
          <a:xfrm>
            <a:off x="1350174" y="1996676"/>
            <a:ext cx="272832" cy="300082"/>
            <a:chOff x="5772150" y="1638300"/>
            <a:chExt cx="363776" cy="400109"/>
          </a:xfrm>
        </p:grpSpPr>
        <p:sp>
          <p:nvSpPr>
            <p:cNvPr id="16" name="TextBox 15"/>
            <p:cNvSpPr txBox="1"/>
            <p:nvPr/>
          </p:nvSpPr>
          <p:spPr>
            <a:xfrm>
              <a:off x="5772150" y="1638300"/>
              <a:ext cx="363776" cy="40010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350" dirty="0">
                  <a:solidFill>
                    <a:prstClr val="black"/>
                  </a:solidFill>
                  <a:latin typeface="Calibri" panose="020F0502020204030204"/>
                </a:rPr>
                <a:t>2</a:t>
              </a:r>
            </a:p>
          </p:txBody>
        </p:sp>
        <p:sp>
          <p:nvSpPr>
            <p:cNvPr id="17" name="Oval 16"/>
            <p:cNvSpPr/>
            <p:nvPr/>
          </p:nvSpPr>
          <p:spPr>
            <a:xfrm>
              <a:off x="5785833" y="1685806"/>
              <a:ext cx="274320" cy="27432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</p:grpSp>
      <p:grpSp>
        <p:nvGrpSpPr>
          <p:cNvPr id="18" name="Group 17"/>
          <p:cNvGrpSpPr/>
          <p:nvPr/>
        </p:nvGrpSpPr>
        <p:grpSpPr>
          <a:xfrm>
            <a:off x="1900243" y="1996676"/>
            <a:ext cx="272832" cy="300082"/>
            <a:chOff x="5772150" y="1638300"/>
            <a:chExt cx="363776" cy="400109"/>
          </a:xfrm>
        </p:grpSpPr>
        <p:sp>
          <p:nvSpPr>
            <p:cNvPr id="19" name="TextBox 18"/>
            <p:cNvSpPr txBox="1"/>
            <p:nvPr/>
          </p:nvSpPr>
          <p:spPr>
            <a:xfrm>
              <a:off x="5772150" y="1638300"/>
              <a:ext cx="363776" cy="40010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350" dirty="0">
                  <a:solidFill>
                    <a:prstClr val="black"/>
                  </a:solidFill>
                  <a:latin typeface="Calibri" panose="020F0502020204030204"/>
                </a:rPr>
                <a:t>8</a:t>
              </a:r>
            </a:p>
          </p:txBody>
        </p:sp>
        <p:sp>
          <p:nvSpPr>
            <p:cNvPr id="20" name="Oval 19"/>
            <p:cNvSpPr/>
            <p:nvPr/>
          </p:nvSpPr>
          <p:spPr>
            <a:xfrm>
              <a:off x="5785833" y="1685806"/>
              <a:ext cx="274320" cy="27432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</p:grpSp>
      <p:grpSp>
        <p:nvGrpSpPr>
          <p:cNvPr id="21" name="Group 20"/>
          <p:cNvGrpSpPr/>
          <p:nvPr/>
        </p:nvGrpSpPr>
        <p:grpSpPr>
          <a:xfrm>
            <a:off x="3000381" y="1996676"/>
            <a:ext cx="272832" cy="300082"/>
            <a:chOff x="5772150" y="1638300"/>
            <a:chExt cx="363776" cy="400109"/>
          </a:xfrm>
        </p:grpSpPr>
        <p:sp>
          <p:nvSpPr>
            <p:cNvPr id="22" name="TextBox 21"/>
            <p:cNvSpPr txBox="1"/>
            <p:nvPr/>
          </p:nvSpPr>
          <p:spPr>
            <a:xfrm>
              <a:off x="5772150" y="1638300"/>
              <a:ext cx="363776" cy="40010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350" dirty="0">
                  <a:solidFill>
                    <a:prstClr val="black"/>
                  </a:solidFill>
                  <a:latin typeface="Calibri" panose="020F0502020204030204"/>
                </a:rPr>
                <a:t>7</a:t>
              </a:r>
            </a:p>
          </p:txBody>
        </p:sp>
        <p:sp>
          <p:nvSpPr>
            <p:cNvPr id="23" name="Oval 22"/>
            <p:cNvSpPr/>
            <p:nvPr/>
          </p:nvSpPr>
          <p:spPr>
            <a:xfrm>
              <a:off x="5785833" y="1685806"/>
              <a:ext cx="274320" cy="27432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</p:grpSp>
      <p:grpSp>
        <p:nvGrpSpPr>
          <p:cNvPr id="24" name="Group 23"/>
          <p:cNvGrpSpPr/>
          <p:nvPr/>
        </p:nvGrpSpPr>
        <p:grpSpPr>
          <a:xfrm>
            <a:off x="2457456" y="1996676"/>
            <a:ext cx="272832" cy="300082"/>
            <a:chOff x="5772150" y="1638300"/>
            <a:chExt cx="363776" cy="400109"/>
          </a:xfrm>
        </p:grpSpPr>
        <p:sp>
          <p:nvSpPr>
            <p:cNvPr id="25" name="TextBox 24"/>
            <p:cNvSpPr txBox="1"/>
            <p:nvPr/>
          </p:nvSpPr>
          <p:spPr>
            <a:xfrm>
              <a:off x="5772150" y="1638300"/>
              <a:ext cx="363776" cy="40010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350" dirty="0">
                  <a:solidFill>
                    <a:prstClr val="black"/>
                  </a:solidFill>
                  <a:latin typeface="Calibri" panose="020F0502020204030204"/>
                </a:rPr>
                <a:t>3</a:t>
              </a:r>
            </a:p>
          </p:txBody>
        </p:sp>
        <p:sp>
          <p:nvSpPr>
            <p:cNvPr id="26" name="Oval 25"/>
            <p:cNvSpPr/>
            <p:nvPr/>
          </p:nvSpPr>
          <p:spPr>
            <a:xfrm>
              <a:off x="5785833" y="1685806"/>
              <a:ext cx="274320" cy="27432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</p:grpSp>
      <p:grpSp>
        <p:nvGrpSpPr>
          <p:cNvPr id="27" name="Group 26"/>
          <p:cNvGrpSpPr/>
          <p:nvPr/>
        </p:nvGrpSpPr>
        <p:grpSpPr>
          <a:xfrm>
            <a:off x="2743206" y="1996676"/>
            <a:ext cx="272832" cy="300082"/>
            <a:chOff x="5772150" y="1638300"/>
            <a:chExt cx="363776" cy="400109"/>
          </a:xfrm>
        </p:grpSpPr>
        <p:sp>
          <p:nvSpPr>
            <p:cNvPr id="28" name="TextBox 27"/>
            <p:cNvSpPr txBox="1"/>
            <p:nvPr/>
          </p:nvSpPr>
          <p:spPr>
            <a:xfrm>
              <a:off x="5772150" y="1638300"/>
              <a:ext cx="363776" cy="40010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350" dirty="0">
                  <a:solidFill>
                    <a:prstClr val="black"/>
                  </a:solidFill>
                  <a:latin typeface="Calibri" panose="020F0502020204030204"/>
                </a:rPr>
                <a:t>5</a:t>
              </a:r>
            </a:p>
          </p:txBody>
        </p:sp>
        <p:sp>
          <p:nvSpPr>
            <p:cNvPr id="29" name="Oval 28"/>
            <p:cNvSpPr/>
            <p:nvPr/>
          </p:nvSpPr>
          <p:spPr>
            <a:xfrm>
              <a:off x="5785833" y="1685806"/>
              <a:ext cx="274320" cy="27432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</p:grpSp>
      <p:grpSp>
        <p:nvGrpSpPr>
          <p:cNvPr id="30" name="Group 29"/>
          <p:cNvGrpSpPr/>
          <p:nvPr/>
        </p:nvGrpSpPr>
        <p:grpSpPr>
          <a:xfrm>
            <a:off x="2143125" y="1996677"/>
            <a:ext cx="360996" cy="300082"/>
            <a:chOff x="4000500" y="1571625"/>
            <a:chExt cx="481328" cy="400109"/>
          </a:xfrm>
        </p:grpSpPr>
        <p:sp>
          <p:nvSpPr>
            <p:cNvPr id="31" name="TextBox 30"/>
            <p:cNvSpPr txBox="1"/>
            <p:nvPr/>
          </p:nvSpPr>
          <p:spPr>
            <a:xfrm>
              <a:off x="4000500" y="1571625"/>
              <a:ext cx="481328" cy="40010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350" dirty="0">
                  <a:solidFill>
                    <a:prstClr val="black"/>
                  </a:solidFill>
                  <a:latin typeface="Calibri" panose="020F0502020204030204"/>
                </a:rPr>
                <a:t>10</a:t>
              </a:r>
            </a:p>
          </p:txBody>
        </p:sp>
        <p:sp>
          <p:nvSpPr>
            <p:cNvPr id="32" name="Oval 31"/>
            <p:cNvSpPr/>
            <p:nvPr/>
          </p:nvSpPr>
          <p:spPr>
            <a:xfrm>
              <a:off x="4072692" y="1619131"/>
              <a:ext cx="274320" cy="27432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</p:grpSp>
      <p:grpSp>
        <p:nvGrpSpPr>
          <p:cNvPr id="34" name="Group 33"/>
          <p:cNvGrpSpPr/>
          <p:nvPr/>
        </p:nvGrpSpPr>
        <p:grpSpPr>
          <a:xfrm>
            <a:off x="614363" y="2328863"/>
            <a:ext cx="2514600" cy="2743200"/>
            <a:chOff x="1933575" y="2171700"/>
            <a:chExt cx="2047875" cy="2219325"/>
          </a:xfrm>
        </p:grpSpPr>
        <p:cxnSp>
          <p:nvCxnSpPr>
            <p:cNvPr id="35" name="Straight Connector 34"/>
            <p:cNvCxnSpPr/>
            <p:nvPr/>
          </p:nvCxnSpPr>
          <p:spPr>
            <a:xfrm>
              <a:off x="1933575" y="2171700"/>
              <a:ext cx="2047875" cy="2209800"/>
            </a:xfrm>
            <a:prstGeom prst="line">
              <a:avLst/>
            </a:prstGeom>
            <a:ln w="63500">
              <a:solidFill>
                <a:schemeClr val="accent2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35"/>
            <p:cNvCxnSpPr/>
            <p:nvPr/>
          </p:nvCxnSpPr>
          <p:spPr>
            <a:xfrm>
              <a:off x="3971925" y="2181225"/>
              <a:ext cx="0" cy="2209800"/>
            </a:xfrm>
            <a:prstGeom prst="line">
              <a:avLst/>
            </a:prstGeom>
            <a:ln w="63500">
              <a:solidFill>
                <a:schemeClr val="accent2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37" name="Straight Connector 36"/>
          <p:cNvCxnSpPr/>
          <p:nvPr/>
        </p:nvCxnSpPr>
        <p:spPr>
          <a:xfrm>
            <a:off x="600075" y="5057775"/>
            <a:ext cx="2502905" cy="0"/>
          </a:xfrm>
          <a:prstGeom prst="line">
            <a:avLst/>
          </a:prstGeom>
          <a:ln w="6350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TextBox 38"/>
          <p:cNvSpPr txBox="1"/>
          <p:nvPr/>
        </p:nvSpPr>
        <p:spPr>
          <a:xfrm>
            <a:off x="492919" y="1621631"/>
            <a:ext cx="957313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New Order</a:t>
            </a:r>
          </a:p>
        </p:txBody>
      </p:sp>
      <p:sp>
        <p:nvSpPr>
          <p:cNvPr id="40" name="TextBox 39"/>
          <p:cNvSpPr txBox="1"/>
          <p:nvPr/>
        </p:nvSpPr>
        <p:spPr>
          <a:xfrm>
            <a:off x="3850482" y="1664494"/>
            <a:ext cx="793807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Find Fills</a:t>
            </a:r>
          </a:p>
        </p:txBody>
      </p:sp>
      <p:sp>
        <p:nvSpPr>
          <p:cNvPr id="41" name="Flowchart: Connector 40"/>
          <p:cNvSpPr>
            <a:spLocks noChangeAspect="1"/>
          </p:cNvSpPr>
          <p:nvPr/>
        </p:nvSpPr>
        <p:spPr>
          <a:xfrm>
            <a:off x="1414463" y="3507581"/>
            <a:ext cx="72009" cy="72009"/>
          </a:xfrm>
          <a:prstGeom prst="flowChartConnector">
            <a:avLst/>
          </a:prstGeom>
          <a:solidFill>
            <a:schemeClr val="accent2">
              <a:lumMod val="75000"/>
            </a:schemeClr>
          </a:solidFill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42" name="Flowchart: Connector 41"/>
          <p:cNvSpPr>
            <a:spLocks noChangeAspect="1"/>
          </p:cNvSpPr>
          <p:nvPr/>
        </p:nvSpPr>
        <p:spPr>
          <a:xfrm>
            <a:off x="1414463" y="3814763"/>
            <a:ext cx="72009" cy="72009"/>
          </a:xfrm>
          <a:prstGeom prst="flowChartConnector">
            <a:avLst/>
          </a:prstGeom>
          <a:solidFill>
            <a:schemeClr val="accent2">
              <a:lumMod val="75000"/>
            </a:schemeClr>
          </a:solidFill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43" name="Flowchart: Connector 42"/>
          <p:cNvSpPr>
            <a:spLocks noChangeAspect="1"/>
          </p:cNvSpPr>
          <p:nvPr/>
        </p:nvSpPr>
        <p:spPr>
          <a:xfrm>
            <a:off x="1700213" y="3203972"/>
            <a:ext cx="72009" cy="72009"/>
          </a:xfrm>
          <a:prstGeom prst="flowChartConnector">
            <a:avLst/>
          </a:prstGeom>
          <a:solidFill>
            <a:schemeClr val="accent2">
              <a:lumMod val="75000"/>
            </a:schemeClr>
          </a:solidFill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44" name="Flowchart: Connector 43"/>
          <p:cNvSpPr>
            <a:spLocks noChangeAspect="1"/>
          </p:cNvSpPr>
          <p:nvPr/>
        </p:nvSpPr>
        <p:spPr>
          <a:xfrm>
            <a:off x="1985963" y="3203972"/>
            <a:ext cx="72009" cy="72009"/>
          </a:xfrm>
          <a:prstGeom prst="flowChartConnector">
            <a:avLst/>
          </a:prstGeom>
          <a:solidFill>
            <a:schemeClr val="accent2">
              <a:lumMod val="75000"/>
            </a:schemeClr>
          </a:solidFill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45" name="Flowchart: Connector 44"/>
          <p:cNvSpPr>
            <a:spLocks noChangeAspect="1"/>
          </p:cNvSpPr>
          <p:nvPr/>
        </p:nvSpPr>
        <p:spPr>
          <a:xfrm>
            <a:off x="1700213" y="3814763"/>
            <a:ext cx="72009" cy="72009"/>
          </a:xfrm>
          <a:prstGeom prst="flowChartConnector">
            <a:avLst/>
          </a:prstGeom>
          <a:solidFill>
            <a:schemeClr val="accent2">
              <a:lumMod val="75000"/>
            </a:schemeClr>
          </a:solidFill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46" name="Flowchart: Connector 45"/>
          <p:cNvSpPr>
            <a:spLocks noChangeAspect="1"/>
          </p:cNvSpPr>
          <p:nvPr/>
        </p:nvSpPr>
        <p:spPr>
          <a:xfrm>
            <a:off x="1700213" y="4107656"/>
            <a:ext cx="72009" cy="72009"/>
          </a:xfrm>
          <a:prstGeom prst="flowChartConnector">
            <a:avLst/>
          </a:prstGeom>
          <a:solidFill>
            <a:schemeClr val="accent2">
              <a:lumMod val="75000"/>
            </a:schemeClr>
          </a:solidFill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47" name="Flowchart: Connector 46"/>
          <p:cNvSpPr>
            <a:spLocks noChangeAspect="1"/>
          </p:cNvSpPr>
          <p:nvPr/>
        </p:nvSpPr>
        <p:spPr>
          <a:xfrm>
            <a:off x="1985963" y="3507581"/>
            <a:ext cx="72009" cy="72009"/>
          </a:xfrm>
          <a:prstGeom prst="flowChartConnector">
            <a:avLst/>
          </a:prstGeom>
          <a:solidFill>
            <a:schemeClr val="accent2">
              <a:lumMod val="75000"/>
            </a:schemeClr>
          </a:solidFill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48" name="Flowchart: Connector 47"/>
          <p:cNvSpPr>
            <a:spLocks noChangeAspect="1"/>
          </p:cNvSpPr>
          <p:nvPr/>
        </p:nvSpPr>
        <p:spPr>
          <a:xfrm>
            <a:off x="2239565" y="3507581"/>
            <a:ext cx="72009" cy="72009"/>
          </a:xfrm>
          <a:prstGeom prst="flowChartConnector">
            <a:avLst/>
          </a:prstGeom>
          <a:solidFill>
            <a:schemeClr val="accent2">
              <a:lumMod val="75000"/>
            </a:schemeClr>
          </a:solidFill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49" name="Flowchart: Connector 48"/>
          <p:cNvSpPr>
            <a:spLocks noChangeAspect="1"/>
          </p:cNvSpPr>
          <p:nvPr/>
        </p:nvSpPr>
        <p:spPr>
          <a:xfrm>
            <a:off x="1985963" y="4107656"/>
            <a:ext cx="72009" cy="72009"/>
          </a:xfrm>
          <a:prstGeom prst="flowChartConnector">
            <a:avLst/>
          </a:prstGeom>
          <a:solidFill>
            <a:schemeClr val="accent2">
              <a:lumMod val="75000"/>
            </a:schemeClr>
          </a:solidFill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50" name="Flowchart: Connector 49"/>
          <p:cNvSpPr>
            <a:spLocks noChangeAspect="1"/>
          </p:cNvSpPr>
          <p:nvPr/>
        </p:nvSpPr>
        <p:spPr>
          <a:xfrm>
            <a:off x="2239565" y="3814763"/>
            <a:ext cx="72009" cy="72009"/>
          </a:xfrm>
          <a:prstGeom prst="flowChartConnector">
            <a:avLst/>
          </a:prstGeom>
          <a:solidFill>
            <a:schemeClr val="accent2">
              <a:lumMod val="75000"/>
            </a:schemeClr>
          </a:solidFill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51" name="Flowchart: Connector 50"/>
          <p:cNvSpPr>
            <a:spLocks noChangeAspect="1"/>
          </p:cNvSpPr>
          <p:nvPr/>
        </p:nvSpPr>
        <p:spPr>
          <a:xfrm>
            <a:off x="1985963" y="4707731"/>
            <a:ext cx="72009" cy="72009"/>
          </a:xfrm>
          <a:prstGeom prst="flowChartConnector">
            <a:avLst/>
          </a:prstGeom>
          <a:solidFill>
            <a:schemeClr val="accent2">
              <a:lumMod val="75000"/>
            </a:schemeClr>
          </a:solidFill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52" name="Flowchart: Connector 51"/>
          <p:cNvSpPr>
            <a:spLocks noChangeAspect="1"/>
          </p:cNvSpPr>
          <p:nvPr/>
        </p:nvSpPr>
        <p:spPr>
          <a:xfrm>
            <a:off x="2793206" y="3814763"/>
            <a:ext cx="72009" cy="72009"/>
          </a:xfrm>
          <a:prstGeom prst="flowChartConnector">
            <a:avLst/>
          </a:prstGeom>
          <a:solidFill>
            <a:schemeClr val="accent2">
              <a:lumMod val="75000"/>
            </a:schemeClr>
          </a:solidFill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53" name="Flowchart: Connector 52"/>
          <p:cNvSpPr>
            <a:spLocks noChangeAspect="1"/>
          </p:cNvSpPr>
          <p:nvPr/>
        </p:nvSpPr>
        <p:spPr>
          <a:xfrm>
            <a:off x="2239565" y="5007769"/>
            <a:ext cx="72009" cy="72009"/>
          </a:xfrm>
          <a:prstGeom prst="flowChartConnector">
            <a:avLst/>
          </a:prstGeom>
          <a:solidFill>
            <a:schemeClr val="accent2">
              <a:lumMod val="75000"/>
            </a:schemeClr>
          </a:solidFill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54" name="Flowchart: Connector 53"/>
          <p:cNvSpPr>
            <a:spLocks noChangeAspect="1"/>
          </p:cNvSpPr>
          <p:nvPr/>
        </p:nvSpPr>
        <p:spPr>
          <a:xfrm>
            <a:off x="3068240" y="4107656"/>
            <a:ext cx="72009" cy="72009"/>
          </a:xfrm>
          <a:prstGeom prst="flowChartConnector">
            <a:avLst/>
          </a:prstGeom>
          <a:solidFill>
            <a:schemeClr val="accent2">
              <a:lumMod val="75000"/>
            </a:schemeClr>
          </a:solidFill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55" name="Flowchart: Connector 54"/>
          <p:cNvSpPr>
            <a:spLocks noChangeAspect="1"/>
          </p:cNvSpPr>
          <p:nvPr/>
        </p:nvSpPr>
        <p:spPr>
          <a:xfrm>
            <a:off x="1700213" y="5007769"/>
            <a:ext cx="72009" cy="72009"/>
          </a:xfrm>
          <a:prstGeom prst="flowChartConnector">
            <a:avLst/>
          </a:prstGeom>
          <a:solidFill>
            <a:schemeClr val="accent2">
              <a:lumMod val="75000"/>
            </a:schemeClr>
          </a:solidFill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56" name="Flowchart: Connector 55"/>
          <p:cNvSpPr>
            <a:spLocks noChangeAspect="1"/>
          </p:cNvSpPr>
          <p:nvPr/>
        </p:nvSpPr>
        <p:spPr>
          <a:xfrm>
            <a:off x="3068240" y="3507581"/>
            <a:ext cx="72009" cy="72009"/>
          </a:xfrm>
          <a:prstGeom prst="flowChartConnector">
            <a:avLst/>
          </a:prstGeom>
          <a:solidFill>
            <a:schemeClr val="accent2">
              <a:lumMod val="75000"/>
            </a:schemeClr>
          </a:solidFill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graphicFrame>
        <p:nvGraphicFramePr>
          <p:cNvPr id="57" name="Object 56"/>
          <p:cNvGraphicFramePr>
            <a:graphicFrameLocks noChangeAspect="1"/>
          </p:cNvGraphicFramePr>
          <p:nvPr>
            <p:extLst/>
          </p:nvPr>
        </p:nvGraphicFramePr>
        <p:xfrm>
          <a:off x="3936206" y="3021806"/>
          <a:ext cx="3313509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2" name="Equation" r:id="rId5" imgW="3162240" imgH="634680" progId="Equation.DSMT4">
                  <p:embed/>
                </p:oleObj>
              </mc:Choice>
              <mc:Fallback>
                <p:oleObj name="Equation" r:id="rId5" imgW="3162240" imgH="634680" progId="Equation.DSMT4">
                  <p:embed/>
                  <p:pic>
                    <p:nvPicPr>
                      <p:cNvPr id="57" name="Object 5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36206" y="3021806"/>
                        <a:ext cx="3313509" cy="666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Object 68"/>
          <p:cNvGraphicFramePr>
            <a:graphicFrameLocks noChangeAspect="1"/>
          </p:cNvGraphicFramePr>
          <p:nvPr>
            <p:extLst/>
          </p:nvPr>
        </p:nvGraphicFramePr>
        <p:xfrm>
          <a:off x="3936207" y="3850481"/>
          <a:ext cx="3431381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3" name="Equation" r:id="rId7" imgW="3276360" imgH="634680" progId="Equation.DSMT4">
                  <p:embed/>
                </p:oleObj>
              </mc:Choice>
              <mc:Fallback>
                <p:oleObj name="Equation" r:id="rId7" imgW="3276360" imgH="634680" progId="Equation.DSMT4">
                  <p:embed/>
                  <p:pic>
                    <p:nvPicPr>
                      <p:cNvPr id="69" name="Object 6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936207" y="3850481"/>
                        <a:ext cx="3431381" cy="666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" name="Object 80"/>
          <p:cNvGraphicFramePr>
            <a:graphicFrameLocks noChangeAspect="1"/>
          </p:cNvGraphicFramePr>
          <p:nvPr>
            <p:extLst/>
          </p:nvPr>
        </p:nvGraphicFramePr>
        <p:xfrm>
          <a:off x="4181475" y="4733926"/>
          <a:ext cx="797719" cy="2131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4" name="Equation" r:id="rId9" imgW="761760" imgH="203040" progId="Equation.DSMT4">
                  <p:embed/>
                </p:oleObj>
              </mc:Choice>
              <mc:Fallback>
                <p:oleObj name="Equation" r:id="rId9" imgW="761760" imgH="203040" progId="Equation.DSMT4">
                  <p:embed/>
                  <p:pic>
                    <p:nvPicPr>
                      <p:cNvPr id="81" name="Object 8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181475" y="4733926"/>
                        <a:ext cx="797719" cy="2131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57">
            <a:extLst>
              <a:ext uri="{FF2B5EF4-FFF2-40B4-BE49-F238E27FC236}">
                <a16:creationId xmlns:a16="http://schemas.microsoft.com/office/drawing/2014/main" id="{687D42DB-15A4-4602-B031-71A775D84D35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4102893" y="2015728"/>
          <a:ext cx="4562908" cy="6917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5" name="Equation" r:id="rId11" imgW="4356000" imgH="660240" progId="Equation.DSMT4">
                  <p:embed/>
                </p:oleObj>
              </mc:Choice>
              <mc:Fallback>
                <p:oleObj name="Equation" r:id="rId11" imgW="4356000" imgH="66024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102893" y="2015728"/>
                        <a:ext cx="4562908" cy="6917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13">
            <p14:nvContentPartPr>
              <p14:cNvPr id="33" name="Ink 32"/>
              <p14:cNvContentPartPr/>
              <p14:nvPr/>
            </p14:nvContentPartPr>
            <p14:xfrm>
              <a:off x="4172040" y="1929600"/>
              <a:ext cx="3588120" cy="1844280"/>
            </p14:xfrm>
          </p:contentPart>
        </mc:Choice>
        <mc:Fallback>
          <p:pic>
            <p:nvPicPr>
              <p:cNvPr id="33" name="Ink 32"/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4164840" y="1922400"/>
                <a:ext cx="3608640" cy="18568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7085433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/>
      <p:bldP spid="41" grpId="0" animBg="1"/>
      <p:bldP spid="42" grpId="0" animBg="1"/>
      <p:bldP spid="43" grpId="0" animBg="1"/>
      <p:bldP spid="44" grpId="0" animBg="1"/>
      <p:bldP spid="45" grpId="0" animBg="1"/>
      <p:bldP spid="46" grpId="0" animBg="1"/>
      <p:bldP spid="47" grpId="0" animBg="1"/>
      <p:bldP spid="48" grpId="0" animBg="1"/>
      <p:bldP spid="49" grpId="0" animBg="1"/>
      <p:bldP spid="50" grpId="0" animBg="1"/>
      <p:bldP spid="51" grpId="0" animBg="1"/>
      <p:bldP spid="52" grpId="0" animBg="1"/>
      <p:bldP spid="53" grpId="0" animBg="1"/>
      <p:bldP spid="54" grpId="0" animBg="1"/>
      <p:bldP spid="55" grpId="0" animBg="1"/>
      <p:bldP spid="56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76165" y="2035969"/>
            <a:ext cx="8017766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defTabSz="685800" eaLnBrk="1" fontAlgn="auto" hangingPunct="1"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Calculate the degree of all vertices.</a:t>
            </a:r>
          </a:p>
          <a:p>
            <a:pPr marL="342900" indent="-342900" defTabSz="685800" eaLnBrk="1" fontAlgn="auto" hangingPunct="1"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Choose the node with the lowest degree. Place in ordering scheme.   Eliminate it and update degrees accordingly.</a:t>
            </a:r>
          </a:p>
          <a:p>
            <a:pPr marL="342900" indent="-342900" defTabSz="685800" eaLnBrk="1" fontAlgn="auto" hangingPunct="1"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In case of a tie, choose node with lowest natural ordering.</a:t>
            </a:r>
          </a:p>
          <a:p>
            <a:pPr marL="342900" indent="-342900" defTabSz="685800" eaLnBrk="1" fontAlgn="auto" hangingPunct="1"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Return to step 1.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576165" y="1403091"/>
            <a:ext cx="1101584" cy="369332"/>
          </a:xfrm>
          <a:prstGeom prst="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b="1" dirty="0">
                <a:solidFill>
                  <a:prstClr val="white"/>
                </a:solidFill>
                <a:latin typeface="Calibri" panose="020F0502020204030204"/>
              </a:rPr>
              <a:t>Scheme 1</a:t>
            </a:r>
            <a:endParaRPr lang="en-US" dirty="0">
              <a:solidFill>
                <a:prstClr val="white"/>
              </a:solidFill>
              <a:latin typeface="Calibri" panose="020F0502020204030204"/>
            </a:endParaRP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4" name="Ink 3"/>
              <p14:cNvContentPartPr/>
              <p14:nvPr/>
            </p14:nvContentPartPr>
            <p14:xfrm>
              <a:off x="1007280" y="2333520"/>
              <a:ext cx="5169960" cy="867240"/>
            </p14:xfrm>
          </p:contentPart>
        </mc:Choice>
        <mc:Fallback>
          <p:pic>
            <p:nvPicPr>
              <p:cNvPr id="4" name="Ink 3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003320" y="2326680"/>
                <a:ext cx="5177520" cy="8823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6937629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482601" y="1416050"/>
            <a:ext cx="41994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Reorder using Scheme 1, find fills, </a:t>
            </a:r>
            <a:r>
              <a:rPr lang="en-US" i="1" dirty="0">
                <a:solidFill>
                  <a:prstClr val="black"/>
                </a:solidFill>
                <a:latin typeface="Calibri" panose="020F0502020204030204"/>
                <a:sym typeface="Symbol" panose="05050102010706020507" pitchFamily="18" charset="2"/>
              </a:rPr>
              <a:t>, </a:t>
            </a:r>
            <a:r>
              <a:rPr lang="en-US" dirty="0">
                <a:solidFill>
                  <a:prstClr val="black"/>
                </a:solidFill>
                <a:latin typeface="Calibri" panose="020F0502020204030204"/>
                <a:sym typeface="Symbol" panose="05050102010706020507" pitchFamily="18" charset="2"/>
              </a:rPr>
              <a:t>and </a:t>
            </a:r>
            <a:r>
              <a:rPr lang="en-US" i="1" dirty="0">
                <a:solidFill>
                  <a:prstClr val="black"/>
                </a:solidFill>
                <a:latin typeface="Calibri" panose="020F0502020204030204"/>
                <a:sym typeface="Symbol" panose="05050102010706020507" pitchFamily="18" charset="2"/>
              </a:rPr>
              <a:t></a:t>
            </a:r>
            <a:endParaRPr lang="en-US" i="1" dirty="0">
              <a:solidFill>
                <a:prstClr val="black"/>
              </a:solidFill>
              <a:latin typeface="Calibri" panose="020F0502020204030204"/>
            </a:endParaRPr>
          </a:p>
        </p:txBody>
      </p:sp>
      <p:graphicFrame>
        <p:nvGraphicFramePr>
          <p:cNvPr id="36" name="Table 35"/>
          <p:cNvGraphicFramePr>
            <a:graphicFrameLocks noGrp="1"/>
          </p:cNvGraphicFramePr>
          <p:nvPr>
            <p:extLst/>
          </p:nvPr>
        </p:nvGraphicFramePr>
        <p:xfrm>
          <a:off x="6465094" y="1884045"/>
          <a:ext cx="1214438" cy="3017520"/>
        </p:xfrm>
        <a:graphic>
          <a:graphicData uri="http://schemas.openxmlformats.org/drawingml/2006/table">
            <a:tbl>
              <a:tblPr firstRow="1" bandRow="1">
                <a:tableStyleId>{72833802-FEF1-4C79-8D5D-14CF1EAF98D9}</a:tableStyleId>
              </a:tblPr>
              <a:tblGrid>
                <a:gridCol w="60721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0721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28600">
                <a:tc>
                  <a:txBody>
                    <a:bodyPr/>
                    <a:lstStyle/>
                    <a:p>
                      <a:pPr algn="ctr"/>
                      <a:r>
                        <a:rPr lang="en-US" sz="1100" b="0" dirty="0"/>
                        <a:t>Node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b="0" dirty="0"/>
                        <a:t>degrees</a:t>
                      </a: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pPr algn="ctr"/>
                      <a:r>
                        <a:rPr lang="en-US" sz="1000" dirty="0"/>
                        <a:t>1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/>
                        <a:t>3</a:t>
                      </a: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pPr algn="ctr"/>
                      <a:r>
                        <a:rPr lang="en-US" sz="1000" dirty="0"/>
                        <a:t>2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/>
                        <a:t>3</a:t>
                      </a: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pPr algn="ctr"/>
                      <a:r>
                        <a:rPr lang="en-US" sz="1000" dirty="0"/>
                        <a:t>3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/>
                        <a:t>5</a:t>
                      </a: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pPr algn="ctr"/>
                      <a:r>
                        <a:rPr lang="en-US" sz="1000" dirty="0"/>
                        <a:t>4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/>
                        <a:t>3</a:t>
                      </a: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pPr algn="ctr"/>
                      <a:r>
                        <a:rPr lang="en-US" sz="1000" dirty="0"/>
                        <a:t>5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/>
                        <a:t>5</a:t>
                      </a: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pPr algn="ctr"/>
                      <a:r>
                        <a:rPr lang="en-US" sz="1000" dirty="0"/>
                        <a:t>6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/>
                        <a:t>2</a:t>
                      </a: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pPr algn="ctr"/>
                      <a:r>
                        <a:rPr lang="en-US" sz="1000" dirty="0"/>
                        <a:t>7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/>
                        <a:t>6</a:t>
                      </a: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pPr algn="ctr"/>
                      <a:r>
                        <a:rPr lang="en-US" sz="1000" dirty="0"/>
                        <a:t>8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/>
                        <a:t>3</a:t>
                      </a: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pPr algn="ctr"/>
                      <a:r>
                        <a:rPr lang="en-US" sz="1000" dirty="0"/>
                        <a:t>9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/>
                        <a:t>1</a:t>
                      </a: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pPr algn="ctr"/>
                      <a:r>
                        <a:rPr lang="en-US" sz="1000" dirty="0"/>
                        <a:t>10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/>
                        <a:t>3</a:t>
                      </a: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</a:tbl>
          </a:graphicData>
        </a:graphic>
      </p:graphicFrame>
      <p:cxnSp>
        <p:nvCxnSpPr>
          <p:cNvPr id="38" name="Straight Connector 37"/>
          <p:cNvCxnSpPr/>
          <p:nvPr/>
        </p:nvCxnSpPr>
        <p:spPr>
          <a:xfrm>
            <a:off x="7063846" y="1878806"/>
            <a:ext cx="0" cy="3009900"/>
          </a:xfrm>
          <a:prstGeom prst="line">
            <a:avLst/>
          </a:prstGeom>
          <a:ln>
            <a:solidFill>
              <a:schemeClr val="accent2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4" name="Table 43"/>
          <p:cNvGraphicFramePr>
            <a:graphicFrameLocks noGrp="1"/>
          </p:cNvGraphicFramePr>
          <p:nvPr>
            <p:extLst/>
          </p:nvPr>
        </p:nvGraphicFramePr>
        <p:xfrm>
          <a:off x="2809875" y="5473170"/>
          <a:ext cx="6096000" cy="278130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609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</a:tblGrid>
              <a:tr h="278130">
                <a:tc>
                  <a:txBody>
                    <a:bodyPr/>
                    <a:lstStyle/>
                    <a:p>
                      <a:pPr algn="ctr"/>
                      <a:endParaRPr 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endParaRPr 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endParaRPr 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endParaRPr 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endParaRPr 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endParaRPr 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endParaRPr 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endParaRPr 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endParaRPr 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endParaRPr 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45" name="TextBox 44"/>
          <p:cNvSpPr txBox="1"/>
          <p:nvPr/>
        </p:nvSpPr>
        <p:spPr>
          <a:xfrm>
            <a:off x="2778919" y="5229225"/>
            <a:ext cx="957313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New Order</a:t>
            </a:r>
          </a:p>
        </p:txBody>
      </p:sp>
      <p:grpSp>
        <p:nvGrpSpPr>
          <p:cNvPr id="41" name="Group 40"/>
          <p:cNvGrpSpPr/>
          <p:nvPr/>
        </p:nvGrpSpPr>
        <p:grpSpPr>
          <a:xfrm>
            <a:off x="1778561" y="1946031"/>
            <a:ext cx="272832" cy="412742"/>
            <a:chOff x="5516513" y="2621054"/>
            <a:chExt cx="363776" cy="550323"/>
          </a:xfrm>
        </p:grpSpPr>
        <p:sp>
          <p:nvSpPr>
            <p:cNvPr id="103" name="Oval 102"/>
            <p:cNvSpPr/>
            <p:nvPr/>
          </p:nvSpPr>
          <p:spPr>
            <a:xfrm>
              <a:off x="5595918" y="3034217"/>
              <a:ext cx="137160" cy="137160"/>
            </a:xfrm>
            <a:prstGeom prst="ellipse">
              <a:avLst/>
            </a:prstGeom>
            <a:solidFill>
              <a:schemeClr val="accent2">
                <a:lumMod val="75000"/>
              </a:schemeClr>
            </a:solidFill>
            <a:ln>
              <a:solidFill>
                <a:schemeClr val="accent2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grpSp>
          <p:nvGrpSpPr>
            <p:cNvPr id="104" name="Group 103"/>
            <p:cNvGrpSpPr/>
            <p:nvPr/>
          </p:nvGrpSpPr>
          <p:grpSpPr>
            <a:xfrm>
              <a:off x="5516513" y="2621054"/>
              <a:ext cx="363776" cy="400110"/>
              <a:chOff x="7618445" y="1754155"/>
              <a:chExt cx="363776" cy="400110"/>
            </a:xfrm>
          </p:grpSpPr>
          <p:sp>
            <p:nvSpPr>
              <p:cNvPr id="105" name="TextBox 104"/>
              <p:cNvSpPr txBox="1"/>
              <p:nvPr/>
            </p:nvSpPr>
            <p:spPr>
              <a:xfrm>
                <a:off x="7618445" y="1754155"/>
                <a:ext cx="363776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defTabSz="685800"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350" dirty="0">
                    <a:solidFill>
                      <a:prstClr val="black"/>
                    </a:solidFill>
                    <a:latin typeface="Calibri" panose="020F0502020204030204"/>
                  </a:rPr>
                  <a:t>1</a:t>
                </a:r>
              </a:p>
            </p:txBody>
          </p:sp>
          <p:sp>
            <p:nvSpPr>
              <p:cNvPr id="106" name="Oval 105"/>
              <p:cNvSpPr/>
              <p:nvPr/>
            </p:nvSpPr>
            <p:spPr>
              <a:xfrm>
                <a:off x="7632128" y="1801661"/>
                <a:ext cx="274320" cy="27432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685800"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:endParaRPr lang="en-US" sz="1350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</p:grpSp>
      </p:grpSp>
      <p:grpSp>
        <p:nvGrpSpPr>
          <p:cNvPr id="42" name="Group 41"/>
          <p:cNvGrpSpPr/>
          <p:nvPr/>
        </p:nvGrpSpPr>
        <p:grpSpPr>
          <a:xfrm>
            <a:off x="3902929" y="2576902"/>
            <a:ext cx="444848" cy="300082"/>
            <a:chOff x="6912098" y="3877859"/>
            <a:chExt cx="593130" cy="400109"/>
          </a:xfrm>
        </p:grpSpPr>
        <p:sp>
          <p:nvSpPr>
            <p:cNvPr id="99" name="Oval 98"/>
            <p:cNvSpPr/>
            <p:nvPr/>
          </p:nvSpPr>
          <p:spPr>
            <a:xfrm>
              <a:off x="6912098" y="3994140"/>
              <a:ext cx="137160" cy="137160"/>
            </a:xfrm>
            <a:prstGeom prst="ellipse">
              <a:avLst/>
            </a:prstGeom>
            <a:solidFill>
              <a:schemeClr val="accent2">
                <a:lumMod val="75000"/>
              </a:schemeClr>
            </a:solidFill>
            <a:ln>
              <a:solidFill>
                <a:schemeClr val="accent2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grpSp>
          <p:nvGrpSpPr>
            <p:cNvPr id="100" name="Group 99"/>
            <p:cNvGrpSpPr/>
            <p:nvPr/>
          </p:nvGrpSpPr>
          <p:grpSpPr>
            <a:xfrm>
              <a:off x="7141453" y="3877859"/>
              <a:ext cx="363775" cy="400109"/>
              <a:chOff x="7618445" y="1754155"/>
              <a:chExt cx="363775" cy="400109"/>
            </a:xfrm>
          </p:grpSpPr>
          <p:sp>
            <p:nvSpPr>
              <p:cNvPr id="101" name="TextBox 100"/>
              <p:cNvSpPr txBox="1"/>
              <p:nvPr/>
            </p:nvSpPr>
            <p:spPr>
              <a:xfrm>
                <a:off x="7618445" y="1754155"/>
                <a:ext cx="363775" cy="40010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defTabSz="685800"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350" dirty="0">
                    <a:solidFill>
                      <a:prstClr val="black"/>
                    </a:solidFill>
                    <a:latin typeface="Calibri" panose="020F0502020204030204"/>
                  </a:rPr>
                  <a:t>2</a:t>
                </a:r>
              </a:p>
            </p:txBody>
          </p:sp>
          <p:sp>
            <p:nvSpPr>
              <p:cNvPr id="102" name="Oval 101"/>
              <p:cNvSpPr/>
              <p:nvPr/>
            </p:nvSpPr>
            <p:spPr>
              <a:xfrm>
                <a:off x="7632128" y="1801661"/>
                <a:ext cx="274320" cy="27432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685800"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:endParaRPr lang="en-US" sz="1350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</p:grpSp>
      </p:grpSp>
      <p:grpSp>
        <p:nvGrpSpPr>
          <p:cNvPr id="43" name="Group 42"/>
          <p:cNvGrpSpPr/>
          <p:nvPr/>
        </p:nvGrpSpPr>
        <p:grpSpPr>
          <a:xfrm>
            <a:off x="4444744" y="4123293"/>
            <a:ext cx="355783" cy="399907"/>
            <a:chOff x="6423231" y="5559704"/>
            <a:chExt cx="474377" cy="533209"/>
          </a:xfrm>
        </p:grpSpPr>
        <p:sp>
          <p:nvSpPr>
            <p:cNvPr id="95" name="Oval 94"/>
            <p:cNvSpPr/>
            <p:nvPr/>
          </p:nvSpPr>
          <p:spPr>
            <a:xfrm>
              <a:off x="6423231" y="5559704"/>
              <a:ext cx="137160" cy="137160"/>
            </a:xfrm>
            <a:prstGeom prst="ellipse">
              <a:avLst/>
            </a:prstGeom>
            <a:solidFill>
              <a:schemeClr val="accent2">
                <a:lumMod val="75000"/>
              </a:schemeClr>
            </a:solidFill>
            <a:ln>
              <a:solidFill>
                <a:schemeClr val="accent2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grpSp>
          <p:nvGrpSpPr>
            <p:cNvPr id="96" name="Group 95"/>
            <p:cNvGrpSpPr/>
            <p:nvPr/>
          </p:nvGrpSpPr>
          <p:grpSpPr>
            <a:xfrm>
              <a:off x="6533832" y="5692804"/>
              <a:ext cx="363776" cy="400109"/>
              <a:chOff x="7618445" y="1754155"/>
              <a:chExt cx="363776" cy="400109"/>
            </a:xfrm>
          </p:grpSpPr>
          <p:sp>
            <p:nvSpPr>
              <p:cNvPr id="97" name="TextBox 96"/>
              <p:cNvSpPr txBox="1"/>
              <p:nvPr/>
            </p:nvSpPr>
            <p:spPr>
              <a:xfrm>
                <a:off x="7618445" y="1754155"/>
                <a:ext cx="363776" cy="40010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defTabSz="685800"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350" dirty="0">
                    <a:solidFill>
                      <a:prstClr val="black"/>
                    </a:solidFill>
                    <a:latin typeface="Calibri" panose="020F0502020204030204"/>
                  </a:rPr>
                  <a:t>9</a:t>
                </a:r>
              </a:p>
            </p:txBody>
          </p:sp>
          <p:sp>
            <p:nvSpPr>
              <p:cNvPr id="98" name="Oval 97"/>
              <p:cNvSpPr/>
              <p:nvPr/>
            </p:nvSpPr>
            <p:spPr>
              <a:xfrm>
                <a:off x="7632128" y="1801661"/>
                <a:ext cx="274320" cy="27432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685800"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:endParaRPr lang="en-US" sz="1350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</p:grpSp>
      </p:grpSp>
      <p:grpSp>
        <p:nvGrpSpPr>
          <p:cNvPr id="46" name="Group 45"/>
          <p:cNvGrpSpPr/>
          <p:nvPr/>
        </p:nvGrpSpPr>
        <p:grpSpPr>
          <a:xfrm>
            <a:off x="1017050" y="5055507"/>
            <a:ext cx="347975" cy="383578"/>
            <a:chOff x="4441795" y="5555746"/>
            <a:chExt cx="463967" cy="511437"/>
          </a:xfrm>
        </p:grpSpPr>
        <p:sp>
          <p:nvSpPr>
            <p:cNvPr id="91" name="Oval 90"/>
            <p:cNvSpPr/>
            <p:nvPr/>
          </p:nvSpPr>
          <p:spPr>
            <a:xfrm>
              <a:off x="4768602" y="5555746"/>
              <a:ext cx="137160" cy="137160"/>
            </a:xfrm>
            <a:prstGeom prst="ellipse">
              <a:avLst/>
            </a:prstGeom>
            <a:solidFill>
              <a:schemeClr val="accent2">
                <a:lumMod val="75000"/>
              </a:schemeClr>
            </a:solidFill>
            <a:ln>
              <a:solidFill>
                <a:schemeClr val="accent2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grpSp>
          <p:nvGrpSpPr>
            <p:cNvPr id="92" name="Group 91"/>
            <p:cNvGrpSpPr/>
            <p:nvPr/>
          </p:nvGrpSpPr>
          <p:grpSpPr>
            <a:xfrm>
              <a:off x="4441795" y="5667074"/>
              <a:ext cx="363776" cy="400109"/>
              <a:chOff x="7618445" y="1754155"/>
              <a:chExt cx="363776" cy="400109"/>
            </a:xfrm>
          </p:grpSpPr>
          <p:sp>
            <p:nvSpPr>
              <p:cNvPr id="93" name="TextBox 92"/>
              <p:cNvSpPr txBox="1"/>
              <p:nvPr/>
            </p:nvSpPr>
            <p:spPr>
              <a:xfrm>
                <a:off x="7618445" y="1754155"/>
                <a:ext cx="363776" cy="40010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defTabSz="685800"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350" dirty="0">
                    <a:solidFill>
                      <a:prstClr val="black"/>
                    </a:solidFill>
                    <a:latin typeface="Calibri" panose="020F0502020204030204"/>
                  </a:rPr>
                  <a:t>4</a:t>
                </a:r>
              </a:p>
            </p:txBody>
          </p:sp>
          <p:sp>
            <p:nvSpPr>
              <p:cNvPr id="94" name="Oval 93"/>
              <p:cNvSpPr/>
              <p:nvPr/>
            </p:nvSpPr>
            <p:spPr>
              <a:xfrm>
                <a:off x="7632128" y="1801661"/>
                <a:ext cx="274320" cy="27432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685800"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:endParaRPr lang="en-US" sz="1350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</p:grpSp>
      </p:grpSp>
      <p:grpSp>
        <p:nvGrpSpPr>
          <p:cNvPr id="47" name="Group 46"/>
          <p:cNvGrpSpPr/>
          <p:nvPr/>
        </p:nvGrpSpPr>
        <p:grpSpPr>
          <a:xfrm>
            <a:off x="1042286" y="3748106"/>
            <a:ext cx="410321" cy="300082"/>
            <a:chOff x="3834176" y="3871921"/>
            <a:chExt cx="547094" cy="400109"/>
          </a:xfrm>
        </p:grpSpPr>
        <p:sp>
          <p:nvSpPr>
            <p:cNvPr id="88" name="Oval 87"/>
            <p:cNvSpPr/>
            <p:nvPr/>
          </p:nvSpPr>
          <p:spPr>
            <a:xfrm>
              <a:off x="4244110" y="3998097"/>
              <a:ext cx="137160" cy="137160"/>
            </a:xfrm>
            <a:prstGeom prst="ellipse">
              <a:avLst/>
            </a:prstGeom>
            <a:solidFill>
              <a:schemeClr val="accent2">
                <a:lumMod val="75000"/>
              </a:schemeClr>
            </a:solidFill>
            <a:ln>
              <a:solidFill>
                <a:schemeClr val="accent2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89" name="TextBox 88"/>
            <p:cNvSpPr txBox="1"/>
            <p:nvPr/>
          </p:nvSpPr>
          <p:spPr>
            <a:xfrm>
              <a:off x="3834176" y="3871921"/>
              <a:ext cx="481327" cy="40010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350" dirty="0">
                  <a:solidFill>
                    <a:prstClr val="black"/>
                  </a:solidFill>
                  <a:latin typeface="Calibri" panose="020F0502020204030204"/>
                </a:rPr>
                <a:t>10</a:t>
              </a:r>
            </a:p>
          </p:txBody>
        </p:sp>
        <p:sp>
          <p:nvSpPr>
            <p:cNvPr id="90" name="Oval 89"/>
            <p:cNvSpPr/>
            <p:nvPr/>
          </p:nvSpPr>
          <p:spPr>
            <a:xfrm>
              <a:off x="3906368" y="3919427"/>
              <a:ext cx="274320" cy="27432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</p:grpSp>
      <p:grpSp>
        <p:nvGrpSpPr>
          <p:cNvPr id="48" name="Group 47"/>
          <p:cNvGrpSpPr/>
          <p:nvPr/>
        </p:nvGrpSpPr>
        <p:grpSpPr>
          <a:xfrm>
            <a:off x="3015080" y="3547714"/>
            <a:ext cx="272832" cy="412742"/>
            <a:chOff x="5516513" y="2621054"/>
            <a:chExt cx="363776" cy="550323"/>
          </a:xfrm>
        </p:grpSpPr>
        <p:sp>
          <p:nvSpPr>
            <p:cNvPr id="84" name="Oval 83"/>
            <p:cNvSpPr/>
            <p:nvPr/>
          </p:nvSpPr>
          <p:spPr>
            <a:xfrm>
              <a:off x="5595918" y="3034217"/>
              <a:ext cx="137160" cy="137160"/>
            </a:xfrm>
            <a:prstGeom prst="ellipse">
              <a:avLst/>
            </a:prstGeom>
            <a:solidFill>
              <a:schemeClr val="accent2">
                <a:lumMod val="75000"/>
              </a:schemeClr>
            </a:solidFill>
            <a:ln>
              <a:solidFill>
                <a:schemeClr val="accent2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grpSp>
          <p:nvGrpSpPr>
            <p:cNvPr id="85" name="Group 84"/>
            <p:cNvGrpSpPr/>
            <p:nvPr/>
          </p:nvGrpSpPr>
          <p:grpSpPr>
            <a:xfrm>
              <a:off x="5516513" y="2621054"/>
              <a:ext cx="363776" cy="400110"/>
              <a:chOff x="7618445" y="1754155"/>
              <a:chExt cx="363776" cy="400110"/>
            </a:xfrm>
          </p:grpSpPr>
          <p:sp>
            <p:nvSpPr>
              <p:cNvPr id="86" name="TextBox 85"/>
              <p:cNvSpPr txBox="1"/>
              <p:nvPr/>
            </p:nvSpPr>
            <p:spPr>
              <a:xfrm>
                <a:off x="7618445" y="1754155"/>
                <a:ext cx="363776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defTabSz="685800"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350" dirty="0">
                    <a:solidFill>
                      <a:prstClr val="black"/>
                    </a:solidFill>
                    <a:latin typeface="Calibri" panose="020F0502020204030204"/>
                  </a:rPr>
                  <a:t>6</a:t>
                </a:r>
              </a:p>
            </p:txBody>
          </p:sp>
          <p:sp>
            <p:nvSpPr>
              <p:cNvPr id="87" name="Oval 86"/>
              <p:cNvSpPr/>
              <p:nvPr/>
            </p:nvSpPr>
            <p:spPr>
              <a:xfrm>
                <a:off x="7632128" y="1801661"/>
                <a:ext cx="274320" cy="27432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685800"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:endParaRPr lang="en-US" sz="1350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</p:grpSp>
      </p:grpSp>
      <p:grpSp>
        <p:nvGrpSpPr>
          <p:cNvPr id="49" name="Group 48"/>
          <p:cNvGrpSpPr/>
          <p:nvPr/>
        </p:nvGrpSpPr>
        <p:grpSpPr>
          <a:xfrm>
            <a:off x="4453647" y="3359188"/>
            <a:ext cx="444848" cy="300082"/>
            <a:chOff x="6912098" y="3877859"/>
            <a:chExt cx="593130" cy="400109"/>
          </a:xfrm>
        </p:grpSpPr>
        <p:sp>
          <p:nvSpPr>
            <p:cNvPr id="80" name="Oval 79"/>
            <p:cNvSpPr/>
            <p:nvPr/>
          </p:nvSpPr>
          <p:spPr>
            <a:xfrm>
              <a:off x="6912098" y="3994140"/>
              <a:ext cx="137160" cy="137160"/>
            </a:xfrm>
            <a:prstGeom prst="ellipse">
              <a:avLst/>
            </a:prstGeom>
            <a:solidFill>
              <a:schemeClr val="accent2">
                <a:lumMod val="75000"/>
              </a:schemeClr>
            </a:solidFill>
            <a:ln>
              <a:solidFill>
                <a:schemeClr val="accent2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grpSp>
          <p:nvGrpSpPr>
            <p:cNvPr id="81" name="Group 80"/>
            <p:cNvGrpSpPr/>
            <p:nvPr/>
          </p:nvGrpSpPr>
          <p:grpSpPr>
            <a:xfrm>
              <a:off x="7141453" y="3877859"/>
              <a:ext cx="363775" cy="400109"/>
              <a:chOff x="7618445" y="1754155"/>
              <a:chExt cx="363775" cy="400109"/>
            </a:xfrm>
          </p:grpSpPr>
          <p:sp>
            <p:nvSpPr>
              <p:cNvPr id="82" name="TextBox 81"/>
              <p:cNvSpPr txBox="1"/>
              <p:nvPr/>
            </p:nvSpPr>
            <p:spPr>
              <a:xfrm>
                <a:off x="7618445" y="1754155"/>
                <a:ext cx="363775" cy="40010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defTabSz="685800"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350" dirty="0">
                    <a:solidFill>
                      <a:prstClr val="black"/>
                    </a:solidFill>
                    <a:latin typeface="Calibri" panose="020F0502020204030204"/>
                  </a:rPr>
                  <a:t>7</a:t>
                </a:r>
              </a:p>
            </p:txBody>
          </p:sp>
          <p:sp>
            <p:nvSpPr>
              <p:cNvPr id="83" name="Oval 82"/>
              <p:cNvSpPr/>
              <p:nvPr/>
            </p:nvSpPr>
            <p:spPr>
              <a:xfrm>
                <a:off x="7632128" y="1801661"/>
                <a:ext cx="274320" cy="27432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685800"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:endParaRPr lang="en-US" sz="1350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</p:grpSp>
      </p:grpSp>
      <p:grpSp>
        <p:nvGrpSpPr>
          <p:cNvPr id="50" name="Group 49"/>
          <p:cNvGrpSpPr/>
          <p:nvPr/>
        </p:nvGrpSpPr>
        <p:grpSpPr>
          <a:xfrm>
            <a:off x="4113720" y="4789795"/>
            <a:ext cx="355783" cy="399907"/>
            <a:chOff x="6423231" y="5559704"/>
            <a:chExt cx="474377" cy="533209"/>
          </a:xfrm>
        </p:grpSpPr>
        <p:sp>
          <p:nvSpPr>
            <p:cNvPr id="76" name="Oval 75"/>
            <p:cNvSpPr/>
            <p:nvPr/>
          </p:nvSpPr>
          <p:spPr>
            <a:xfrm>
              <a:off x="6423231" y="5559704"/>
              <a:ext cx="137160" cy="137160"/>
            </a:xfrm>
            <a:prstGeom prst="ellipse">
              <a:avLst/>
            </a:prstGeom>
            <a:solidFill>
              <a:schemeClr val="accent2">
                <a:lumMod val="75000"/>
              </a:schemeClr>
            </a:solidFill>
            <a:ln>
              <a:solidFill>
                <a:schemeClr val="accent2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grpSp>
          <p:nvGrpSpPr>
            <p:cNvPr id="77" name="Group 76"/>
            <p:cNvGrpSpPr/>
            <p:nvPr/>
          </p:nvGrpSpPr>
          <p:grpSpPr>
            <a:xfrm>
              <a:off x="6533832" y="5692804"/>
              <a:ext cx="363776" cy="400109"/>
              <a:chOff x="7618445" y="1754155"/>
              <a:chExt cx="363776" cy="400109"/>
            </a:xfrm>
          </p:grpSpPr>
          <p:sp>
            <p:nvSpPr>
              <p:cNvPr id="78" name="TextBox 77"/>
              <p:cNvSpPr txBox="1"/>
              <p:nvPr/>
            </p:nvSpPr>
            <p:spPr>
              <a:xfrm>
                <a:off x="7618445" y="1754155"/>
                <a:ext cx="363776" cy="40010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defTabSz="685800"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350" dirty="0">
                    <a:solidFill>
                      <a:prstClr val="black"/>
                    </a:solidFill>
                    <a:latin typeface="Calibri" panose="020F0502020204030204"/>
                  </a:rPr>
                  <a:t>3</a:t>
                </a:r>
              </a:p>
            </p:txBody>
          </p:sp>
          <p:sp>
            <p:nvSpPr>
              <p:cNvPr id="79" name="Oval 78"/>
              <p:cNvSpPr/>
              <p:nvPr/>
            </p:nvSpPr>
            <p:spPr>
              <a:xfrm>
                <a:off x="7632128" y="1801661"/>
                <a:ext cx="274320" cy="27432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685800"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:endParaRPr lang="en-US" sz="1350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</p:grpSp>
      </p:grpSp>
      <p:sp>
        <p:nvSpPr>
          <p:cNvPr id="51" name="Oval 50"/>
          <p:cNvSpPr/>
          <p:nvPr/>
        </p:nvSpPr>
        <p:spPr>
          <a:xfrm>
            <a:off x="4832174" y="2515676"/>
            <a:ext cx="102870" cy="102870"/>
          </a:xfrm>
          <a:prstGeom prst="ellipse">
            <a:avLst/>
          </a:prstGeom>
          <a:solidFill>
            <a:schemeClr val="accent2">
              <a:lumMod val="75000"/>
            </a:schemeClr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grpSp>
        <p:nvGrpSpPr>
          <p:cNvPr id="52" name="Group 51"/>
          <p:cNvGrpSpPr/>
          <p:nvPr/>
        </p:nvGrpSpPr>
        <p:grpSpPr>
          <a:xfrm>
            <a:off x="4907713" y="2216190"/>
            <a:ext cx="272832" cy="300082"/>
            <a:chOff x="10698112" y="1936243"/>
            <a:chExt cx="363776" cy="400109"/>
          </a:xfrm>
        </p:grpSpPr>
        <p:sp>
          <p:nvSpPr>
            <p:cNvPr id="74" name="TextBox 73"/>
            <p:cNvSpPr txBox="1"/>
            <p:nvPr/>
          </p:nvSpPr>
          <p:spPr>
            <a:xfrm>
              <a:off x="10698112" y="1936243"/>
              <a:ext cx="363776" cy="40010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350" dirty="0">
                  <a:solidFill>
                    <a:prstClr val="black"/>
                  </a:solidFill>
                  <a:latin typeface="Calibri" panose="020F0502020204030204"/>
                </a:rPr>
                <a:t>8</a:t>
              </a:r>
            </a:p>
          </p:txBody>
        </p:sp>
        <p:sp>
          <p:nvSpPr>
            <p:cNvPr id="75" name="Oval 74"/>
            <p:cNvSpPr/>
            <p:nvPr/>
          </p:nvSpPr>
          <p:spPr>
            <a:xfrm>
              <a:off x="10711795" y="1983749"/>
              <a:ext cx="274320" cy="27432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</p:grpSp>
      <p:sp>
        <p:nvSpPr>
          <p:cNvPr id="53" name="Oval 52"/>
          <p:cNvSpPr/>
          <p:nvPr/>
        </p:nvSpPr>
        <p:spPr>
          <a:xfrm>
            <a:off x="1820297" y="3226709"/>
            <a:ext cx="102870" cy="102870"/>
          </a:xfrm>
          <a:prstGeom prst="ellipse">
            <a:avLst/>
          </a:prstGeom>
          <a:solidFill>
            <a:schemeClr val="accent2">
              <a:lumMod val="75000"/>
            </a:schemeClr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grpSp>
        <p:nvGrpSpPr>
          <p:cNvPr id="54" name="Group 53"/>
          <p:cNvGrpSpPr/>
          <p:nvPr/>
        </p:nvGrpSpPr>
        <p:grpSpPr>
          <a:xfrm>
            <a:off x="1948635" y="2947877"/>
            <a:ext cx="272832" cy="300082"/>
            <a:chOff x="8460745" y="2007321"/>
            <a:chExt cx="363776" cy="400109"/>
          </a:xfrm>
        </p:grpSpPr>
        <p:sp>
          <p:nvSpPr>
            <p:cNvPr id="72" name="TextBox 71"/>
            <p:cNvSpPr txBox="1"/>
            <p:nvPr/>
          </p:nvSpPr>
          <p:spPr>
            <a:xfrm>
              <a:off x="8460745" y="2007321"/>
              <a:ext cx="363776" cy="40010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350" dirty="0">
                  <a:solidFill>
                    <a:prstClr val="black"/>
                  </a:solidFill>
                  <a:latin typeface="Calibri" panose="020F0502020204030204"/>
                </a:rPr>
                <a:t>5</a:t>
              </a:r>
            </a:p>
          </p:txBody>
        </p:sp>
        <p:sp>
          <p:nvSpPr>
            <p:cNvPr id="73" name="Oval 72"/>
            <p:cNvSpPr/>
            <p:nvPr/>
          </p:nvSpPr>
          <p:spPr>
            <a:xfrm>
              <a:off x="8474428" y="2054827"/>
              <a:ext cx="274320" cy="27432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</p:grpSp>
      <p:sp>
        <p:nvSpPr>
          <p:cNvPr id="55" name="Freeform 54"/>
          <p:cNvSpPr/>
          <p:nvPr/>
        </p:nvSpPr>
        <p:spPr>
          <a:xfrm>
            <a:off x="4000407" y="2759065"/>
            <a:ext cx="507671" cy="685800"/>
          </a:xfrm>
          <a:custGeom>
            <a:avLst/>
            <a:gdLst>
              <a:gd name="connsiteX0" fmla="*/ 0 w 676894"/>
              <a:gd name="connsiteY0" fmla="*/ 0 h 914400"/>
              <a:gd name="connsiteX1" fmla="*/ 451263 w 676894"/>
              <a:gd name="connsiteY1" fmla="*/ 391886 h 914400"/>
              <a:gd name="connsiteX2" fmla="*/ 676894 w 676894"/>
              <a:gd name="connsiteY2" fmla="*/ 914400 h 914400"/>
              <a:gd name="connsiteX3" fmla="*/ 676894 w 676894"/>
              <a:gd name="connsiteY3" fmla="*/ 914400 h 9144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676894" h="914400">
                <a:moveTo>
                  <a:pt x="0" y="0"/>
                </a:moveTo>
                <a:cubicBezTo>
                  <a:pt x="169223" y="119743"/>
                  <a:pt x="338447" y="239486"/>
                  <a:pt x="451263" y="391886"/>
                </a:cubicBezTo>
                <a:cubicBezTo>
                  <a:pt x="564079" y="544286"/>
                  <a:pt x="676894" y="914400"/>
                  <a:pt x="676894" y="914400"/>
                </a:cubicBezTo>
                <a:lnTo>
                  <a:pt x="676894" y="914400"/>
                </a:lnTo>
              </a:path>
            </a:pathLst>
          </a:custGeom>
          <a:noFill/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56" name="Freeform 55"/>
          <p:cNvSpPr/>
          <p:nvPr/>
        </p:nvSpPr>
        <p:spPr>
          <a:xfrm flipH="1">
            <a:off x="1390804" y="3293454"/>
            <a:ext cx="463138" cy="614548"/>
          </a:xfrm>
          <a:custGeom>
            <a:avLst/>
            <a:gdLst>
              <a:gd name="connsiteX0" fmla="*/ 0 w 676894"/>
              <a:gd name="connsiteY0" fmla="*/ 0 h 914400"/>
              <a:gd name="connsiteX1" fmla="*/ 451263 w 676894"/>
              <a:gd name="connsiteY1" fmla="*/ 391886 h 914400"/>
              <a:gd name="connsiteX2" fmla="*/ 676894 w 676894"/>
              <a:gd name="connsiteY2" fmla="*/ 914400 h 914400"/>
              <a:gd name="connsiteX3" fmla="*/ 676894 w 676894"/>
              <a:gd name="connsiteY3" fmla="*/ 914400 h 9144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676894" h="914400">
                <a:moveTo>
                  <a:pt x="0" y="0"/>
                </a:moveTo>
                <a:cubicBezTo>
                  <a:pt x="169223" y="119743"/>
                  <a:pt x="338447" y="239486"/>
                  <a:pt x="451263" y="391886"/>
                </a:cubicBezTo>
                <a:cubicBezTo>
                  <a:pt x="564079" y="544286"/>
                  <a:pt x="676894" y="914400"/>
                  <a:pt x="676894" y="914400"/>
                </a:cubicBezTo>
                <a:lnTo>
                  <a:pt x="676894" y="914400"/>
                </a:lnTo>
              </a:path>
            </a:pathLst>
          </a:custGeom>
          <a:noFill/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57" name="Freeform 56"/>
          <p:cNvSpPr/>
          <p:nvPr/>
        </p:nvSpPr>
        <p:spPr>
          <a:xfrm>
            <a:off x="1889568" y="3284548"/>
            <a:ext cx="2573976" cy="213756"/>
          </a:xfrm>
          <a:custGeom>
            <a:avLst/>
            <a:gdLst>
              <a:gd name="connsiteX0" fmla="*/ 0 w 676894"/>
              <a:gd name="connsiteY0" fmla="*/ 0 h 914400"/>
              <a:gd name="connsiteX1" fmla="*/ 451263 w 676894"/>
              <a:gd name="connsiteY1" fmla="*/ 391886 h 914400"/>
              <a:gd name="connsiteX2" fmla="*/ 676894 w 676894"/>
              <a:gd name="connsiteY2" fmla="*/ 914400 h 914400"/>
              <a:gd name="connsiteX3" fmla="*/ 676894 w 676894"/>
              <a:gd name="connsiteY3" fmla="*/ 914400 h 9144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676894" h="914400">
                <a:moveTo>
                  <a:pt x="0" y="0"/>
                </a:moveTo>
                <a:cubicBezTo>
                  <a:pt x="169223" y="119743"/>
                  <a:pt x="338447" y="239486"/>
                  <a:pt x="451263" y="391886"/>
                </a:cubicBezTo>
                <a:cubicBezTo>
                  <a:pt x="564079" y="544286"/>
                  <a:pt x="676894" y="914400"/>
                  <a:pt x="676894" y="914400"/>
                </a:cubicBezTo>
                <a:lnTo>
                  <a:pt x="676894" y="914400"/>
                </a:lnTo>
              </a:path>
            </a:pathLst>
          </a:custGeom>
          <a:noFill/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58" name="Freeform 57"/>
          <p:cNvSpPr/>
          <p:nvPr/>
        </p:nvSpPr>
        <p:spPr>
          <a:xfrm>
            <a:off x="1849490" y="3280096"/>
            <a:ext cx="1286988" cy="627908"/>
          </a:xfrm>
          <a:custGeom>
            <a:avLst/>
            <a:gdLst>
              <a:gd name="connsiteX0" fmla="*/ 0 w 676894"/>
              <a:gd name="connsiteY0" fmla="*/ 0 h 914400"/>
              <a:gd name="connsiteX1" fmla="*/ 451263 w 676894"/>
              <a:gd name="connsiteY1" fmla="*/ 391886 h 914400"/>
              <a:gd name="connsiteX2" fmla="*/ 676894 w 676894"/>
              <a:gd name="connsiteY2" fmla="*/ 914400 h 914400"/>
              <a:gd name="connsiteX3" fmla="*/ 676894 w 676894"/>
              <a:gd name="connsiteY3" fmla="*/ 914400 h 9144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676894" h="914400">
                <a:moveTo>
                  <a:pt x="0" y="0"/>
                </a:moveTo>
                <a:cubicBezTo>
                  <a:pt x="169223" y="119743"/>
                  <a:pt x="338447" y="239486"/>
                  <a:pt x="451263" y="391886"/>
                </a:cubicBezTo>
                <a:cubicBezTo>
                  <a:pt x="564079" y="544286"/>
                  <a:pt x="676894" y="914400"/>
                  <a:pt x="676894" y="914400"/>
                </a:cubicBezTo>
                <a:lnTo>
                  <a:pt x="676894" y="914400"/>
                </a:lnTo>
              </a:path>
            </a:pathLst>
          </a:custGeom>
          <a:noFill/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59" name="Freeform 58"/>
          <p:cNvSpPr/>
          <p:nvPr/>
        </p:nvSpPr>
        <p:spPr>
          <a:xfrm>
            <a:off x="337974" y="2313741"/>
            <a:ext cx="1498155" cy="2778826"/>
          </a:xfrm>
          <a:custGeom>
            <a:avLst/>
            <a:gdLst>
              <a:gd name="connsiteX0" fmla="*/ 1997540 w 1997540"/>
              <a:gd name="connsiteY0" fmla="*/ 0 h 3705101"/>
              <a:gd name="connsiteX1" fmla="*/ 14361 w 1997540"/>
              <a:gd name="connsiteY1" fmla="*/ 1591293 h 3705101"/>
              <a:gd name="connsiteX2" fmla="*/ 1261270 w 1997540"/>
              <a:gd name="connsiteY2" fmla="*/ 3705101 h 37051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997540" h="3705101">
                <a:moveTo>
                  <a:pt x="1997540" y="0"/>
                </a:moveTo>
                <a:cubicBezTo>
                  <a:pt x="1067306" y="486888"/>
                  <a:pt x="137073" y="973776"/>
                  <a:pt x="14361" y="1591293"/>
                </a:cubicBezTo>
                <a:cubicBezTo>
                  <a:pt x="-108351" y="2208810"/>
                  <a:pt x="576459" y="2956955"/>
                  <a:pt x="1261270" y="3705101"/>
                </a:cubicBezTo>
              </a:path>
            </a:pathLst>
          </a:custGeom>
          <a:noFill/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60" name="Freeform 59"/>
          <p:cNvSpPr/>
          <p:nvPr/>
        </p:nvSpPr>
        <p:spPr>
          <a:xfrm>
            <a:off x="1355179" y="4843184"/>
            <a:ext cx="2787732" cy="249382"/>
          </a:xfrm>
          <a:custGeom>
            <a:avLst/>
            <a:gdLst>
              <a:gd name="connsiteX0" fmla="*/ 0 w 2945080"/>
              <a:gd name="connsiteY0" fmla="*/ 1436914 h 1436914"/>
              <a:gd name="connsiteX1" fmla="*/ 2113808 w 2945080"/>
              <a:gd name="connsiteY1" fmla="*/ 1009403 h 1436914"/>
              <a:gd name="connsiteX2" fmla="*/ 2945080 w 2945080"/>
              <a:gd name="connsiteY2" fmla="*/ 0 h 143691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945080" h="1436914">
                <a:moveTo>
                  <a:pt x="0" y="1436914"/>
                </a:moveTo>
                <a:cubicBezTo>
                  <a:pt x="811480" y="1342901"/>
                  <a:pt x="1622961" y="1248889"/>
                  <a:pt x="2113808" y="1009403"/>
                </a:cubicBezTo>
                <a:cubicBezTo>
                  <a:pt x="2604655" y="769917"/>
                  <a:pt x="2774867" y="384958"/>
                  <a:pt x="2945080" y="0"/>
                </a:cubicBezTo>
              </a:path>
            </a:pathLst>
          </a:custGeom>
          <a:noFill/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61" name="Freeform 60"/>
          <p:cNvSpPr/>
          <p:nvPr/>
        </p:nvSpPr>
        <p:spPr>
          <a:xfrm>
            <a:off x="1943007" y="2331554"/>
            <a:ext cx="2003961" cy="382979"/>
          </a:xfrm>
          <a:custGeom>
            <a:avLst/>
            <a:gdLst>
              <a:gd name="connsiteX0" fmla="*/ 0 w 676894"/>
              <a:gd name="connsiteY0" fmla="*/ 0 h 914400"/>
              <a:gd name="connsiteX1" fmla="*/ 451263 w 676894"/>
              <a:gd name="connsiteY1" fmla="*/ 391886 h 914400"/>
              <a:gd name="connsiteX2" fmla="*/ 676894 w 676894"/>
              <a:gd name="connsiteY2" fmla="*/ 914400 h 914400"/>
              <a:gd name="connsiteX3" fmla="*/ 676894 w 676894"/>
              <a:gd name="connsiteY3" fmla="*/ 914400 h 9144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676894" h="914400">
                <a:moveTo>
                  <a:pt x="0" y="0"/>
                </a:moveTo>
                <a:cubicBezTo>
                  <a:pt x="169223" y="119743"/>
                  <a:pt x="338447" y="239486"/>
                  <a:pt x="451263" y="391886"/>
                </a:cubicBezTo>
                <a:cubicBezTo>
                  <a:pt x="564079" y="544286"/>
                  <a:pt x="676894" y="914400"/>
                  <a:pt x="676894" y="914400"/>
                </a:cubicBezTo>
                <a:lnTo>
                  <a:pt x="676894" y="914400"/>
                </a:lnTo>
              </a:path>
            </a:pathLst>
          </a:custGeom>
          <a:noFill/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62" name="Freeform 61"/>
          <p:cNvSpPr/>
          <p:nvPr/>
        </p:nvSpPr>
        <p:spPr>
          <a:xfrm>
            <a:off x="1408618" y="3908003"/>
            <a:ext cx="2769920" cy="935182"/>
          </a:xfrm>
          <a:custGeom>
            <a:avLst/>
            <a:gdLst>
              <a:gd name="connsiteX0" fmla="*/ 0 w 4275117"/>
              <a:gd name="connsiteY0" fmla="*/ 0 h 1175657"/>
              <a:gd name="connsiteX1" fmla="*/ 1816924 w 4275117"/>
              <a:gd name="connsiteY1" fmla="*/ 843148 h 1175657"/>
              <a:gd name="connsiteX2" fmla="*/ 4275117 w 4275117"/>
              <a:gd name="connsiteY2" fmla="*/ 1175657 h 117565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275117" h="1175657">
                <a:moveTo>
                  <a:pt x="0" y="0"/>
                </a:moveTo>
                <a:cubicBezTo>
                  <a:pt x="552202" y="323602"/>
                  <a:pt x="1104405" y="647205"/>
                  <a:pt x="1816924" y="843148"/>
                </a:cubicBezTo>
                <a:cubicBezTo>
                  <a:pt x="2529443" y="1039091"/>
                  <a:pt x="3402280" y="1107374"/>
                  <a:pt x="4275117" y="1175657"/>
                </a:cubicBezTo>
              </a:path>
            </a:pathLst>
          </a:custGeom>
          <a:noFill/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63" name="Freeform 62"/>
          <p:cNvSpPr/>
          <p:nvPr/>
        </p:nvSpPr>
        <p:spPr>
          <a:xfrm>
            <a:off x="4499170" y="3498304"/>
            <a:ext cx="142529" cy="667987"/>
          </a:xfrm>
          <a:custGeom>
            <a:avLst/>
            <a:gdLst>
              <a:gd name="connsiteX0" fmla="*/ 0 w 190038"/>
              <a:gd name="connsiteY0" fmla="*/ 0 h 890649"/>
              <a:gd name="connsiteX1" fmla="*/ 190006 w 190038"/>
              <a:gd name="connsiteY1" fmla="*/ 463138 h 890649"/>
              <a:gd name="connsiteX2" fmla="*/ 11876 w 190038"/>
              <a:gd name="connsiteY2" fmla="*/ 890649 h 89064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90038" h="890649">
                <a:moveTo>
                  <a:pt x="0" y="0"/>
                </a:moveTo>
                <a:cubicBezTo>
                  <a:pt x="94013" y="157348"/>
                  <a:pt x="188027" y="314697"/>
                  <a:pt x="190006" y="463138"/>
                </a:cubicBezTo>
                <a:cubicBezTo>
                  <a:pt x="191985" y="611579"/>
                  <a:pt x="101930" y="751114"/>
                  <a:pt x="11876" y="890649"/>
                </a:cubicBezTo>
              </a:path>
            </a:pathLst>
          </a:custGeom>
          <a:noFill/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64" name="Freeform 63"/>
          <p:cNvSpPr/>
          <p:nvPr/>
        </p:nvSpPr>
        <p:spPr>
          <a:xfrm>
            <a:off x="1404700" y="2723439"/>
            <a:ext cx="2542268" cy="1166750"/>
          </a:xfrm>
          <a:custGeom>
            <a:avLst/>
            <a:gdLst>
              <a:gd name="connsiteX0" fmla="*/ 5223 w 3401566"/>
              <a:gd name="connsiteY0" fmla="*/ 1595314 h 1595314"/>
              <a:gd name="connsiteX1" fmla="*/ 539612 w 3401566"/>
              <a:gd name="connsiteY1" fmla="*/ 217777 h 1595314"/>
              <a:gd name="connsiteX2" fmla="*/ 3401566 w 3401566"/>
              <a:gd name="connsiteY2" fmla="*/ 4021 h 1595314"/>
              <a:gd name="connsiteX3" fmla="*/ 3401566 w 3401566"/>
              <a:gd name="connsiteY3" fmla="*/ 4021 h 159531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401566" h="1595314">
                <a:moveTo>
                  <a:pt x="5223" y="1595314"/>
                </a:moveTo>
                <a:cubicBezTo>
                  <a:pt x="-10611" y="1039153"/>
                  <a:pt x="-26445" y="482992"/>
                  <a:pt x="539612" y="217777"/>
                </a:cubicBezTo>
                <a:cubicBezTo>
                  <a:pt x="1105669" y="-47438"/>
                  <a:pt x="3401566" y="4021"/>
                  <a:pt x="3401566" y="4021"/>
                </a:cubicBezTo>
                <a:lnTo>
                  <a:pt x="3401566" y="4021"/>
                </a:lnTo>
              </a:path>
            </a:pathLst>
          </a:custGeom>
          <a:noFill/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65" name="Freeform 64"/>
          <p:cNvSpPr/>
          <p:nvPr/>
        </p:nvSpPr>
        <p:spPr>
          <a:xfrm>
            <a:off x="3127571" y="3489398"/>
            <a:ext cx="1380507" cy="418605"/>
          </a:xfrm>
          <a:custGeom>
            <a:avLst/>
            <a:gdLst>
              <a:gd name="connsiteX0" fmla="*/ 0 w 1840676"/>
              <a:gd name="connsiteY0" fmla="*/ 558140 h 558140"/>
              <a:gd name="connsiteX1" fmla="*/ 1341912 w 1840676"/>
              <a:gd name="connsiteY1" fmla="*/ 451262 h 558140"/>
              <a:gd name="connsiteX2" fmla="*/ 1840676 w 1840676"/>
              <a:gd name="connsiteY2" fmla="*/ 0 h 5581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840676" h="558140">
                <a:moveTo>
                  <a:pt x="0" y="558140"/>
                </a:moveTo>
                <a:cubicBezTo>
                  <a:pt x="517566" y="551212"/>
                  <a:pt x="1035133" y="544285"/>
                  <a:pt x="1341912" y="451262"/>
                </a:cubicBezTo>
                <a:cubicBezTo>
                  <a:pt x="1648691" y="358239"/>
                  <a:pt x="1744683" y="179119"/>
                  <a:pt x="1840676" y="0"/>
                </a:cubicBezTo>
              </a:path>
            </a:pathLst>
          </a:custGeom>
          <a:noFill/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66" name="Freeform 65"/>
          <p:cNvSpPr/>
          <p:nvPr/>
        </p:nvSpPr>
        <p:spPr>
          <a:xfrm>
            <a:off x="1907381" y="2176929"/>
            <a:ext cx="2983676" cy="386194"/>
          </a:xfrm>
          <a:custGeom>
            <a:avLst/>
            <a:gdLst>
              <a:gd name="connsiteX0" fmla="*/ 0 w 3978234"/>
              <a:gd name="connsiteY0" fmla="*/ 170541 h 514925"/>
              <a:gd name="connsiteX1" fmla="*/ 2375065 w 3978234"/>
              <a:gd name="connsiteY1" fmla="*/ 16161 h 514925"/>
              <a:gd name="connsiteX2" fmla="*/ 3978234 w 3978234"/>
              <a:gd name="connsiteY2" fmla="*/ 514925 h 5149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978234" h="514925">
                <a:moveTo>
                  <a:pt x="0" y="170541"/>
                </a:moveTo>
                <a:cubicBezTo>
                  <a:pt x="856013" y="64652"/>
                  <a:pt x="1712026" y="-41236"/>
                  <a:pt x="2375065" y="16161"/>
                </a:cubicBezTo>
                <a:cubicBezTo>
                  <a:pt x="3038104" y="73558"/>
                  <a:pt x="3508169" y="294241"/>
                  <a:pt x="3978234" y="514925"/>
                </a:cubicBezTo>
              </a:path>
            </a:pathLst>
          </a:custGeom>
          <a:noFill/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67" name="Freeform 66"/>
          <p:cNvSpPr/>
          <p:nvPr/>
        </p:nvSpPr>
        <p:spPr>
          <a:xfrm>
            <a:off x="4169631" y="2563122"/>
            <a:ext cx="1359926" cy="2271156"/>
          </a:xfrm>
          <a:custGeom>
            <a:avLst/>
            <a:gdLst>
              <a:gd name="connsiteX0" fmla="*/ 973777 w 1813235"/>
              <a:gd name="connsiteY0" fmla="*/ 0 h 3028208"/>
              <a:gd name="connsiteX1" fmla="*/ 1781299 w 1813235"/>
              <a:gd name="connsiteY1" fmla="*/ 1983179 h 3028208"/>
              <a:gd name="connsiteX2" fmla="*/ 0 w 1813235"/>
              <a:gd name="connsiteY2" fmla="*/ 3028208 h 302820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813235" h="3028208">
                <a:moveTo>
                  <a:pt x="973777" y="0"/>
                </a:moveTo>
                <a:cubicBezTo>
                  <a:pt x="1458686" y="739239"/>
                  <a:pt x="1943595" y="1478478"/>
                  <a:pt x="1781299" y="1983179"/>
                </a:cubicBezTo>
                <a:cubicBezTo>
                  <a:pt x="1619003" y="2487880"/>
                  <a:pt x="809501" y="2758044"/>
                  <a:pt x="0" y="3028208"/>
                </a:cubicBezTo>
              </a:path>
            </a:pathLst>
          </a:custGeom>
          <a:noFill/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68" name="Freeform 67"/>
          <p:cNvSpPr/>
          <p:nvPr/>
        </p:nvSpPr>
        <p:spPr>
          <a:xfrm>
            <a:off x="4525891" y="2563122"/>
            <a:ext cx="338447" cy="926276"/>
          </a:xfrm>
          <a:custGeom>
            <a:avLst/>
            <a:gdLst>
              <a:gd name="connsiteX0" fmla="*/ 451263 w 451263"/>
              <a:gd name="connsiteY0" fmla="*/ 0 h 1235034"/>
              <a:gd name="connsiteX1" fmla="*/ 130629 w 451263"/>
              <a:gd name="connsiteY1" fmla="*/ 581891 h 1235034"/>
              <a:gd name="connsiteX2" fmla="*/ 0 w 451263"/>
              <a:gd name="connsiteY2" fmla="*/ 1235034 h 12350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51263" h="1235034">
                <a:moveTo>
                  <a:pt x="451263" y="0"/>
                </a:moveTo>
                <a:cubicBezTo>
                  <a:pt x="328551" y="188026"/>
                  <a:pt x="205839" y="376052"/>
                  <a:pt x="130629" y="581891"/>
                </a:cubicBezTo>
                <a:cubicBezTo>
                  <a:pt x="55419" y="787730"/>
                  <a:pt x="27709" y="1011382"/>
                  <a:pt x="0" y="1235034"/>
                </a:cubicBezTo>
              </a:path>
            </a:pathLst>
          </a:custGeom>
          <a:noFill/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69" name="Freeform 68"/>
          <p:cNvSpPr/>
          <p:nvPr/>
        </p:nvSpPr>
        <p:spPr>
          <a:xfrm>
            <a:off x="1871756" y="3293455"/>
            <a:ext cx="2306782" cy="1549730"/>
          </a:xfrm>
          <a:custGeom>
            <a:avLst/>
            <a:gdLst>
              <a:gd name="connsiteX0" fmla="*/ 0 w 3075709"/>
              <a:gd name="connsiteY0" fmla="*/ 0 h 2066306"/>
              <a:gd name="connsiteX1" fmla="*/ 1318161 w 3075709"/>
              <a:gd name="connsiteY1" fmla="*/ 1460665 h 2066306"/>
              <a:gd name="connsiteX2" fmla="*/ 3075709 w 3075709"/>
              <a:gd name="connsiteY2" fmla="*/ 2066306 h 20663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075709" h="2066306">
                <a:moveTo>
                  <a:pt x="0" y="0"/>
                </a:moveTo>
                <a:cubicBezTo>
                  <a:pt x="402771" y="558140"/>
                  <a:pt x="805543" y="1116281"/>
                  <a:pt x="1318161" y="1460665"/>
                </a:cubicBezTo>
                <a:cubicBezTo>
                  <a:pt x="1830779" y="1805049"/>
                  <a:pt x="2453244" y="1935677"/>
                  <a:pt x="3075709" y="2066306"/>
                </a:cubicBezTo>
              </a:path>
            </a:pathLst>
          </a:custGeom>
          <a:noFill/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70" name="Freeform 69"/>
          <p:cNvSpPr/>
          <p:nvPr/>
        </p:nvSpPr>
        <p:spPr>
          <a:xfrm>
            <a:off x="1328460" y="3293455"/>
            <a:ext cx="662209" cy="1825831"/>
          </a:xfrm>
          <a:custGeom>
            <a:avLst/>
            <a:gdLst>
              <a:gd name="connsiteX0" fmla="*/ 724395 w 882945"/>
              <a:gd name="connsiteY0" fmla="*/ 0 h 2434441"/>
              <a:gd name="connsiteX1" fmla="*/ 831273 w 882945"/>
              <a:gd name="connsiteY1" fmla="*/ 1567543 h 2434441"/>
              <a:gd name="connsiteX2" fmla="*/ 0 w 882945"/>
              <a:gd name="connsiteY2" fmla="*/ 2434441 h 243444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882945" h="2434441">
                <a:moveTo>
                  <a:pt x="724395" y="0"/>
                </a:moveTo>
                <a:cubicBezTo>
                  <a:pt x="838200" y="580901"/>
                  <a:pt x="952006" y="1161803"/>
                  <a:pt x="831273" y="1567543"/>
                </a:cubicBezTo>
                <a:cubicBezTo>
                  <a:pt x="710540" y="1973283"/>
                  <a:pt x="355270" y="2203862"/>
                  <a:pt x="0" y="2434441"/>
                </a:cubicBezTo>
              </a:path>
            </a:pathLst>
          </a:custGeom>
          <a:noFill/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71" name="Freeform 70"/>
          <p:cNvSpPr/>
          <p:nvPr/>
        </p:nvSpPr>
        <p:spPr>
          <a:xfrm>
            <a:off x="4178537" y="3498304"/>
            <a:ext cx="338447" cy="1344881"/>
          </a:xfrm>
          <a:custGeom>
            <a:avLst/>
            <a:gdLst>
              <a:gd name="connsiteX0" fmla="*/ 415636 w 415636"/>
              <a:gd name="connsiteY0" fmla="*/ 0 h 1769423"/>
              <a:gd name="connsiteX1" fmla="*/ 142504 w 415636"/>
              <a:gd name="connsiteY1" fmla="*/ 843148 h 1769423"/>
              <a:gd name="connsiteX2" fmla="*/ 0 w 415636"/>
              <a:gd name="connsiteY2" fmla="*/ 1769423 h 176942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15636" h="1769423">
                <a:moveTo>
                  <a:pt x="415636" y="0"/>
                </a:moveTo>
                <a:cubicBezTo>
                  <a:pt x="313706" y="274122"/>
                  <a:pt x="211777" y="548244"/>
                  <a:pt x="142504" y="843148"/>
                </a:cubicBezTo>
                <a:cubicBezTo>
                  <a:pt x="73231" y="1138052"/>
                  <a:pt x="36615" y="1453737"/>
                  <a:pt x="0" y="1769423"/>
                </a:cubicBezTo>
              </a:path>
            </a:pathLst>
          </a:custGeom>
          <a:noFill/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110" name="TextBox 109"/>
          <p:cNvSpPr txBox="1"/>
          <p:nvPr/>
        </p:nvSpPr>
        <p:spPr>
          <a:xfrm>
            <a:off x="3009122" y="5473735"/>
            <a:ext cx="27283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9</a:t>
            </a:r>
          </a:p>
        </p:txBody>
      </p:sp>
      <p:sp>
        <p:nvSpPr>
          <p:cNvPr id="116" name="TextBox 115"/>
          <p:cNvSpPr txBox="1"/>
          <p:nvPr/>
        </p:nvSpPr>
        <p:spPr>
          <a:xfrm>
            <a:off x="3596951" y="5473735"/>
            <a:ext cx="27283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6</a:t>
            </a:r>
          </a:p>
        </p:txBody>
      </p:sp>
      <p:sp>
        <p:nvSpPr>
          <p:cNvPr id="126" name="TextBox 125"/>
          <p:cNvSpPr txBox="1"/>
          <p:nvPr/>
        </p:nvSpPr>
        <p:spPr>
          <a:xfrm>
            <a:off x="4216400" y="5473735"/>
            <a:ext cx="27283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1</a:t>
            </a:r>
          </a:p>
        </p:txBody>
      </p:sp>
      <p:grpSp>
        <p:nvGrpSpPr>
          <p:cNvPr id="129" name="Group 128"/>
          <p:cNvGrpSpPr/>
          <p:nvPr/>
        </p:nvGrpSpPr>
        <p:grpSpPr>
          <a:xfrm>
            <a:off x="7260037" y="3224625"/>
            <a:ext cx="272832" cy="300082"/>
            <a:chOff x="7688424" y="2689163"/>
            <a:chExt cx="363776" cy="400108"/>
          </a:xfrm>
        </p:grpSpPr>
        <p:sp>
          <p:nvSpPr>
            <p:cNvPr id="130" name="Rectangle 129"/>
            <p:cNvSpPr/>
            <p:nvPr/>
          </p:nvSpPr>
          <p:spPr>
            <a:xfrm>
              <a:off x="7717969" y="2761862"/>
              <a:ext cx="242596" cy="22393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131" name="TextBox 130"/>
            <p:cNvSpPr txBox="1"/>
            <p:nvPr/>
          </p:nvSpPr>
          <p:spPr>
            <a:xfrm>
              <a:off x="7688424" y="2689163"/>
              <a:ext cx="363776" cy="40010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350" dirty="0">
                  <a:solidFill>
                    <a:prstClr val="black"/>
                  </a:solidFill>
                  <a:latin typeface="Calibri" panose="020F0502020204030204"/>
                </a:rPr>
                <a:t>4</a:t>
              </a:r>
            </a:p>
          </p:txBody>
        </p:sp>
      </p:grpSp>
      <p:grpSp>
        <p:nvGrpSpPr>
          <p:cNvPr id="135" name="Group 134"/>
          <p:cNvGrpSpPr/>
          <p:nvPr/>
        </p:nvGrpSpPr>
        <p:grpSpPr>
          <a:xfrm>
            <a:off x="7260037" y="3224625"/>
            <a:ext cx="272832" cy="300082"/>
            <a:chOff x="7688424" y="2689163"/>
            <a:chExt cx="363776" cy="400108"/>
          </a:xfrm>
        </p:grpSpPr>
        <p:sp>
          <p:nvSpPr>
            <p:cNvPr id="136" name="Rectangle 135"/>
            <p:cNvSpPr/>
            <p:nvPr/>
          </p:nvSpPr>
          <p:spPr>
            <a:xfrm>
              <a:off x="7717969" y="2761862"/>
              <a:ext cx="242596" cy="22393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137" name="TextBox 136"/>
            <p:cNvSpPr txBox="1"/>
            <p:nvPr/>
          </p:nvSpPr>
          <p:spPr>
            <a:xfrm>
              <a:off x="7688424" y="2689163"/>
              <a:ext cx="363776" cy="40010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350" dirty="0">
                  <a:solidFill>
                    <a:prstClr val="black"/>
                  </a:solidFill>
                  <a:latin typeface="Calibri" panose="020F0502020204030204"/>
                </a:rPr>
                <a:t>2</a:t>
              </a:r>
            </a:p>
          </p:txBody>
        </p:sp>
      </p:grpSp>
      <p:sp>
        <p:nvSpPr>
          <p:cNvPr id="138" name="TextBox 137"/>
          <p:cNvSpPr txBox="1"/>
          <p:nvPr/>
        </p:nvSpPr>
        <p:spPr>
          <a:xfrm>
            <a:off x="4783667" y="5473735"/>
            <a:ext cx="360996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10</a:t>
            </a:r>
          </a:p>
        </p:txBody>
      </p:sp>
      <p:grpSp>
        <p:nvGrpSpPr>
          <p:cNvPr id="141" name="Group 140"/>
          <p:cNvGrpSpPr/>
          <p:nvPr/>
        </p:nvGrpSpPr>
        <p:grpSpPr>
          <a:xfrm>
            <a:off x="7260037" y="2386426"/>
            <a:ext cx="272832" cy="300082"/>
            <a:chOff x="7688424" y="2689163"/>
            <a:chExt cx="363776" cy="400108"/>
          </a:xfrm>
        </p:grpSpPr>
        <p:sp>
          <p:nvSpPr>
            <p:cNvPr id="142" name="Rectangle 141"/>
            <p:cNvSpPr/>
            <p:nvPr/>
          </p:nvSpPr>
          <p:spPr>
            <a:xfrm>
              <a:off x="7717969" y="2761862"/>
              <a:ext cx="242596" cy="22393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143" name="TextBox 142"/>
            <p:cNvSpPr txBox="1"/>
            <p:nvPr/>
          </p:nvSpPr>
          <p:spPr>
            <a:xfrm>
              <a:off x="7688424" y="2689163"/>
              <a:ext cx="363776" cy="40010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350" dirty="0">
                  <a:solidFill>
                    <a:prstClr val="black"/>
                  </a:solidFill>
                  <a:latin typeface="Calibri" panose="020F0502020204030204"/>
                </a:rPr>
                <a:t>4</a:t>
              </a:r>
            </a:p>
          </p:txBody>
        </p:sp>
      </p:grpSp>
      <p:sp>
        <p:nvSpPr>
          <p:cNvPr id="147" name="TextBox 146"/>
          <p:cNvSpPr txBox="1"/>
          <p:nvPr/>
        </p:nvSpPr>
        <p:spPr>
          <a:xfrm>
            <a:off x="5418667" y="5473735"/>
            <a:ext cx="27283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4</a:t>
            </a:r>
          </a:p>
        </p:txBody>
      </p:sp>
      <p:sp>
        <p:nvSpPr>
          <p:cNvPr id="156" name="TextBox 155"/>
          <p:cNvSpPr txBox="1"/>
          <p:nvPr/>
        </p:nvSpPr>
        <p:spPr>
          <a:xfrm>
            <a:off x="6011333" y="5473735"/>
            <a:ext cx="27283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2</a:t>
            </a:r>
          </a:p>
        </p:txBody>
      </p:sp>
      <p:sp>
        <p:nvSpPr>
          <p:cNvPr id="165" name="TextBox 164"/>
          <p:cNvSpPr txBox="1"/>
          <p:nvPr/>
        </p:nvSpPr>
        <p:spPr>
          <a:xfrm>
            <a:off x="6654800" y="5473735"/>
            <a:ext cx="27283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3</a:t>
            </a:r>
          </a:p>
        </p:txBody>
      </p:sp>
      <p:sp>
        <p:nvSpPr>
          <p:cNvPr id="174" name="TextBox 173"/>
          <p:cNvSpPr txBox="1"/>
          <p:nvPr/>
        </p:nvSpPr>
        <p:spPr>
          <a:xfrm>
            <a:off x="7239001" y="5473735"/>
            <a:ext cx="27283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5</a:t>
            </a:r>
          </a:p>
        </p:txBody>
      </p:sp>
      <p:sp>
        <p:nvSpPr>
          <p:cNvPr id="177" name="TextBox 176"/>
          <p:cNvSpPr txBox="1"/>
          <p:nvPr/>
        </p:nvSpPr>
        <p:spPr>
          <a:xfrm>
            <a:off x="7865534" y="5473735"/>
            <a:ext cx="27283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7</a:t>
            </a:r>
          </a:p>
        </p:txBody>
      </p:sp>
      <p:sp>
        <p:nvSpPr>
          <p:cNvPr id="180" name="TextBox 179"/>
          <p:cNvSpPr txBox="1"/>
          <p:nvPr/>
        </p:nvSpPr>
        <p:spPr>
          <a:xfrm>
            <a:off x="8475134" y="5473735"/>
            <a:ext cx="27283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8</a:t>
            </a:r>
          </a:p>
        </p:txBody>
      </p:sp>
      <p:grpSp>
        <p:nvGrpSpPr>
          <p:cNvPr id="181" name="Group 180"/>
          <p:cNvGrpSpPr/>
          <p:nvPr/>
        </p:nvGrpSpPr>
        <p:grpSpPr>
          <a:xfrm>
            <a:off x="7260037" y="3796126"/>
            <a:ext cx="272832" cy="300082"/>
            <a:chOff x="7688424" y="2689163"/>
            <a:chExt cx="363776" cy="400108"/>
          </a:xfrm>
        </p:grpSpPr>
        <p:sp>
          <p:nvSpPr>
            <p:cNvPr id="182" name="Rectangle 181"/>
            <p:cNvSpPr/>
            <p:nvPr/>
          </p:nvSpPr>
          <p:spPr>
            <a:xfrm>
              <a:off x="7717969" y="2761862"/>
              <a:ext cx="242596" cy="22393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183" name="TextBox 182"/>
            <p:cNvSpPr txBox="1"/>
            <p:nvPr/>
          </p:nvSpPr>
          <p:spPr>
            <a:xfrm>
              <a:off x="7688424" y="2689163"/>
              <a:ext cx="363776" cy="40010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350" dirty="0">
                  <a:solidFill>
                    <a:prstClr val="black"/>
                  </a:solidFill>
                  <a:latin typeface="Calibri" panose="020F0502020204030204"/>
                </a:rPr>
                <a:t>5</a:t>
              </a:r>
            </a:p>
          </p:txBody>
        </p:sp>
      </p:grpSp>
      <p:grpSp>
        <p:nvGrpSpPr>
          <p:cNvPr id="188" name="Group 187"/>
          <p:cNvGrpSpPr/>
          <p:nvPr/>
        </p:nvGrpSpPr>
        <p:grpSpPr>
          <a:xfrm>
            <a:off x="6461258" y="4340491"/>
            <a:ext cx="1218010" cy="278606"/>
            <a:chOff x="8620125" y="4638675"/>
            <a:chExt cx="1624013" cy="371475"/>
          </a:xfrm>
        </p:grpSpPr>
        <p:cxnSp>
          <p:nvCxnSpPr>
            <p:cNvPr id="189" name="Straight Connector 188"/>
            <p:cNvCxnSpPr/>
            <p:nvPr/>
          </p:nvCxnSpPr>
          <p:spPr>
            <a:xfrm>
              <a:off x="8624888" y="4638675"/>
              <a:ext cx="1619250" cy="371475"/>
            </a:xfrm>
            <a:prstGeom prst="line">
              <a:avLst/>
            </a:prstGeom>
            <a:ln>
              <a:solidFill>
                <a:schemeClr val="accent2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0" name="Straight Connector 189"/>
            <p:cNvCxnSpPr/>
            <p:nvPr/>
          </p:nvCxnSpPr>
          <p:spPr>
            <a:xfrm flipV="1">
              <a:off x="8620125" y="4643438"/>
              <a:ext cx="1619250" cy="361950"/>
            </a:xfrm>
            <a:prstGeom prst="line">
              <a:avLst/>
            </a:prstGeom>
            <a:ln>
              <a:solidFill>
                <a:schemeClr val="accent2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91" name="Group 190"/>
          <p:cNvGrpSpPr/>
          <p:nvPr/>
        </p:nvGrpSpPr>
        <p:grpSpPr>
          <a:xfrm>
            <a:off x="6452394" y="3502291"/>
            <a:ext cx="1218010" cy="278606"/>
            <a:chOff x="8620125" y="4638675"/>
            <a:chExt cx="1624013" cy="371475"/>
          </a:xfrm>
        </p:grpSpPr>
        <p:cxnSp>
          <p:nvCxnSpPr>
            <p:cNvPr id="192" name="Straight Connector 191"/>
            <p:cNvCxnSpPr/>
            <p:nvPr/>
          </p:nvCxnSpPr>
          <p:spPr>
            <a:xfrm>
              <a:off x="8624888" y="4638675"/>
              <a:ext cx="1619250" cy="371475"/>
            </a:xfrm>
            <a:prstGeom prst="line">
              <a:avLst/>
            </a:prstGeom>
            <a:ln>
              <a:solidFill>
                <a:schemeClr val="accent2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3" name="Straight Connector 192"/>
            <p:cNvCxnSpPr/>
            <p:nvPr/>
          </p:nvCxnSpPr>
          <p:spPr>
            <a:xfrm flipV="1">
              <a:off x="8620125" y="4643438"/>
              <a:ext cx="1619250" cy="361950"/>
            </a:xfrm>
            <a:prstGeom prst="line">
              <a:avLst/>
            </a:prstGeom>
            <a:ln>
              <a:solidFill>
                <a:schemeClr val="accent2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94" name="Group 193"/>
          <p:cNvGrpSpPr/>
          <p:nvPr/>
        </p:nvGrpSpPr>
        <p:grpSpPr>
          <a:xfrm>
            <a:off x="7260037" y="3787658"/>
            <a:ext cx="272832" cy="300082"/>
            <a:chOff x="7688424" y="2689163"/>
            <a:chExt cx="363776" cy="400108"/>
          </a:xfrm>
        </p:grpSpPr>
        <p:sp>
          <p:nvSpPr>
            <p:cNvPr id="195" name="Rectangle 194"/>
            <p:cNvSpPr/>
            <p:nvPr/>
          </p:nvSpPr>
          <p:spPr>
            <a:xfrm>
              <a:off x="7717969" y="2761862"/>
              <a:ext cx="242596" cy="22393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196" name="TextBox 195"/>
            <p:cNvSpPr txBox="1"/>
            <p:nvPr/>
          </p:nvSpPr>
          <p:spPr>
            <a:xfrm>
              <a:off x="7688424" y="2689163"/>
              <a:ext cx="363776" cy="40010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350" dirty="0">
                  <a:solidFill>
                    <a:prstClr val="black"/>
                  </a:solidFill>
                  <a:latin typeface="Calibri" panose="020F0502020204030204"/>
                </a:rPr>
                <a:t>4</a:t>
              </a:r>
            </a:p>
          </p:txBody>
        </p:sp>
      </p:grpSp>
      <p:grpSp>
        <p:nvGrpSpPr>
          <p:cNvPr id="197" name="Group 196"/>
          <p:cNvGrpSpPr/>
          <p:nvPr/>
        </p:nvGrpSpPr>
        <p:grpSpPr>
          <a:xfrm>
            <a:off x="6452395" y="2122225"/>
            <a:ext cx="1218010" cy="278606"/>
            <a:chOff x="8620125" y="4638675"/>
            <a:chExt cx="1624013" cy="371475"/>
          </a:xfrm>
        </p:grpSpPr>
        <p:cxnSp>
          <p:nvCxnSpPr>
            <p:cNvPr id="198" name="Straight Connector 197"/>
            <p:cNvCxnSpPr/>
            <p:nvPr/>
          </p:nvCxnSpPr>
          <p:spPr>
            <a:xfrm>
              <a:off x="8624888" y="4638675"/>
              <a:ext cx="1619250" cy="371475"/>
            </a:xfrm>
            <a:prstGeom prst="line">
              <a:avLst/>
            </a:prstGeom>
            <a:ln>
              <a:solidFill>
                <a:schemeClr val="accent2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9" name="Straight Connector 198"/>
            <p:cNvCxnSpPr/>
            <p:nvPr/>
          </p:nvCxnSpPr>
          <p:spPr>
            <a:xfrm flipV="1">
              <a:off x="8620125" y="4643438"/>
              <a:ext cx="1619250" cy="361950"/>
            </a:xfrm>
            <a:prstGeom prst="line">
              <a:avLst/>
            </a:prstGeom>
            <a:ln>
              <a:solidFill>
                <a:schemeClr val="accent2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02" name="Freeform 201"/>
          <p:cNvSpPr/>
          <p:nvPr/>
        </p:nvSpPr>
        <p:spPr>
          <a:xfrm>
            <a:off x="3962400" y="2455412"/>
            <a:ext cx="889000" cy="205238"/>
          </a:xfrm>
          <a:custGeom>
            <a:avLst/>
            <a:gdLst>
              <a:gd name="connsiteX0" fmla="*/ 0 w 1185333"/>
              <a:gd name="connsiteY0" fmla="*/ 273651 h 273651"/>
              <a:gd name="connsiteX1" fmla="*/ 406400 w 1185333"/>
              <a:gd name="connsiteY1" fmla="*/ 2718 h 273651"/>
              <a:gd name="connsiteX2" fmla="*/ 1185333 w 1185333"/>
              <a:gd name="connsiteY2" fmla="*/ 126896 h 273651"/>
              <a:gd name="connsiteX3" fmla="*/ 1185333 w 1185333"/>
              <a:gd name="connsiteY3" fmla="*/ 126896 h 27365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185333" h="273651">
                <a:moveTo>
                  <a:pt x="0" y="273651"/>
                </a:moveTo>
                <a:cubicBezTo>
                  <a:pt x="104422" y="150414"/>
                  <a:pt x="208845" y="27177"/>
                  <a:pt x="406400" y="2718"/>
                </a:cubicBezTo>
                <a:cubicBezTo>
                  <a:pt x="603955" y="-21741"/>
                  <a:pt x="1185333" y="126896"/>
                  <a:pt x="1185333" y="126896"/>
                </a:cubicBezTo>
                <a:lnTo>
                  <a:pt x="1185333" y="126896"/>
                </a:lnTo>
              </a:path>
            </a:pathLst>
          </a:custGeom>
          <a:noFill/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203" name="Freeform 202"/>
          <p:cNvSpPr/>
          <p:nvPr/>
        </p:nvSpPr>
        <p:spPr>
          <a:xfrm>
            <a:off x="824443" y="2560712"/>
            <a:ext cx="3087158" cy="2512938"/>
          </a:xfrm>
          <a:custGeom>
            <a:avLst/>
            <a:gdLst>
              <a:gd name="connsiteX0" fmla="*/ 4082343 w 4082343"/>
              <a:gd name="connsiteY0" fmla="*/ 189695 h 3350584"/>
              <a:gd name="connsiteX1" fmla="*/ 1034343 w 4082343"/>
              <a:gd name="connsiteY1" fmla="*/ 144539 h 3350584"/>
              <a:gd name="connsiteX2" fmla="*/ 7054 w 4082343"/>
              <a:gd name="connsiteY2" fmla="*/ 1792717 h 3350584"/>
              <a:gd name="connsiteX3" fmla="*/ 661810 w 4082343"/>
              <a:gd name="connsiteY3" fmla="*/ 3350584 h 335058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082343" h="3350584">
                <a:moveTo>
                  <a:pt x="4082343" y="189695"/>
                </a:moveTo>
                <a:cubicBezTo>
                  <a:pt x="2897950" y="33532"/>
                  <a:pt x="1713558" y="-122631"/>
                  <a:pt x="1034343" y="144539"/>
                </a:cubicBezTo>
                <a:cubicBezTo>
                  <a:pt x="355128" y="411709"/>
                  <a:pt x="69143" y="1258376"/>
                  <a:pt x="7054" y="1792717"/>
                </a:cubicBezTo>
                <a:cubicBezTo>
                  <a:pt x="-55035" y="2327058"/>
                  <a:pt x="303387" y="2838821"/>
                  <a:pt x="661810" y="3350584"/>
                </a:cubicBezTo>
              </a:path>
            </a:pathLst>
          </a:custGeom>
          <a:noFill/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204" name="Freeform 203"/>
          <p:cNvSpPr/>
          <p:nvPr/>
        </p:nvSpPr>
        <p:spPr>
          <a:xfrm>
            <a:off x="333922" y="2194879"/>
            <a:ext cx="4509011" cy="2895704"/>
          </a:xfrm>
          <a:custGeom>
            <a:avLst/>
            <a:gdLst>
              <a:gd name="connsiteX0" fmla="*/ 6012015 w 6012015"/>
              <a:gd name="connsiteY0" fmla="*/ 440406 h 3860939"/>
              <a:gd name="connsiteX1" fmla="*/ 2083482 w 6012015"/>
              <a:gd name="connsiteY1" fmla="*/ 79162 h 3860939"/>
              <a:gd name="connsiteX2" fmla="*/ 17615 w 6012015"/>
              <a:gd name="connsiteY2" fmla="*/ 1783784 h 3860939"/>
              <a:gd name="connsiteX3" fmla="*/ 1259393 w 6012015"/>
              <a:gd name="connsiteY3" fmla="*/ 3860939 h 386093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6012015" h="3860939">
                <a:moveTo>
                  <a:pt x="6012015" y="440406"/>
                </a:moveTo>
                <a:cubicBezTo>
                  <a:pt x="4547282" y="147836"/>
                  <a:pt x="3082549" y="-144734"/>
                  <a:pt x="2083482" y="79162"/>
                </a:cubicBezTo>
                <a:cubicBezTo>
                  <a:pt x="1084415" y="303058"/>
                  <a:pt x="154963" y="1153488"/>
                  <a:pt x="17615" y="1783784"/>
                </a:cubicBezTo>
                <a:cubicBezTo>
                  <a:pt x="-119733" y="2414080"/>
                  <a:pt x="569830" y="3137509"/>
                  <a:pt x="1259393" y="3860939"/>
                </a:cubicBezTo>
              </a:path>
            </a:pathLst>
          </a:custGeom>
          <a:noFill/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grpSp>
        <p:nvGrpSpPr>
          <p:cNvPr id="205" name="Group 204"/>
          <p:cNvGrpSpPr/>
          <p:nvPr/>
        </p:nvGrpSpPr>
        <p:grpSpPr>
          <a:xfrm>
            <a:off x="7260037" y="4058592"/>
            <a:ext cx="272832" cy="300082"/>
            <a:chOff x="7688424" y="2689163"/>
            <a:chExt cx="363776" cy="400108"/>
          </a:xfrm>
        </p:grpSpPr>
        <p:sp>
          <p:nvSpPr>
            <p:cNvPr id="206" name="Rectangle 205"/>
            <p:cNvSpPr/>
            <p:nvPr/>
          </p:nvSpPr>
          <p:spPr>
            <a:xfrm>
              <a:off x="7717969" y="2761862"/>
              <a:ext cx="242596" cy="22393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207" name="TextBox 206"/>
            <p:cNvSpPr txBox="1"/>
            <p:nvPr/>
          </p:nvSpPr>
          <p:spPr>
            <a:xfrm>
              <a:off x="7688424" y="2689163"/>
              <a:ext cx="363776" cy="40010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350" dirty="0">
                  <a:solidFill>
                    <a:prstClr val="black"/>
                  </a:solidFill>
                  <a:latin typeface="Calibri" panose="020F0502020204030204"/>
                </a:rPr>
                <a:t>4</a:t>
              </a:r>
            </a:p>
          </p:txBody>
        </p:sp>
      </p:grpSp>
      <p:grpSp>
        <p:nvGrpSpPr>
          <p:cNvPr id="208" name="Group 207"/>
          <p:cNvGrpSpPr/>
          <p:nvPr/>
        </p:nvGrpSpPr>
        <p:grpSpPr>
          <a:xfrm>
            <a:off x="7260037" y="2957926"/>
            <a:ext cx="272832" cy="300082"/>
            <a:chOff x="7688424" y="2689163"/>
            <a:chExt cx="363776" cy="400108"/>
          </a:xfrm>
        </p:grpSpPr>
        <p:sp>
          <p:nvSpPr>
            <p:cNvPr id="209" name="Rectangle 208"/>
            <p:cNvSpPr/>
            <p:nvPr/>
          </p:nvSpPr>
          <p:spPr>
            <a:xfrm>
              <a:off x="7717969" y="2761862"/>
              <a:ext cx="242596" cy="22393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210" name="TextBox 209"/>
            <p:cNvSpPr txBox="1"/>
            <p:nvPr/>
          </p:nvSpPr>
          <p:spPr>
            <a:xfrm>
              <a:off x="7688424" y="2689163"/>
              <a:ext cx="363776" cy="40010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350" dirty="0">
                  <a:solidFill>
                    <a:prstClr val="black"/>
                  </a:solidFill>
                  <a:latin typeface="Calibri" panose="020F0502020204030204"/>
                </a:rPr>
                <a:t>4</a:t>
              </a:r>
            </a:p>
          </p:txBody>
        </p:sp>
      </p:grpSp>
      <p:grpSp>
        <p:nvGrpSpPr>
          <p:cNvPr id="211" name="Group 210"/>
          <p:cNvGrpSpPr/>
          <p:nvPr/>
        </p:nvGrpSpPr>
        <p:grpSpPr>
          <a:xfrm>
            <a:off x="6460861" y="4611424"/>
            <a:ext cx="1218010" cy="278606"/>
            <a:chOff x="8620125" y="4638675"/>
            <a:chExt cx="1624013" cy="371475"/>
          </a:xfrm>
        </p:grpSpPr>
        <p:cxnSp>
          <p:nvCxnSpPr>
            <p:cNvPr id="212" name="Straight Connector 211"/>
            <p:cNvCxnSpPr/>
            <p:nvPr/>
          </p:nvCxnSpPr>
          <p:spPr>
            <a:xfrm>
              <a:off x="8624888" y="4638675"/>
              <a:ext cx="1619250" cy="371475"/>
            </a:xfrm>
            <a:prstGeom prst="line">
              <a:avLst/>
            </a:prstGeom>
            <a:ln>
              <a:solidFill>
                <a:schemeClr val="accent2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3" name="Straight Connector 212"/>
            <p:cNvCxnSpPr/>
            <p:nvPr/>
          </p:nvCxnSpPr>
          <p:spPr>
            <a:xfrm flipV="1">
              <a:off x="8620125" y="4643438"/>
              <a:ext cx="1619250" cy="361950"/>
            </a:xfrm>
            <a:prstGeom prst="line">
              <a:avLst/>
            </a:prstGeom>
            <a:ln>
              <a:solidFill>
                <a:schemeClr val="accent2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14" name="Freeform 213"/>
          <p:cNvSpPr/>
          <p:nvPr/>
        </p:nvSpPr>
        <p:spPr>
          <a:xfrm>
            <a:off x="3501529" y="2768204"/>
            <a:ext cx="641846" cy="2026047"/>
          </a:xfrm>
          <a:custGeom>
            <a:avLst/>
            <a:gdLst>
              <a:gd name="connsiteX0" fmla="*/ 558050 w 840272"/>
              <a:gd name="connsiteY0" fmla="*/ 0 h 2686755"/>
              <a:gd name="connsiteX1" fmla="*/ 4894 w 840272"/>
              <a:gd name="connsiteY1" fmla="*/ 1140178 h 2686755"/>
              <a:gd name="connsiteX2" fmla="*/ 840272 w 840272"/>
              <a:gd name="connsiteY2" fmla="*/ 2686755 h 2686755"/>
              <a:gd name="connsiteX3" fmla="*/ 840272 w 840272"/>
              <a:gd name="connsiteY3" fmla="*/ 2686755 h 2686755"/>
              <a:gd name="connsiteX4" fmla="*/ 840272 w 840272"/>
              <a:gd name="connsiteY4" fmla="*/ 2686755 h 268675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840272" h="2686755">
                <a:moveTo>
                  <a:pt x="558050" y="0"/>
                </a:moveTo>
                <a:cubicBezTo>
                  <a:pt x="257953" y="346193"/>
                  <a:pt x="-42143" y="692386"/>
                  <a:pt x="4894" y="1140178"/>
                </a:cubicBezTo>
                <a:cubicBezTo>
                  <a:pt x="51931" y="1587970"/>
                  <a:pt x="840272" y="2686755"/>
                  <a:pt x="840272" y="2686755"/>
                </a:cubicBezTo>
                <a:lnTo>
                  <a:pt x="840272" y="2686755"/>
                </a:lnTo>
                <a:lnTo>
                  <a:pt x="840272" y="2686755"/>
                </a:lnTo>
              </a:path>
            </a:pathLst>
          </a:custGeom>
          <a:noFill/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216" name="Freeform 215"/>
          <p:cNvSpPr/>
          <p:nvPr/>
        </p:nvSpPr>
        <p:spPr>
          <a:xfrm>
            <a:off x="1930400" y="2753916"/>
            <a:ext cx="1977231" cy="507867"/>
          </a:xfrm>
          <a:custGeom>
            <a:avLst/>
            <a:gdLst>
              <a:gd name="connsiteX0" fmla="*/ 0 w 2630311"/>
              <a:gd name="connsiteY0" fmla="*/ 666044 h 666044"/>
              <a:gd name="connsiteX1" fmla="*/ 1614311 w 2630311"/>
              <a:gd name="connsiteY1" fmla="*/ 474133 h 666044"/>
              <a:gd name="connsiteX2" fmla="*/ 2630311 w 2630311"/>
              <a:gd name="connsiteY2" fmla="*/ 0 h 66604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630311" h="666044">
                <a:moveTo>
                  <a:pt x="0" y="666044"/>
                </a:moveTo>
                <a:cubicBezTo>
                  <a:pt x="587963" y="625592"/>
                  <a:pt x="1175926" y="585140"/>
                  <a:pt x="1614311" y="474133"/>
                </a:cubicBezTo>
                <a:cubicBezTo>
                  <a:pt x="2052696" y="363126"/>
                  <a:pt x="2341503" y="181563"/>
                  <a:pt x="2630311" y="0"/>
                </a:cubicBezTo>
              </a:path>
            </a:pathLst>
          </a:custGeom>
          <a:noFill/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grpSp>
        <p:nvGrpSpPr>
          <p:cNvPr id="115" name="Group 114"/>
          <p:cNvGrpSpPr/>
          <p:nvPr/>
        </p:nvGrpSpPr>
        <p:grpSpPr>
          <a:xfrm>
            <a:off x="7260037" y="2378392"/>
            <a:ext cx="272832" cy="300082"/>
            <a:chOff x="7688424" y="2689163"/>
            <a:chExt cx="363776" cy="400108"/>
          </a:xfrm>
        </p:grpSpPr>
        <p:sp>
          <p:nvSpPr>
            <p:cNvPr id="113" name="Rectangle 112"/>
            <p:cNvSpPr/>
            <p:nvPr/>
          </p:nvSpPr>
          <p:spPr>
            <a:xfrm>
              <a:off x="7717969" y="2761862"/>
              <a:ext cx="242596" cy="22393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114" name="TextBox 113"/>
            <p:cNvSpPr txBox="1"/>
            <p:nvPr/>
          </p:nvSpPr>
          <p:spPr>
            <a:xfrm>
              <a:off x="7688424" y="2689163"/>
              <a:ext cx="363776" cy="40010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350" dirty="0">
                  <a:solidFill>
                    <a:prstClr val="black"/>
                  </a:solidFill>
                  <a:latin typeface="Calibri" panose="020F0502020204030204"/>
                </a:rPr>
                <a:t>5</a:t>
              </a:r>
            </a:p>
          </p:txBody>
        </p:sp>
      </p:grpSp>
      <p:grpSp>
        <p:nvGrpSpPr>
          <p:cNvPr id="217" name="Group 216"/>
          <p:cNvGrpSpPr/>
          <p:nvPr/>
        </p:nvGrpSpPr>
        <p:grpSpPr>
          <a:xfrm>
            <a:off x="6452394" y="2943490"/>
            <a:ext cx="1218010" cy="278606"/>
            <a:chOff x="8620125" y="4638675"/>
            <a:chExt cx="1624013" cy="371475"/>
          </a:xfrm>
        </p:grpSpPr>
        <p:cxnSp>
          <p:nvCxnSpPr>
            <p:cNvPr id="218" name="Straight Connector 217"/>
            <p:cNvCxnSpPr/>
            <p:nvPr/>
          </p:nvCxnSpPr>
          <p:spPr>
            <a:xfrm>
              <a:off x="8624888" y="4638675"/>
              <a:ext cx="1619250" cy="371475"/>
            </a:xfrm>
            <a:prstGeom prst="line">
              <a:avLst/>
            </a:prstGeom>
            <a:ln>
              <a:solidFill>
                <a:schemeClr val="accent2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9" name="Straight Connector 218"/>
            <p:cNvCxnSpPr/>
            <p:nvPr/>
          </p:nvCxnSpPr>
          <p:spPr>
            <a:xfrm flipV="1">
              <a:off x="8620125" y="4643438"/>
              <a:ext cx="1619250" cy="361950"/>
            </a:xfrm>
            <a:prstGeom prst="line">
              <a:avLst/>
            </a:prstGeom>
            <a:ln>
              <a:solidFill>
                <a:schemeClr val="accent2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22" name="Freeform 221"/>
          <p:cNvSpPr/>
          <p:nvPr/>
        </p:nvSpPr>
        <p:spPr>
          <a:xfrm>
            <a:off x="1824406" y="2237302"/>
            <a:ext cx="3043928" cy="999082"/>
          </a:xfrm>
          <a:custGeom>
            <a:avLst/>
            <a:gdLst>
              <a:gd name="connsiteX0" fmla="*/ 4058570 w 4058570"/>
              <a:gd name="connsiteY0" fmla="*/ 361264 h 1332109"/>
              <a:gd name="connsiteX1" fmla="*/ 2997415 w 4058570"/>
              <a:gd name="connsiteY1" fmla="*/ 20 h 1332109"/>
              <a:gd name="connsiteX2" fmla="*/ 412259 w 4058570"/>
              <a:gd name="connsiteY2" fmla="*/ 349975 h 1332109"/>
              <a:gd name="connsiteX3" fmla="*/ 39726 w 4058570"/>
              <a:gd name="connsiteY3" fmla="*/ 1332109 h 133210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058570" h="1332109">
                <a:moveTo>
                  <a:pt x="4058570" y="361264"/>
                </a:moveTo>
                <a:cubicBezTo>
                  <a:pt x="3831851" y="181582"/>
                  <a:pt x="3605133" y="1901"/>
                  <a:pt x="2997415" y="20"/>
                </a:cubicBezTo>
                <a:cubicBezTo>
                  <a:pt x="2389697" y="-1861"/>
                  <a:pt x="905207" y="127960"/>
                  <a:pt x="412259" y="349975"/>
                </a:cubicBezTo>
                <a:cubicBezTo>
                  <a:pt x="-80689" y="571990"/>
                  <a:pt x="-20482" y="952049"/>
                  <a:pt x="39726" y="1332109"/>
                </a:cubicBezTo>
              </a:path>
            </a:pathLst>
          </a:custGeom>
          <a:noFill/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grpSp>
        <p:nvGrpSpPr>
          <p:cNvPr id="118" name="Group 117"/>
          <p:cNvGrpSpPr/>
          <p:nvPr/>
        </p:nvGrpSpPr>
        <p:grpSpPr>
          <a:xfrm>
            <a:off x="7260037" y="2399126"/>
            <a:ext cx="272832" cy="300082"/>
            <a:chOff x="7688424" y="2689163"/>
            <a:chExt cx="363776" cy="400108"/>
          </a:xfrm>
        </p:grpSpPr>
        <p:sp>
          <p:nvSpPr>
            <p:cNvPr id="119" name="Rectangle 118"/>
            <p:cNvSpPr/>
            <p:nvPr/>
          </p:nvSpPr>
          <p:spPr>
            <a:xfrm>
              <a:off x="7717969" y="2761862"/>
              <a:ext cx="242596" cy="22393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120" name="TextBox 119"/>
            <p:cNvSpPr txBox="1"/>
            <p:nvPr/>
          </p:nvSpPr>
          <p:spPr>
            <a:xfrm>
              <a:off x="7688424" y="2689163"/>
              <a:ext cx="363776" cy="40010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350" dirty="0">
                  <a:solidFill>
                    <a:prstClr val="black"/>
                  </a:solidFill>
                  <a:latin typeface="Calibri" panose="020F0502020204030204"/>
                </a:rPr>
                <a:t>4</a:t>
              </a:r>
            </a:p>
          </p:txBody>
        </p:sp>
      </p:grpSp>
      <p:grpSp>
        <p:nvGrpSpPr>
          <p:cNvPr id="223" name="Group 222"/>
          <p:cNvGrpSpPr/>
          <p:nvPr/>
        </p:nvGrpSpPr>
        <p:grpSpPr>
          <a:xfrm>
            <a:off x="7260037" y="2665827"/>
            <a:ext cx="272832" cy="300082"/>
            <a:chOff x="7688424" y="2689163"/>
            <a:chExt cx="363776" cy="400108"/>
          </a:xfrm>
        </p:grpSpPr>
        <p:sp>
          <p:nvSpPr>
            <p:cNvPr id="224" name="Rectangle 223"/>
            <p:cNvSpPr/>
            <p:nvPr/>
          </p:nvSpPr>
          <p:spPr>
            <a:xfrm>
              <a:off x="7717969" y="2761862"/>
              <a:ext cx="242596" cy="22393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225" name="TextBox 224"/>
            <p:cNvSpPr txBox="1"/>
            <p:nvPr/>
          </p:nvSpPr>
          <p:spPr>
            <a:xfrm>
              <a:off x="7688424" y="2689163"/>
              <a:ext cx="363776" cy="40010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350" dirty="0">
                  <a:solidFill>
                    <a:prstClr val="black"/>
                  </a:solidFill>
                  <a:latin typeface="Calibri" panose="020F0502020204030204"/>
                </a:rPr>
                <a:t>4</a:t>
              </a:r>
            </a:p>
          </p:txBody>
        </p:sp>
      </p:grpSp>
      <p:grpSp>
        <p:nvGrpSpPr>
          <p:cNvPr id="226" name="Group 225"/>
          <p:cNvGrpSpPr/>
          <p:nvPr/>
        </p:nvGrpSpPr>
        <p:grpSpPr>
          <a:xfrm>
            <a:off x="6469328" y="2401624"/>
            <a:ext cx="1218010" cy="278606"/>
            <a:chOff x="8620125" y="4638675"/>
            <a:chExt cx="1624013" cy="371475"/>
          </a:xfrm>
        </p:grpSpPr>
        <p:cxnSp>
          <p:nvCxnSpPr>
            <p:cNvPr id="227" name="Straight Connector 226"/>
            <p:cNvCxnSpPr/>
            <p:nvPr/>
          </p:nvCxnSpPr>
          <p:spPr>
            <a:xfrm>
              <a:off x="8624888" y="4638675"/>
              <a:ext cx="1619250" cy="371475"/>
            </a:xfrm>
            <a:prstGeom prst="line">
              <a:avLst/>
            </a:prstGeom>
            <a:ln>
              <a:solidFill>
                <a:schemeClr val="accent2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8" name="Straight Connector 227"/>
            <p:cNvCxnSpPr/>
            <p:nvPr/>
          </p:nvCxnSpPr>
          <p:spPr>
            <a:xfrm flipV="1">
              <a:off x="8620125" y="4643438"/>
              <a:ext cx="1619250" cy="361950"/>
            </a:xfrm>
            <a:prstGeom prst="line">
              <a:avLst/>
            </a:prstGeom>
            <a:ln>
              <a:solidFill>
                <a:schemeClr val="accent2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29" name="Group 228"/>
          <p:cNvGrpSpPr/>
          <p:nvPr/>
        </p:nvGrpSpPr>
        <p:grpSpPr>
          <a:xfrm>
            <a:off x="7260037" y="2670060"/>
            <a:ext cx="272832" cy="300082"/>
            <a:chOff x="7688424" y="2689163"/>
            <a:chExt cx="363776" cy="400108"/>
          </a:xfrm>
        </p:grpSpPr>
        <p:sp>
          <p:nvSpPr>
            <p:cNvPr id="230" name="Rectangle 229"/>
            <p:cNvSpPr/>
            <p:nvPr/>
          </p:nvSpPr>
          <p:spPr>
            <a:xfrm>
              <a:off x="7717969" y="2761862"/>
              <a:ext cx="242596" cy="22393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231" name="TextBox 230"/>
            <p:cNvSpPr txBox="1"/>
            <p:nvPr/>
          </p:nvSpPr>
          <p:spPr>
            <a:xfrm>
              <a:off x="7688424" y="2689163"/>
              <a:ext cx="363776" cy="40010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350" dirty="0">
                  <a:solidFill>
                    <a:prstClr val="black"/>
                  </a:solidFill>
                  <a:latin typeface="Calibri" panose="020F0502020204030204"/>
                </a:rPr>
                <a:t>3</a:t>
              </a:r>
            </a:p>
          </p:txBody>
        </p:sp>
      </p:grpSp>
      <p:grpSp>
        <p:nvGrpSpPr>
          <p:cNvPr id="232" name="Group 231"/>
          <p:cNvGrpSpPr/>
          <p:nvPr/>
        </p:nvGrpSpPr>
        <p:grpSpPr>
          <a:xfrm>
            <a:off x="7260037" y="3796126"/>
            <a:ext cx="272832" cy="300082"/>
            <a:chOff x="7688424" y="2689163"/>
            <a:chExt cx="363776" cy="400108"/>
          </a:xfrm>
        </p:grpSpPr>
        <p:sp>
          <p:nvSpPr>
            <p:cNvPr id="233" name="Rectangle 232"/>
            <p:cNvSpPr/>
            <p:nvPr/>
          </p:nvSpPr>
          <p:spPr>
            <a:xfrm>
              <a:off x="7717969" y="2761862"/>
              <a:ext cx="242596" cy="22393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234" name="TextBox 233"/>
            <p:cNvSpPr txBox="1"/>
            <p:nvPr/>
          </p:nvSpPr>
          <p:spPr>
            <a:xfrm>
              <a:off x="7688424" y="2689163"/>
              <a:ext cx="363776" cy="40010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350" dirty="0">
                  <a:solidFill>
                    <a:prstClr val="black"/>
                  </a:solidFill>
                  <a:latin typeface="Calibri" panose="020F0502020204030204"/>
                </a:rPr>
                <a:t>3</a:t>
              </a:r>
            </a:p>
          </p:txBody>
        </p:sp>
      </p:grpSp>
      <p:grpSp>
        <p:nvGrpSpPr>
          <p:cNvPr id="235" name="Group 234"/>
          <p:cNvGrpSpPr/>
          <p:nvPr/>
        </p:nvGrpSpPr>
        <p:grpSpPr>
          <a:xfrm>
            <a:off x="7260037" y="4067060"/>
            <a:ext cx="272832" cy="300082"/>
            <a:chOff x="7688424" y="2689163"/>
            <a:chExt cx="363776" cy="400108"/>
          </a:xfrm>
        </p:grpSpPr>
        <p:sp>
          <p:nvSpPr>
            <p:cNvPr id="236" name="Rectangle 235"/>
            <p:cNvSpPr/>
            <p:nvPr/>
          </p:nvSpPr>
          <p:spPr>
            <a:xfrm>
              <a:off x="7717969" y="2761862"/>
              <a:ext cx="242596" cy="22393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237" name="TextBox 236"/>
            <p:cNvSpPr txBox="1"/>
            <p:nvPr/>
          </p:nvSpPr>
          <p:spPr>
            <a:xfrm>
              <a:off x="7688424" y="2689163"/>
              <a:ext cx="363776" cy="40010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350" dirty="0">
                  <a:solidFill>
                    <a:prstClr val="black"/>
                  </a:solidFill>
                  <a:latin typeface="Calibri" panose="020F0502020204030204"/>
                </a:rPr>
                <a:t>3</a:t>
              </a:r>
            </a:p>
          </p:txBody>
        </p:sp>
      </p:grpSp>
      <p:grpSp>
        <p:nvGrpSpPr>
          <p:cNvPr id="238" name="Group 237"/>
          <p:cNvGrpSpPr/>
          <p:nvPr/>
        </p:nvGrpSpPr>
        <p:grpSpPr>
          <a:xfrm>
            <a:off x="6460861" y="2672557"/>
            <a:ext cx="1218010" cy="278606"/>
            <a:chOff x="8620125" y="4638675"/>
            <a:chExt cx="1624013" cy="371475"/>
          </a:xfrm>
        </p:grpSpPr>
        <p:cxnSp>
          <p:nvCxnSpPr>
            <p:cNvPr id="239" name="Straight Connector 238"/>
            <p:cNvCxnSpPr/>
            <p:nvPr/>
          </p:nvCxnSpPr>
          <p:spPr>
            <a:xfrm>
              <a:off x="8624888" y="4638675"/>
              <a:ext cx="1619250" cy="371475"/>
            </a:xfrm>
            <a:prstGeom prst="line">
              <a:avLst/>
            </a:prstGeom>
            <a:ln>
              <a:solidFill>
                <a:schemeClr val="accent2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0" name="Straight Connector 239"/>
            <p:cNvCxnSpPr/>
            <p:nvPr/>
          </p:nvCxnSpPr>
          <p:spPr>
            <a:xfrm flipV="1">
              <a:off x="8620125" y="4643438"/>
              <a:ext cx="1619250" cy="361950"/>
            </a:xfrm>
            <a:prstGeom prst="line">
              <a:avLst/>
            </a:prstGeom>
            <a:ln>
              <a:solidFill>
                <a:schemeClr val="accent2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41" name="Group 240"/>
          <p:cNvGrpSpPr/>
          <p:nvPr/>
        </p:nvGrpSpPr>
        <p:grpSpPr>
          <a:xfrm>
            <a:off x="7260037" y="3796125"/>
            <a:ext cx="272832" cy="300082"/>
            <a:chOff x="7688424" y="2689163"/>
            <a:chExt cx="363776" cy="400108"/>
          </a:xfrm>
        </p:grpSpPr>
        <p:sp>
          <p:nvSpPr>
            <p:cNvPr id="242" name="Rectangle 241"/>
            <p:cNvSpPr/>
            <p:nvPr/>
          </p:nvSpPr>
          <p:spPr>
            <a:xfrm>
              <a:off x="7717969" y="2761862"/>
              <a:ext cx="242596" cy="22393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243" name="TextBox 242"/>
            <p:cNvSpPr txBox="1"/>
            <p:nvPr/>
          </p:nvSpPr>
          <p:spPr>
            <a:xfrm>
              <a:off x="7688424" y="2689163"/>
              <a:ext cx="363776" cy="40010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350" dirty="0">
                  <a:solidFill>
                    <a:prstClr val="black"/>
                  </a:solidFill>
                  <a:latin typeface="Calibri" panose="020F0502020204030204"/>
                </a:rPr>
                <a:t>2</a:t>
              </a:r>
            </a:p>
          </p:txBody>
        </p:sp>
      </p:grpSp>
      <p:grpSp>
        <p:nvGrpSpPr>
          <p:cNvPr id="244" name="Group 243"/>
          <p:cNvGrpSpPr/>
          <p:nvPr/>
        </p:nvGrpSpPr>
        <p:grpSpPr>
          <a:xfrm>
            <a:off x="7260037" y="4075525"/>
            <a:ext cx="272832" cy="300082"/>
            <a:chOff x="7688424" y="2689163"/>
            <a:chExt cx="363776" cy="400108"/>
          </a:xfrm>
        </p:grpSpPr>
        <p:sp>
          <p:nvSpPr>
            <p:cNvPr id="245" name="Rectangle 244"/>
            <p:cNvSpPr/>
            <p:nvPr/>
          </p:nvSpPr>
          <p:spPr>
            <a:xfrm>
              <a:off x="7717969" y="2761862"/>
              <a:ext cx="242596" cy="22393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246" name="TextBox 245"/>
            <p:cNvSpPr txBox="1"/>
            <p:nvPr/>
          </p:nvSpPr>
          <p:spPr>
            <a:xfrm>
              <a:off x="7688424" y="2689163"/>
              <a:ext cx="363776" cy="40010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350" dirty="0">
                  <a:solidFill>
                    <a:prstClr val="black"/>
                  </a:solidFill>
                  <a:latin typeface="Calibri" panose="020F0502020204030204"/>
                </a:rPr>
                <a:t>2</a:t>
              </a:r>
            </a:p>
          </p:txBody>
        </p:sp>
      </p:grpSp>
      <p:grpSp>
        <p:nvGrpSpPr>
          <p:cNvPr id="247" name="Group 246"/>
          <p:cNvGrpSpPr/>
          <p:nvPr/>
        </p:nvGrpSpPr>
        <p:grpSpPr>
          <a:xfrm>
            <a:off x="6452394" y="3222890"/>
            <a:ext cx="1218010" cy="278606"/>
            <a:chOff x="8620125" y="4638675"/>
            <a:chExt cx="1624013" cy="371475"/>
          </a:xfrm>
        </p:grpSpPr>
        <p:cxnSp>
          <p:nvCxnSpPr>
            <p:cNvPr id="248" name="Straight Connector 247"/>
            <p:cNvCxnSpPr/>
            <p:nvPr/>
          </p:nvCxnSpPr>
          <p:spPr>
            <a:xfrm>
              <a:off x="8624888" y="4638675"/>
              <a:ext cx="1619250" cy="371475"/>
            </a:xfrm>
            <a:prstGeom prst="line">
              <a:avLst/>
            </a:prstGeom>
            <a:ln>
              <a:solidFill>
                <a:schemeClr val="accent2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9" name="Straight Connector 248"/>
            <p:cNvCxnSpPr/>
            <p:nvPr/>
          </p:nvCxnSpPr>
          <p:spPr>
            <a:xfrm flipV="1">
              <a:off x="8620125" y="4643438"/>
              <a:ext cx="1619250" cy="361950"/>
            </a:xfrm>
            <a:prstGeom prst="line">
              <a:avLst/>
            </a:prstGeom>
            <a:ln>
              <a:solidFill>
                <a:schemeClr val="accent2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84" name="Group 183"/>
          <p:cNvGrpSpPr/>
          <p:nvPr/>
        </p:nvGrpSpPr>
        <p:grpSpPr>
          <a:xfrm>
            <a:off x="7260037" y="3783425"/>
            <a:ext cx="272832" cy="300082"/>
            <a:chOff x="7688424" y="2689163"/>
            <a:chExt cx="363776" cy="400108"/>
          </a:xfrm>
        </p:grpSpPr>
        <p:sp>
          <p:nvSpPr>
            <p:cNvPr id="185" name="Rectangle 184"/>
            <p:cNvSpPr/>
            <p:nvPr/>
          </p:nvSpPr>
          <p:spPr>
            <a:xfrm>
              <a:off x="7717969" y="2761862"/>
              <a:ext cx="242596" cy="22393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186" name="TextBox 185"/>
            <p:cNvSpPr txBox="1"/>
            <p:nvPr/>
          </p:nvSpPr>
          <p:spPr>
            <a:xfrm>
              <a:off x="7688424" y="2689163"/>
              <a:ext cx="363776" cy="40010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350" dirty="0">
                  <a:solidFill>
                    <a:prstClr val="black"/>
                  </a:solidFill>
                  <a:latin typeface="Calibri" panose="020F0502020204030204"/>
                </a:rPr>
                <a:t>1</a:t>
              </a:r>
            </a:p>
          </p:txBody>
        </p:sp>
      </p:grpSp>
      <p:grpSp>
        <p:nvGrpSpPr>
          <p:cNvPr id="250" name="Group 249"/>
          <p:cNvGrpSpPr/>
          <p:nvPr/>
        </p:nvGrpSpPr>
        <p:grpSpPr>
          <a:xfrm>
            <a:off x="7260037" y="4067058"/>
            <a:ext cx="272832" cy="300082"/>
            <a:chOff x="7688424" y="2689163"/>
            <a:chExt cx="363776" cy="400108"/>
          </a:xfrm>
        </p:grpSpPr>
        <p:sp>
          <p:nvSpPr>
            <p:cNvPr id="251" name="Rectangle 250"/>
            <p:cNvSpPr/>
            <p:nvPr/>
          </p:nvSpPr>
          <p:spPr>
            <a:xfrm>
              <a:off x="7717969" y="2761862"/>
              <a:ext cx="242596" cy="22393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252" name="TextBox 251"/>
            <p:cNvSpPr txBox="1"/>
            <p:nvPr/>
          </p:nvSpPr>
          <p:spPr>
            <a:xfrm>
              <a:off x="7688424" y="2689163"/>
              <a:ext cx="363776" cy="40010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350" dirty="0">
                  <a:solidFill>
                    <a:prstClr val="black"/>
                  </a:solidFill>
                  <a:latin typeface="Calibri" panose="020F0502020204030204"/>
                </a:rPr>
                <a:t>1</a:t>
              </a:r>
            </a:p>
          </p:txBody>
        </p:sp>
      </p:grpSp>
      <p:grpSp>
        <p:nvGrpSpPr>
          <p:cNvPr id="187" name="Group 186"/>
          <p:cNvGrpSpPr/>
          <p:nvPr/>
        </p:nvGrpSpPr>
        <p:grpSpPr>
          <a:xfrm>
            <a:off x="6448161" y="3777457"/>
            <a:ext cx="1218010" cy="278606"/>
            <a:chOff x="8620125" y="4638675"/>
            <a:chExt cx="1624013" cy="371475"/>
          </a:xfrm>
        </p:grpSpPr>
        <p:cxnSp>
          <p:nvCxnSpPr>
            <p:cNvPr id="107" name="Straight Connector 106"/>
            <p:cNvCxnSpPr/>
            <p:nvPr/>
          </p:nvCxnSpPr>
          <p:spPr>
            <a:xfrm>
              <a:off x="8624888" y="4638675"/>
              <a:ext cx="1619250" cy="371475"/>
            </a:xfrm>
            <a:prstGeom prst="line">
              <a:avLst/>
            </a:prstGeom>
            <a:ln>
              <a:solidFill>
                <a:schemeClr val="accent2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9" name="Straight Connector 108"/>
            <p:cNvCxnSpPr/>
            <p:nvPr/>
          </p:nvCxnSpPr>
          <p:spPr>
            <a:xfrm flipV="1">
              <a:off x="8620125" y="4643438"/>
              <a:ext cx="1619250" cy="361950"/>
            </a:xfrm>
            <a:prstGeom prst="line">
              <a:avLst/>
            </a:prstGeom>
            <a:ln>
              <a:solidFill>
                <a:schemeClr val="accent2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2762551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4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0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4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0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2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3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7" dur="500"/>
                                        <p:tgtEl>
                                          <p:spTgt spid="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0" dur="500"/>
                                        <p:tgtEl>
                                          <p:spTgt spid="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5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7" dur="500"/>
                                        <p:tgtEl>
                                          <p:spTgt spid="20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0" dur="500"/>
                                        <p:tgtEl>
                                          <p:spTgt spid="20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2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3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5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6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9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3" dur="500"/>
                                        <p:tgtEl>
                                          <p:spTgt spid="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8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1" dur="500"/>
                                        <p:tgtEl>
                                          <p:spTgt spid="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>
                      <p:stCondLst>
                        <p:cond delay="indefinite"/>
                      </p:stCondLst>
                      <p:childTnLst>
                        <p:par>
                          <p:cTn id="163" fill="hold">
                            <p:stCondLst>
                              <p:cond delay="0"/>
                            </p:stCondLst>
                            <p:childTnLst>
                              <p:par>
                                <p:cTn id="16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>
                      <p:stCondLst>
                        <p:cond delay="indefinite"/>
                      </p:stCondLst>
                      <p:childTnLst>
                        <p:par>
                          <p:cTn id="167" fill="hold">
                            <p:stCondLst>
                              <p:cond delay="0"/>
                            </p:stCondLst>
                            <p:childTnLst>
                              <p:par>
                                <p:cTn id="16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>
                      <p:stCondLst>
                        <p:cond delay="indefinite"/>
                      </p:stCondLst>
                      <p:childTnLst>
                        <p:par>
                          <p:cTn id="171" fill="hold">
                            <p:stCondLst>
                              <p:cond delay="0"/>
                            </p:stCondLst>
                            <p:childTnLst>
                              <p:par>
                                <p:cTn id="172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3" dur="500"/>
                                        <p:tgtEl>
                                          <p:spTgt spid="20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6" dur="500"/>
                                        <p:tgtEl>
                                          <p:spTgt spid="2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9" dur="500"/>
                                        <p:tgtEl>
                                          <p:spTgt spid="2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4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5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7" fill="hold">
                      <p:stCondLst>
                        <p:cond delay="indefinite"/>
                      </p:stCondLst>
                      <p:childTnLst>
                        <p:par>
                          <p:cTn id="188" fill="hold">
                            <p:stCondLst>
                              <p:cond delay="0"/>
                            </p:stCondLst>
                            <p:childTnLst>
                              <p:par>
                                <p:cTn id="18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1" dur="500"/>
                                        <p:tgtEl>
                                          <p:spTgt spid="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4" dur="500"/>
                                        <p:tgtEl>
                                          <p:spTgt spid="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7" dur="500"/>
                                        <p:tgtEl>
                                          <p:spTgt spid="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8" fill="hold">
                      <p:stCondLst>
                        <p:cond delay="indefinite"/>
                      </p:stCondLst>
                      <p:childTnLst>
                        <p:par>
                          <p:cTn id="199" fill="hold">
                            <p:stCondLst>
                              <p:cond delay="0"/>
                            </p:stCondLst>
                            <p:childTnLst>
                              <p:par>
                                <p:cTn id="20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2" fill="hold">
                      <p:stCondLst>
                        <p:cond delay="indefinite"/>
                      </p:stCondLst>
                      <p:childTnLst>
                        <p:par>
                          <p:cTn id="203" fill="hold">
                            <p:stCondLst>
                              <p:cond delay="0"/>
                            </p:stCondLst>
                            <p:childTnLst>
                              <p:par>
                                <p:cTn id="20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6" fill="hold">
                      <p:stCondLst>
                        <p:cond delay="indefinite"/>
                      </p:stCondLst>
                      <p:childTnLst>
                        <p:par>
                          <p:cTn id="207" fill="hold">
                            <p:stCondLst>
                              <p:cond delay="0"/>
                            </p:stCondLst>
                            <p:childTnLst>
                              <p:par>
                                <p:cTn id="20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9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1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2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4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5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7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8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0" fill="hold">
                      <p:stCondLst>
                        <p:cond delay="indefinite"/>
                      </p:stCondLst>
                      <p:childTnLst>
                        <p:par>
                          <p:cTn id="221" fill="hold">
                            <p:stCondLst>
                              <p:cond delay="0"/>
                            </p:stCondLst>
                            <p:childTnLst>
                              <p:par>
                                <p:cTn id="2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4" dur="500"/>
                                        <p:tgtEl>
                                          <p:spTgt spid="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7" dur="500"/>
                                        <p:tgtEl>
                                          <p:spTgt spid="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0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1" fill="hold">
                      <p:stCondLst>
                        <p:cond delay="indefinite"/>
                      </p:stCondLst>
                      <p:childTnLst>
                        <p:par>
                          <p:cTn id="232" fill="hold">
                            <p:stCondLst>
                              <p:cond delay="0"/>
                            </p:stCondLst>
                            <p:childTnLst>
                              <p:par>
                                <p:cTn id="2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5" fill="hold">
                      <p:stCondLst>
                        <p:cond delay="indefinite"/>
                      </p:stCondLst>
                      <p:childTnLst>
                        <p:par>
                          <p:cTn id="236" fill="hold">
                            <p:stCondLst>
                              <p:cond delay="0"/>
                            </p:stCondLst>
                            <p:childTnLst>
                              <p:par>
                                <p:cTn id="2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9" fill="hold">
                      <p:stCondLst>
                        <p:cond delay="indefinite"/>
                      </p:stCondLst>
                      <p:childTnLst>
                        <p:par>
                          <p:cTn id="240" fill="hold">
                            <p:stCondLst>
                              <p:cond delay="0"/>
                            </p:stCondLst>
                            <p:childTnLst>
                              <p:par>
                                <p:cTn id="241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2" dur="500"/>
                                        <p:tgtEl>
                                          <p:spTgt spid="2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4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5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8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0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1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3" fill="hold">
                      <p:stCondLst>
                        <p:cond delay="indefinite"/>
                      </p:stCondLst>
                      <p:childTnLst>
                        <p:par>
                          <p:cTn id="254" fill="hold">
                            <p:stCondLst>
                              <p:cond delay="0"/>
                            </p:stCondLst>
                            <p:childTnLst>
                              <p:par>
                                <p:cTn id="2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7" dur="500"/>
                                        <p:tgtEl>
                                          <p:spTgt spid="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0" dur="500"/>
                                        <p:tgtEl>
                                          <p:spTgt spid="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1" fill="hold">
                      <p:stCondLst>
                        <p:cond delay="indefinite"/>
                      </p:stCondLst>
                      <p:childTnLst>
                        <p:par>
                          <p:cTn id="262" fill="hold">
                            <p:stCondLst>
                              <p:cond delay="0"/>
                            </p:stCondLst>
                            <p:childTnLst>
                              <p:par>
                                <p:cTn id="2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5" fill="hold">
                      <p:stCondLst>
                        <p:cond delay="indefinite"/>
                      </p:stCondLst>
                      <p:childTnLst>
                        <p:par>
                          <p:cTn id="266" fill="hold">
                            <p:stCondLst>
                              <p:cond delay="0"/>
                            </p:stCondLst>
                            <p:childTnLst>
                              <p:par>
                                <p:cTn id="2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9" fill="hold">
                      <p:stCondLst>
                        <p:cond delay="indefinite"/>
                      </p:stCondLst>
                      <p:childTnLst>
                        <p:par>
                          <p:cTn id="270" fill="hold">
                            <p:stCondLst>
                              <p:cond delay="0"/>
                            </p:stCondLst>
                            <p:childTnLst>
                              <p:par>
                                <p:cTn id="27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4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5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7" fill="hold">
                      <p:stCondLst>
                        <p:cond delay="indefinite"/>
                      </p:stCondLst>
                      <p:childTnLst>
                        <p:par>
                          <p:cTn id="278" fill="hold">
                            <p:stCondLst>
                              <p:cond delay="0"/>
                            </p:stCondLst>
                            <p:childTnLst>
                              <p:par>
                                <p:cTn id="27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" grpId="0" animBg="1"/>
      <p:bldP spid="55" grpId="0" animBg="1"/>
      <p:bldP spid="56" grpId="0" animBg="1"/>
      <p:bldP spid="57" grpId="0" animBg="1"/>
      <p:bldP spid="58" grpId="0" animBg="1"/>
      <p:bldP spid="59" grpId="0" animBg="1"/>
      <p:bldP spid="60" grpId="0" animBg="1"/>
      <p:bldP spid="61" grpId="0" animBg="1"/>
      <p:bldP spid="62" grpId="0" animBg="1"/>
      <p:bldP spid="63" grpId="0" animBg="1"/>
      <p:bldP spid="64" grpId="0" animBg="1"/>
      <p:bldP spid="65" grpId="0" animBg="1"/>
      <p:bldP spid="66" grpId="0" animBg="1"/>
      <p:bldP spid="67" grpId="0" animBg="1"/>
      <p:bldP spid="68" grpId="0" animBg="1"/>
      <p:bldP spid="69" grpId="0" animBg="1"/>
      <p:bldP spid="70" grpId="0" animBg="1"/>
      <p:bldP spid="71" grpId="0" animBg="1"/>
      <p:bldP spid="110" grpId="0"/>
      <p:bldP spid="116" grpId="0"/>
      <p:bldP spid="126" grpId="0"/>
      <p:bldP spid="138" grpId="0"/>
      <p:bldP spid="147" grpId="0"/>
      <p:bldP spid="156" grpId="0"/>
      <p:bldP spid="165" grpId="0"/>
      <p:bldP spid="174" grpId="0"/>
      <p:bldP spid="177" grpId="0"/>
      <p:bldP spid="180" grpId="0"/>
      <p:bldP spid="202" grpId="0" animBg="1"/>
      <p:bldP spid="202" grpId="1" animBg="1"/>
      <p:bldP spid="203" grpId="0" animBg="1"/>
      <p:bldP spid="203" grpId="1" animBg="1"/>
      <p:bldP spid="204" grpId="0" animBg="1"/>
      <p:bldP spid="204" grpId="1" animBg="1"/>
      <p:bldP spid="214" grpId="0" animBg="1"/>
      <p:bldP spid="214" grpId="1" animBg="1"/>
      <p:bldP spid="216" grpId="0" animBg="1"/>
      <p:bldP spid="216" grpId="1" animBg="1"/>
      <p:bldP spid="222" grpId="0" animBg="1"/>
      <p:bldP spid="222" grpId="1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" name="Object 12"/>
          <p:cNvGraphicFramePr>
            <a:graphicFrameLocks noChangeAspect="1"/>
          </p:cNvGraphicFramePr>
          <p:nvPr>
            <p:extLst/>
          </p:nvPr>
        </p:nvGraphicFramePr>
        <p:xfrm>
          <a:off x="461066" y="2205393"/>
          <a:ext cx="2814761" cy="29979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5" name="Equation" r:id="rId4" imgW="2145960" imgH="2286000" progId="Equation.DSMT4">
                  <p:embed/>
                </p:oleObj>
              </mc:Choice>
              <mc:Fallback>
                <p:oleObj name="Equation" r:id="rId4" imgW="2145960" imgH="228600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61066" y="2205393"/>
                        <a:ext cx="2814761" cy="29979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" name="Group 13"/>
          <p:cNvGrpSpPr/>
          <p:nvPr/>
        </p:nvGrpSpPr>
        <p:grpSpPr>
          <a:xfrm>
            <a:off x="1614493" y="2000909"/>
            <a:ext cx="272832" cy="300082"/>
            <a:chOff x="5772150" y="1638300"/>
            <a:chExt cx="363776" cy="400109"/>
          </a:xfrm>
        </p:grpSpPr>
        <p:sp>
          <p:nvSpPr>
            <p:cNvPr id="15" name="TextBox 14"/>
            <p:cNvSpPr txBox="1"/>
            <p:nvPr/>
          </p:nvSpPr>
          <p:spPr>
            <a:xfrm>
              <a:off x="5772150" y="1638300"/>
              <a:ext cx="363776" cy="40010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350" dirty="0">
                  <a:solidFill>
                    <a:prstClr val="black"/>
                  </a:solidFill>
                  <a:latin typeface="Calibri" panose="020F0502020204030204"/>
                </a:rPr>
                <a:t>4</a:t>
              </a:r>
            </a:p>
          </p:txBody>
        </p:sp>
        <p:sp>
          <p:nvSpPr>
            <p:cNvPr id="16" name="Oval 15"/>
            <p:cNvSpPr/>
            <p:nvPr/>
          </p:nvSpPr>
          <p:spPr>
            <a:xfrm>
              <a:off x="5785833" y="1685806"/>
              <a:ext cx="274320" cy="27432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</p:grpSp>
      <p:grpSp>
        <p:nvGrpSpPr>
          <p:cNvPr id="17" name="Group 16"/>
          <p:cNvGrpSpPr/>
          <p:nvPr/>
        </p:nvGrpSpPr>
        <p:grpSpPr>
          <a:xfrm>
            <a:off x="521499" y="2000909"/>
            <a:ext cx="272832" cy="300082"/>
            <a:chOff x="5772150" y="1638300"/>
            <a:chExt cx="363776" cy="400109"/>
          </a:xfrm>
        </p:grpSpPr>
        <p:sp>
          <p:nvSpPr>
            <p:cNvPr id="18" name="TextBox 17"/>
            <p:cNvSpPr txBox="1"/>
            <p:nvPr/>
          </p:nvSpPr>
          <p:spPr>
            <a:xfrm>
              <a:off x="5772150" y="1638300"/>
              <a:ext cx="363776" cy="40010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350" dirty="0">
                  <a:solidFill>
                    <a:prstClr val="black"/>
                  </a:solidFill>
                  <a:latin typeface="Calibri" panose="020F0502020204030204"/>
                </a:rPr>
                <a:t>9</a:t>
              </a:r>
            </a:p>
          </p:txBody>
        </p:sp>
        <p:sp>
          <p:nvSpPr>
            <p:cNvPr id="19" name="Oval 18"/>
            <p:cNvSpPr/>
            <p:nvPr/>
          </p:nvSpPr>
          <p:spPr>
            <a:xfrm>
              <a:off x="5785833" y="1685806"/>
              <a:ext cx="274320" cy="27432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</p:grpSp>
      <p:grpSp>
        <p:nvGrpSpPr>
          <p:cNvPr id="20" name="Group 19"/>
          <p:cNvGrpSpPr/>
          <p:nvPr/>
        </p:nvGrpSpPr>
        <p:grpSpPr>
          <a:xfrm>
            <a:off x="807249" y="2000909"/>
            <a:ext cx="272832" cy="300082"/>
            <a:chOff x="5772150" y="1638300"/>
            <a:chExt cx="363776" cy="400109"/>
          </a:xfrm>
        </p:grpSpPr>
        <p:sp>
          <p:nvSpPr>
            <p:cNvPr id="21" name="TextBox 20"/>
            <p:cNvSpPr txBox="1"/>
            <p:nvPr/>
          </p:nvSpPr>
          <p:spPr>
            <a:xfrm>
              <a:off x="5772150" y="1638300"/>
              <a:ext cx="363776" cy="40010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350" dirty="0">
                  <a:solidFill>
                    <a:prstClr val="black"/>
                  </a:solidFill>
                  <a:latin typeface="Calibri" panose="020F0502020204030204"/>
                </a:rPr>
                <a:t>6</a:t>
              </a:r>
            </a:p>
          </p:txBody>
        </p:sp>
        <p:sp>
          <p:nvSpPr>
            <p:cNvPr id="22" name="Oval 21"/>
            <p:cNvSpPr/>
            <p:nvPr/>
          </p:nvSpPr>
          <p:spPr>
            <a:xfrm>
              <a:off x="5785833" y="1685806"/>
              <a:ext cx="274320" cy="27432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</p:grpSp>
      <p:grpSp>
        <p:nvGrpSpPr>
          <p:cNvPr id="23" name="Group 22"/>
          <p:cNvGrpSpPr/>
          <p:nvPr/>
        </p:nvGrpSpPr>
        <p:grpSpPr>
          <a:xfrm>
            <a:off x="1085856" y="2000909"/>
            <a:ext cx="272832" cy="300082"/>
            <a:chOff x="5772150" y="1638300"/>
            <a:chExt cx="363776" cy="400109"/>
          </a:xfrm>
        </p:grpSpPr>
        <p:sp>
          <p:nvSpPr>
            <p:cNvPr id="24" name="TextBox 23"/>
            <p:cNvSpPr txBox="1"/>
            <p:nvPr/>
          </p:nvSpPr>
          <p:spPr>
            <a:xfrm>
              <a:off x="5772150" y="1638300"/>
              <a:ext cx="363776" cy="40010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350" dirty="0">
                  <a:solidFill>
                    <a:prstClr val="black"/>
                  </a:solidFill>
                  <a:latin typeface="Calibri" panose="020F0502020204030204"/>
                </a:rPr>
                <a:t>1</a:t>
              </a:r>
            </a:p>
          </p:txBody>
        </p:sp>
        <p:sp>
          <p:nvSpPr>
            <p:cNvPr id="25" name="Oval 24"/>
            <p:cNvSpPr/>
            <p:nvPr/>
          </p:nvSpPr>
          <p:spPr>
            <a:xfrm>
              <a:off x="5785833" y="1685806"/>
              <a:ext cx="274320" cy="27432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</p:grpSp>
      <p:grpSp>
        <p:nvGrpSpPr>
          <p:cNvPr id="26" name="Group 25"/>
          <p:cNvGrpSpPr/>
          <p:nvPr/>
        </p:nvGrpSpPr>
        <p:grpSpPr>
          <a:xfrm>
            <a:off x="2992707" y="2000909"/>
            <a:ext cx="272832" cy="300082"/>
            <a:chOff x="5772150" y="1638300"/>
            <a:chExt cx="363776" cy="400109"/>
          </a:xfrm>
        </p:grpSpPr>
        <p:sp>
          <p:nvSpPr>
            <p:cNvPr id="27" name="TextBox 26"/>
            <p:cNvSpPr txBox="1"/>
            <p:nvPr/>
          </p:nvSpPr>
          <p:spPr>
            <a:xfrm>
              <a:off x="5772150" y="1638300"/>
              <a:ext cx="363776" cy="40010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350" dirty="0">
                  <a:solidFill>
                    <a:prstClr val="black"/>
                  </a:solidFill>
                  <a:latin typeface="Calibri" panose="020F0502020204030204"/>
                </a:rPr>
                <a:t>8</a:t>
              </a:r>
            </a:p>
          </p:txBody>
        </p:sp>
        <p:sp>
          <p:nvSpPr>
            <p:cNvPr id="28" name="Oval 27"/>
            <p:cNvSpPr/>
            <p:nvPr/>
          </p:nvSpPr>
          <p:spPr>
            <a:xfrm>
              <a:off x="5785833" y="1685806"/>
              <a:ext cx="274320" cy="27432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</p:grpSp>
      <p:grpSp>
        <p:nvGrpSpPr>
          <p:cNvPr id="29" name="Group 28"/>
          <p:cNvGrpSpPr/>
          <p:nvPr/>
        </p:nvGrpSpPr>
        <p:grpSpPr>
          <a:xfrm>
            <a:off x="1900243" y="2000909"/>
            <a:ext cx="272832" cy="300082"/>
            <a:chOff x="5772150" y="1638300"/>
            <a:chExt cx="363776" cy="400109"/>
          </a:xfrm>
        </p:grpSpPr>
        <p:sp>
          <p:nvSpPr>
            <p:cNvPr id="30" name="TextBox 29"/>
            <p:cNvSpPr txBox="1"/>
            <p:nvPr/>
          </p:nvSpPr>
          <p:spPr>
            <a:xfrm>
              <a:off x="5772150" y="1638300"/>
              <a:ext cx="363776" cy="40010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350" dirty="0">
                  <a:solidFill>
                    <a:prstClr val="black"/>
                  </a:solidFill>
                  <a:latin typeface="Calibri" panose="020F0502020204030204"/>
                </a:rPr>
                <a:t>2</a:t>
              </a:r>
            </a:p>
          </p:txBody>
        </p:sp>
        <p:sp>
          <p:nvSpPr>
            <p:cNvPr id="31" name="Oval 30"/>
            <p:cNvSpPr/>
            <p:nvPr/>
          </p:nvSpPr>
          <p:spPr>
            <a:xfrm>
              <a:off x="5785833" y="1685806"/>
              <a:ext cx="274320" cy="27432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</p:grpSp>
      <p:grpSp>
        <p:nvGrpSpPr>
          <p:cNvPr id="32" name="Group 31"/>
          <p:cNvGrpSpPr/>
          <p:nvPr/>
        </p:nvGrpSpPr>
        <p:grpSpPr>
          <a:xfrm>
            <a:off x="2170647" y="2000909"/>
            <a:ext cx="272832" cy="300082"/>
            <a:chOff x="5772150" y="1638300"/>
            <a:chExt cx="363776" cy="400109"/>
          </a:xfrm>
        </p:grpSpPr>
        <p:sp>
          <p:nvSpPr>
            <p:cNvPr id="33" name="TextBox 32"/>
            <p:cNvSpPr txBox="1"/>
            <p:nvPr/>
          </p:nvSpPr>
          <p:spPr>
            <a:xfrm>
              <a:off x="5772150" y="1638300"/>
              <a:ext cx="363776" cy="40010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350" dirty="0">
                  <a:solidFill>
                    <a:prstClr val="black"/>
                  </a:solidFill>
                  <a:latin typeface="Calibri" panose="020F0502020204030204"/>
                </a:rPr>
                <a:t>3</a:t>
              </a:r>
            </a:p>
          </p:txBody>
        </p:sp>
        <p:sp>
          <p:nvSpPr>
            <p:cNvPr id="34" name="Oval 33"/>
            <p:cNvSpPr/>
            <p:nvPr/>
          </p:nvSpPr>
          <p:spPr>
            <a:xfrm>
              <a:off x="5785833" y="1685806"/>
              <a:ext cx="274320" cy="27432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</p:grpSp>
      <p:grpSp>
        <p:nvGrpSpPr>
          <p:cNvPr id="35" name="Group 34"/>
          <p:cNvGrpSpPr/>
          <p:nvPr/>
        </p:nvGrpSpPr>
        <p:grpSpPr>
          <a:xfrm>
            <a:off x="2457456" y="2000909"/>
            <a:ext cx="272832" cy="300082"/>
            <a:chOff x="5772150" y="1638300"/>
            <a:chExt cx="363776" cy="400109"/>
          </a:xfrm>
        </p:grpSpPr>
        <p:sp>
          <p:nvSpPr>
            <p:cNvPr id="36" name="TextBox 35"/>
            <p:cNvSpPr txBox="1"/>
            <p:nvPr/>
          </p:nvSpPr>
          <p:spPr>
            <a:xfrm>
              <a:off x="5772150" y="1638300"/>
              <a:ext cx="363776" cy="40010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350" dirty="0">
                  <a:solidFill>
                    <a:prstClr val="black"/>
                  </a:solidFill>
                  <a:latin typeface="Calibri" panose="020F0502020204030204"/>
                </a:rPr>
                <a:t>5</a:t>
              </a:r>
            </a:p>
          </p:txBody>
        </p:sp>
        <p:sp>
          <p:nvSpPr>
            <p:cNvPr id="37" name="Oval 36"/>
            <p:cNvSpPr/>
            <p:nvPr/>
          </p:nvSpPr>
          <p:spPr>
            <a:xfrm>
              <a:off x="5785833" y="1685806"/>
              <a:ext cx="274320" cy="27432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</p:grpSp>
      <p:grpSp>
        <p:nvGrpSpPr>
          <p:cNvPr id="38" name="Group 37"/>
          <p:cNvGrpSpPr/>
          <p:nvPr/>
        </p:nvGrpSpPr>
        <p:grpSpPr>
          <a:xfrm>
            <a:off x="2743206" y="2000909"/>
            <a:ext cx="272832" cy="300082"/>
            <a:chOff x="5772150" y="1638300"/>
            <a:chExt cx="363776" cy="400109"/>
          </a:xfrm>
        </p:grpSpPr>
        <p:sp>
          <p:nvSpPr>
            <p:cNvPr id="39" name="TextBox 38"/>
            <p:cNvSpPr txBox="1"/>
            <p:nvPr/>
          </p:nvSpPr>
          <p:spPr>
            <a:xfrm>
              <a:off x="5772150" y="1638300"/>
              <a:ext cx="363776" cy="40010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350" dirty="0">
                  <a:solidFill>
                    <a:prstClr val="black"/>
                  </a:solidFill>
                  <a:latin typeface="Calibri" panose="020F0502020204030204"/>
                </a:rPr>
                <a:t>7</a:t>
              </a:r>
            </a:p>
          </p:txBody>
        </p:sp>
        <p:sp>
          <p:nvSpPr>
            <p:cNvPr id="40" name="Oval 39"/>
            <p:cNvSpPr/>
            <p:nvPr/>
          </p:nvSpPr>
          <p:spPr>
            <a:xfrm>
              <a:off x="5785833" y="1685806"/>
              <a:ext cx="274320" cy="27432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</p:grpSp>
      <p:grpSp>
        <p:nvGrpSpPr>
          <p:cNvPr id="41" name="Group 40"/>
          <p:cNvGrpSpPr/>
          <p:nvPr/>
        </p:nvGrpSpPr>
        <p:grpSpPr>
          <a:xfrm>
            <a:off x="1287992" y="2000910"/>
            <a:ext cx="360996" cy="300082"/>
            <a:chOff x="4000500" y="1571625"/>
            <a:chExt cx="481328" cy="400109"/>
          </a:xfrm>
        </p:grpSpPr>
        <p:sp>
          <p:nvSpPr>
            <p:cNvPr id="42" name="TextBox 41"/>
            <p:cNvSpPr txBox="1"/>
            <p:nvPr/>
          </p:nvSpPr>
          <p:spPr>
            <a:xfrm>
              <a:off x="4000500" y="1571625"/>
              <a:ext cx="481328" cy="40010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350" dirty="0">
                  <a:solidFill>
                    <a:prstClr val="black"/>
                  </a:solidFill>
                  <a:latin typeface="Calibri" panose="020F0502020204030204"/>
                </a:rPr>
                <a:t>10</a:t>
              </a:r>
            </a:p>
          </p:txBody>
        </p:sp>
        <p:sp>
          <p:nvSpPr>
            <p:cNvPr id="43" name="Oval 42"/>
            <p:cNvSpPr/>
            <p:nvPr/>
          </p:nvSpPr>
          <p:spPr>
            <a:xfrm>
              <a:off x="4072692" y="1619131"/>
              <a:ext cx="274320" cy="27432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</p:grpSp>
      <p:grpSp>
        <p:nvGrpSpPr>
          <p:cNvPr id="44" name="Group 43"/>
          <p:cNvGrpSpPr/>
          <p:nvPr/>
        </p:nvGrpSpPr>
        <p:grpSpPr>
          <a:xfrm>
            <a:off x="600367" y="2321864"/>
            <a:ext cx="2514600" cy="2743200"/>
            <a:chOff x="1933575" y="2171700"/>
            <a:chExt cx="2047875" cy="2219325"/>
          </a:xfrm>
        </p:grpSpPr>
        <p:cxnSp>
          <p:nvCxnSpPr>
            <p:cNvPr id="45" name="Straight Connector 44"/>
            <p:cNvCxnSpPr/>
            <p:nvPr/>
          </p:nvCxnSpPr>
          <p:spPr>
            <a:xfrm>
              <a:off x="1933575" y="2171700"/>
              <a:ext cx="2047875" cy="2209800"/>
            </a:xfrm>
            <a:prstGeom prst="line">
              <a:avLst/>
            </a:prstGeom>
            <a:ln w="63500">
              <a:solidFill>
                <a:schemeClr val="accent2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Connector 45"/>
            <p:cNvCxnSpPr/>
            <p:nvPr/>
          </p:nvCxnSpPr>
          <p:spPr>
            <a:xfrm>
              <a:off x="3971925" y="2181225"/>
              <a:ext cx="0" cy="2209800"/>
            </a:xfrm>
            <a:prstGeom prst="line">
              <a:avLst/>
            </a:prstGeom>
            <a:ln w="63500">
              <a:solidFill>
                <a:schemeClr val="accent2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47" name="Straight Connector 46"/>
          <p:cNvCxnSpPr/>
          <p:nvPr/>
        </p:nvCxnSpPr>
        <p:spPr>
          <a:xfrm>
            <a:off x="586079" y="5050777"/>
            <a:ext cx="2502905" cy="0"/>
          </a:xfrm>
          <a:prstGeom prst="line">
            <a:avLst/>
          </a:prstGeom>
          <a:ln w="6350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47"/>
          <p:cNvSpPr txBox="1"/>
          <p:nvPr/>
        </p:nvSpPr>
        <p:spPr>
          <a:xfrm>
            <a:off x="3850482" y="1664494"/>
            <a:ext cx="793807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Find Fills</a:t>
            </a:r>
          </a:p>
        </p:txBody>
      </p:sp>
      <p:graphicFrame>
        <p:nvGraphicFramePr>
          <p:cNvPr id="49" name="Object 48"/>
          <p:cNvGraphicFramePr>
            <a:graphicFrameLocks noChangeAspect="1"/>
          </p:cNvGraphicFramePr>
          <p:nvPr>
            <p:extLst/>
          </p:nvPr>
        </p:nvGraphicFramePr>
        <p:xfrm>
          <a:off x="3936206" y="3021806"/>
          <a:ext cx="3313509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6" name="Equation" r:id="rId6" imgW="3162240" imgH="634680" progId="Equation.DSMT4">
                  <p:embed/>
                </p:oleObj>
              </mc:Choice>
              <mc:Fallback>
                <p:oleObj name="Equation" r:id="rId6" imgW="3162240" imgH="634680" progId="Equation.DSMT4">
                  <p:embed/>
                  <p:pic>
                    <p:nvPicPr>
                      <p:cNvPr id="49" name="Object 48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936206" y="3021806"/>
                        <a:ext cx="3313509" cy="666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/>
          <p:cNvGraphicFramePr>
            <a:graphicFrameLocks noChangeAspect="1"/>
          </p:cNvGraphicFramePr>
          <p:nvPr>
            <p:extLst/>
          </p:nvPr>
        </p:nvGraphicFramePr>
        <p:xfrm>
          <a:off x="3936207" y="3850481"/>
          <a:ext cx="3431381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7" name="Equation" r:id="rId8" imgW="3276360" imgH="634680" progId="Equation.DSMT4">
                  <p:embed/>
                </p:oleObj>
              </mc:Choice>
              <mc:Fallback>
                <p:oleObj name="Equation" r:id="rId8" imgW="3276360" imgH="634680" progId="Equation.DSMT4">
                  <p:embed/>
                  <p:pic>
                    <p:nvPicPr>
                      <p:cNvPr id="50" name="Object 49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936207" y="3850481"/>
                        <a:ext cx="3431381" cy="666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50"/>
          <p:cNvGraphicFramePr>
            <a:graphicFrameLocks noChangeAspect="1"/>
          </p:cNvGraphicFramePr>
          <p:nvPr>
            <p:extLst/>
          </p:nvPr>
        </p:nvGraphicFramePr>
        <p:xfrm>
          <a:off x="4187428" y="4733926"/>
          <a:ext cx="784622" cy="2131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8" name="Equation" r:id="rId10" imgW="749160" imgH="203040" progId="Equation.DSMT4">
                  <p:embed/>
                </p:oleObj>
              </mc:Choice>
              <mc:Fallback>
                <p:oleObj name="Equation" r:id="rId10" imgW="749160" imgH="203040" progId="Equation.DSMT4">
                  <p:embed/>
                  <p:pic>
                    <p:nvPicPr>
                      <p:cNvPr id="51" name="Object 50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187428" y="4733926"/>
                        <a:ext cx="784622" cy="2131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Flowchart: Connector 51"/>
          <p:cNvSpPr>
            <a:spLocks noChangeAspect="1"/>
          </p:cNvSpPr>
          <p:nvPr/>
        </p:nvSpPr>
        <p:spPr>
          <a:xfrm>
            <a:off x="1691615" y="3803828"/>
            <a:ext cx="72009" cy="72009"/>
          </a:xfrm>
          <a:prstGeom prst="flowChartConnector">
            <a:avLst/>
          </a:prstGeom>
          <a:solidFill>
            <a:schemeClr val="accent2">
              <a:lumMod val="75000"/>
            </a:schemeClr>
          </a:solidFill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53" name="Flowchart: Connector 52"/>
          <p:cNvSpPr>
            <a:spLocks noChangeAspect="1"/>
          </p:cNvSpPr>
          <p:nvPr/>
        </p:nvSpPr>
        <p:spPr>
          <a:xfrm>
            <a:off x="1977365" y="3505249"/>
            <a:ext cx="72009" cy="72009"/>
          </a:xfrm>
          <a:prstGeom prst="flowChartConnector">
            <a:avLst/>
          </a:prstGeom>
          <a:solidFill>
            <a:schemeClr val="accent2">
              <a:lumMod val="75000"/>
            </a:schemeClr>
          </a:solidFill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54" name="Flowchart: Connector 53"/>
          <p:cNvSpPr>
            <a:spLocks noChangeAspect="1"/>
          </p:cNvSpPr>
          <p:nvPr/>
        </p:nvSpPr>
        <p:spPr>
          <a:xfrm>
            <a:off x="1691615" y="5009810"/>
            <a:ext cx="72009" cy="72009"/>
          </a:xfrm>
          <a:prstGeom prst="flowChartConnector">
            <a:avLst/>
          </a:prstGeom>
          <a:solidFill>
            <a:schemeClr val="accent2">
              <a:lumMod val="75000"/>
            </a:schemeClr>
          </a:solidFill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55" name="Flowchart: Connector 54"/>
          <p:cNvSpPr>
            <a:spLocks noChangeAspect="1"/>
          </p:cNvSpPr>
          <p:nvPr/>
        </p:nvSpPr>
        <p:spPr>
          <a:xfrm>
            <a:off x="3061315" y="3505249"/>
            <a:ext cx="72009" cy="72009"/>
          </a:xfrm>
          <a:prstGeom prst="flowChartConnector">
            <a:avLst/>
          </a:prstGeom>
          <a:solidFill>
            <a:schemeClr val="accent2">
              <a:lumMod val="75000"/>
            </a:schemeClr>
          </a:solidFill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56" name="Flowchart: Connector 55"/>
          <p:cNvSpPr>
            <a:spLocks noChangeAspect="1"/>
          </p:cNvSpPr>
          <p:nvPr/>
        </p:nvSpPr>
        <p:spPr>
          <a:xfrm>
            <a:off x="1977365" y="4118736"/>
            <a:ext cx="72009" cy="72009"/>
          </a:xfrm>
          <a:prstGeom prst="flowChartConnector">
            <a:avLst/>
          </a:prstGeom>
          <a:solidFill>
            <a:schemeClr val="accent2">
              <a:lumMod val="75000"/>
            </a:schemeClr>
          </a:solidFill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57" name="Flowchart: Connector 56"/>
          <p:cNvSpPr>
            <a:spLocks noChangeAspect="1"/>
          </p:cNvSpPr>
          <p:nvPr/>
        </p:nvSpPr>
        <p:spPr>
          <a:xfrm>
            <a:off x="1977365" y="4407985"/>
            <a:ext cx="72009" cy="72009"/>
          </a:xfrm>
          <a:prstGeom prst="flowChartConnector">
            <a:avLst/>
          </a:prstGeom>
          <a:solidFill>
            <a:schemeClr val="accent2">
              <a:lumMod val="75000"/>
            </a:schemeClr>
          </a:solidFill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58" name="Flowchart: Connector 57"/>
          <p:cNvSpPr>
            <a:spLocks noChangeAspect="1"/>
          </p:cNvSpPr>
          <p:nvPr/>
        </p:nvSpPr>
        <p:spPr>
          <a:xfrm>
            <a:off x="1977365" y="5009810"/>
            <a:ext cx="72009" cy="72009"/>
          </a:xfrm>
          <a:prstGeom prst="flowChartConnector">
            <a:avLst/>
          </a:prstGeom>
          <a:solidFill>
            <a:schemeClr val="accent2">
              <a:lumMod val="75000"/>
            </a:schemeClr>
          </a:solidFill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59" name="Flowchart: Connector 58"/>
          <p:cNvSpPr>
            <a:spLocks noChangeAspect="1"/>
          </p:cNvSpPr>
          <p:nvPr/>
        </p:nvSpPr>
        <p:spPr>
          <a:xfrm>
            <a:off x="2237888" y="3803828"/>
            <a:ext cx="72009" cy="72009"/>
          </a:xfrm>
          <a:prstGeom prst="flowChartConnector">
            <a:avLst/>
          </a:prstGeom>
          <a:solidFill>
            <a:schemeClr val="accent2">
              <a:lumMod val="75000"/>
            </a:schemeClr>
          </a:solidFill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60" name="Flowchart: Connector 59"/>
          <p:cNvSpPr>
            <a:spLocks noChangeAspect="1"/>
          </p:cNvSpPr>
          <p:nvPr/>
        </p:nvSpPr>
        <p:spPr>
          <a:xfrm>
            <a:off x="2517807" y="3803828"/>
            <a:ext cx="72009" cy="72009"/>
          </a:xfrm>
          <a:prstGeom prst="flowChartConnector">
            <a:avLst/>
          </a:prstGeom>
          <a:solidFill>
            <a:schemeClr val="accent2">
              <a:lumMod val="75000"/>
            </a:schemeClr>
          </a:solidFill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61" name="Flowchart: Connector 60"/>
          <p:cNvSpPr>
            <a:spLocks noChangeAspect="1"/>
          </p:cNvSpPr>
          <p:nvPr/>
        </p:nvSpPr>
        <p:spPr>
          <a:xfrm>
            <a:off x="3067214" y="3809727"/>
            <a:ext cx="60212" cy="60212"/>
          </a:xfrm>
          <a:prstGeom prst="flowChartConnector">
            <a:avLst/>
          </a:prstGeom>
          <a:solidFill>
            <a:schemeClr val="accent2">
              <a:lumMod val="75000"/>
            </a:schemeClr>
          </a:solidFill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62" name="Flowchart: Connector 61"/>
          <p:cNvSpPr>
            <a:spLocks noChangeAspect="1"/>
          </p:cNvSpPr>
          <p:nvPr/>
        </p:nvSpPr>
        <p:spPr>
          <a:xfrm>
            <a:off x="2506144" y="5009810"/>
            <a:ext cx="72009" cy="72009"/>
          </a:xfrm>
          <a:prstGeom prst="flowChartConnector">
            <a:avLst/>
          </a:prstGeom>
          <a:solidFill>
            <a:schemeClr val="accent2">
              <a:lumMod val="75000"/>
            </a:schemeClr>
          </a:solidFill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63" name="Flowchart: Connector 62"/>
          <p:cNvSpPr>
            <a:spLocks noChangeAspect="1"/>
          </p:cNvSpPr>
          <p:nvPr/>
        </p:nvSpPr>
        <p:spPr>
          <a:xfrm>
            <a:off x="3061315" y="4407985"/>
            <a:ext cx="72009" cy="72009"/>
          </a:xfrm>
          <a:prstGeom prst="flowChartConnector">
            <a:avLst/>
          </a:prstGeom>
          <a:solidFill>
            <a:schemeClr val="accent2">
              <a:lumMod val="75000"/>
            </a:schemeClr>
          </a:solidFill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graphicFrame>
        <p:nvGraphicFramePr>
          <p:cNvPr id="64" name="Object 63">
            <a:extLst>
              <a:ext uri="{FF2B5EF4-FFF2-40B4-BE49-F238E27FC236}">
                <a16:creationId xmlns:a16="http://schemas.microsoft.com/office/drawing/2014/main" id="{8CE98FE2-DED2-411E-A137-90743C81451E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4102893" y="2015728"/>
          <a:ext cx="4562908" cy="6917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9" name="Equation" r:id="rId12" imgW="4356000" imgH="660240" progId="Equation.DSMT4">
                  <p:embed/>
                </p:oleObj>
              </mc:Choice>
              <mc:Fallback>
                <p:oleObj name="Equation" r:id="rId12" imgW="4356000" imgH="66024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102893" y="2015728"/>
                        <a:ext cx="4562908" cy="6917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14">
            <p14:nvContentPartPr>
              <p14:cNvPr id="2" name="Ink 1"/>
              <p14:cNvContentPartPr/>
              <p14:nvPr/>
            </p14:nvContentPartPr>
            <p14:xfrm>
              <a:off x="3998880" y="1927080"/>
              <a:ext cx="3801600" cy="435168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3994920" y="1923120"/>
                <a:ext cx="3814200" cy="43653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8157800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" grpId="0"/>
      <p:bldP spid="52" grpId="0" animBg="1"/>
      <p:bldP spid="53" grpId="0" animBg="1"/>
      <p:bldP spid="54" grpId="0" animBg="1"/>
      <p:bldP spid="55" grpId="0" animBg="1"/>
      <p:bldP spid="56" grpId="0" animBg="1"/>
      <p:bldP spid="57" grpId="0" animBg="1"/>
      <p:bldP spid="58" grpId="0" animBg="1"/>
      <p:bldP spid="59" grpId="0" animBg="1"/>
      <p:bldP spid="60" grpId="0" animBg="1"/>
      <p:bldP spid="61" grpId="0" animBg="1"/>
      <p:bldP spid="62" grpId="0" animBg="1"/>
      <p:bldP spid="63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92799" y="1662016"/>
            <a:ext cx="808964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Scheme 0 (minimum-degree) has the advantage of being easily implemented with improved results over non-ordering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692799" y="2504104"/>
            <a:ext cx="808964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Scheme 1 still relies on the minimum-degree approach, but it includes a simulation of the LU factorization process to update the node degrees at each step of the factorization  (minimize </a:t>
            </a:r>
            <a:r>
              <a:rPr lang="en-US" dirty="0">
                <a:solidFill>
                  <a:prstClr val="black"/>
                </a:solidFill>
                <a:latin typeface="Calibri" panose="020F0502020204030204"/>
                <a:sym typeface="Symbol" panose="05050102010706020507" pitchFamily="18" charset="2"/>
              </a:rPr>
              <a:t>)</a:t>
            </a:r>
            <a:endParaRPr lang="en-US" dirty="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688134" y="3598118"/>
            <a:ext cx="808964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Scheme 2 endeavors to minimize the number of fills at each step of the factorization (minimize </a:t>
            </a:r>
            <a:r>
              <a:rPr lang="en-US" dirty="0">
                <a:solidFill>
                  <a:prstClr val="black"/>
                </a:solidFill>
                <a:latin typeface="Calibri" panose="020F0502020204030204"/>
                <a:sym typeface="Symbol" panose="05050102010706020507" pitchFamily="18" charset="2"/>
              </a:rPr>
              <a:t> </a:t>
            </a: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and </a:t>
            </a:r>
            <a:r>
              <a:rPr lang="en-US" dirty="0">
                <a:solidFill>
                  <a:prstClr val="black"/>
                </a:solidFill>
                <a:latin typeface="Calibri" panose="020F0502020204030204"/>
                <a:sym typeface="Symbol" panose="05050102010706020507" pitchFamily="18" charset="2"/>
              </a:rPr>
              <a:t>)</a:t>
            </a: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2234292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76164" y="2035969"/>
            <a:ext cx="8192279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defTabSz="685800" eaLnBrk="1" fontAlgn="auto" hangingPunct="1"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For each node, calculate the number of fills that would result from its elimination.</a:t>
            </a:r>
          </a:p>
          <a:p>
            <a:pPr marL="342900" indent="-342900" defTabSz="685800" eaLnBrk="1" fontAlgn="auto" hangingPunct="1"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Choose the node with the lowest number of fills.</a:t>
            </a:r>
          </a:p>
          <a:p>
            <a:pPr marL="342900" indent="-342900" defTabSz="685800" eaLnBrk="1" fontAlgn="auto" hangingPunct="1"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In case of a tie, choose node with lowest degree.</a:t>
            </a:r>
          </a:p>
          <a:p>
            <a:pPr marL="342900" indent="-342900" defTabSz="685800" eaLnBrk="1" fontAlgn="auto" hangingPunct="1"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In case of a tie, choose node with lowest natural ordering.</a:t>
            </a:r>
          </a:p>
          <a:p>
            <a:pPr marL="342900" indent="-342900" defTabSz="685800" eaLnBrk="1" fontAlgn="auto" hangingPunct="1"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Place node in ordering scheme. Eliminate it and update fills and degrees accordingly.</a:t>
            </a:r>
          </a:p>
          <a:p>
            <a:pPr marL="342900" indent="-342900" defTabSz="685800" eaLnBrk="1" fontAlgn="auto" hangingPunct="1"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Return to step 1.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576165" y="1403091"/>
            <a:ext cx="1101584" cy="369332"/>
          </a:xfrm>
          <a:prstGeom prst="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b="1" dirty="0">
                <a:solidFill>
                  <a:prstClr val="white"/>
                </a:solidFill>
                <a:latin typeface="Calibri" panose="020F0502020204030204"/>
              </a:rPr>
              <a:t>Scheme 2</a:t>
            </a:r>
            <a:endParaRPr lang="en-US" dirty="0">
              <a:solidFill>
                <a:prstClr val="white"/>
              </a:solidFill>
              <a:latin typeface="Calibri" panose="020F0502020204030204"/>
            </a:endParaRP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4" name="Ink 3"/>
              <p14:cNvContentPartPr/>
              <p14:nvPr/>
            </p14:nvContentPartPr>
            <p14:xfrm>
              <a:off x="2366280" y="2380320"/>
              <a:ext cx="6086880" cy="1113480"/>
            </p14:xfrm>
          </p:contentPart>
        </mc:Choice>
        <mc:Fallback>
          <p:pic>
            <p:nvPicPr>
              <p:cNvPr id="4" name="Ink 3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2363040" y="2375640"/>
                <a:ext cx="6093000" cy="11264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2818359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6368143" y="1466220"/>
            <a:ext cx="559837" cy="3820886"/>
          </a:xfrm>
          <a:prstGeom prst="rect">
            <a:avLst/>
          </a:prstGeom>
          <a:noFill/>
          <a:ln>
            <a:solidFill>
              <a:schemeClr val="accent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82601" y="1416050"/>
            <a:ext cx="41994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Reorder using Scheme 2, find fills, </a:t>
            </a:r>
            <a:r>
              <a:rPr lang="en-US" i="1" dirty="0">
                <a:solidFill>
                  <a:prstClr val="black"/>
                </a:solidFill>
                <a:latin typeface="Calibri" panose="020F0502020204030204"/>
                <a:sym typeface="Symbol" panose="05050102010706020507" pitchFamily="18" charset="2"/>
              </a:rPr>
              <a:t>, </a:t>
            </a:r>
            <a:r>
              <a:rPr lang="en-US" dirty="0">
                <a:solidFill>
                  <a:prstClr val="black"/>
                </a:solidFill>
                <a:latin typeface="Calibri" panose="020F0502020204030204"/>
                <a:sym typeface="Symbol" panose="05050102010706020507" pitchFamily="18" charset="2"/>
              </a:rPr>
              <a:t>and </a:t>
            </a:r>
            <a:r>
              <a:rPr lang="en-US" i="1" dirty="0">
                <a:solidFill>
                  <a:prstClr val="black"/>
                </a:solidFill>
                <a:latin typeface="Calibri" panose="020F0502020204030204"/>
                <a:sym typeface="Symbol" panose="05050102010706020507" pitchFamily="18" charset="2"/>
              </a:rPr>
              <a:t></a:t>
            </a:r>
            <a:endParaRPr lang="en-US" i="1" dirty="0">
              <a:solidFill>
                <a:prstClr val="black"/>
              </a:solidFill>
              <a:latin typeface="Calibri" panose="020F0502020204030204"/>
            </a:endParaRPr>
          </a:p>
        </p:txBody>
      </p:sp>
      <p:graphicFrame>
        <p:nvGraphicFramePr>
          <p:cNvPr id="36" name="Table 3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67160590"/>
              </p:ext>
            </p:extLst>
          </p:nvPr>
        </p:nvGraphicFramePr>
        <p:xfrm>
          <a:off x="5919253" y="1464167"/>
          <a:ext cx="3003145" cy="3931920"/>
        </p:xfrm>
        <a:graphic>
          <a:graphicData uri="http://schemas.openxmlformats.org/drawingml/2006/table">
            <a:tbl>
              <a:tblPr firstRow="1" bandRow="1">
                <a:tableStyleId>{72833802-FEF1-4C79-8D5D-14CF1EAF98D9}</a:tableStyleId>
              </a:tblPr>
              <a:tblGrid>
                <a:gridCol w="4628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7383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96642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228600">
                <a:tc>
                  <a:txBody>
                    <a:bodyPr/>
                    <a:lstStyle/>
                    <a:p>
                      <a:pPr algn="ctr"/>
                      <a:r>
                        <a:rPr lang="en-US" sz="1100" b="0" dirty="0"/>
                        <a:t>Node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b="0" dirty="0"/>
                        <a:t>degrees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b="0" dirty="0"/>
                        <a:t>fills created</a:t>
                      </a: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pPr algn="ctr"/>
                      <a:r>
                        <a:rPr lang="en-US" sz="1000" dirty="0"/>
                        <a:t>1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/>
                        <a:t>3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0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pPr algn="ctr"/>
                      <a:r>
                        <a:rPr lang="en-US" sz="1000" dirty="0"/>
                        <a:t>2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/>
                        <a:t>3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0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80060">
                <a:tc>
                  <a:txBody>
                    <a:bodyPr/>
                    <a:lstStyle/>
                    <a:p>
                      <a:pPr algn="ctr"/>
                      <a:r>
                        <a:rPr lang="en-US" sz="1000" dirty="0"/>
                        <a:t>3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/>
                        <a:t>5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400" dirty="0"/>
                    </a:p>
                    <a:p>
                      <a:pPr algn="ctr"/>
                      <a:endParaRPr lang="en-US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pPr algn="ctr"/>
                      <a:r>
                        <a:rPr lang="en-US" sz="1000" dirty="0"/>
                        <a:t>4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/>
                        <a:t>3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0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7190">
                <a:tc>
                  <a:txBody>
                    <a:bodyPr/>
                    <a:lstStyle/>
                    <a:p>
                      <a:pPr algn="ctr"/>
                      <a:r>
                        <a:rPr lang="en-US" sz="1000" dirty="0"/>
                        <a:t>5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/>
                        <a:t>5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000" dirty="0"/>
                    </a:p>
                    <a:p>
                      <a:pPr algn="ctr"/>
                      <a:endParaRPr lang="en-US" sz="10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pPr algn="ctr"/>
                      <a:r>
                        <a:rPr lang="en-US" sz="1000" dirty="0"/>
                        <a:t>6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/>
                        <a:t>2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0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685800">
                <a:tc>
                  <a:txBody>
                    <a:bodyPr/>
                    <a:lstStyle/>
                    <a:p>
                      <a:pPr algn="ctr"/>
                      <a:r>
                        <a:rPr lang="en-US" sz="1000" dirty="0"/>
                        <a:t>7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/>
                        <a:t>6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400" dirty="0"/>
                    </a:p>
                    <a:p>
                      <a:pPr algn="ctr"/>
                      <a:endParaRPr lang="en-US" sz="1400" dirty="0"/>
                    </a:p>
                    <a:p>
                      <a:pPr algn="ctr"/>
                      <a:endParaRPr lang="en-US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pPr algn="ctr"/>
                      <a:r>
                        <a:rPr lang="en-US" sz="1000" dirty="0"/>
                        <a:t>8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/>
                        <a:t>3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0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pPr algn="ctr"/>
                      <a:r>
                        <a:rPr lang="en-US" sz="1000" dirty="0"/>
                        <a:t>9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/>
                        <a:t>1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0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pPr algn="ctr"/>
                      <a:r>
                        <a:rPr lang="en-US" sz="1000" dirty="0"/>
                        <a:t>10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/>
                        <a:t>3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0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</a:tbl>
          </a:graphicData>
        </a:graphic>
      </p:graphicFrame>
      <p:graphicFrame>
        <p:nvGraphicFramePr>
          <p:cNvPr id="44" name="Table 43"/>
          <p:cNvGraphicFramePr>
            <a:graphicFrameLocks noGrp="1"/>
          </p:cNvGraphicFramePr>
          <p:nvPr>
            <p:extLst/>
          </p:nvPr>
        </p:nvGraphicFramePr>
        <p:xfrm>
          <a:off x="2809875" y="5473928"/>
          <a:ext cx="6096000" cy="278130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609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</a:tblGrid>
              <a:tr h="278130">
                <a:tc>
                  <a:txBody>
                    <a:bodyPr/>
                    <a:lstStyle/>
                    <a:p>
                      <a:pPr algn="ctr"/>
                      <a:endParaRPr 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endParaRPr 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endParaRPr 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endParaRPr 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endParaRPr 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endParaRPr 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endParaRPr 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endParaRPr 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endParaRPr 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endParaRPr 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45" name="TextBox 44"/>
          <p:cNvSpPr txBox="1"/>
          <p:nvPr/>
        </p:nvSpPr>
        <p:spPr>
          <a:xfrm>
            <a:off x="2778919" y="5229225"/>
            <a:ext cx="957313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New Order</a:t>
            </a:r>
          </a:p>
        </p:txBody>
      </p:sp>
      <p:grpSp>
        <p:nvGrpSpPr>
          <p:cNvPr id="41" name="Group 40"/>
          <p:cNvGrpSpPr/>
          <p:nvPr/>
        </p:nvGrpSpPr>
        <p:grpSpPr>
          <a:xfrm>
            <a:off x="1778561" y="1946031"/>
            <a:ext cx="272832" cy="412742"/>
            <a:chOff x="5516513" y="2621054"/>
            <a:chExt cx="363776" cy="550323"/>
          </a:xfrm>
        </p:grpSpPr>
        <p:sp>
          <p:nvSpPr>
            <p:cNvPr id="103" name="Oval 102"/>
            <p:cNvSpPr/>
            <p:nvPr/>
          </p:nvSpPr>
          <p:spPr>
            <a:xfrm>
              <a:off x="5595918" y="3034217"/>
              <a:ext cx="137160" cy="137160"/>
            </a:xfrm>
            <a:prstGeom prst="ellipse">
              <a:avLst/>
            </a:prstGeom>
            <a:solidFill>
              <a:schemeClr val="accent2">
                <a:lumMod val="75000"/>
              </a:schemeClr>
            </a:solidFill>
            <a:ln>
              <a:solidFill>
                <a:schemeClr val="accent2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grpSp>
          <p:nvGrpSpPr>
            <p:cNvPr id="104" name="Group 103"/>
            <p:cNvGrpSpPr/>
            <p:nvPr/>
          </p:nvGrpSpPr>
          <p:grpSpPr>
            <a:xfrm>
              <a:off x="5516513" y="2621054"/>
              <a:ext cx="363776" cy="400110"/>
              <a:chOff x="7618445" y="1754155"/>
              <a:chExt cx="363776" cy="400110"/>
            </a:xfrm>
          </p:grpSpPr>
          <p:sp>
            <p:nvSpPr>
              <p:cNvPr id="105" name="TextBox 104"/>
              <p:cNvSpPr txBox="1"/>
              <p:nvPr/>
            </p:nvSpPr>
            <p:spPr>
              <a:xfrm>
                <a:off x="7618445" y="1754155"/>
                <a:ext cx="363776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defTabSz="685800"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350" dirty="0">
                    <a:solidFill>
                      <a:prstClr val="black"/>
                    </a:solidFill>
                    <a:latin typeface="Calibri" panose="020F0502020204030204"/>
                  </a:rPr>
                  <a:t>1</a:t>
                </a:r>
              </a:p>
            </p:txBody>
          </p:sp>
          <p:sp>
            <p:nvSpPr>
              <p:cNvPr id="106" name="Oval 105"/>
              <p:cNvSpPr/>
              <p:nvPr/>
            </p:nvSpPr>
            <p:spPr>
              <a:xfrm>
                <a:off x="7632128" y="1801661"/>
                <a:ext cx="274320" cy="27432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685800"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:endParaRPr lang="en-US" sz="1350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</p:grpSp>
      </p:grpSp>
      <p:grpSp>
        <p:nvGrpSpPr>
          <p:cNvPr id="42" name="Group 41"/>
          <p:cNvGrpSpPr/>
          <p:nvPr/>
        </p:nvGrpSpPr>
        <p:grpSpPr>
          <a:xfrm>
            <a:off x="3902929" y="2576902"/>
            <a:ext cx="444848" cy="300082"/>
            <a:chOff x="6912098" y="3877859"/>
            <a:chExt cx="593130" cy="400109"/>
          </a:xfrm>
        </p:grpSpPr>
        <p:sp>
          <p:nvSpPr>
            <p:cNvPr id="99" name="Oval 98"/>
            <p:cNvSpPr/>
            <p:nvPr/>
          </p:nvSpPr>
          <p:spPr>
            <a:xfrm>
              <a:off x="6912098" y="3994140"/>
              <a:ext cx="137160" cy="137160"/>
            </a:xfrm>
            <a:prstGeom prst="ellipse">
              <a:avLst/>
            </a:prstGeom>
            <a:solidFill>
              <a:schemeClr val="accent2">
                <a:lumMod val="75000"/>
              </a:schemeClr>
            </a:solidFill>
            <a:ln>
              <a:solidFill>
                <a:schemeClr val="accent2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grpSp>
          <p:nvGrpSpPr>
            <p:cNvPr id="100" name="Group 99"/>
            <p:cNvGrpSpPr/>
            <p:nvPr/>
          </p:nvGrpSpPr>
          <p:grpSpPr>
            <a:xfrm>
              <a:off x="7141453" y="3877859"/>
              <a:ext cx="363775" cy="400109"/>
              <a:chOff x="7618445" y="1754155"/>
              <a:chExt cx="363775" cy="400109"/>
            </a:xfrm>
          </p:grpSpPr>
          <p:sp>
            <p:nvSpPr>
              <p:cNvPr id="101" name="TextBox 100"/>
              <p:cNvSpPr txBox="1"/>
              <p:nvPr/>
            </p:nvSpPr>
            <p:spPr>
              <a:xfrm>
                <a:off x="7618445" y="1754155"/>
                <a:ext cx="363775" cy="40010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defTabSz="685800"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350" dirty="0">
                    <a:solidFill>
                      <a:prstClr val="black"/>
                    </a:solidFill>
                    <a:latin typeface="Calibri" panose="020F0502020204030204"/>
                  </a:rPr>
                  <a:t>2</a:t>
                </a:r>
              </a:p>
            </p:txBody>
          </p:sp>
          <p:sp>
            <p:nvSpPr>
              <p:cNvPr id="102" name="Oval 101"/>
              <p:cNvSpPr/>
              <p:nvPr/>
            </p:nvSpPr>
            <p:spPr>
              <a:xfrm>
                <a:off x="7632128" y="1801661"/>
                <a:ext cx="274320" cy="27432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685800"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:endParaRPr lang="en-US" sz="1350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</p:grpSp>
      </p:grpSp>
      <p:grpSp>
        <p:nvGrpSpPr>
          <p:cNvPr id="43" name="Group 42"/>
          <p:cNvGrpSpPr/>
          <p:nvPr/>
        </p:nvGrpSpPr>
        <p:grpSpPr>
          <a:xfrm>
            <a:off x="4444744" y="4123293"/>
            <a:ext cx="355783" cy="399907"/>
            <a:chOff x="6423231" y="5559704"/>
            <a:chExt cx="474377" cy="533209"/>
          </a:xfrm>
        </p:grpSpPr>
        <p:sp>
          <p:nvSpPr>
            <p:cNvPr id="95" name="Oval 94"/>
            <p:cNvSpPr/>
            <p:nvPr/>
          </p:nvSpPr>
          <p:spPr>
            <a:xfrm>
              <a:off x="6423231" y="5559704"/>
              <a:ext cx="137160" cy="137160"/>
            </a:xfrm>
            <a:prstGeom prst="ellipse">
              <a:avLst/>
            </a:prstGeom>
            <a:solidFill>
              <a:schemeClr val="accent2">
                <a:lumMod val="75000"/>
              </a:schemeClr>
            </a:solidFill>
            <a:ln>
              <a:solidFill>
                <a:schemeClr val="accent2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grpSp>
          <p:nvGrpSpPr>
            <p:cNvPr id="96" name="Group 95"/>
            <p:cNvGrpSpPr/>
            <p:nvPr/>
          </p:nvGrpSpPr>
          <p:grpSpPr>
            <a:xfrm>
              <a:off x="6533832" y="5692804"/>
              <a:ext cx="363776" cy="400109"/>
              <a:chOff x="7618445" y="1754155"/>
              <a:chExt cx="363776" cy="400109"/>
            </a:xfrm>
          </p:grpSpPr>
          <p:sp>
            <p:nvSpPr>
              <p:cNvPr id="97" name="TextBox 96"/>
              <p:cNvSpPr txBox="1"/>
              <p:nvPr/>
            </p:nvSpPr>
            <p:spPr>
              <a:xfrm>
                <a:off x="7618445" y="1754155"/>
                <a:ext cx="363776" cy="40010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defTabSz="685800"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350" dirty="0">
                    <a:solidFill>
                      <a:prstClr val="black"/>
                    </a:solidFill>
                    <a:latin typeface="Calibri" panose="020F0502020204030204"/>
                  </a:rPr>
                  <a:t>9</a:t>
                </a:r>
              </a:p>
            </p:txBody>
          </p:sp>
          <p:sp>
            <p:nvSpPr>
              <p:cNvPr id="98" name="Oval 97"/>
              <p:cNvSpPr/>
              <p:nvPr/>
            </p:nvSpPr>
            <p:spPr>
              <a:xfrm>
                <a:off x="7632128" y="1801661"/>
                <a:ext cx="274320" cy="27432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685800"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:endParaRPr lang="en-US" sz="1350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</p:grpSp>
      </p:grpSp>
      <p:grpSp>
        <p:nvGrpSpPr>
          <p:cNvPr id="46" name="Group 45"/>
          <p:cNvGrpSpPr/>
          <p:nvPr/>
        </p:nvGrpSpPr>
        <p:grpSpPr>
          <a:xfrm>
            <a:off x="1017050" y="5055507"/>
            <a:ext cx="347975" cy="383578"/>
            <a:chOff x="4441795" y="5555746"/>
            <a:chExt cx="463967" cy="511437"/>
          </a:xfrm>
        </p:grpSpPr>
        <p:sp>
          <p:nvSpPr>
            <p:cNvPr id="91" name="Oval 90"/>
            <p:cNvSpPr/>
            <p:nvPr/>
          </p:nvSpPr>
          <p:spPr>
            <a:xfrm>
              <a:off x="4768602" y="5555746"/>
              <a:ext cx="137160" cy="137160"/>
            </a:xfrm>
            <a:prstGeom prst="ellipse">
              <a:avLst/>
            </a:prstGeom>
            <a:solidFill>
              <a:schemeClr val="accent2">
                <a:lumMod val="75000"/>
              </a:schemeClr>
            </a:solidFill>
            <a:ln>
              <a:solidFill>
                <a:schemeClr val="accent2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grpSp>
          <p:nvGrpSpPr>
            <p:cNvPr id="92" name="Group 91"/>
            <p:cNvGrpSpPr/>
            <p:nvPr/>
          </p:nvGrpSpPr>
          <p:grpSpPr>
            <a:xfrm>
              <a:off x="4441795" y="5667074"/>
              <a:ext cx="363776" cy="400109"/>
              <a:chOff x="7618445" y="1754155"/>
              <a:chExt cx="363776" cy="400109"/>
            </a:xfrm>
          </p:grpSpPr>
          <p:sp>
            <p:nvSpPr>
              <p:cNvPr id="93" name="TextBox 92"/>
              <p:cNvSpPr txBox="1"/>
              <p:nvPr/>
            </p:nvSpPr>
            <p:spPr>
              <a:xfrm>
                <a:off x="7618445" y="1754155"/>
                <a:ext cx="363776" cy="40010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defTabSz="685800"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350" dirty="0">
                    <a:solidFill>
                      <a:prstClr val="black"/>
                    </a:solidFill>
                    <a:latin typeface="Calibri" panose="020F0502020204030204"/>
                  </a:rPr>
                  <a:t>4</a:t>
                </a:r>
              </a:p>
            </p:txBody>
          </p:sp>
          <p:sp>
            <p:nvSpPr>
              <p:cNvPr id="94" name="Oval 93"/>
              <p:cNvSpPr/>
              <p:nvPr/>
            </p:nvSpPr>
            <p:spPr>
              <a:xfrm>
                <a:off x="7632128" y="1801661"/>
                <a:ext cx="274320" cy="27432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685800"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:endParaRPr lang="en-US" sz="1350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</p:grpSp>
      </p:grpSp>
      <p:grpSp>
        <p:nvGrpSpPr>
          <p:cNvPr id="47" name="Group 46"/>
          <p:cNvGrpSpPr/>
          <p:nvPr/>
        </p:nvGrpSpPr>
        <p:grpSpPr>
          <a:xfrm>
            <a:off x="1042286" y="3748106"/>
            <a:ext cx="410321" cy="300082"/>
            <a:chOff x="3834176" y="3871921"/>
            <a:chExt cx="547094" cy="400109"/>
          </a:xfrm>
        </p:grpSpPr>
        <p:sp>
          <p:nvSpPr>
            <p:cNvPr id="88" name="Oval 87"/>
            <p:cNvSpPr/>
            <p:nvPr/>
          </p:nvSpPr>
          <p:spPr>
            <a:xfrm>
              <a:off x="4244110" y="3998097"/>
              <a:ext cx="137160" cy="137160"/>
            </a:xfrm>
            <a:prstGeom prst="ellipse">
              <a:avLst/>
            </a:prstGeom>
            <a:solidFill>
              <a:schemeClr val="accent2">
                <a:lumMod val="75000"/>
              </a:schemeClr>
            </a:solidFill>
            <a:ln>
              <a:solidFill>
                <a:schemeClr val="accent2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89" name="TextBox 88"/>
            <p:cNvSpPr txBox="1"/>
            <p:nvPr/>
          </p:nvSpPr>
          <p:spPr>
            <a:xfrm>
              <a:off x="3834176" y="3871921"/>
              <a:ext cx="481327" cy="40010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350" dirty="0">
                  <a:solidFill>
                    <a:prstClr val="black"/>
                  </a:solidFill>
                  <a:latin typeface="Calibri" panose="020F0502020204030204"/>
                </a:rPr>
                <a:t>10</a:t>
              </a:r>
            </a:p>
          </p:txBody>
        </p:sp>
        <p:sp>
          <p:nvSpPr>
            <p:cNvPr id="90" name="Oval 89"/>
            <p:cNvSpPr/>
            <p:nvPr/>
          </p:nvSpPr>
          <p:spPr>
            <a:xfrm>
              <a:off x="3906368" y="3919427"/>
              <a:ext cx="274320" cy="27432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</p:grpSp>
      <p:grpSp>
        <p:nvGrpSpPr>
          <p:cNvPr id="48" name="Group 47"/>
          <p:cNvGrpSpPr/>
          <p:nvPr/>
        </p:nvGrpSpPr>
        <p:grpSpPr>
          <a:xfrm>
            <a:off x="3015080" y="3547714"/>
            <a:ext cx="272832" cy="412742"/>
            <a:chOff x="5516513" y="2621054"/>
            <a:chExt cx="363776" cy="550323"/>
          </a:xfrm>
        </p:grpSpPr>
        <p:sp>
          <p:nvSpPr>
            <p:cNvPr id="84" name="Oval 83"/>
            <p:cNvSpPr/>
            <p:nvPr/>
          </p:nvSpPr>
          <p:spPr>
            <a:xfrm>
              <a:off x="5595918" y="3034217"/>
              <a:ext cx="137160" cy="137160"/>
            </a:xfrm>
            <a:prstGeom prst="ellipse">
              <a:avLst/>
            </a:prstGeom>
            <a:solidFill>
              <a:schemeClr val="accent2">
                <a:lumMod val="75000"/>
              </a:schemeClr>
            </a:solidFill>
            <a:ln>
              <a:solidFill>
                <a:schemeClr val="accent2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grpSp>
          <p:nvGrpSpPr>
            <p:cNvPr id="85" name="Group 84"/>
            <p:cNvGrpSpPr/>
            <p:nvPr/>
          </p:nvGrpSpPr>
          <p:grpSpPr>
            <a:xfrm>
              <a:off x="5516513" y="2621054"/>
              <a:ext cx="363776" cy="400110"/>
              <a:chOff x="7618445" y="1754155"/>
              <a:chExt cx="363776" cy="400110"/>
            </a:xfrm>
          </p:grpSpPr>
          <p:sp>
            <p:nvSpPr>
              <p:cNvPr id="86" name="TextBox 85"/>
              <p:cNvSpPr txBox="1"/>
              <p:nvPr/>
            </p:nvSpPr>
            <p:spPr>
              <a:xfrm>
                <a:off x="7618445" y="1754155"/>
                <a:ext cx="363776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defTabSz="685800"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350" dirty="0">
                    <a:solidFill>
                      <a:prstClr val="black"/>
                    </a:solidFill>
                    <a:latin typeface="Calibri" panose="020F0502020204030204"/>
                  </a:rPr>
                  <a:t>6</a:t>
                </a:r>
              </a:p>
            </p:txBody>
          </p:sp>
          <p:sp>
            <p:nvSpPr>
              <p:cNvPr id="87" name="Oval 86"/>
              <p:cNvSpPr/>
              <p:nvPr/>
            </p:nvSpPr>
            <p:spPr>
              <a:xfrm>
                <a:off x="7632128" y="1801661"/>
                <a:ext cx="274320" cy="27432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685800"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:endParaRPr lang="en-US" sz="1350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</p:grpSp>
      </p:grpSp>
      <p:grpSp>
        <p:nvGrpSpPr>
          <p:cNvPr id="49" name="Group 48"/>
          <p:cNvGrpSpPr/>
          <p:nvPr/>
        </p:nvGrpSpPr>
        <p:grpSpPr>
          <a:xfrm>
            <a:off x="4453647" y="3359188"/>
            <a:ext cx="444848" cy="300082"/>
            <a:chOff x="6912098" y="3877859"/>
            <a:chExt cx="593130" cy="400109"/>
          </a:xfrm>
        </p:grpSpPr>
        <p:sp>
          <p:nvSpPr>
            <p:cNvPr id="80" name="Oval 79"/>
            <p:cNvSpPr/>
            <p:nvPr/>
          </p:nvSpPr>
          <p:spPr>
            <a:xfrm>
              <a:off x="6912098" y="3994140"/>
              <a:ext cx="137160" cy="137160"/>
            </a:xfrm>
            <a:prstGeom prst="ellipse">
              <a:avLst/>
            </a:prstGeom>
            <a:solidFill>
              <a:schemeClr val="accent2">
                <a:lumMod val="75000"/>
              </a:schemeClr>
            </a:solidFill>
            <a:ln>
              <a:solidFill>
                <a:schemeClr val="accent2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grpSp>
          <p:nvGrpSpPr>
            <p:cNvPr id="81" name="Group 80"/>
            <p:cNvGrpSpPr/>
            <p:nvPr/>
          </p:nvGrpSpPr>
          <p:grpSpPr>
            <a:xfrm>
              <a:off x="7141453" y="3877859"/>
              <a:ext cx="363775" cy="400109"/>
              <a:chOff x="7618445" y="1754155"/>
              <a:chExt cx="363775" cy="400109"/>
            </a:xfrm>
          </p:grpSpPr>
          <p:sp>
            <p:nvSpPr>
              <p:cNvPr id="82" name="TextBox 81"/>
              <p:cNvSpPr txBox="1"/>
              <p:nvPr/>
            </p:nvSpPr>
            <p:spPr>
              <a:xfrm>
                <a:off x="7618445" y="1754155"/>
                <a:ext cx="363775" cy="40010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defTabSz="685800"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350" dirty="0">
                    <a:solidFill>
                      <a:prstClr val="black"/>
                    </a:solidFill>
                    <a:latin typeface="Calibri" panose="020F0502020204030204"/>
                  </a:rPr>
                  <a:t>7</a:t>
                </a:r>
              </a:p>
            </p:txBody>
          </p:sp>
          <p:sp>
            <p:nvSpPr>
              <p:cNvPr id="83" name="Oval 82"/>
              <p:cNvSpPr/>
              <p:nvPr/>
            </p:nvSpPr>
            <p:spPr>
              <a:xfrm>
                <a:off x="7632128" y="1801661"/>
                <a:ext cx="274320" cy="27432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685800"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:endParaRPr lang="en-US" sz="1350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</p:grpSp>
      </p:grpSp>
      <p:grpSp>
        <p:nvGrpSpPr>
          <p:cNvPr id="50" name="Group 49"/>
          <p:cNvGrpSpPr/>
          <p:nvPr/>
        </p:nvGrpSpPr>
        <p:grpSpPr>
          <a:xfrm>
            <a:off x="4113720" y="4789795"/>
            <a:ext cx="355783" cy="399907"/>
            <a:chOff x="6423231" y="5559704"/>
            <a:chExt cx="474377" cy="533209"/>
          </a:xfrm>
        </p:grpSpPr>
        <p:sp>
          <p:nvSpPr>
            <p:cNvPr id="76" name="Oval 75"/>
            <p:cNvSpPr/>
            <p:nvPr/>
          </p:nvSpPr>
          <p:spPr>
            <a:xfrm>
              <a:off x="6423231" y="5559704"/>
              <a:ext cx="137160" cy="137160"/>
            </a:xfrm>
            <a:prstGeom prst="ellipse">
              <a:avLst/>
            </a:prstGeom>
            <a:solidFill>
              <a:schemeClr val="accent2">
                <a:lumMod val="75000"/>
              </a:schemeClr>
            </a:solidFill>
            <a:ln>
              <a:solidFill>
                <a:schemeClr val="accent2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grpSp>
          <p:nvGrpSpPr>
            <p:cNvPr id="77" name="Group 76"/>
            <p:cNvGrpSpPr/>
            <p:nvPr/>
          </p:nvGrpSpPr>
          <p:grpSpPr>
            <a:xfrm>
              <a:off x="6533832" y="5692804"/>
              <a:ext cx="363776" cy="400109"/>
              <a:chOff x="7618445" y="1754155"/>
              <a:chExt cx="363776" cy="400109"/>
            </a:xfrm>
          </p:grpSpPr>
          <p:sp>
            <p:nvSpPr>
              <p:cNvPr id="78" name="TextBox 77"/>
              <p:cNvSpPr txBox="1"/>
              <p:nvPr/>
            </p:nvSpPr>
            <p:spPr>
              <a:xfrm>
                <a:off x="7618445" y="1754155"/>
                <a:ext cx="363776" cy="40010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defTabSz="685800"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350" dirty="0">
                    <a:solidFill>
                      <a:prstClr val="black"/>
                    </a:solidFill>
                    <a:latin typeface="Calibri" panose="020F0502020204030204"/>
                  </a:rPr>
                  <a:t>3</a:t>
                </a:r>
              </a:p>
            </p:txBody>
          </p:sp>
          <p:sp>
            <p:nvSpPr>
              <p:cNvPr id="79" name="Oval 78"/>
              <p:cNvSpPr/>
              <p:nvPr/>
            </p:nvSpPr>
            <p:spPr>
              <a:xfrm>
                <a:off x="7632128" y="1801661"/>
                <a:ext cx="274320" cy="27432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685800"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:endParaRPr lang="en-US" sz="1350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</p:grpSp>
      </p:grpSp>
      <p:sp>
        <p:nvSpPr>
          <p:cNvPr id="51" name="Oval 50"/>
          <p:cNvSpPr/>
          <p:nvPr/>
        </p:nvSpPr>
        <p:spPr>
          <a:xfrm>
            <a:off x="4832174" y="2515676"/>
            <a:ext cx="102870" cy="102870"/>
          </a:xfrm>
          <a:prstGeom prst="ellipse">
            <a:avLst/>
          </a:prstGeom>
          <a:solidFill>
            <a:schemeClr val="accent2">
              <a:lumMod val="75000"/>
            </a:schemeClr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grpSp>
        <p:nvGrpSpPr>
          <p:cNvPr id="52" name="Group 51"/>
          <p:cNvGrpSpPr/>
          <p:nvPr/>
        </p:nvGrpSpPr>
        <p:grpSpPr>
          <a:xfrm>
            <a:off x="4907713" y="2216190"/>
            <a:ext cx="272832" cy="300082"/>
            <a:chOff x="10698112" y="1936243"/>
            <a:chExt cx="363776" cy="400109"/>
          </a:xfrm>
        </p:grpSpPr>
        <p:sp>
          <p:nvSpPr>
            <p:cNvPr id="74" name="TextBox 73"/>
            <p:cNvSpPr txBox="1"/>
            <p:nvPr/>
          </p:nvSpPr>
          <p:spPr>
            <a:xfrm>
              <a:off x="10698112" y="1936243"/>
              <a:ext cx="363776" cy="40010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350" dirty="0">
                  <a:solidFill>
                    <a:prstClr val="black"/>
                  </a:solidFill>
                  <a:latin typeface="Calibri" panose="020F0502020204030204"/>
                </a:rPr>
                <a:t>8</a:t>
              </a:r>
            </a:p>
          </p:txBody>
        </p:sp>
        <p:sp>
          <p:nvSpPr>
            <p:cNvPr id="75" name="Oval 74"/>
            <p:cNvSpPr/>
            <p:nvPr/>
          </p:nvSpPr>
          <p:spPr>
            <a:xfrm>
              <a:off x="10711795" y="1983749"/>
              <a:ext cx="274320" cy="27432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</p:grpSp>
      <p:sp>
        <p:nvSpPr>
          <p:cNvPr id="53" name="Oval 52"/>
          <p:cNvSpPr/>
          <p:nvPr/>
        </p:nvSpPr>
        <p:spPr>
          <a:xfrm>
            <a:off x="1820297" y="3226709"/>
            <a:ext cx="102870" cy="102870"/>
          </a:xfrm>
          <a:prstGeom prst="ellipse">
            <a:avLst/>
          </a:prstGeom>
          <a:solidFill>
            <a:schemeClr val="accent2">
              <a:lumMod val="75000"/>
            </a:schemeClr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grpSp>
        <p:nvGrpSpPr>
          <p:cNvPr id="54" name="Group 53"/>
          <p:cNvGrpSpPr/>
          <p:nvPr/>
        </p:nvGrpSpPr>
        <p:grpSpPr>
          <a:xfrm>
            <a:off x="1948635" y="2947877"/>
            <a:ext cx="272832" cy="300082"/>
            <a:chOff x="8460745" y="2007321"/>
            <a:chExt cx="363776" cy="400109"/>
          </a:xfrm>
        </p:grpSpPr>
        <p:sp>
          <p:nvSpPr>
            <p:cNvPr id="72" name="TextBox 71"/>
            <p:cNvSpPr txBox="1"/>
            <p:nvPr/>
          </p:nvSpPr>
          <p:spPr>
            <a:xfrm>
              <a:off x="8460745" y="2007321"/>
              <a:ext cx="363776" cy="40010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350" dirty="0">
                  <a:solidFill>
                    <a:prstClr val="black"/>
                  </a:solidFill>
                  <a:latin typeface="Calibri" panose="020F0502020204030204"/>
                </a:rPr>
                <a:t>5</a:t>
              </a:r>
            </a:p>
          </p:txBody>
        </p:sp>
        <p:sp>
          <p:nvSpPr>
            <p:cNvPr id="73" name="Oval 72"/>
            <p:cNvSpPr/>
            <p:nvPr/>
          </p:nvSpPr>
          <p:spPr>
            <a:xfrm>
              <a:off x="8474428" y="2054827"/>
              <a:ext cx="274320" cy="27432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</p:grpSp>
      <p:sp>
        <p:nvSpPr>
          <p:cNvPr id="55" name="Freeform 54"/>
          <p:cNvSpPr/>
          <p:nvPr/>
        </p:nvSpPr>
        <p:spPr>
          <a:xfrm>
            <a:off x="3995835" y="2753697"/>
            <a:ext cx="512243" cy="691168"/>
          </a:xfrm>
          <a:custGeom>
            <a:avLst/>
            <a:gdLst>
              <a:gd name="connsiteX0" fmla="*/ 0 w 676894"/>
              <a:gd name="connsiteY0" fmla="*/ 0 h 914400"/>
              <a:gd name="connsiteX1" fmla="*/ 451263 w 676894"/>
              <a:gd name="connsiteY1" fmla="*/ 391886 h 914400"/>
              <a:gd name="connsiteX2" fmla="*/ 676894 w 676894"/>
              <a:gd name="connsiteY2" fmla="*/ 914400 h 914400"/>
              <a:gd name="connsiteX3" fmla="*/ 676894 w 676894"/>
              <a:gd name="connsiteY3" fmla="*/ 914400 h 9144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676894" h="914400">
                <a:moveTo>
                  <a:pt x="0" y="0"/>
                </a:moveTo>
                <a:cubicBezTo>
                  <a:pt x="169223" y="119743"/>
                  <a:pt x="338447" y="239486"/>
                  <a:pt x="451263" y="391886"/>
                </a:cubicBezTo>
                <a:cubicBezTo>
                  <a:pt x="564079" y="544286"/>
                  <a:pt x="676894" y="914400"/>
                  <a:pt x="676894" y="914400"/>
                </a:cubicBezTo>
                <a:lnTo>
                  <a:pt x="676894" y="914400"/>
                </a:lnTo>
              </a:path>
            </a:pathLst>
          </a:custGeom>
          <a:noFill/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56" name="Freeform 55"/>
          <p:cNvSpPr/>
          <p:nvPr/>
        </p:nvSpPr>
        <p:spPr>
          <a:xfrm flipH="1">
            <a:off x="1390804" y="3293454"/>
            <a:ext cx="463138" cy="614548"/>
          </a:xfrm>
          <a:custGeom>
            <a:avLst/>
            <a:gdLst>
              <a:gd name="connsiteX0" fmla="*/ 0 w 676894"/>
              <a:gd name="connsiteY0" fmla="*/ 0 h 914400"/>
              <a:gd name="connsiteX1" fmla="*/ 451263 w 676894"/>
              <a:gd name="connsiteY1" fmla="*/ 391886 h 914400"/>
              <a:gd name="connsiteX2" fmla="*/ 676894 w 676894"/>
              <a:gd name="connsiteY2" fmla="*/ 914400 h 914400"/>
              <a:gd name="connsiteX3" fmla="*/ 676894 w 676894"/>
              <a:gd name="connsiteY3" fmla="*/ 914400 h 9144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676894" h="914400">
                <a:moveTo>
                  <a:pt x="0" y="0"/>
                </a:moveTo>
                <a:cubicBezTo>
                  <a:pt x="169223" y="119743"/>
                  <a:pt x="338447" y="239486"/>
                  <a:pt x="451263" y="391886"/>
                </a:cubicBezTo>
                <a:cubicBezTo>
                  <a:pt x="564079" y="544286"/>
                  <a:pt x="676894" y="914400"/>
                  <a:pt x="676894" y="914400"/>
                </a:cubicBezTo>
                <a:lnTo>
                  <a:pt x="676894" y="914400"/>
                </a:lnTo>
              </a:path>
            </a:pathLst>
          </a:custGeom>
          <a:noFill/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57" name="Freeform 56"/>
          <p:cNvSpPr/>
          <p:nvPr/>
        </p:nvSpPr>
        <p:spPr>
          <a:xfrm>
            <a:off x="1889568" y="3284548"/>
            <a:ext cx="2573976" cy="213756"/>
          </a:xfrm>
          <a:custGeom>
            <a:avLst/>
            <a:gdLst>
              <a:gd name="connsiteX0" fmla="*/ 0 w 676894"/>
              <a:gd name="connsiteY0" fmla="*/ 0 h 914400"/>
              <a:gd name="connsiteX1" fmla="*/ 451263 w 676894"/>
              <a:gd name="connsiteY1" fmla="*/ 391886 h 914400"/>
              <a:gd name="connsiteX2" fmla="*/ 676894 w 676894"/>
              <a:gd name="connsiteY2" fmla="*/ 914400 h 914400"/>
              <a:gd name="connsiteX3" fmla="*/ 676894 w 676894"/>
              <a:gd name="connsiteY3" fmla="*/ 914400 h 9144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676894" h="914400">
                <a:moveTo>
                  <a:pt x="0" y="0"/>
                </a:moveTo>
                <a:cubicBezTo>
                  <a:pt x="169223" y="119743"/>
                  <a:pt x="338447" y="239486"/>
                  <a:pt x="451263" y="391886"/>
                </a:cubicBezTo>
                <a:cubicBezTo>
                  <a:pt x="564079" y="544286"/>
                  <a:pt x="676894" y="914400"/>
                  <a:pt x="676894" y="914400"/>
                </a:cubicBezTo>
                <a:lnTo>
                  <a:pt x="676894" y="914400"/>
                </a:lnTo>
              </a:path>
            </a:pathLst>
          </a:custGeom>
          <a:noFill/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58" name="Freeform 57"/>
          <p:cNvSpPr/>
          <p:nvPr/>
        </p:nvSpPr>
        <p:spPr>
          <a:xfrm>
            <a:off x="1849490" y="3280096"/>
            <a:ext cx="1286988" cy="627908"/>
          </a:xfrm>
          <a:custGeom>
            <a:avLst/>
            <a:gdLst>
              <a:gd name="connsiteX0" fmla="*/ 0 w 676894"/>
              <a:gd name="connsiteY0" fmla="*/ 0 h 914400"/>
              <a:gd name="connsiteX1" fmla="*/ 451263 w 676894"/>
              <a:gd name="connsiteY1" fmla="*/ 391886 h 914400"/>
              <a:gd name="connsiteX2" fmla="*/ 676894 w 676894"/>
              <a:gd name="connsiteY2" fmla="*/ 914400 h 914400"/>
              <a:gd name="connsiteX3" fmla="*/ 676894 w 676894"/>
              <a:gd name="connsiteY3" fmla="*/ 914400 h 9144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676894" h="914400">
                <a:moveTo>
                  <a:pt x="0" y="0"/>
                </a:moveTo>
                <a:cubicBezTo>
                  <a:pt x="169223" y="119743"/>
                  <a:pt x="338447" y="239486"/>
                  <a:pt x="451263" y="391886"/>
                </a:cubicBezTo>
                <a:cubicBezTo>
                  <a:pt x="564079" y="544286"/>
                  <a:pt x="676894" y="914400"/>
                  <a:pt x="676894" y="914400"/>
                </a:cubicBezTo>
                <a:lnTo>
                  <a:pt x="676894" y="914400"/>
                </a:lnTo>
              </a:path>
            </a:pathLst>
          </a:custGeom>
          <a:noFill/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59" name="Freeform 58"/>
          <p:cNvSpPr/>
          <p:nvPr/>
        </p:nvSpPr>
        <p:spPr>
          <a:xfrm>
            <a:off x="337974" y="2313741"/>
            <a:ext cx="1498155" cy="2778826"/>
          </a:xfrm>
          <a:custGeom>
            <a:avLst/>
            <a:gdLst>
              <a:gd name="connsiteX0" fmla="*/ 1997540 w 1997540"/>
              <a:gd name="connsiteY0" fmla="*/ 0 h 3705101"/>
              <a:gd name="connsiteX1" fmla="*/ 14361 w 1997540"/>
              <a:gd name="connsiteY1" fmla="*/ 1591293 h 3705101"/>
              <a:gd name="connsiteX2" fmla="*/ 1261270 w 1997540"/>
              <a:gd name="connsiteY2" fmla="*/ 3705101 h 37051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997540" h="3705101">
                <a:moveTo>
                  <a:pt x="1997540" y="0"/>
                </a:moveTo>
                <a:cubicBezTo>
                  <a:pt x="1067306" y="486888"/>
                  <a:pt x="137073" y="973776"/>
                  <a:pt x="14361" y="1591293"/>
                </a:cubicBezTo>
                <a:cubicBezTo>
                  <a:pt x="-108351" y="2208810"/>
                  <a:pt x="576459" y="2956955"/>
                  <a:pt x="1261270" y="3705101"/>
                </a:cubicBezTo>
              </a:path>
            </a:pathLst>
          </a:custGeom>
          <a:noFill/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60" name="Freeform 59"/>
          <p:cNvSpPr/>
          <p:nvPr/>
        </p:nvSpPr>
        <p:spPr>
          <a:xfrm>
            <a:off x="1355179" y="4843184"/>
            <a:ext cx="2787732" cy="249382"/>
          </a:xfrm>
          <a:custGeom>
            <a:avLst/>
            <a:gdLst>
              <a:gd name="connsiteX0" fmla="*/ 0 w 2945080"/>
              <a:gd name="connsiteY0" fmla="*/ 1436914 h 1436914"/>
              <a:gd name="connsiteX1" fmla="*/ 2113808 w 2945080"/>
              <a:gd name="connsiteY1" fmla="*/ 1009403 h 1436914"/>
              <a:gd name="connsiteX2" fmla="*/ 2945080 w 2945080"/>
              <a:gd name="connsiteY2" fmla="*/ 0 h 143691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945080" h="1436914">
                <a:moveTo>
                  <a:pt x="0" y="1436914"/>
                </a:moveTo>
                <a:cubicBezTo>
                  <a:pt x="811480" y="1342901"/>
                  <a:pt x="1622961" y="1248889"/>
                  <a:pt x="2113808" y="1009403"/>
                </a:cubicBezTo>
                <a:cubicBezTo>
                  <a:pt x="2604655" y="769917"/>
                  <a:pt x="2774867" y="384958"/>
                  <a:pt x="2945080" y="0"/>
                </a:cubicBezTo>
              </a:path>
            </a:pathLst>
          </a:custGeom>
          <a:noFill/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61" name="Freeform 60"/>
          <p:cNvSpPr/>
          <p:nvPr/>
        </p:nvSpPr>
        <p:spPr>
          <a:xfrm>
            <a:off x="1943007" y="2331554"/>
            <a:ext cx="2003961" cy="382979"/>
          </a:xfrm>
          <a:custGeom>
            <a:avLst/>
            <a:gdLst>
              <a:gd name="connsiteX0" fmla="*/ 0 w 676894"/>
              <a:gd name="connsiteY0" fmla="*/ 0 h 914400"/>
              <a:gd name="connsiteX1" fmla="*/ 451263 w 676894"/>
              <a:gd name="connsiteY1" fmla="*/ 391886 h 914400"/>
              <a:gd name="connsiteX2" fmla="*/ 676894 w 676894"/>
              <a:gd name="connsiteY2" fmla="*/ 914400 h 914400"/>
              <a:gd name="connsiteX3" fmla="*/ 676894 w 676894"/>
              <a:gd name="connsiteY3" fmla="*/ 914400 h 9144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676894" h="914400">
                <a:moveTo>
                  <a:pt x="0" y="0"/>
                </a:moveTo>
                <a:cubicBezTo>
                  <a:pt x="169223" y="119743"/>
                  <a:pt x="338447" y="239486"/>
                  <a:pt x="451263" y="391886"/>
                </a:cubicBezTo>
                <a:cubicBezTo>
                  <a:pt x="564079" y="544286"/>
                  <a:pt x="676894" y="914400"/>
                  <a:pt x="676894" y="914400"/>
                </a:cubicBezTo>
                <a:lnTo>
                  <a:pt x="676894" y="914400"/>
                </a:lnTo>
              </a:path>
            </a:pathLst>
          </a:custGeom>
          <a:noFill/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62" name="Freeform 61"/>
          <p:cNvSpPr/>
          <p:nvPr/>
        </p:nvSpPr>
        <p:spPr>
          <a:xfrm>
            <a:off x="1408618" y="3908003"/>
            <a:ext cx="2769920" cy="935182"/>
          </a:xfrm>
          <a:custGeom>
            <a:avLst/>
            <a:gdLst>
              <a:gd name="connsiteX0" fmla="*/ 0 w 4275117"/>
              <a:gd name="connsiteY0" fmla="*/ 0 h 1175657"/>
              <a:gd name="connsiteX1" fmla="*/ 1816924 w 4275117"/>
              <a:gd name="connsiteY1" fmla="*/ 843148 h 1175657"/>
              <a:gd name="connsiteX2" fmla="*/ 4275117 w 4275117"/>
              <a:gd name="connsiteY2" fmla="*/ 1175657 h 117565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275117" h="1175657">
                <a:moveTo>
                  <a:pt x="0" y="0"/>
                </a:moveTo>
                <a:cubicBezTo>
                  <a:pt x="552202" y="323602"/>
                  <a:pt x="1104405" y="647205"/>
                  <a:pt x="1816924" y="843148"/>
                </a:cubicBezTo>
                <a:cubicBezTo>
                  <a:pt x="2529443" y="1039091"/>
                  <a:pt x="3402280" y="1107374"/>
                  <a:pt x="4275117" y="1175657"/>
                </a:cubicBezTo>
              </a:path>
            </a:pathLst>
          </a:custGeom>
          <a:noFill/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63" name="Freeform 62"/>
          <p:cNvSpPr/>
          <p:nvPr/>
        </p:nvSpPr>
        <p:spPr>
          <a:xfrm>
            <a:off x="4499170" y="3498304"/>
            <a:ext cx="142529" cy="667987"/>
          </a:xfrm>
          <a:custGeom>
            <a:avLst/>
            <a:gdLst>
              <a:gd name="connsiteX0" fmla="*/ 0 w 190038"/>
              <a:gd name="connsiteY0" fmla="*/ 0 h 890649"/>
              <a:gd name="connsiteX1" fmla="*/ 190006 w 190038"/>
              <a:gd name="connsiteY1" fmla="*/ 463138 h 890649"/>
              <a:gd name="connsiteX2" fmla="*/ 11876 w 190038"/>
              <a:gd name="connsiteY2" fmla="*/ 890649 h 89064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90038" h="890649">
                <a:moveTo>
                  <a:pt x="0" y="0"/>
                </a:moveTo>
                <a:cubicBezTo>
                  <a:pt x="94013" y="157348"/>
                  <a:pt x="188027" y="314697"/>
                  <a:pt x="190006" y="463138"/>
                </a:cubicBezTo>
                <a:cubicBezTo>
                  <a:pt x="191985" y="611579"/>
                  <a:pt x="101930" y="751114"/>
                  <a:pt x="11876" y="890649"/>
                </a:cubicBezTo>
              </a:path>
            </a:pathLst>
          </a:custGeom>
          <a:noFill/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64" name="Freeform 63"/>
          <p:cNvSpPr/>
          <p:nvPr/>
        </p:nvSpPr>
        <p:spPr>
          <a:xfrm>
            <a:off x="1404700" y="2723439"/>
            <a:ext cx="2542268" cy="1166750"/>
          </a:xfrm>
          <a:custGeom>
            <a:avLst/>
            <a:gdLst>
              <a:gd name="connsiteX0" fmla="*/ 5223 w 3401566"/>
              <a:gd name="connsiteY0" fmla="*/ 1595314 h 1595314"/>
              <a:gd name="connsiteX1" fmla="*/ 539612 w 3401566"/>
              <a:gd name="connsiteY1" fmla="*/ 217777 h 1595314"/>
              <a:gd name="connsiteX2" fmla="*/ 3401566 w 3401566"/>
              <a:gd name="connsiteY2" fmla="*/ 4021 h 1595314"/>
              <a:gd name="connsiteX3" fmla="*/ 3401566 w 3401566"/>
              <a:gd name="connsiteY3" fmla="*/ 4021 h 159531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401566" h="1595314">
                <a:moveTo>
                  <a:pt x="5223" y="1595314"/>
                </a:moveTo>
                <a:cubicBezTo>
                  <a:pt x="-10611" y="1039153"/>
                  <a:pt x="-26445" y="482992"/>
                  <a:pt x="539612" y="217777"/>
                </a:cubicBezTo>
                <a:cubicBezTo>
                  <a:pt x="1105669" y="-47438"/>
                  <a:pt x="3401566" y="4021"/>
                  <a:pt x="3401566" y="4021"/>
                </a:cubicBezTo>
                <a:lnTo>
                  <a:pt x="3401566" y="4021"/>
                </a:lnTo>
              </a:path>
            </a:pathLst>
          </a:custGeom>
          <a:noFill/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65" name="Freeform 64"/>
          <p:cNvSpPr/>
          <p:nvPr/>
        </p:nvSpPr>
        <p:spPr>
          <a:xfrm>
            <a:off x="3127571" y="3489398"/>
            <a:ext cx="1380507" cy="418605"/>
          </a:xfrm>
          <a:custGeom>
            <a:avLst/>
            <a:gdLst>
              <a:gd name="connsiteX0" fmla="*/ 0 w 1840676"/>
              <a:gd name="connsiteY0" fmla="*/ 558140 h 558140"/>
              <a:gd name="connsiteX1" fmla="*/ 1341912 w 1840676"/>
              <a:gd name="connsiteY1" fmla="*/ 451262 h 558140"/>
              <a:gd name="connsiteX2" fmla="*/ 1840676 w 1840676"/>
              <a:gd name="connsiteY2" fmla="*/ 0 h 5581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840676" h="558140">
                <a:moveTo>
                  <a:pt x="0" y="558140"/>
                </a:moveTo>
                <a:cubicBezTo>
                  <a:pt x="517566" y="551212"/>
                  <a:pt x="1035133" y="544285"/>
                  <a:pt x="1341912" y="451262"/>
                </a:cubicBezTo>
                <a:cubicBezTo>
                  <a:pt x="1648691" y="358239"/>
                  <a:pt x="1744683" y="179119"/>
                  <a:pt x="1840676" y="0"/>
                </a:cubicBezTo>
              </a:path>
            </a:pathLst>
          </a:custGeom>
          <a:noFill/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66" name="Freeform 65"/>
          <p:cNvSpPr/>
          <p:nvPr/>
        </p:nvSpPr>
        <p:spPr>
          <a:xfrm>
            <a:off x="1907381" y="2176929"/>
            <a:ext cx="2983676" cy="386194"/>
          </a:xfrm>
          <a:custGeom>
            <a:avLst/>
            <a:gdLst>
              <a:gd name="connsiteX0" fmla="*/ 0 w 3978234"/>
              <a:gd name="connsiteY0" fmla="*/ 170541 h 514925"/>
              <a:gd name="connsiteX1" fmla="*/ 2375065 w 3978234"/>
              <a:gd name="connsiteY1" fmla="*/ 16161 h 514925"/>
              <a:gd name="connsiteX2" fmla="*/ 3978234 w 3978234"/>
              <a:gd name="connsiteY2" fmla="*/ 514925 h 5149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978234" h="514925">
                <a:moveTo>
                  <a:pt x="0" y="170541"/>
                </a:moveTo>
                <a:cubicBezTo>
                  <a:pt x="856013" y="64652"/>
                  <a:pt x="1712026" y="-41236"/>
                  <a:pt x="2375065" y="16161"/>
                </a:cubicBezTo>
                <a:cubicBezTo>
                  <a:pt x="3038104" y="73558"/>
                  <a:pt x="3508169" y="294241"/>
                  <a:pt x="3978234" y="514925"/>
                </a:cubicBezTo>
              </a:path>
            </a:pathLst>
          </a:custGeom>
          <a:noFill/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67" name="Freeform 66"/>
          <p:cNvSpPr/>
          <p:nvPr/>
        </p:nvSpPr>
        <p:spPr>
          <a:xfrm>
            <a:off x="4169631" y="2563122"/>
            <a:ext cx="1359926" cy="2271156"/>
          </a:xfrm>
          <a:custGeom>
            <a:avLst/>
            <a:gdLst>
              <a:gd name="connsiteX0" fmla="*/ 973777 w 1813235"/>
              <a:gd name="connsiteY0" fmla="*/ 0 h 3028208"/>
              <a:gd name="connsiteX1" fmla="*/ 1781299 w 1813235"/>
              <a:gd name="connsiteY1" fmla="*/ 1983179 h 3028208"/>
              <a:gd name="connsiteX2" fmla="*/ 0 w 1813235"/>
              <a:gd name="connsiteY2" fmla="*/ 3028208 h 302820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813235" h="3028208">
                <a:moveTo>
                  <a:pt x="973777" y="0"/>
                </a:moveTo>
                <a:cubicBezTo>
                  <a:pt x="1458686" y="739239"/>
                  <a:pt x="1943595" y="1478478"/>
                  <a:pt x="1781299" y="1983179"/>
                </a:cubicBezTo>
                <a:cubicBezTo>
                  <a:pt x="1619003" y="2487880"/>
                  <a:pt x="809501" y="2758044"/>
                  <a:pt x="0" y="3028208"/>
                </a:cubicBezTo>
              </a:path>
            </a:pathLst>
          </a:custGeom>
          <a:noFill/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68" name="Freeform 67"/>
          <p:cNvSpPr/>
          <p:nvPr/>
        </p:nvSpPr>
        <p:spPr>
          <a:xfrm>
            <a:off x="4525891" y="2563122"/>
            <a:ext cx="338447" cy="926276"/>
          </a:xfrm>
          <a:custGeom>
            <a:avLst/>
            <a:gdLst>
              <a:gd name="connsiteX0" fmla="*/ 451263 w 451263"/>
              <a:gd name="connsiteY0" fmla="*/ 0 h 1235034"/>
              <a:gd name="connsiteX1" fmla="*/ 130629 w 451263"/>
              <a:gd name="connsiteY1" fmla="*/ 581891 h 1235034"/>
              <a:gd name="connsiteX2" fmla="*/ 0 w 451263"/>
              <a:gd name="connsiteY2" fmla="*/ 1235034 h 12350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51263" h="1235034">
                <a:moveTo>
                  <a:pt x="451263" y="0"/>
                </a:moveTo>
                <a:cubicBezTo>
                  <a:pt x="328551" y="188026"/>
                  <a:pt x="205839" y="376052"/>
                  <a:pt x="130629" y="581891"/>
                </a:cubicBezTo>
                <a:cubicBezTo>
                  <a:pt x="55419" y="787730"/>
                  <a:pt x="27709" y="1011382"/>
                  <a:pt x="0" y="1235034"/>
                </a:cubicBezTo>
              </a:path>
            </a:pathLst>
          </a:custGeom>
          <a:noFill/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69" name="Freeform 68"/>
          <p:cNvSpPr/>
          <p:nvPr/>
        </p:nvSpPr>
        <p:spPr>
          <a:xfrm>
            <a:off x="1871756" y="3293455"/>
            <a:ext cx="2306782" cy="1549730"/>
          </a:xfrm>
          <a:custGeom>
            <a:avLst/>
            <a:gdLst>
              <a:gd name="connsiteX0" fmla="*/ 0 w 3075709"/>
              <a:gd name="connsiteY0" fmla="*/ 0 h 2066306"/>
              <a:gd name="connsiteX1" fmla="*/ 1318161 w 3075709"/>
              <a:gd name="connsiteY1" fmla="*/ 1460665 h 2066306"/>
              <a:gd name="connsiteX2" fmla="*/ 3075709 w 3075709"/>
              <a:gd name="connsiteY2" fmla="*/ 2066306 h 20663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075709" h="2066306">
                <a:moveTo>
                  <a:pt x="0" y="0"/>
                </a:moveTo>
                <a:cubicBezTo>
                  <a:pt x="402771" y="558140"/>
                  <a:pt x="805543" y="1116281"/>
                  <a:pt x="1318161" y="1460665"/>
                </a:cubicBezTo>
                <a:cubicBezTo>
                  <a:pt x="1830779" y="1805049"/>
                  <a:pt x="2453244" y="1935677"/>
                  <a:pt x="3075709" y="2066306"/>
                </a:cubicBezTo>
              </a:path>
            </a:pathLst>
          </a:custGeom>
          <a:noFill/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70" name="Freeform 69"/>
          <p:cNvSpPr/>
          <p:nvPr/>
        </p:nvSpPr>
        <p:spPr>
          <a:xfrm>
            <a:off x="1328460" y="3293455"/>
            <a:ext cx="662209" cy="1825831"/>
          </a:xfrm>
          <a:custGeom>
            <a:avLst/>
            <a:gdLst>
              <a:gd name="connsiteX0" fmla="*/ 724395 w 882945"/>
              <a:gd name="connsiteY0" fmla="*/ 0 h 2434441"/>
              <a:gd name="connsiteX1" fmla="*/ 831273 w 882945"/>
              <a:gd name="connsiteY1" fmla="*/ 1567543 h 2434441"/>
              <a:gd name="connsiteX2" fmla="*/ 0 w 882945"/>
              <a:gd name="connsiteY2" fmla="*/ 2434441 h 243444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882945" h="2434441">
                <a:moveTo>
                  <a:pt x="724395" y="0"/>
                </a:moveTo>
                <a:cubicBezTo>
                  <a:pt x="838200" y="580901"/>
                  <a:pt x="952006" y="1161803"/>
                  <a:pt x="831273" y="1567543"/>
                </a:cubicBezTo>
                <a:cubicBezTo>
                  <a:pt x="710540" y="1973283"/>
                  <a:pt x="355270" y="2203862"/>
                  <a:pt x="0" y="2434441"/>
                </a:cubicBezTo>
              </a:path>
            </a:pathLst>
          </a:custGeom>
          <a:noFill/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71" name="Freeform 70"/>
          <p:cNvSpPr/>
          <p:nvPr/>
        </p:nvSpPr>
        <p:spPr>
          <a:xfrm>
            <a:off x="4178537" y="3498304"/>
            <a:ext cx="338447" cy="1344881"/>
          </a:xfrm>
          <a:custGeom>
            <a:avLst/>
            <a:gdLst>
              <a:gd name="connsiteX0" fmla="*/ 415636 w 415636"/>
              <a:gd name="connsiteY0" fmla="*/ 0 h 1769423"/>
              <a:gd name="connsiteX1" fmla="*/ 142504 w 415636"/>
              <a:gd name="connsiteY1" fmla="*/ 843148 h 1769423"/>
              <a:gd name="connsiteX2" fmla="*/ 0 w 415636"/>
              <a:gd name="connsiteY2" fmla="*/ 1769423 h 176942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15636" h="1769423">
                <a:moveTo>
                  <a:pt x="415636" y="0"/>
                </a:moveTo>
                <a:cubicBezTo>
                  <a:pt x="313706" y="274122"/>
                  <a:pt x="211777" y="548244"/>
                  <a:pt x="142504" y="843148"/>
                </a:cubicBezTo>
                <a:cubicBezTo>
                  <a:pt x="73231" y="1138052"/>
                  <a:pt x="36615" y="1453737"/>
                  <a:pt x="0" y="1769423"/>
                </a:cubicBezTo>
              </a:path>
            </a:pathLst>
          </a:custGeom>
          <a:noFill/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110" name="TextBox 109"/>
          <p:cNvSpPr txBox="1"/>
          <p:nvPr/>
        </p:nvSpPr>
        <p:spPr>
          <a:xfrm>
            <a:off x="3009122" y="5474493"/>
            <a:ext cx="27283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9</a:t>
            </a:r>
          </a:p>
        </p:txBody>
      </p:sp>
      <p:sp>
        <p:nvSpPr>
          <p:cNvPr id="116" name="TextBox 115"/>
          <p:cNvSpPr txBox="1"/>
          <p:nvPr/>
        </p:nvSpPr>
        <p:spPr>
          <a:xfrm>
            <a:off x="3596951" y="5474493"/>
            <a:ext cx="27283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6</a:t>
            </a:r>
          </a:p>
        </p:txBody>
      </p:sp>
      <p:sp>
        <p:nvSpPr>
          <p:cNvPr id="126" name="TextBox 125"/>
          <p:cNvSpPr txBox="1"/>
          <p:nvPr/>
        </p:nvSpPr>
        <p:spPr>
          <a:xfrm>
            <a:off x="4216400" y="5474493"/>
            <a:ext cx="27283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4</a:t>
            </a:r>
          </a:p>
        </p:txBody>
      </p:sp>
      <p:grpSp>
        <p:nvGrpSpPr>
          <p:cNvPr id="197" name="Group 196"/>
          <p:cNvGrpSpPr/>
          <p:nvPr/>
        </p:nvGrpSpPr>
        <p:grpSpPr>
          <a:xfrm>
            <a:off x="5916317" y="4725466"/>
            <a:ext cx="1014428" cy="278606"/>
            <a:chOff x="8620125" y="4638675"/>
            <a:chExt cx="1624013" cy="371475"/>
          </a:xfrm>
        </p:grpSpPr>
        <p:cxnSp>
          <p:nvCxnSpPr>
            <p:cNvPr id="198" name="Straight Connector 197"/>
            <p:cNvCxnSpPr/>
            <p:nvPr/>
          </p:nvCxnSpPr>
          <p:spPr>
            <a:xfrm>
              <a:off x="8624888" y="4638675"/>
              <a:ext cx="1619250" cy="371475"/>
            </a:xfrm>
            <a:prstGeom prst="line">
              <a:avLst/>
            </a:prstGeom>
            <a:ln>
              <a:solidFill>
                <a:schemeClr val="accent2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9" name="Straight Connector 198"/>
            <p:cNvCxnSpPr/>
            <p:nvPr/>
          </p:nvCxnSpPr>
          <p:spPr>
            <a:xfrm flipV="1">
              <a:off x="8620125" y="4643438"/>
              <a:ext cx="1619250" cy="361950"/>
            </a:xfrm>
            <a:prstGeom prst="line">
              <a:avLst/>
            </a:prstGeom>
            <a:ln>
              <a:solidFill>
                <a:schemeClr val="accent2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" name="TextBox 10"/>
          <p:cNvSpPr txBox="1"/>
          <p:nvPr/>
        </p:nvSpPr>
        <p:spPr>
          <a:xfrm>
            <a:off x="7383925" y="1828940"/>
            <a:ext cx="1035861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2-4, 2-8, 4-8</a:t>
            </a:r>
          </a:p>
        </p:txBody>
      </p:sp>
      <p:sp>
        <p:nvSpPr>
          <p:cNvPr id="259" name="TextBox 258"/>
          <p:cNvSpPr txBox="1"/>
          <p:nvPr/>
        </p:nvSpPr>
        <p:spPr>
          <a:xfrm>
            <a:off x="7296161" y="2097195"/>
            <a:ext cx="1212191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1-7, 1-10, 7-10</a:t>
            </a:r>
          </a:p>
        </p:txBody>
      </p:sp>
      <p:sp>
        <p:nvSpPr>
          <p:cNvPr id="260" name="TextBox 259"/>
          <p:cNvSpPr txBox="1"/>
          <p:nvPr/>
        </p:nvSpPr>
        <p:spPr>
          <a:xfrm>
            <a:off x="7272677" y="2386445"/>
            <a:ext cx="1212191" cy="5078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4-7, 4-8, 4-10</a:t>
            </a:r>
          </a:p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5-8, 7-10, 8-10</a:t>
            </a:r>
          </a:p>
        </p:txBody>
      </p:sp>
      <p:sp>
        <p:nvSpPr>
          <p:cNvPr id="261" name="TextBox 260"/>
          <p:cNvSpPr txBox="1"/>
          <p:nvPr/>
        </p:nvSpPr>
        <p:spPr>
          <a:xfrm>
            <a:off x="7539617" y="2848309"/>
            <a:ext cx="724878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1-3, 1-5</a:t>
            </a:r>
          </a:p>
        </p:txBody>
      </p:sp>
      <p:sp>
        <p:nvSpPr>
          <p:cNvPr id="263" name="TextBox 262"/>
          <p:cNvSpPr txBox="1"/>
          <p:nvPr/>
        </p:nvSpPr>
        <p:spPr>
          <a:xfrm>
            <a:off x="7228595" y="3123563"/>
            <a:ext cx="1300356" cy="5078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3-6, 4-6, 4-7</a:t>
            </a:r>
          </a:p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4-10, 6-10, 7-10</a:t>
            </a:r>
          </a:p>
        </p:txBody>
      </p:sp>
      <p:sp>
        <p:nvSpPr>
          <p:cNvPr id="264" name="TextBox 263"/>
          <p:cNvSpPr txBox="1"/>
          <p:nvPr/>
        </p:nvSpPr>
        <p:spPr>
          <a:xfrm>
            <a:off x="7629185" y="3627415"/>
            <a:ext cx="54534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none</a:t>
            </a:r>
          </a:p>
        </p:txBody>
      </p:sp>
      <p:sp>
        <p:nvSpPr>
          <p:cNvPr id="265" name="TextBox 264"/>
          <p:cNvSpPr txBox="1"/>
          <p:nvPr/>
        </p:nvSpPr>
        <p:spPr>
          <a:xfrm>
            <a:off x="6926559" y="3756737"/>
            <a:ext cx="2023831" cy="7155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2-3, 2-5, 2-6, </a:t>
            </a:r>
          </a:p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2-8, 2-9, 3-6, 3-9, 5-8, 5-9, 6-8, 6-9, 8-9</a:t>
            </a:r>
          </a:p>
        </p:txBody>
      </p:sp>
      <p:sp>
        <p:nvSpPr>
          <p:cNvPr id="266" name="TextBox 265"/>
          <p:cNvSpPr txBox="1"/>
          <p:nvPr/>
        </p:nvSpPr>
        <p:spPr>
          <a:xfrm>
            <a:off x="7539617" y="4586136"/>
            <a:ext cx="724878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1-3, 1-7</a:t>
            </a:r>
          </a:p>
        </p:txBody>
      </p:sp>
      <p:sp>
        <p:nvSpPr>
          <p:cNvPr id="267" name="TextBox 266"/>
          <p:cNvSpPr txBox="1"/>
          <p:nvPr/>
        </p:nvSpPr>
        <p:spPr>
          <a:xfrm>
            <a:off x="7629185" y="4861388"/>
            <a:ext cx="54534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none</a:t>
            </a:r>
          </a:p>
        </p:txBody>
      </p:sp>
      <p:sp>
        <p:nvSpPr>
          <p:cNvPr id="268" name="TextBox 267"/>
          <p:cNvSpPr txBox="1"/>
          <p:nvPr/>
        </p:nvSpPr>
        <p:spPr>
          <a:xfrm>
            <a:off x="7539617" y="5131976"/>
            <a:ext cx="724878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2-3, 2-5</a:t>
            </a:r>
          </a:p>
        </p:txBody>
      </p:sp>
      <p:grpSp>
        <p:nvGrpSpPr>
          <p:cNvPr id="14" name="Group 13"/>
          <p:cNvGrpSpPr/>
          <p:nvPr/>
        </p:nvGrpSpPr>
        <p:grpSpPr>
          <a:xfrm>
            <a:off x="6529101" y="3962884"/>
            <a:ext cx="278665" cy="308540"/>
            <a:chOff x="7095930" y="1127057"/>
            <a:chExt cx="371553" cy="411386"/>
          </a:xfrm>
        </p:grpSpPr>
        <p:sp>
          <p:nvSpPr>
            <p:cNvPr id="13" name="Rectangle 12"/>
            <p:cNvSpPr/>
            <p:nvPr/>
          </p:nvSpPr>
          <p:spPr>
            <a:xfrm>
              <a:off x="7095930" y="1127057"/>
              <a:ext cx="317240" cy="391886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7103707" y="1138334"/>
              <a:ext cx="363776" cy="40010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350" dirty="0">
                  <a:solidFill>
                    <a:prstClr val="black"/>
                  </a:solidFill>
                  <a:latin typeface="Calibri" panose="020F0502020204030204"/>
                </a:rPr>
                <a:t>5</a:t>
              </a:r>
            </a:p>
          </p:txBody>
        </p:sp>
      </p:grpSp>
      <p:grpSp>
        <p:nvGrpSpPr>
          <p:cNvPr id="16" name="Group 15"/>
          <p:cNvGrpSpPr/>
          <p:nvPr/>
        </p:nvGrpSpPr>
        <p:grpSpPr>
          <a:xfrm>
            <a:off x="6910942" y="3782397"/>
            <a:ext cx="2023831" cy="657808"/>
            <a:chOff x="4595936" y="933062"/>
            <a:chExt cx="2698441" cy="877077"/>
          </a:xfrm>
        </p:grpSpPr>
        <p:sp>
          <p:nvSpPr>
            <p:cNvPr id="15" name="Rectangle 14"/>
            <p:cNvSpPr/>
            <p:nvPr/>
          </p:nvSpPr>
          <p:spPr>
            <a:xfrm>
              <a:off x="4634205" y="933062"/>
              <a:ext cx="2621902" cy="877077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269" name="TextBox 268"/>
            <p:cNvSpPr txBox="1"/>
            <p:nvPr/>
          </p:nvSpPr>
          <p:spPr>
            <a:xfrm>
              <a:off x="4595936" y="1048435"/>
              <a:ext cx="2698441" cy="67710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350" dirty="0">
                  <a:solidFill>
                    <a:prstClr val="black"/>
                  </a:solidFill>
                  <a:latin typeface="Calibri" panose="020F0502020204030204"/>
                </a:rPr>
                <a:t>2-3, 2-5, 2-6, </a:t>
              </a:r>
            </a:p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350" dirty="0">
                  <a:solidFill>
                    <a:prstClr val="black"/>
                  </a:solidFill>
                  <a:latin typeface="Calibri" panose="020F0502020204030204"/>
                </a:rPr>
                <a:t>2-8, 3-6, 5-8, 6-8</a:t>
              </a:r>
            </a:p>
          </p:txBody>
        </p:sp>
      </p:grpSp>
      <p:grpSp>
        <p:nvGrpSpPr>
          <p:cNvPr id="270" name="Group 269"/>
          <p:cNvGrpSpPr/>
          <p:nvPr/>
        </p:nvGrpSpPr>
        <p:grpSpPr>
          <a:xfrm>
            <a:off x="5916317" y="3485099"/>
            <a:ext cx="1014428" cy="278606"/>
            <a:chOff x="8620125" y="4638675"/>
            <a:chExt cx="1624013" cy="371475"/>
          </a:xfrm>
        </p:grpSpPr>
        <p:cxnSp>
          <p:nvCxnSpPr>
            <p:cNvPr id="271" name="Straight Connector 270"/>
            <p:cNvCxnSpPr/>
            <p:nvPr/>
          </p:nvCxnSpPr>
          <p:spPr>
            <a:xfrm>
              <a:off x="8624888" y="4638675"/>
              <a:ext cx="1619250" cy="371475"/>
            </a:xfrm>
            <a:prstGeom prst="line">
              <a:avLst/>
            </a:prstGeom>
            <a:ln>
              <a:solidFill>
                <a:schemeClr val="accent2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2" name="Straight Connector 271"/>
            <p:cNvCxnSpPr/>
            <p:nvPr/>
          </p:nvCxnSpPr>
          <p:spPr>
            <a:xfrm flipV="1">
              <a:off x="8620125" y="4643438"/>
              <a:ext cx="1619250" cy="361950"/>
            </a:xfrm>
            <a:prstGeom prst="line">
              <a:avLst/>
            </a:prstGeom>
            <a:ln>
              <a:solidFill>
                <a:schemeClr val="accent2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73" name="Group 272"/>
          <p:cNvGrpSpPr/>
          <p:nvPr/>
        </p:nvGrpSpPr>
        <p:grpSpPr>
          <a:xfrm>
            <a:off x="6529101" y="3095050"/>
            <a:ext cx="278665" cy="308540"/>
            <a:chOff x="7095930" y="1127057"/>
            <a:chExt cx="371553" cy="411386"/>
          </a:xfrm>
        </p:grpSpPr>
        <p:sp>
          <p:nvSpPr>
            <p:cNvPr id="274" name="Rectangle 273"/>
            <p:cNvSpPr/>
            <p:nvPr/>
          </p:nvSpPr>
          <p:spPr>
            <a:xfrm>
              <a:off x="7095930" y="1127057"/>
              <a:ext cx="317240" cy="391886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275" name="TextBox 274"/>
            <p:cNvSpPr txBox="1"/>
            <p:nvPr/>
          </p:nvSpPr>
          <p:spPr>
            <a:xfrm>
              <a:off x="7103707" y="1138334"/>
              <a:ext cx="363776" cy="40010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350" dirty="0">
                  <a:solidFill>
                    <a:prstClr val="black"/>
                  </a:solidFill>
                  <a:latin typeface="Calibri" panose="020F0502020204030204"/>
                </a:rPr>
                <a:t>4</a:t>
              </a:r>
            </a:p>
          </p:txBody>
        </p:sp>
      </p:grpSp>
      <p:grpSp>
        <p:nvGrpSpPr>
          <p:cNvPr id="276" name="Group 275"/>
          <p:cNvGrpSpPr/>
          <p:nvPr/>
        </p:nvGrpSpPr>
        <p:grpSpPr>
          <a:xfrm>
            <a:off x="6981306" y="3190519"/>
            <a:ext cx="1794933" cy="355600"/>
            <a:chOff x="4595936" y="933062"/>
            <a:chExt cx="2698441" cy="877077"/>
          </a:xfrm>
        </p:grpSpPr>
        <p:sp>
          <p:nvSpPr>
            <p:cNvPr id="277" name="Rectangle 276"/>
            <p:cNvSpPr/>
            <p:nvPr/>
          </p:nvSpPr>
          <p:spPr>
            <a:xfrm>
              <a:off x="4634205" y="933062"/>
              <a:ext cx="2621902" cy="877077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278" name="TextBox 277"/>
            <p:cNvSpPr txBox="1"/>
            <p:nvPr/>
          </p:nvSpPr>
          <p:spPr>
            <a:xfrm>
              <a:off x="4595936" y="1048436"/>
              <a:ext cx="2698441" cy="7401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350" dirty="0">
                  <a:solidFill>
                    <a:prstClr val="black"/>
                  </a:solidFill>
                  <a:latin typeface="Calibri" panose="020F0502020204030204"/>
                </a:rPr>
                <a:t>4-7, 4-10, 7-10</a:t>
              </a:r>
            </a:p>
          </p:txBody>
        </p:sp>
      </p:grpSp>
      <p:grpSp>
        <p:nvGrpSpPr>
          <p:cNvPr id="35" name="Group 34"/>
          <p:cNvGrpSpPr/>
          <p:nvPr/>
        </p:nvGrpSpPr>
        <p:grpSpPr>
          <a:xfrm>
            <a:off x="6951673" y="2365525"/>
            <a:ext cx="1854200" cy="507831"/>
            <a:chOff x="8385627" y="-874214"/>
            <a:chExt cx="2472267" cy="677107"/>
          </a:xfrm>
        </p:grpSpPr>
        <p:sp>
          <p:nvSpPr>
            <p:cNvPr id="280" name="Rectangle 279"/>
            <p:cNvSpPr/>
            <p:nvPr/>
          </p:nvSpPr>
          <p:spPr>
            <a:xfrm>
              <a:off x="8420689" y="-821117"/>
              <a:ext cx="2402143" cy="540137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281" name="TextBox 280"/>
            <p:cNvSpPr txBox="1"/>
            <p:nvPr/>
          </p:nvSpPr>
          <p:spPr>
            <a:xfrm>
              <a:off x="8385627" y="-874214"/>
              <a:ext cx="2472267" cy="6771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350" dirty="0">
                  <a:solidFill>
                    <a:prstClr val="black"/>
                  </a:solidFill>
                  <a:latin typeface="Calibri" panose="020F0502020204030204"/>
                </a:rPr>
                <a:t>1-7, 1-10, 5-8</a:t>
              </a:r>
            </a:p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350" dirty="0">
                  <a:solidFill>
                    <a:prstClr val="black"/>
                  </a:solidFill>
                  <a:latin typeface="Calibri" panose="020F0502020204030204"/>
                </a:rPr>
                <a:t>7-10, 8-10</a:t>
              </a:r>
            </a:p>
          </p:txBody>
        </p:sp>
      </p:grpSp>
      <p:grpSp>
        <p:nvGrpSpPr>
          <p:cNvPr id="285" name="Group 284"/>
          <p:cNvGrpSpPr/>
          <p:nvPr/>
        </p:nvGrpSpPr>
        <p:grpSpPr>
          <a:xfrm>
            <a:off x="6529101" y="3954417"/>
            <a:ext cx="278665" cy="308540"/>
            <a:chOff x="7095930" y="1127057"/>
            <a:chExt cx="371553" cy="411386"/>
          </a:xfrm>
        </p:grpSpPr>
        <p:sp>
          <p:nvSpPr>
            <p:cNvPr id="286" name="Rectangle 285"/>
            <p:cNvSpPr/>
            <p:nvPr/>
          </p:nvSpPr>
          <p:spPr>
            <a:xfrm>
              <a:off x="7095930" y="1127057"/>
              <a:ext cx="317240" cy="391886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287" name="TextBox 286"/>
            <p:cNvSpPr txBox="1"/>
            <p:nvPr/>
          </p:nvSpPr>
          <p:spPr>
            <a:xfrm>
              <a:off x="7103707" y="1138334"/>
              <a:ext cx="363776" cy="40010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350" dirty="0">
                  <a:solidFill>
                    <a:prstClr val="black"/>
                  </a:solidFill>
                  <a:latin typeface="Calibri" panose="020F0502020204030204"/>
                </a:rPr>
                <a:t>4</a:t>
              </a:r>
            </a:p>
          </p:txBody>
        </p:sp>
      </p:grpSp>
      <p:grpSp>
        <p:nvGrpSpPr>
          <p:cNvPr id="288" name="Group 287"/>
          <p:cNvGrpSpPr/>
          <p:nvPr/>
        </p:nvGrpSpPr>
        <p:grpSpPr>
          <a:xfrm>
            <a:off x="5916317" y="2727332"/>
            <a:ext cx="1014428" cy="278606"/>
            <a:chOff x="8620125" y="4638675"/>
            <a:chExt cx="1624013" cy="371475"/>
          </a:xfrm>
        </p:grpSpPr>
        <p:cxnSp>
          <p:nvCxnSpPr>
            <p:cNvPr id="289" name="Straight Connector 288"/>
            <p:cNvCxnSpPr/>
            <p:nvPr/>
          </p:nvCxnSpPr>
          <p:spPr>
            <a:xfrm>
              <a:off x="8624888" y="4638675"/>
              <a:ext cx="1619250" cy="371475"/>
            </a:xfrm>
            <a:prstGeom prst="line">
              <a:avLst/>
            </a:prstGeom>
            <a:ln>
              <a:solidFill>
                <a:schemeClr val="accent2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0" name="Straight Connector 289"/>
            <p:cNvCxnSpPr/>
            <p:nvPr/>
          </p:nvCxnSpPr>
          <p:spPr>
            <a:xfrm flipV="1">
              <a:off x="8620125" y="4643438"/>
              <a:ext cx="1619250" cy="361950"/>
            </a:xfrm>
            <a:prstGeom prst="line">
              <a:avLst/>
            </a:prstGeom>
            <a:ln>
              <a:solidFill>
                <a:schemeClr val="accent2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7" name="Freeform 16"/>
          <p:cNvSpPr/>
          <p:nvPr/>
        </p:nvSpPr>
        <p:spPr>
          <a:xfrm>
            <a:off x="880351" y="2355851"/>
            <a:ext cx="3259850" cy="2550750"/>
          </a:xfrm>
          <a:custGeom>
            <a:avLst/>
            <a:gdLst>
              <a:gd name="connsiteX0" fmla="*/ 1309756 w 4346467"/>
              <a:gd name="connsiteY0" fmla="*/ 0 h 3389711"/>
              <a:gd name="connsiteX1" fmla="*/ 244 w 4346467"/>
              <a:gd name="connsiteY1" fmla="*/ 1546578 h 3389711"/>
              <a:gd name="connsiteX2" fmla="*/ 1230733 w 4346467"/>
              <a:gd name="connsiteY2" fmla="*/ 3160889 h 3389711"/>
              <a:gd name="connsiteX3" fmla="*/ 4346467 w 4346467"/>
              <a:gd name="connsiteY3" fmla="*/ 3341511 h 338971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346467" h="3389711">
                <a:moveTo>
                  <a:pt x="1309756" y="0"/>
                </a:moveTo>
                <a:cubicBezTo>
                  <a:pt x="661585" y="509881"/>
                  <a:pt x="13414" y="1019763"/>
                  <a:pt x="244" y="1546578"/>
                </a:cubicBezTo>
                <a:cubicBezTo>
                  <a:pt x="-12926" y="2073393"/>
                  <a:pt x="506362" y="2861734"/>
                  <a:pt x="1230733" y="3160889"/>
                </a:cubicBezTo>
                <a:cubicBezTo>
                  <a:pt x="1955104" y="3460045"/>
                  <a:pt x="3150785" y="3400778"/>
                  <a:pt x="4346467" y="3341511"/>
                </a:cubicBezTo>
              </a:path>
            </a:pathLst>
          </a:custGeom>
          <a:noFill/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18" name="Freeform 17"/>
          <p:cNvSpPr/>
          <p:nvPr/>
        </p:nvSpPr>
        <p:spPr>
          <a:xfrm>
            <a:off x="1684806" y="2355850"/>
            <a:ext cx="203261" cy="872067"/>
          </a:xfrm>
          <a:custGeom>
            <a:avLst/>
            <a:gdLst>
              <a:gd name="connsiteX0" fmla="*/ 271015 w 271015"/>
              <a:gd name="connsiteY0" fmla="*/ 0 h 1162756"/>
              <a:gd name="connsiteX1" fmla="*/ 82 w 271015"/>
              <a:gd name="connsiteY1" fmla="*/ 620889 h 1162756"/>
              <a:gd name="connsiteX2" fmla="*/ 248437 w 271015"/>
              <a:gd name="connsiteY2" fmla="*/ 1162756 h 11627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71015" h="1162756">
                <a:moveTo>
                  <a:pt x="271015" y="0"/>
                </a:moveTo>
                <a:cubicBezTo>
                  <a:pt x="137430" y="213548"/>
                  <a:pt x="3845" y="427096"/>
                  <a:pt x="82" y="620889"/>
                </a:cubicBezTo>
                <a:cubicBezTo>
                  <a:pt x="-3681" y="814682"/>
                  <a:pt x="122378" y="988719"/>
                  <a:pt x="248437" y="1162756"/>
                </a:cubicBezTo>
              </a:path>
            </a:pathLst>
          </a:custGeom>
          <a:noFill/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grpSp>
        <p:nvGrpSpPr>
          <p:cNvPr id="32" name="Group 31"/>
          <p:cNvGrpSpPr/>
          <p:nvPr/>
        </p:nvGrpSpPr>
        <p:grpSpPr>
          <a:xfrm>
            <a:off x="6964371" y="1831619"/>
            <a:ext cx="1828802" cy="300082"/>
            <a:chOff x="8602132" y="-999066"/>
            <a:chExt cx="2438402" cy="400110"/>
          </a:xfrm>
        </p:grpSpPr>
        <p:sp>
          <p:nvSpPr>
            <p:cNvPr id="22" name="Rectangle 21"/>
            <p:cNvSpPr/>
            <p:nvPr/>
          </p:nvSpPr>
          <p:spPr>
            <a:xfrm>
              <a:off x="8602132" y="-947844"/>
              <a:ext cx="2438402" cy="266889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8690399" y="-999066"/>
              <a:ext cx="226187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350" dirty="0">
                  <a:solidFill>
                    <a:prstClr val="black"/>
                  </a:solidFill>
                  <a:latin typeface="Calibri" panose="020F0502020204030204"/>
                </a:rPr>
                <a:t>2-3, 2-5, 2-8, 5-8</a:t>
              </a:r>
            </a:p>
          </p:txBody>
        </p:sp>
      </p:grpSp>
      <p:grpSp>
        <p:nvGrpSpPr>
          <p:cNvPr id="33" name="Group 32"/>
          <p:cNvGrpSpPr/>
          <p:nvPr/>
        </p:nvGrpSpPr>
        <p:grpSpPr>
          <a:xfrm>
            <a:off x="6981306" y="3215919"/>
            <a:ext cx="1794933" cy="351368"/>
            <a:chOff x="4927638" y="-780047"/>
            <a:chExt cx="2393244" cy="468491"/>
          </a:xfrm>
        </p:grpSpPr>
        <p:sp>
          <p:nvSpPr>
            <p:cNvPr id="298" name="Rectangle 297"/>
            <p:cNvSpPr/>
            <p:nvPr/>
          </p:nvSpPr>
          <p:spPr>
            <a:xfrm>
              <a:off x="4950291" y="-780047"/>
              <a:ext cx="2325362" cy="468491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299" name="TextBox 298"/>
            <p:cNvSpPr txBox="1"/>
            <p:nvPr/>
          </p:nvSpPr>
          <p:spPr>
            <a:xfrm>
              <a:off x="4927638" y="-756078"/>
              <a:ext cx="2393244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350" dirty="0">
                  <a:solidFill>
                    <a:prstClr val="black"/>
                  </a:solidFill>
                  <a:latin typeface="Calibri" panose="020F0502020204030204"/>
                </a:rPr>
                <a:t>1-7, 1-10, 7-10 </a:t>
              </a:r>
            </a:p>
          </p:txBody>
        </p:sp>
      </p:grpSp>
      <p:grpSp>
        <p:nvGrpSpPr>
          <p:cNvPr id="29" name="Group 28"/>
          <p:cNvGrpSpPr/>
          <p:nvPr/>
        </p:nvGrpSpPr>
        <p:grpSpPr>
          <a:xfrm>
            <a:off x="6534930" y="1699682"/>
            <a:ext cx="272832" cy="300082"/>
            <a:chOff x="6441868" y="547510"/>
            <a:chExt cx="363775" cy="400109"/>
          </a:xfrm>
        </p:grpSpPr>
        <p:sp>
          <p:nvSpPr>
            <p:cNvPr id="27" name="Rectangle 26"/>
            <p:cNvSpPr/>
            <p:nvPr/>
          </p:nvSpPr>
          <p:spPr>
            <a:xfrm>
              <a:off x="6451600" y="607998"/>
              <a:ext cx="282222" cy="248356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6441868" y="547510"/>
              <a:ext cx="363775" cy="40010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350" dirty="0">
                  <a:solidFill>
                    <a:prstClr val="black"/>
                  </a:solidFill>
                  <a:latin typeface="Calibri" panose="020F0502020204030204"/>
                </a:rPr>
                <a:t>4</a:t>
              </a:r>
            </a:p>
          </p:txBody>
        </p:sp>
      </p:grpSp>
      <p:grpSp>
        <p:nvGrpSpPr>
          <p:cNvPr id="40" name="Group 39"/>
          <p:cNvGrpSpPr/>
          <p:nvPr/>
        </p:nvGrpSpPr>
        <p:grpSpPr>
          <a:xfrm>
            <a:off x="7506239" y="4579048"/>
            <a:ext cx="745067" cy="300082"/>
            <a:chOff x="10103556" y="4786489"/>
            <a:chExt cx="993422" cy="400109"/>
          </a:xfrm>
        </p:grpSpPr>
        <p:sp>
          <p:nvSpPr>
            <p:cNvPr id="37" name="Rectangle 36"/>
            <p:cNvSpPr/>
            <p:nvPr/>
          </p:nvSpPr>
          <p:spPr>
            <a:xfrm>
              <a:off x="10103556" y="4830044"/>
              <a:ext cx="993422" cy="282223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39" name="TextBox 38"/>
            <p:cNvSpPr txBox="1"/>
            <p:nvPr/>
          </p:nvSpPr>
          <p:spPr>
            <a:xfrm>
              <a:off x="10355649" y="4786489"/>
              <a:ext cx="551861" cy="40010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350" dirty="0">
                  <a:solidFill>
                    <a:prstClr val="black"/>
                  </a:solidFill>
                  <a:latin typeface="Calibri" panose="020F0502020204030204"/>
                </a:rPr>
                <a:t>1-7</a:t>
              </a:r>
            </a:p>
          </p:txBody>
        </p:sp>
      </p:grpSp>
      <p:grpSp>
        <p:nvGrpSpPr>
          <p:cNvPr id="309" name="Group 308"/>
          <p:cNvGrpSpPr/>
          <p:nvPr/>
        </p:nvGrpSpPr>
        <p:grpSpPr>
          <a:xfrm>
            <a:off x="6915175" y="3778164"/>
            <a:ext cx="2023831" cy="657808"/>
            <a:chOff x="4595936" y="933062"/>
            <a:chExt cx="2698441" cy="877077"/>
          </a:xfrm>
        </p:grpSpPr>
        <p:sp>
          <p:nvSpPr>
            <p:cNvPr id="310" name="Rectangle 309"/>
            <p:cNvSpPr/>
            <p:nvPr/>
          </p:nvSpPr>
          <p:spPr>
            <a:xfrm>
              <a:off x="4634205" y="933062"/>
              <a:ext cx="2621902" cy="877077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311" name="TextBox 310"/>
            <p:cNvSpPr txBox="1"/>
            <p:nvPr/>
          </p:nvSpPr>
          <p:spPr>
            <a:xfrm>
              <a:off x="4595936" y="1048435"/>
              <a:ext cx="2698441" cy="67710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350" dirty="0">
                  <a:solidFill>
                    <a:prstClr val="black"/>
                  </a:solidFill>
                  <a:latin typeface="Calibri" panose="020F0502020204030204"/>
                </a:rPr>
                <a:t>2-3, 2-5, </a:t>
              </a:r>
            </a:p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350" dirty="0">
                  <a:solidFill>
                    <a:prstClr val="black"/>
                  </a:solidFill>
                  <a:latin typeface="Calibri" panose="020F0502020204030204"/>
                </a:rPr>
                <a:t>2-8, 5-8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1202397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0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6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500"/>
                                        <p:tgtEl>
                                          <p:spTgt spid="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500"/>
                                        <p:tgtEl>
                                          <p:spTgt spid="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3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6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8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9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" grpId="0" animBg="1"/>
      <p:bldP spid="59" grpId="0" animBg="1"/>
      <p:bldP spid="60" grpId="0" animBg="1"/>
      <p:bldP spid="63" grpId="0" animBg="1"/>
      <p:bldP spid="65" grpId="0" animBg="1"/>
      <p:bldP spid="70" grpId="0" animBg="1"/>
      <p:bldP spid="110" grpId="0"/>
      <p:bldP spid="116" grpId="0"/>
      <p:bldP spid="126" grpId="0"/>
      <p:bldP spid="11" grpId="0"/>
      <p:bldP spid="259" grpId="0"/>
      <p:bldP spid="260" grpId="0"/>
      <p:bldP spid="261" grpId="0"/>
      <p:bldP spid="263" grpId="0"/>
      <p:bldP spid="264" grpId="0"/>
      <p:bldP spid="265" grpId="0"/>
      <p:bldP spid="265" grpId="1"/>
      <p:bldP spid="266" grpId="0"/>
      <p:bldP spid="267" grpId="0"/>
      <p:bldP spid="268" grpId="0"/>
      <p:bldP spid="17" grpId="0" animBg="1"/>
      <p:bldP spid="18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576166" y="1403091"/>
            <a:ext cx="1592295" cy="369332"/>
          </a:xfrm>
          <a:prstGeom prst="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b="1" dirty="0">
                <a:solidFill>
                  <a:prstClr val="white"/>
                </a:solidFill>
                <a:latin typeface="Calibri" panose="020F0502020204030204"/>
              </a:rPr>
              <a:t>Sparse Storage</a:t>
            </a:r>
            <a:endParaRPr lang="en-US" dirty="0">
              <a:solidFill>
                <a:prstClr val="white"/>
              </a:solidFill>
              <a:latin typeface="Calibri" panose="020F0502020204030204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62669" y="2342027"/>
            <a:ext cx="3465343" cy="2751956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538843" y="1997918"/>
            <a:ext cx="3554963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Each element in a matrix has a variety of information associated with it that distinctly identify it.</a:t>
            </a:r>
          </a:p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 dirty="0">
              <a:solidFill>
                <a:prstClr val="black"/>
              </a:solidFill>
              <a:latin typeface="Calibri" panose="020F0502020204030204"/>
            </a:endParaRPr>
          </a:p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The basic information is:</a:t>
            </a:r>
          </a:p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 dirty="0">
              <a:solidFill>
                <a:prstClr val="black"/>
              </a:solidFill>
              <a:latin typeface="Calibri" panose="020F0502020204030204"/>
            </a:endParaRPr>
          </a:p>
          <a:p>
            <a:pPr marL="557213" lvl="1" indent="-214313" defTabSz="685800" eaLnBrk="1" fontAlgn="auto" hangingPunct="1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Row number (integer)</a:t>
            </a:r>
          </a:p>
          <a:p>
            <a:pPr marL="557213" lvl="1" indent="-214313" defTabSz="685800" eaLnBrk="1" fontAlgn="auto" hangingPunct="1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Column number (integer)</a:t>
            </a:r>
          </a:p>
          <a:p>
            <a:pPr marL="557213" lvl="1" indent="-214313" defTabSz="685800" eaLnBrk="1" fontAlgn="auto" hangingPunct="1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Value (real)</a:t>
            </a:r>
          </a:p>
          <a:p>
            <a:pPr marL="342900" lvl="1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 dirty="0">
              <a:solidFill>
                <a:prstClr val="black"/>
              </a:solidFill>
              <a:latin typeface="Calibri" panose="020F0502020204030204"/>
            </a:endParaRPr>
          </a:p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However, to place it within the matrix in which only non-zeros are stored, a </a:t>
            </a:r>
            <a:r>
              <a:rPr lang="en-US" sz="1350" dirty="0">
                <a:solidFill>
                  <a:srgbClr val="FF0000"/>
                </a:solidFill>
                <a:latin typeface="Calibri" panose="020F0502020204030204"/>
              </a:rPr>
              <a:t>linked list </a:t>
            </a: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approach is used.</a:t>
            </a:r>
          </a:p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 dirty="0">
              <a:solidFill>
                <a:prstClr val="black"/>
              </a:solidFill>
              <a:latin typeface="Calibri" panose="020F0502020204030204"/>
            </a:endParaRPr>
          </a:p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Thus, the links connecting it within each row and column must also be specified.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2" name="Ink 1"/>
              <p14:cNvContentPartPr/>
              <p14:nvPr/>
            </p14:nvContentPartPr>
            <p14:xfrm>
              <a:off x="598320" y="555480"/>
              <a:ext cx="7957800" cy="406296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590760" y="547200"/>
                <a:ext cx="7978680" cy="40741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8707646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482601" y="1416050"/>
            <a:ext cx="41994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Reorder using Scheme 1, find fills, </a:t>
            </a:r>
            <a:r>
              <a:rPr lang="en-US" i="1" dirty="0">
                <a:solidFill>
                  <a:prstClr val="black"/>
                </a:solidFill>
                <a:latin typeface="Calibri" panose="020F0502020204030204"/>
                <a:sym typeface="Symbol" panose="05050102010706020507" pitchFamily="18" charset="2"/>
              </a:rPr>
              <a:t>, </a:t>
            </a:r>
            <a:r>
              <a:rPr lang="en-US" dirty="0">
                <a:solidFill>
                  <a:prstClr val="black"/>
                </a:solidFill>
                <a:latin typeface="Calibri" panose="020F0502020204030204"/>
                <a:sym typeface="Symbol" panose="05050102010706020507" pitchFamily="18" charset="2"/>
              </a:rPr>
              <a:t>and </a:t>
            </a:r>
            <a:r>
              <a:rPr lang="en-US" i="1" dirty="0">
                <a:solidFill>
                  <a:prstClr val="black"/>
                </a:solidFill>
                <a:latin typeface="Calibri" panose="020F0502020204030204"/>
                <a:sym typeface="Symbol" panose="05050102010706020507" pitchFamily="18" charset="2"/>
              </a:rPr>
              <a:t></a:t>
            </a:r>
            <a:endParaRPr lang="en-US" i="1" dirty="0">
              <a:solidFill>
                <a:prstClr val="black"/>
              </a:solidFill>
              <a:latin typeface="Calibri" panose="020F0502020204030204"/>
            </a:endParaRPr>
          </a:p>
        </p:txBody>
      </p:sp>
      <p:graphicFrame>
        <p:nvGraphicFramePr>
          <p:cNvPr id="44" name="Table 43"/>
          <p:cNvGraphicFramePr>
            <a:graphicFrameLocks noGrp="1"/>
          </p:cNvGraphicFramePr>
          <p:nvPr>
            <p:extLst/>
          </p:nvPr>
        </p:nvGraphicFramePr>
        <p:xfrm>
          <a:off x="2809875" y="5473928"/>
          <a:ext cx="6096000" cy="278130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609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</a:tblGrid>
              <a:tr h="278130">
                <a:tc>
                  <a:txBody>
                    <a:bodyPr/>
                    <a:lstStyle/>
                    <a:p>
                      <a:pPr algn="ctr"/>
                      <a:endParaRPr 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endParaRPr 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endParaRPr 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endParaRPr 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endParaRPr 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endParaRPr 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endParaRPr 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endParaRPr 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endParaRPr 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endParaRPr 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45" name="TextBox 44"/>
          <p:cNvSpPr txBox="1"/>
          <p:nvPr/>
        </p:nvSpPr>
        <p:spPr>
          <a:xfrm>
            <a:off x="2778919" y="5229225"/>
            <a:ext cx="957313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New Order</a:t>
            </a:r>
          </a:p>
        </p:txBody>
      </p:sp>
      <p:grpSp>
        <p:nvGrpSpPr>
          <p:cNvPr id="41" name="Group 40"/>
          <p:cNvGrpSpPr/>
          <p:nvPr/>
        </p:nvGrpSpPr>
        <p:grpSpPr>
          <a:xfrm>
            <a:off x="1778561" y="1946031"/>
            <a:ext cx="272832" cy="412742"/>
            <a:chOff x="5516513" y="2621054"/>
            <a:chExt cx="363776" cy="550323"/>
          </a:xfrm>
        </p:grpSpPr>
        <p:sp>
          <p:nvSpPr>
            <p:cNvPr id="103" name="Oval 102"/>
            <p:cNvSpPr/>
            <p:nvPr/>
          </p:nvSpPr>
          <p:spPr>
            <a:xfrm>
              <a:off x="5595918" y="3034217"/>
              <a:ext cx="137160" cy="137160"/>
            </a:xfrm>
            <a:prstGeom prst="ellipse">
              <a:avLst/>
            </a:prstGeom>
            <a:solidFill>
              <a:schemeClr val="accent2">
                <a:lumMod val="75000"/>
              </a:schemeClr>
            </a:solidFill>
            <a:ln>
              <a:solidFill>
                <a:schemeClr val="accent2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grpSp>
          <p:nvGrpSpPr>
            <p:cNvPr id="104" name="Group 103"/>
            <p:cNvGrpSpPr/>
            <p:nvPr/>
          </p:nvGrpSpPr>
          <p:grpSpPr>
            <a:xfrm>
              <a:off x="5516513" y="2621054"/>
              <a:ext cx="363776" cy="400110"/>
              <a:chOff x="7618445" y="1754155"/>
              <a:chExt cx="363776" cy="400110"/>
            </a:xfrm>
          </p:grpSpPr>
          <p:sp>
            <p:nvSpPr>
              <p:cNvPr id="105" name="TextBox 104"/>
              <p:cNvSpPr txBox="1"/>
              <p:nvPr/>
            </p:nvSpPr>
            <p:spPr>
              <a:xfrm>
                <a:off x="7618445" y="1754155"/>
                <a:ext cx="363776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defTabSz="685800"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350" dirty="0">
                    <a:solidFill>
                      <a:prstClr val="black"/>
                    </a:solidFill>
                    <a:latin typeface="Calibri" panose="020F0502020204030204"/>
                  </a:rPr>
                  <a:t>1</a:t>
                </a:r>
              </a:p>
            </p:txBody>
          </p:sp>
          <p:sp>
            <p:nvSpPr>
              <p:cNvPr id="106" name="Oval 105"/>
              <p:cNvSpPr/>
              <p:nvPr/>
            </p:nvSpPr>
            <p:spPr>
              <a:xfrm>
                <a:off x="7632128" y="1801661"/>
                <a:ext cx="274320" cy="27432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685800"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:endParaRPr lang="en-US" sz="1350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</p:grpSp>
      </p:grpSp>
      <p:grpSp>
        <p:nvGrpSpPr>
          <p:cNvPr id="42" name="Group 41"/>
          <p:cNvGrpSpPr/>
          <p:nvPr/>
        </p:nvGrpSpPr>
        <p:grpSpPr>
          <a:xfrm>
            <a:off x="3902929" y="2576902"/>
            <a:ext cx="444848" cy="300082"/>
            <a:chOff x="6912098" y="3877859"/>
            <a:chExt cx="593130" cy="400109"/>
          </a:xfrm>
        </p:grpSpPr>
        <p:sp>
          <p:nvSpPr>
            <p:cNvPr id="99" name="Oval 98"/>
            <p:cNvSpPr/>
            <p:nvPr/>
          </p:nvSpPr>
          <p:spPr>
            <a:xfrm>
              <a:off x="6912098" y="3994140"/>
              <a:ext cx="137160" cy="137160"/>
            </a:xfrm>
            <a:prstGeom prst="ellipse">
              <a:avLst/>
            </a:prstGeom>
            <a:solidFill>
              <a:schemeClr val="accent2">
                <a:lumMod val="75000"/>
              </a:schemeClr>
            </a:solidFill>
            <a:ln>
              <a:solidFill>
                <a:schemeClr val="accent2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grpSp>
          <p:nvGrpSpPr>
            <p:cNvPr id="100" name="Group 99"/>
            <p:cNvGrpSpPr/>
            <p:nvPr/>
          </p:nvGrpSpPr>
          <p:grpSpPr>
            <a:xfrm>
              <a:off x="7141453" y="3877859"/>
              <a:ext cx="363775" cy="400109"/>
              <a:chOff x="7618445" y="1754155"/>
              <a:chExt cx="363775" cy="400109"/>
            </a:xfrm>
          </p:grpSpPr>
          <p:sp>
            <p:nvSpPr>
              <p:cNvPr id="101" name="TextBox 100"/>
              <p:cNvSpPr txBox="1"/>
              <p:nvPr/>
            </p:nvSpPr>
            <p:spPr>
              <a:xfrm>
                <a:off x="7618445" y="1754155"/>
                <a:ext cx="363775" cy="40010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defTabSz="685800"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350" dirty="0">
                    <a:solidFill>
                      <a:prstClr val="black"/>
                    </a:solidFill>
                    <a:latin typeface="Calibri" panose="020F0502020204030204"/>
                  </a:rPr>
                  <a:t>2</a:t>
                </a:r>
              </a:p>
            </p:txBody>
          </p:sp>
          <p:sp>
            <p:nvSpPr>
              <p:cNvPr id="102" name="Oval 101"/>
              <p:cNvSpPr/>
              <p:nvPr/>
            </p:nvSpPr>
            <p:spPr>
              <a:xfrm>
                <a:off x="7632128" y="1801661"/>
                <a:ext cx="274320" cy="27432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685800"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:endParaRPr lang="en-US" sz="1350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</p:grpSp>
      </p:grpSp>
      <p:grpSp>
        <p:nvGrpSpPr>
          <p:cNvPr id="47" name="Group 46"/>
          <p:cNvGrpSpPr/>
          <p:nvPr/>
        </p:nvGrpSpPr>
        <p:grpSpPr>
          <a:xfrm>
            <a:off x="1042286" y="3748106"/>
            <a:ext cx="410321" cy="300082"/>
            <a:chOff x="3834176" y="3871921"/>
            <a:chExt cx="547094" cy="400109"/>
          </a:xfrm>
        </p:grpSpPr>
        <p:sp>
          <p:nvSpPr>
            <p:cNvPr id="88" name="Oval 87"/>
            <p:cNvSpPr/>
            <p:nvPr/>
          </p:nvSpPr>
          <p:spPr>
            <a:xfrm>
              <a:off x="4244110" y="3998097"/>
              <a:ext cx="137160" cy="137160"/>
            </a:xfrm>
            <a:prstGeom prst="ellipse">
              <a:avLst/>
            </a:prstGeom>
            <a:solidFill>
              <a:schemeClr val="accent2">
                <a:lumMod val="75000"/>
              </a:schemeClr>
            </a:solidFill>
            <a:ln>
              <a:solidFill>
                <a:schemeClr val="accent2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89" name="TextBox 88"/>
            <p:cNvSpPr txBox="1"/>
            <p:nvPr/>
          </p:nvSpPr>
          <p:spPr>
            <a:xfrm>
              <a:off x="3834176" y="3871921"/>
              <a:ext cx="481327" cy="40010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350" dirty="0">
                  <a:solidFill>
                    <a:prstClr val="black"/>
                  </a:solidFill>
                  <a:latin typeface="Calibri" panose="020F0502020204030204"/>
                </a:rPr>
                <a:t>10</a:t>
              </a:r>
            </a:p>
          </p:txBody>
        </p:sp>
        <p:sp>
          <p:nvSpPr>
            <p:cNvPr id="90" name="Oval 89"/>
            <p:cNvSpPr/>
            <p:nvPr/>
          </p:nvSpPr>
          <p:spPr>
            <a:xfrm>
              <a:off x="3906368" y="3919427"/>
              <a:ext cx="274320" cy="27432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</p:grpSp>
      <p:grpSp>
        <p:nvGrpSpPr>
          <p:cNvPr id="49" name="Group 48"/>
          <p:cNvGrpSpPr/>
          <p:nvPr/>
        </p:nvGrpSpPr>
        <p:grpSpPr>
          <a:xfrm>
            <a:off x="4453647" y="3359188"/>
            <a:ext cx="444848" cy="300082"/>
            <a:chOff x="6912098" y="3877859"/>
            <a:chExt cx="593130" cy="400109"/>
          </a:xfrm>
        </p:grpSpPr>
        <p:sp>
          <p:nvSpPr>
            <p:cNvPr id="80" name="Oval 79"/>
            <p:cNvSpPr/>
            <p:nvPr/>
          </p:nvSpPr>
          <p:spPr>
            <a:xfrm>
              <a:off x="6912098" y="3994140"/>
              <a:ext cx="137160" cy="137160"/>
            </a:xfrm>
            <a:prstGeom prst="ellipse">
              <a:avLst/>
            </a:prstGeom>
            <a:solidFill>
              <a:schemeClr val="accent2">
                <a:lumMod val="75000"/>
              </a:schemeClr>
            </a:solidFill>
            <a:ln>
              <a:solidFill>
                <a:schemeClr val="accent2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grpSp>
          <p:nvGrpSpPr>
            <p:cNvPr id="81" name="Group 80"/>
            <p:cNvGrpSpPr/>
            <p:nvPr/>
          </p:nvGrpSpPr>
          <p:grpSpPr>
            <a:xfrm>
              <a:off x="7141453" y="3877859"/>
              <a:ext cx="363775" cy="400109"/>
              <a:chOff x="7618445" y="1754155"/>
              <a:chExt cx="363775" cy="400109"/>
            </a:xfrm>
          </p:grpSpPr>
          <p:sp>
            <p:nvSpPr>
              <p:cNvPr id="82" name="TextBox 81"/>
              <p:cNvSpPr txBox="1"/>
              <p:nvPr/>
            </p:nvSpPr>
            <p:spPr>
              <a:xfrm>
                <a:off x="7618445" y="1754155"/>
                <a:ext cx="363775" cy="40010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defTabSz="685800"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350" dirty="0">
                    <a:solidFill>
                      <a:prstClr val="black"/>
                    </a:solidFill>
                    <a:latin typeface="Calibri" panose="020F0502020204030204"/>
                  </a:rPr>
                  <a:t>7</a:t>
                </a:r>
              </a:p>
            </p:txBody>
          </p:sp>
          <p:sp>
            <p:nvSpPr>
              <p:cNvPr id="83" name="Oval 82"/>
              <p:cNvSpPr/>
              <p:nvPr/>
            </p:nvSpPr>
            <p:spPr>
              <a:xfrm>
                <a:off x="7632128" y="1801661"/>
                <a:ext cx="274320" cy="27432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685800"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:endParaRPr lang="en-US" sz="1350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</p:grpSp>
      </p:grpSp>
      <p:grpSp>
        <p:nvGrpSpPr>
          <p:cNvPr id="50" name="Group 49"/>
          <p:cNvGrpSpPr/>
          <p:nvPr/>
        </p:nvGrpSpPr>
        <p:grpSpPr>
          <a:xfrm>
            <a:off x="4113720" y="4789795"/>
            <a:ext cx="355783" cy="399907"/>
            <a:chOff x="6423231" y="5559704"/>
            <a:chExt cx="474377" cy="533209"/>
          </a:xfrm>
        </p:grpSpPr>
        <p:sp>
          <p:nvSpPr>
            <p:cNvPr id="76" name="Oval 75"/>
            <p:cNvSpPr/>
            <p:nvPr/>
          </p:nvSpPr>
          <p:spPr>
            <a:xfrm>
              <a:off x="6423231" y="5559704"/>
              <a:ext cx="137160" cy="137160"/>
            </a:xfrm>
            <a:prstGeom prst="ellipse">
              <a:avLst/>
            </a:prstGeom>
            <a:solidFill>
              <a:schemeClr val="accent2">
                <a:lumMod val="75000"/>
              </a:schemeClr>
            </a:solidFill>
            <a:ln>
              <a:solidFill>
                <a:schemeClr val="accent2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grpSp>
          <p:nvGrpSpPr>
            <p:cNvPr id="77" name="Group 76"/>
            <p:cNvGrpSpPr/>
            <p:nvPr/>
          </p:nvGrpSpPr>
          <p:grpSpPr>
            <a:xfrm>
              <a:off x="6533832" y="5692804"/>
              <a:ext cx="363776" cy="400109"/>
              <a:chOff x="7618445" y="1754155"/>
              <a:chExt cx="363776" cy="400109"/>
            </a:xfrm>
          </p:grpSpPr>
          <p:sp>
            <p:nvSpPr>
              <p:cNvPr id="78" name="TextBox 77"/>
              <p:cNvSpPr txBox="1"/>
              <p:nvPr/>
            </p:nvSpPr>
            <p:spPr>
              <a:xfrm>
                <a:off x="7618445" y="1754155"/>
                <a:ext cx="363776" cy="40010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defTabSz="685800"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350" dirty="0">
                    <a:solidFill>
                      <a:prstClr val="black"/>
                    </a:solidFill>
                    <a:latin typeface="Calibri" panose="020F0502020204030204"/>
                  </a:rPr>
                  <a:t>3</a:t>
                </a:r>
              </a:p>
            </p:txBody>
          </p:sp>
          <p:sp>
            <p:nvSpPr>
              <p:cNvPr id="79" name="Oval 78"/>
              <p:cNvSpPr/>
              <p:nvPr/>
            </p:nvSpPr>
            <p:spPr>
              <a:xfrm>
                <a:off x="7632128" y="1801661"/>
                <a:ext cx="274320" cy="27432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685800"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:endParaRPr lang="en-US" sz="1350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</p:grpSp>
      </p:grpSp>
      <p:sp>
        <p:nvSpPr>
          <p:cNvPr id="51" name="Oval 50"/>
          <p:cNvSpPr/>
          <p:nvPr/>
        </p:nvSpPr>
        <p:spPr>
          <a:xfrm>
            <a:off x="4832174" y="2515676"/>
            <a:ext cx="102870" cy="102870"/>
          </a:xfrm>
          <a:prstGeom prst="ellipse">
            <a:avLst/>
          </a:prstGeom>
          <a:solidFill>
            <a:schemeClr val="accent2">
              <a:lumMod val="75000"/>
            </a:schemeClr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grpSp>
        <p:nvGrpSpPr>
          <p:cNvPr id="52" name="Group 51"/>
          <p:cNvGrpSpPr/>
          <p:nvPr/>
        </p:nvGrpSpPr>
        <p:grpSpPr>
          <a:xfrm>
            <a:off x="4907713" y="2216190"/>
            <a:ext cx="272832" cy="300082"/>
            <a:chOff x="10698112" y="1936243"/>
            <a:chExt cx="363776" cy="400109"/>
          </a:xfrm>
        </p:grpSpPr>
        <p:sp>
          <p:nvSpPr>
            <p:cNvPr id="74" name="TextBox 73"/>
            <p:cNvSpPr txBox="1"/>
            <p:nvPr/>
          </p:nvSpPr>
          <p:spPr>
            <a:xfrm>
              <a:off x="10698112" y="1936243"/>
              <a:ext cx="363776" cy="40010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350" dirty="0">
                  <a:solidFill>
                    <a:prstClr val="black"/>
                  </a:solidFill>
                  <a:latin typeface="Calibri" panose="020F0502020204030204"/>
                </a:rPr>
                <a:t>8</a:t>
              </a:r>
            </a:p>
          </p:txBody>
        </p:sp>
        <p:sp>
          <p:nvSpPr>
            <p:cNvPr id="75" name="Oval 74"/>
            <p:cNvSpPr/>
            <p:nvPr/>
          </p:nvSpPr>
          <p:spPr>
            <a:xfrm>
              <a:off x="10711795" y="1983749"/>
              <a:ext cx="274320" cy="27432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</p:grpSp>
      <p:sp>
        <p:nvSpPr>
          <p:cNvPr id="53" name="Oval 52"/>
          <p:cNvSpPr/>
          <p:nvPr/>
        </p:nvSpPr>
        <p:spPr>
          <a:xfrm>
            <a:off x="1820297" y="3226709"/>
            <a:ext cx="102870" cy="102870"/>
          </a:xfrm>
          <a:prstGeom prst="ellipse">
            <a:avLst/>
          </a:prstGeom>
          <a:solidFill>
            <a:schemeClr val="accent2">
              <a:lumMod val="75000"/>
            </a:schemeClr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grpSp>
        <p:nvGrpSpPr>
          <p:cNvPr id="54" name="Group 53"/>
          <p:cNvGrpSpPr/>
          <p:nvPr/>
        </p:nvGrpSpPr>
        <p:grpSpPr>
          <a:xfrm>
            <a:off x="1948635" y="2947877"/>
            <a:ext cx="272832" cy="300082"/>
            <a:chOff x="8460745" y="2007321"/>
            <a:chExt cx="363776" cy="400109"/>
          </a:xfrm>
        </p:grpSpPr>
        <p:sp>
          <p:nvSpPr>
            <p:cNvPr id="72" name="TextBox 71"/>
            <p:cNvSpPr txBox="1"/>
            <p:nvPr/>
          </p:nvSpPr>
          <p:spPr>
            <a:xfrm>
              <a:off x="8460745" y="2007321"/>
              <a:ext cx="363776" cy="40010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350" dirty="0">
                  <a:solidFill>
                    <a:prstClr val="black"/>
                  </a:solidFill>
                  <a:latin typeface="Calibri" panose="020F0502020204030204"/>
                </a:rPr>
                <a:t>5</a:t>
              </a:r>
            </a:p>
          </p:txBody>
        </p:sp>
        <p:sp>
          <p:nvSpPr>
            <p:cNvPr id="73" name="Oval 72"/>
            <p:cNvSpPr/>
            <p:nvPr/>
          </p:nvSpPr>
          <p:spPr>
            <a:xfrm>
              <a:off x="8474428" y="2054827"/>
              <a:ext cx="274320" cy="27432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</p:grpSp>
      <p:sp>
        <p:nvSpPr>
          <p:cNvPr id="55" name="Freeform 54"/>
          <p:cNvSpPr/>
          <p:nvPr/>
        </p:nvSpPr>
        <p:spPr>
          <a:xfrm>
            <a:off x="3995835" y="2753697"/>
            <a:ext cx="512243" cy="691168"/>
          </a:xfrm>
          <a:custGeom>
            <a:avLst/>
            <a:gdLst>
              <a:gd name="connsiteX0" fmla="*/ 0 w 676894"/>
              <a:gd name="connsiteY0" fmla="*/ 0 h 914400"/>
              <a:gd name="connsiteX1" fmla="*/ 451263 w 676894"/>
              <a:gd name="connsiteY1" fmla="*/ 391886 h 914400"/>
              <a:gd name="connsiteX2" fmla="*/ 676894 w 676894"/>
              <a:gd name="connsiteY2" fmla="*/ 914400 h 914400"/>
              <a:gd name="connsiteX3" fmla="*/ 676894 w 676894"/>
              <a:gd name="connsiteY3" fmla="*/ 914400 h 9144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676894" h="914400">
                <a:moveTo>
                  <a:pt x="0" y="0"/>
                </a:moveTo>
                <a:cubicBezTo>
                  <a:pt x="169223" y="119743"/>
                  <a:pt x="338447" y="239486"/>
                  <a:pt x="451263" y="391886"/>
                </a:cubicBezTo>
                <a:cubicBezTo>
                  <a:pt x="564079" y="544286"/>
                  <a:pt x="676894" y="914400"/>
                  <a:pt x="676894" y="914400"/>
                </a:cubicBezTo>
                <a:lnTo>
                  <a:pt x="676894" y="914400"/>
                </a:lnTo>
              </a:path>
            </a:pathLst>
          </a:custGeom>
          <a:noFill/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56" name="Freeform 55"/>
          <p:cNvSpPr/>
          <p:nvPr/>
        </p:nvSpPr>
        <p:spPr>
          <a:xfrm flipH="1">
            <a:off x="1390804" y="3293454"/>
            <a:ext cx="463138" cy="614548"/>
          </a:xfrm>
          <a:custGeom>
            <a:avLst/>
            <a:gdLst>
              <a:gd name="connsiteX0" fmla="*/ 0 w 676894"/>
              <a:gd name="connsiteY0" fmla="*/ 0 h 914400"/>
              <a:gd name="connsiteX1" fmla="*/ 451263 w 676894"/>
              <a:gd name="connsiteY1" fmla="*/ 391886 h 914400"/>
              <a:gd name="connsiteX2" fmla="*/ 676894 w 676894"/>
              <a:gd name="connsiteY2" fmla="*/ 914400 h 914400"/>
              <a:gd name="connsiteX3" fmla="*/ 676894 w 676894"/>
              <a:gd name="connsiteY3" fmla="*/ 914400 h 9144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676894" h="914400">
                <a:moveTo>
                  <a:pt x="0" y="0"/>
                </a:moveTo>
                <a:cubicBezTo>
                  <a:pt x="169223" y="119743"/>
                  <a:pt x="338447" y="239486"/>
                  <a:pt x="451263" y="391886"/>
                </a:cubicBezTo>
                <a:cubicBezTo>
                  <a:pt x="564079" y="544286"/>
                  <a:pt x="676894" y="914400"/>
                  <a:pt x="676894" y="914400"/>
                </a:cubicBezTo>
                <a:lnTo>
                  <a:pt x="676894" y="914400"/>
                </a:lnTo>
              </a:path>
            </a:pathLst>
          </a:custGeom>
          <a:noFill/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57" name="Freeform 56"/>
          <p:cNvSpPr/>
          <p:nvPr/>
        </p:nvSpPr>
        <p:spPr>
          <a:xfrm>
            <a:off x="1889568" y="3284548"/>
            <a:ext cx="2573976" cy="213756"/>
          </a:xfrm>
          <a:custGeom>
            <a:avLst/>
            <a:gdLst>
              <a:gd name="connsiteX0" fmla="*/ 0 w 676894"/>
              <a:gd name="connsiteY0" fmla="*/ 0 h 914400"/>
              <a:gd name="connsiteX1" fmla="*/ 451263 w 676894"/>
              <a:gd name="connsiteY1" fmla="*/ 391886 h 914400"/>
              <a:gd name="connsiteX2" fmla="*/ 676894 w 676894"/>
              <a:gd name="connsiteY2" fmla="*/ 914400 h 914400"/>
              <a:gd name="connsiteX3" fmla="*/ 676894 w 676894"/>
              <a:gd name="connsiteY3" fmla="*/ 914400 h 9144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676894" h="914400">
                <a:moveTo>
                  <a:pt x="0" y="0"/>
                </a:moveTo>
                <a:cubicBezTo>
                  <a:pt x="169223" y="119743"/>
                  <a:pt x="338447" y="239486"/>
                  <a:pt x="451263" y="391886"/>
                </a:cubicBezTo>
                <a:cubicBezTo>
                  <a:pt x="564079" y="544286"/>
                  <a:pt x="676894" y="914400"/>
                  <a:pt x="676894" y="914400"/>
                </a:cubicBezTo>
                <a:lnTo>
                  <a:pt x="676894" y="914400"/>
                </a:lnTo>
              </a:path>
            </a:pathLst>
          </a:custGeom>
          <a:noFill/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61" name="Freeform 60"/>
          <p:cNvSpPr/>
          <p:nvPr/>
        </p:nvSpPr>
        <p:spPr>
          <a:xfrm>
            <a:off x="1943007" y="2331554"/>
            <a:ext cx="2003961" cy="382979"/>
          </a:xfrm>
          <a:custGeom>
            <a:avLst/>
            <a:gdLst>
              <a:gd name="connsiteX0" fmla="*/ 0 w 676894"/>
              <a:gd name="connsiteY0" fmla="*/ 0 h 914400"/>
              <a:gd name="connsiteX1" fmla="*/ 451263 w 676894"/>
              <a:gd name="connsiteY1" fmla="*/ 391886 h 914400"/>
              <a:gd name="connsiteX2" fmla="*/ 676894 w 676894"/>
              <a:gd name="connsiteY2" fmla="*/ 914400 h 914400"/>
              <a:gd name="connsiteX3" fmla="*/ 676894 w 676894"/>
              <a:gd name="connsiteY3" fmla="*/ 914400 h 9144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676894" h="914400">
                <a:moveTo>
                  <a:pt x="0" y="0"/>
                </a:moveTo>
                <a:cubicBezTo>
                  <a:pt x="169223" y="119743"/>
                  <a:pt x="338447" y="239486"/>
                  <a:pt x="451263" y="391886"/>
                </a:cubicBezTo>
                <a:cubicBezTo>
                  <a:pt x="564079" y="544286"/>
                  <a:pt x="676894" y="914400"/>
                  <a:pt x="676894" y="914400"/>
                </a:cubicBezTo>
                <a:lnTo>
                  <a:pt x="676894" y="914400"/>
                </a:lnTo>
              </a:path>
            </a:pathLst>
          </a:custGeom>
          <a:noFill/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62" name="Freeform 61"/>
          <p:cNvSpPr/>
          <p:nvPr/>
        </p:nvSpPr>
        <p:spPr>
          <a:xfrm>
            <a:off x="1408618" y="3908003"/>
            <a:ext cx="2769920" cy="935182"/>
          </a:xfrm>
          <a:custGeom>
            <a:avLst/>
            <a:gdLst>
              <a:gd name="connsiteX0" fmla="*/ 0 w 4275117"/>
              <a:gd name="connsiteY0" fmla="*/ 0 h 1175657"/>
              <a:gd name="connsiteX1" fmla="*/ 1816924 w 4275117"/>
              <a:gd name="connsiteY1" fmla="*/ 843148 h 1175657"/>
              <a:gd name="connsiteX2" fmla="*/ 4275117 w 4275117"/>
              <a:gd name="connsiteY2" fmla="*/ 1175657 h 117565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275117" h="1175657">
                <a:moveTo>
                  <a:pt x="0" y="0"/>
                </a:moveTo>
                <a:cubicBezTo>
                  <a:pt x="552202" y="323602"/>
                  <a:pt x="1104405" y="647205"/>
                  <a:pt x="1816924" y="843148"/>
                </a:cubicBezTo>
                <a:cubicBezTo>
                  <a:pt x="2529443" y="1039091"/>
                  <a:pt x="3402280" y="1107374"/>
                  <a:pt x="4275117" y="1175657"/>
                </a:cubicBezTo>
              </a:path>
            </a:pathLst>
          </a:custGeom>
          <a:noFill/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64" name="Freeform 63"/>
          <p:cNvSpPr/>
          <p:nvPr/>
        </p:nvSpPr>
        <p:spPr>
          <a:xfrm>
            <a:off x="1404700" y="2723439"/>
            <a:ext cx="2542268" cy="1166750"/>
          </a:xfrm>
          <a:custGeom>
            <a:avLst/>
            <a:gdLst>
              <a:gd name="connsiteX0" fmla="*/ 5223 w 3401566"/>
              <a:gd name="connsiteY0" fmla="*/ 1595314 h 1595314"/>
              <a:gd name="connsiteX1" fmla="*/ 539612 w 3401566"/>
              <a:gd name="connsiteY1" fmla="*/ 217777 h 1595314"/>
              <a:gd name="connsiteX2" fmla="*/ 3401566 w 3401566"/>
              <a:gd name="connsiteY2" fmla="*/ 4021 h 1595314"/>
              <a:gd name="connsiteX3" fmla="*/ 3401566 w 3401566"/>
              <a:gd name="connsiteY3" fmla="*/ 4021 h 159531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401566" h="1595314">
                <a:moveTo>
                  <a:pt x="5223" y="1595314"/>
                </a:moveTo>
                <a:cubicBezTo>
                  <a:pt x="-10611" y="1039153"/>
                  <a:pt x="-26445" y="482992"/>
                  <a:pt x="539612" y="217777"/>
                </a:cubicBezTo>
                <a:cubicBezTo>
                  <a:pt x="1105669" y="-47438"/>
                  <a:pt x="3401566" y="4021"/>
                  <a:pt x="3401566" y="4021"/>
                </a:cubicBezTo>
                <a:lnTo>
                  <a:pt x="3401566" y="4021"/>
                </a:lnTo>
              </a:path>
            </a:pathLst>
          </a:custGeom>
          <a:noFill/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66" name="Freeform 65"/>
          <p:cNvSpPr/>
          <p:nvPr/>
        </p:nvSpPr>
        <p:spPr>
          <a:xfrm>
            <a:off x="1907381" y="2176929"/>
            <a:ext cx="2983676" cy="386194"/>
          </a:xfrm>
          <a:custGeom>
            <a:avLst/>
            <a:gdLst>
              <a:gd name="connsiteX0" fmla="*/ 0 w 3978234"/>
              <a:gd name="connsiteY0" fmla="*/ 170541 h 514925"/>
              <a:gd name="connsiteX1" fmla="*/ 2375065 w 3978234"/>
              <a:gd name="connsiteY1" fmla="*/ 16161 h 514925"/>
              <a:gd name="connsiteX2" fmla="*/ 3978234 w 3978234"/>
              <a:gd name="connsiteY2" fmla="*/ 514925 h 5149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978234" h="514925">
                <a:moveTo>
                  <a:pt x="0" y="170541"/>
                </a:moveTo>
                <a:cubicBezTo>
                  <a:pt x="856013" y="64652"/>
                  <a:pt x="1712026" y="-41236"/>
                  <a:pt x="2375065" y="16161"/>
                </a:cubicBezTo>
                <a:cubicBezTo>
                  <a:pt x="3038104" y="73558"/>
                  <a:pt x="3508169" y="294241"/>
                  <a:pt x="3978234" y="514925"/>
                </a:cubicBezTo>
              </a:path>
            </a:pathLst>
          </a:custGeom>
          <a:noFill/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67" name="Freeform 66"/>
          <p:cNvSpPr/>
          <p:nvPr/>
        </p:nvSpPr>
        <p:spPr>
          <a:xfrm>
            <a:off x="4169631" y="2563122"/>
            <a:ext cx="1359926" cy="2271156"/>
          </a:xfrm>
          <a:custGeom>
            <a:avLst/>
            <a:gdLst>
              <a:gd name="connsiteX0" fmla="*/ 973777 w 1813235"/>
              <a:gd name="connsiteY0" fmla="*/ 0 h 3028208"/>
              <a:gd name="connsiteX1" fmla="*/ 1781299 w 1813235"/>
              <a:gd name="connsiteY1" fmla="*/ 1983179 h 3028208"/>
              <a:gd name="connsiteX2" fmla="*/ 0 w 1813235"/>
              <a:gd name="connsiteY2" fmla="*/ 3028208 h 302820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813235" h="3028208">
                <a:moveTo>
                  <a:pt x="973777" y="0"/>
                </a:moveTo>
                <a:cubicBezTo>
                  <a:pt x="1458686" y="739239"/>
                  <a:pt x="1943595" y="1478478"/>
                  <a:pt x="1781299" y="1983179"/>
                </a:cubicBezTo>
                <a:cubicBezTo>
                  <a:pt x="1619003" y="2487880"/>
                  <a:pt x="809501" y="2758044"/>
                  <a:pt x="0" y="3028208"/>
                </a:cubicBezTo>
              </a:path>
            </a:pathLst>
          </a:custGeom>
          <a:noFill/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68" name="Freeform 67"/>
          <p:cNvSpPr/>
          <p:nvPr/>
        </p:nvSpPr>
        <p:spPr>
          <a:xfrm>
            <a:off x="4525891" y="2563122"/>
            <a:ext cx="338447" cy="926276"/>
          </a:xfrm>
          <a:custGeom>
            <a:avLst/>
            <a:gdLst>
              <a:gd name="connsiteX0" fmla="*/ 451263 w 451263"/>
              <a:gd name="connsiteY0" fmla="*/ 0 h 1235034"/>
              <a:gd name="connsiteX1" fmla="*/ 130629 w 451263"/>
              <a:gd name="connsiteY1" fmla="*/ 581891 h 1235034"/>
              <a:gd name="connsiteX2" fmla="*/ 0 w 451263"/>
              <a:gd name="connsiteY2" fmla="*/ 1235034 h 12350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51263" h="1235034">
                <a:moveTo>
                  <a:pt x="451263" y="0"/>
                </a:moveTo>
                <a:cubicBezTo>
                  <a:pt x="328551" y="188026"/>
                  <a:pt x="205839" y="376052"/>
                  <a:pt x="130629" y="581891"/>
                </a:cubicBezTo>
                <a:cubicBezTo>
                  <a:pt x="55419" y="787730"/>
                  <a:pt x="27709" y="1011382"/>
                  <a:pt x="0" y="1235034"/>
                </a:cubicBezTo>
              </a:path>
            </a:pathLst>
          </a:custGeom>
          <a:noFill/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69" name="Freeform 68"/>
          <p:cNvSpPr/>
          <p:nvPr/>
        </p:nvSpPr>
        <p:spPr>
          <a:xfrm>
            <a:off x="1871756" y="3293455"/>
            <a:ext cx="2306782" cy="1549730"/>
          </a:xfrm>
          <a:custGeom>
            <a:avLst/>
            <a:gdLst>
              <a:gd name="connsiteX0" fmla="*/ 0 w 3075709"/>
              <a:gd name="connsiteY0" fmla="*/ 0 h 2066306"/>
              <a:gd name="connsiteX1" fmla="*/ 1318161 w 3075709"/>
              <a:gd name="connsiteY1" fmla="*/ 1460665 h 2066306"/>
              <a:gd name="connsiteX2" fmla="*/ 3075709 w 3075709"/>
              <a:gd name="connsiteY2" fmla="*/ 2066306 h 20663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075709" h="2066306">
                <a:moveTo>
                  <a:pt x="0" y="0"/>
                </a:moveTo>
                <a:cubicBezTo>
                  <a:pt x="402771" y="558140"/>
                  <a:pt x="805543" y="1116281"/>
                  <a:pt x="1318161" y="1460665"/>
                </a:cubicBezTo>
                <a:cubicBezTo>
                  <a:pt x="1830779" y="1805049"/>
                  <a:pt x="2453244" y="1935677"/>
                  <a:pt x="3075709" y="2066306"/>
                </a:cubicBezTo>
              </a:path>
            </a:pathLst>
          </a:custGeom>
          <a:noFill/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71" name="Freeform 70"/>
          <p:cNvSpPr/>
          <p:nvPr/>
        </p:nvSpPr>
        <p:spPr>
          <a:xfrm>
            <a:off x="4178537" y="3498304"/>
            <a:ext cx="338447" cy="1344881"/>
          </a:xfrm>
          <a:custGeom>
            <a:avLst/>
            <a:gdLst>
              <a:gd name="connsiteX0" fmla="*/ 415636 w 415636"/>
              <a:gd name="connsiteY0" fmla="*/ 0 h 1769423"/>
              <a:gd name="connsiteX1" fmla="*/ 142504 w 415636"/>
              <a:gd name="connsiteY1" fmla="*/ 843148 h 1769423"/>
              <a:gd name="connsiteX2" fmla="*/ 0 w 415636"/>
              <a:gd name="connsiteY2" fmla="*/ 1769423 h 176942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15636" h="1769423">
                <a:moveTo>
                  <a:pt x="415636" y="0"/>
                </a:moveTo>
                <a:cubicBezTo>
                  <a:pt x="313706" y="274122"/>
                  <a:pt x="211777" y="548244"/>
                  <a:pt x="142504" y="843148"/>
                </a:cubicBezTo>
                <a:cubicBezTo>
                  <a:pt x="73231" y="1138052"/>
                  <a:pt x="36615" y="1453737"/>
                  <a:pt x="0" y="1769423"/>
                </a:cubicBezTo>
              </a:path>
            </a:pathLst>
          </a:custGeom>
          <a:noFill/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110" name="TextBox 109"/>
          <p:cNvSpPr txBox="1"/>
          <p:nvPr/>
        </p:nvSpPr>
        <p:spPr>
          <a:xfrm>
            <a:off x="3009122" y="5474493"/>
            <a:ext cx="27283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9</a:t>
            </a:r>
          </a:p>
        </p:txBody>
      </p:sp>
      <p:sp>
        <p:nvSpPr>
          <p:cNvPr id="116" name="TextBox 115"/>
          <p:cNvSpPr txBox="1"/>
          <p:nvPr/>
        </p:nvSpPr>
        <p:spPr>
          <a:xfrm>
            <a:off x="3596951" y="5474493"/>
            <a:ext cx="27283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6</a:t>
            </a:r>
          </a:p>
        </p:txBody>
      </p:sp>
      <p:sp>
        <p:nvSpPr>
          <p:cNvPr id="126" name="TextBox 125"/>
          <p:cNvSpPr txBox="1"/>
          <p:nvPr/>
        </p:nvSpPr>
        <p:spPr>
          <a:xfrm>
            <a:off x="4216400" y="5474493"/>
            <a:ext cx="27283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4</a:t>
            </a:r>
          </a:p>
        </p:txBody>
      </p:sp>
      <p:sp>
        <p:nvSpPr>
          <p:cNvPr id="138" name="TextBox 137"/>
          <p:cNvSpPr txBox="1"/>
          <p:nvPr/>
        </p:nvSpPr>
        <p:spPr>
          <a:xfrm>
            <a:off x="4825657" y="5474493"/>
            <a:ext cx="27283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8</a:t>
            </a:r>
          </a:p>
        </p:txBody>
      </p:sp>
      <p:sp>
        <p:nvSpPr>
          <p:cNvPr id="147" name="TextBox 146"/>
          <p:cNvSpPr txBox="1"/>
          <p:nvPr/>
        </p:nvSpPr>
        <p:spPr>
          <a:xfrm>
            <a:off x="5418667" y="5474493"/>
            <a:ext cx="27283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2</a:t>
            </a:r>
          </a:p>
        </p:txBody>
      </p:sp>
      <p:sp>
        <p:nvSpPr>
          <p:cNvPr id="156" name="TextBox 155"/>
          <p:cNvSpPr txBox="1"/>
          <p:nvPr/>
        </p:nvSpPr>
        <p:spPr>
          <a:xfrm>
            <a:off x="6011333" y="5474493"/>
            <a:ext cx="27283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1</a:t>
            </a:r>
          </a:p>
        </p:txBody>
      </p:sp>
      <p:sp>
        <p:nvSpPr>
          <p:cNvPr id="165" name="TextBox 164"/>
          <p:cNvSpPr txBox="1"/>
          <p:nvPr/>
        </p:nvSpPr>
        <p:spPr>
          <a:xfrm>
            <a:off x="6680200" y="5469748"/>
            <a:ext cx="27283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3</a:t>
            </a:r>
          </a:p>
        </p:txBody>
      </p:sp>
      <p:sp>
        <p:nvSpPr>
          <p:cNvPr id="174" name="TextBox 173"/>
          <p:cNvSpPr txBox="1"/>
          <p:nvPr/>
        </p:nvSpPr>
        <p:spPr>
          <a:xfrm>
            <a:off x="7264401" y="5469749"/>
            <a:ext cx="27283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5</a:t>
            </a:r>
          </a:p>
        </p:txBody>
      </p:sp>
      <p:sp>
        <p:nvSpPr>
          <p:cNvPr id="177" name="TextBox 176"/>
          <p:cNvSpPr txBox="1"/>
          <p:nvPr/>
        </p:nvSpPr>
        <p:spPr>
          <a:xfrm>
            <a:off x="7899401" y="5469749"/>
            <a:ext cx="27283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7</a:t>
            </a:r>
          </a:p>
        </p:txBody>
      </p:sp>
      <p:sp>
        <p:nvSpPr>
          <p:cNvPr id="180" name="TextBox 179"/>
          <p:cNvSpPr txBox="1"/>
          <p:nvPr/>
        </p:nvSpPr>
        <p:spPr>
          <a:xfrm>
            <a:off x="8432800" y="5469748"/>
            <a:ext cx="360996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10</a:t>
            </a:r>
          </a:p>
        </p:txBody>
      </p:sp>
      <p:sp>
        <p:nvSpPr>
          <p:cNvPr id="17" name="Freeform 16"/>
          <p:cNvSpPr/>
          <p:nvPr/>
        </p:nvSpPr>
        <p:spPr>
          <a:xfrm>
            <a:off x="880351" y="2355851"/>
            <a:ext cx="3259850" cy="2550750"/>
          </a:xfrm>
          <a:custGeom>
            <a:avLst/>
            <a:gdLst>
              <a:gd name="connsiteX0" fmla="*/ 1309756 w 4346467"/>
              <a:gd name="connsiteY0" fmla="*/ 0 h 3389711"/>
              <a:gd name="connsiteX1" fmla="*/ 244 w 4346467"/>
              <a:gd name="connsiteY1" fmla="*/ 1546578 h 3389711"/>
              <a:gd name="connsiteX2" fmla="*/ 1230733 w 4346467"/>
              <a:gd name="connsiteY2" fmla="*/ 3160889 h 3389711"/>
              <a:gd name="connsiteX3" fmla="*/ 4346467 w 4346467"/>
              <a:gd name="connsiteY3" fmla="*/ 3341511 h 338971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346467" h="3389711">
                <a:moveTo>
                  <a:pt x="1309756" y="0"/>
                </a:moveTo>
                <a:cubicBezTo>
                  <a:pt x="661585" y="509881"/>
                  <a:pt x="13414" y="1019763"/>
                  <a:pt x="244" y="1546578"/>
                </a:cubicBezTo>
                <a:cubicBezTo>
                  <a:pt x="-12926" y="2073393"/>
                  <a:pt x="506362" y="2861734"/>
                  <a:pt x="1230733" y="3160889"/>
                </a:cubicBezTo>
                <a:cubicBezTo>
                  <a:pt x="1955104" y="3460045"/>
                  <a:pt x="3150785" y="3400778"/>
                  <a:pt x="4346467" y="3341511"/>
                </a:cubicBezTo>
              </a:path>
            </a:pathLst>
          </a:custGeom>
          <a:noFill/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18" name="Freeform 17"/>
          <p:cNvSpPr/>
          <p:nvPr/>
        </p:nvSpPr>
        <p:spPr>
          <a:xfrm>
            <a:off x="1684806" y="2355850"/>
            <a:ext cx="203261" cy="872067"/>
          </a:xfrm>
          <a:custGeom>
            <a:avLst/>
            <a:gdLst>
              <a:gd name="connsiteX0" fmla="*/ 271015 w 271015"/>
              <a:gd name="connsiteY0" fmla="*/ 0 h 1162756"/>
              <a:gd name="connsiteX1" fmla="*/ 82 w 271015"/>
              <a:gd name="connsiteY1" fmla="*/ 620889 h 1162756"/>
              <a:gd name="connsiteX2" fmla="*/ 248437 w 271015"/>
              <a:gd name="connsiteY2" fmla="*/ 1162756 h 11627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71015" h="1162756">
                <a:moveTo>
                  <a:pt x="271015" y="0"/>
                </a:moveTo>
                <a:cubicBezTo>
                  <a:pt x="137430" y="213548"/>
                  <a:pt x="3845" y="427096"/>
                  <a:pt x="82" y="620889"/>
                </a:cubicBezTo>
                <a:cubicBezTo>
                  <a:pt x="-3681" y="814682"/>
                  <a:pt x="122378" y="988719"/>
                  <a:pt x="248437" y="1162756"/>
                </a:cubicBezTo>
              </a:path>
            </a:pathLst>
          </a:custGeom>
          <a:noFill/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4" name="Freeform 3"/>
          <p:cNvSpPr/>
          <p:nvPr/>
        </p:nvSpPr>
        <p:spPr>
          <a:xfrm>
            <a:off x="1921934" y="2347384"/>
            <a:ext cx="2540000" cy="1117601"/>
          </a:xfrm>
          <a:custGeom>
            <a:avLst/>
            <a:gdLst>
              <a:gd name="connsiteX0" fmla="*/ 0 w 3386667"/>
              <a:gd name="connsiteY0" fmla="*/ 0 h 1478845"/>
              <a:gd name="connsiteX1" fmla="*/ 1738489 w 3386667"/>
              <a:gd name="connsiteY1" fmla="*/ 948267 h 1478845"/>
              <a:gd name="connsiteX2" fmla="*/ 3386667 w 3386667"/>
              <a:gd name="connsiteY2" fmla="*/ 1478845 h 147884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386667" h="1478845">
                <a:moveTo>
                  <a:pt x="0" y="0"/>
                </a:moveTo>
                <a:cubicBezTo>
                  <a:pt x="587022" y="350896"/>
                  <a:pt x="1174045" y="701793"/>
                  <a:pt x="1738489" y="948267"/>
                </a:cubicBezTo>
                <a:cubicBezTo>
                  <a:pt x="2302933" y="1194741"/>
                  <a:pt x="2844800" y="1336793"/>
                  <a:pt x="3386667" y="1478845"/>
                </a:cubicBezTo>
              </a:path>
            </a:pathLst>
          </a:custGeom>
          <a:noFill/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graphicFrame>
        <p:nvGraphicFramePr>
          <p:cNvPr id="188" name="Table 187"/>
          <p:cNvGraphicFramePr>
            <a:graphicFrameLocks noGrp="1"/>
          </p:cNvGraphicFramePr>
          <p:nvPr>
            <p:extLst/>
          </p:nvPr>
        </p:nvGraphicFramePr>
        <p:xfrm>
          <a:off x="5919253" y="1464167"/>
          <a:ext cx="3003145" cy="3931920"/>
        </p:xfrm>
        <a:graphic>
          <a:graphicData uri="http://schemas.openxmlformats.org/drawingml/2006/table">
            <a:tbl>
              <a:tblPr firstRow="1" bandRow="1">
                <a:tableStyleId>{72833802-FEF1-4C79-8D5D-14CF1EAF98D9}</a:tableStyleId>
              </a:tblPr>
              <a:tblGrid>
                <a:gridCol w="4628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7383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96642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228600">
                <a:tc>
                  <a:txBody>
                    <a:bodyPr/>
                    <a:lstStyle/>
                    <a:p>
                      <a:pPr algn="ctr"/>
                      <a:r>
                        <a:rPr lang="en-US" sz="1100" b="0" dirty="0"/>
                        <a:t>Node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b="0" dirty="0"/>
                        <a:t>degrees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b="0" dirty="0"/>
                        <a:t>fills created</a:t>
                      </a: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pPr algn="ctr"/>
                      <a:r>
                        <a:rPr lang="en-US" sz="1000" dirty="0"/>
                        <a:t>1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/>
                        <a:t>3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0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pPr algn="ctr"/>
                      <a:r>
                        <a:rPr lang="en-US" sz="1000" dirty="0"/>
                        <a:t>2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/>
                        <a:t>3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0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80060">
                <a:tc>
                  <a:txBody>
                    <a:bodyPr/>
                    <a:lstStyle/>
                    <a:p>
                      <a:pPr algn="ctr"/>
                      <a:r>
                        <a:rPr lang="en-US" sz="1000" dirty="0"/>
                        <a:t>3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/>
                        <a:t>5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400" dirty="0"/>
                    </a:p>
                    <a:p>
                      <a:pPr algn="ctr"/>
                      <a:endParaRPr lang="en-US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pPr algn="ctr"/>
                      <a:r>
                        <a:rPr lang="en-US" sz="1000" dirty="0"/>
                        <a:t>4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/>
                        <a:t>3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0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7190">
                <a:tc>
                  <a:txBody>
                    <a:bodyPr/>
                    <a:lstStyle/>
                    <a:p>
                      <a:pPr algn="ctr"/>
                      <a:r>
                        <a:rPr lang="en-US" sz="1000" dirty="0"/>
                        <a:t>5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/>
                        <a:t>5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000" dirty="0"/>
                    </a:p>
                    <a:p>
                      <a:pPr algn="ctr"/>
                      <a:endParaRPr lang="en-US" sz="10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pPr algn="ctr"/>
                      <a:r>
                        <a:rPr lang="en-US" sz="1000" dirty="0"/>
                        <a:t>6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/>
                        <a:t>2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0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685800">
                <a:tc>
                  <a:txBody>
                    <a:bodyPr/>
                    <a:lstStyle/>
                    <a:p>
                      <a:pPr algn="ctr"/>
                      <a:r>
                        <a:rPr lang="en-US" sz="1000" dirty="0"/>
                        <a:t>7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/>
                        <a:t>6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400" dirty="0"/>
                    </a:p>
                    <a:p>
                      <a:pPr algn="ctr"/>
                      <a:endParaRPr lang="en-US" sz="1400" dirty="0"/>
                    </a:p>
                    <a:p>
                      <a:pPr algn="ctr"/>
                      <a:endParaRPr lang="en-US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pPr algn="ctr"/>
                      <a:r>
                        <a:rPr lang="en-US" sz="1000" dirty="0"/>
                        <a:t>8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/>
                        <a:t>3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0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pPr algn="ctr"/>
                      <a:r>
                        <a:rPr lang="en-US" sz="1000" dirty="0"/>
                        <a:t>9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/>
                        <a:t>1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0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pPr algn="ctr"/>
                      <a:r>
                        <a:rPr lang="en-US" sz="1000" dirty="0"/>
                        <a:t>10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/>
                        <a:t>3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0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</a:tbl>
          </a:graphicData>
        </a:graphic>
      </p:graphicFrame>
      <p:grpSp>
        <p:nvGrpSpPr>
          <p:cNvPr id="189" name="Group 188"/>
          <p:cNvGrpSpPr/>
          <p:nvPr/>
        </p:nvGrpSpPr>
        <p:grpSpPr>
          <a:xfrm>
            <a:off x="5916317" y="4725466"/>
            <a:ext cx="1014428" cy="278606"/>
            <a:chOff x="8620125" y="4638675"/>
            <a:chExt cx="1624013" cy="371475"/>
          </a:xfrm>
        </p:grpSpPr>
        <p:cxnSp>
          <p:nvCxnSpPr>
            <p:cNvPr id="190" name="Straight Connector 189"/>
            <p:cNvCxnSpPr/>
            <p:nvPr/>
          </p:nvCxnSpPr>
          <p:spPr>
            <a:xfrm>
              <a:off x="8624888" y="4638675"/>
              <a:ext cx="1619250" cy="371475"/>
            </a:xfrm>
            <a:prstGeom prst="line">
              <a:avLst/>
            </a:prstGeom>
            <a:ln>
              <a:solidFill>
                <a:schemeClr val="accent2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1" name="Straight Connector 190"/>
            <p:cNvCxnSpPr/>
            <p:nvPr/>
          </p:nvCxnSpPr>
          <p:spPr>
            <a:xfrm flipV="1">
              <a:off x="8620125" y="4643438"/>
              <a:ext cx="1619250" cy="361950"/>
            </a:xfrm>
            <a:prstGeom prst="line">
              <a:avLst/>
            </a:prstGeom>
            <a:ln>
              <a:solidFill>
                <a:schemeClr val="accent2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92" name="TextBox 191"/>
          <p:cNvSpPr txBox="1"/>
          <p:nvPr/>
        </p:nvSpPr>
        <p:spPr>
          <a:xfrm>
            <a:off x="7399563" y="1697005"/>
            <a:ext cx="1035861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2-4, 2-8, 4-8</a:t>
            </a:r>
          </a:p>
        </p:txBody>
      </p:sp>
      <p:sp>
        <p:nvSpPr>
          <p:cNvPr id="193" name="TextBox 192"/>
          <p:cNvSpPr txBox="1"/>
          <p:nvPr/>
        </p:nvSpPr>
        <p:spPr>
          <a:xfrm>
            <a:off x="7311799" y="1965260"/>
            <a:ext cx="1212191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1-7, 1-10, 7-10</a:t>
            </a:r>
          </a:p>
        </p:txBody>
      </p:sp>
      <p:sp>
        <p:nvSpPr>
          <p:cNvPr id="194" name="TextBox 193"/>
          <p:cNvSpPr txBox="1"/>
          <p:nvPr/>
        </p:nvSpPr>
        <p:spPr>
          <a:xfrm>
            <a:off x="7288315" y="2254510"/>
            <a:ext cx="1212191" cy="5078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4-7, 4-8, 4-10</a:t>
            </a:r>
          </a:p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5-8, 7-10, 8-10</a:t>
            </a:r>
          </a:p>
        </p:txBody>
      </p:sp>
      <p:sp>
        <p:nvSpPr>
          <p:cNvPr id="195" name="TextBox 194"/>
          <p:cNvSpPr txBox="1"/>
          <p:nvPr/>
        </p:nvSpPr>
        <p:spPr>
          <a:xfrm>
            <a:off x="7555255" y="2716374"/>
            <a:ext cx="724878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1-3, 1-5</a:t>
            </a:r>
          </a:p>
        </p:txBody>
      </p:sp>
      <p:sp>
        <p:nvSpPr>
          <p:cNvPr id="196" name="TextBox 195"/>
          <p:cNvSpPr txBox="1"/>
          <p:nvPr/>
        </p:nvSpPr>
        <p:spPr>
          <a:xfrm>
            <a:off x="7244233" y="2991628"/>
            <a:ext cx="1300356" cy="5078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3-6, 4-6, 4-7</a:t>
            </a:r>
          </a:p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4-10, 6-10, 7-10</a:t>
            </a:r>
          </a:p>
        </p:txBody>
      </p:sp>
      <p:sp>
        <p:nvSpPr>
          <p:cNvPr id="200" name="TextBox 199"/>
          <p:cNvSpPr txBox="1"/>
          <p:nvPr/>
        </p:nvSpPr>
        <p:spPr>
          <a:xfrm>
            <a:off x="7644823" y="3495480"/>
            <a:ext cx="54534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none</a:t>
            </a:r>
          </a:p>
        </p:txBody>
      </p:sp>
      <p:sp>
        <p:nvSpPr>
          <p:cNvPr id="201" name="TextBox 200"/>
          <p:cNvSpPr txBox="1"/>
          <p:nvPr/>
        </p:nvSpPr>
        <p:spPr>
          <a:xfrm>
            <a:off x="6926559" y="3756737"/>
            <a:ext cx="2023831" cy="7155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2-3, 2-5, 2-6, </a:t>
            </a:r>
          </a:p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2-8, 2-9, 3-6, 3-9, 5-8, 5-9, 6-8, 6-9, 8-9</a:t>
            </a:r>
          </a:p>
        </p:txBody>
      </p:sp>
      <p:sp>
        <p:nvSpPr>
          <p:cNvPr id="202" name="TextBox 201"/>
          <p:cNvSpPr txBox="1"/>
          <p:nvPr/>
        </p:nvSpPr>
        <p:spPr>
          <a:xfrm>
            <a:off x="7555255" y="4454201"/>
            <a:ext cx="724878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1-3, 1-7</a:t>
            </a:r>
          </a:p>
        </p:txBody>
      </p:sp>
      <p:sp>
        <p:nvSpPr>
          <p:cNvPr id="203" name="TextBox 202"/>
          <p:cNvSpPr txBox="1"/>
          <p:nvPr/>
        </p:nvSpPr>
        <p:spPr>
          <a:xfrm>
            <a:off x="7644823" y="4729453"/>
            <a:ext cx="54534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none</a:t>
            </a:r>
          </a:p>
        </p:txBody>
      </p:sp>
      <p:sp>
        <p:nvSpPr>
          <p:cNvPr id="204" name="TextBox 203"/>
          <p:cNvSpPr txBox="1"/>
          <p:nvPr/>
        </p:nvSpPr>
        <p:spPr>
          <a:xfrm>
            <a:off x="7555255" y="5000041"/>
            <a:ext cx="724878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2-3, 2-5</a:t>
            </a:r>
          </a:p>
        </p:txBody>
      </p:sp>
      <p:grpSp>
        <p:nvGrpSpPr>
          <p:cNvPr id="205" name="Group 204"/>
          <p:cNvGrpSpPr/>
          <p:nvPr/>
        </p:nvGrpSpPr>
        <p:grpSpPr>
          <a:xfrm>
            <a:off x="6553722" y="3962884"/>
            <a:ext cx="278665" cy="308540"/>
            <a:chOff x="7095930" y="1127057"/>
            <a:chExt cx="371553" cy="411386"/>
          </a:xfrm>
        </p:grpSpPr>
        <p:sp>
          <p:nvSpPr>
            <p:cNvPr id="206" name="Rectangle 205"/>
            <p:cNvSpPr/>
            <p:nvPr/>
          </p:nvSpPr>
          <p:spPr>
            <a:xfrm>
              <a:off x="7095930" y="1127057"/>
              <a:ext cx="317240" cy="391886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207" name="TextBox 206"/>
            <p:cNvSpPr txBox="1"/>
            <p:nvPr/>
          </p:nvSpPr>
          <p:spPr>
            <a:xfrm>
              <a:off x="7103707" y="1138334"/>
              <a:ext cx="363776" cy="40010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350" dirty="0">
                  <a:solidFill>
                    <a:prstClr val="black"/>
                  </a:solidFill>
                  <a:latin typeface="Calibri" panose="020F0502020204030204"/>
                </a:rPr>
                <a:t>5</a:t>
              </a:r>
            </a:p>
          </p:txBody>
        </p:sp>
      </p:grpSp>
      <p:grpSp>
        <p:nvGrpSpPr>
          <p:cNvPr id="211" name="Group 210"/>
          <p:cNvGrpSpPr/>
          <p:nvPr/>
        </p:nvGrpSpPr>
        <p:grpSpPr>
          <a:xfrm>
            <a:off x="5916317" y="3485099"/>
            <a:ext cx="1014428" cy="278606"/>
            <a:chOff x="8620125" y="4638675"/>
            <a:chExt cx="1624013" cy="371475"/>
          </a:xfrm>
        </p:grpSpPr>
        <p:cxnSp>
          <p:nvCxnSpPr>
            <p:cNvPr id="212" name="Straight Connector 211"/>
            <p:cNvCxnSpPr/>
            <p:nvPr/>
          </p:nvCxnSpPr>
          <p:spPr>
            <a:xfrm>
              <a:off x="8624888" y="4638675"/>
              <a:ext cx="1619250" cy="371475"/>
            </a:xfrm>
            <a:prstGeom prst="line">
              <a:avLst/>
            </a:prstGeom>
            <a:ln>
              <a:solidFill>
                <a:schemeClr val="accent2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3" name="Straight Connector 212"/>
            <p:cNvCxnSpPr/>
            <p:nvPr/>
          </p:nvCxnSpPr>
          <p:spPr>
            <a:xfrm flipV="1">
              <a:off x="8620125" y="4643438"/>
              <a:ext cx="1619250" cy="361950"/>
            </a:xfrm>
            <a:prstGeom prst="line">
              <a:avLst/>
            </a:prstGeom>
            <a:ln>
              <a:solidFill>
                <a:schemeClr val="accent2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14" name="Group 213"/>
          <p:cNvGrpSpPr/>
          <p:nvPr/>
        </p:nvGrpSpPr>
        <p:grpSpPr>
          <a:xfrm>
            <a:off x="6553722" y="3095050"/>
            <a:ext cx="278665" cy="308540"/>
            <a:chOff x="7095930" y="1127057"/>
            <a:chExt cx="371553" cy="411386"/>
          </a:xfrm>
        </p:grpSpPr>
        <p:sp>
          <p:nvSpPr>
            <p:cNvPr id="215" name="Rectangle 214"/>
            <p:cNvSpPr/>
            <p:nvPr/>
          </p:nvSpPr>
          <p:spPr>
            <a:xfrm>
              <a:off x="7095930" y="1127057"/>
              <a:ext cx="317240" cy="391886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216" name="TextBox 215"/>
            <p:cNvSpPr txBox="1"/>
            <p:nvPr/>
          </p:nvSpPr>
          <p:spPr>
            <a:xfrm>
              <a:off x="7103707" y="1138334"/>
              <a:ext cx="363776" cy="40010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350" dirty="0">
                  <a:solidFill>
                    <a:prstClr val="black"/>
                  </a:solidFill>
                  <a:latin typeface="Calibri" panose="020F0502020204030204"/>
                </a:rPr>
                <a:t>4</a:t>
              </a:r>
            </a:p>
          </p:txBody>
        </p:sp>
      </p:grpSp>
      <p:grpSp>
        <p:nvGrpSpPr>
          <p:cNvPr id="217" name="Group 216"/>
          <p:cNvGrpSpPr/>
          <p:nvPr/>
        </p:nvGrpSpPr>
        <p:grpSpPr>
          <a:xfrm>
            <a:off x="6996944" y="3058584"/>
            <a:ext cx="1794933" cy="355600"/>
            <a:chOff x="4595936" y="933062"/>
            <a:chExt cx="2698441" cy="877077"/>
          </a:xfrm>
        </p:grpSpPr>
        <p:sp>
          <p:nvSpPr>
            <p:cNvPr id="218" name="Rectangle 217"/>
            <p:cNvSpPr/>
            <p:nvPr/>
          </p:nvSpPr>
          <p:spPr>
            <a:xfrm>
              <a:off x="4634205" y="933062"/>
              <a:ext cx="2621902" cy="877077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219" name="TextBox 218"/>
            <p:cNvSpPr txBox="1"/>
            <p:nvPr/>
          </p:nvSpPr>
          <p:spPr>
            <a:xfrm>
              <a:off x="4595936" y="1048436"/>
              <a:ext cx="2698441" cy="7401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350" dirty="0">
                  <a:solidFill>
                    <a:prstClr val="black"/>
                  </a:solidFill>
                  <a:latin typeface="Calibri" panose="020F0502020204030204"/>
                </a:rPr>
                <a:t>4-7, 4-10, 7-10</a:t>
              </a:r>
            </a:p>
          </p:txBody>
        </p:sp>
      </p:grpSp>
      <p:grpSp>
        <p:nvGrpSpPr>
          <p:cNvPr id="220" name="Group 219"/>
          <p:cNvGrpSpPr/>
          <p:nvPr/>
        </p:nvGrpSpPr>
        <p:grpSpPr>
          <a:xfrm>
            <a:off x="6967311" y="2233590"/>
            <a:ext cx="1854200" cy="507831"/>
            <a:chOff x="8385627" y="-874214"/>
            <a:chExt cx="2472267" cy="677107"/>
          </a:xfrm>
        </p:grpSpPr>
        <p:sp>
          <p:nvSpPr>
            <p:cNvPr id="221" name="Rectangle 220"/>
            <p:cNvSpPr/>
            <p:nvPr/>
          </p:nvSpPr>
          <p:spPr>
            <a:xfrm>
              <a:off x="8420689" y="-821117"/>
              <a:ext cx="2402143" cy="540137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222" name="TextBox 221"/>
            <p:cNvSpPr txBox="1"/>
            <p:nvPr/>
          </p:nvSpPr>
          <p:spPr>
            <a:xfrm>
              <a:off x="8385627" y="-874214"/>
              <a:ext cx="2472267" cy="6771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350" dirty="0">
                  <a:solidFill>
                    <a:prstClr val="black"/>
                  </a:solidFill>
                  <a:latin typeface="Calibri" panose="020F0502020204030204"/>
                </a:rPr>
                <a:t>1-7, 1-10, 5-8</a:t>
              </a:r>
            </a:p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350" dirty="0">
                  <a:solidFill>
                    <a:prstClr val="black"/>
                  </a:solidFill>
                  <a:latin typeface="Calibri" panose="020F0502020204030204"/>
                </a:rPr>
                <a:t>7-10, 8-10</a:t>
              </a:r>
            </a:p>
          </p:txBody>
        </p:sp>
      </p:grpSp>
      <p:grpSp>
        <p:nvGrpSpPr>
          <p:cNvPr id="223" name="Group 222"/>
          <p:cNvGrpSpPr/>
          <p:nvPr/>
        </p:nvGrpSpPr>
        <p:grpSpPr>
          <a:xfrm>
            <a:off x="6553722" y="3954417"/>
            <a:ext cx="278665" cy="308540"/>
            <a:chOff x="7095930" y="1127057"/>
            <a:chExt cx="371553" cy="411386"/>
          </a:xfrm>
        </p:grpSpPr>
        <p:sp>
          <p:nvSpPr>
            <p:cNvPr id="224" name="Rectangle 223"/>
            <p:cNvSpPr/>
            <p:nvPr/>
          </p:nvSpPr>
          <p:spPr>
            <a:xfrm>
              <a:off x="7095930" y="1127057"/>
              <a:ext cx="317240" cy="391886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225" name="TextBox 224"/>
            <p:cNvSpPr txBox="1"/>
            <p:nvPr/>
          </p:nvSpPr>
          <p:spPr>
            <a:xfrm>
              <a:off x="7103707" y="1138334"/>
              <a:ext cx="363776" cy="40010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350" dirty="0">
                  <a:solidFill>
                    <a:prstClr val="black"/>
                  </a:solidFill>
                  <a:latin typeface="Calibri" panose="020F0502020204030204"/>
                </a:rPr>
                <a:t>4</a:t>
              </a:r>
            </a:p>
          </p:txBody>
        </p:sp>
      </p:grpSp>
      <p:grpSp>
        <p:nvGrpSpPr>
          <p:cNvPr id="226" name="Group 225"/>
          <p:cNvGrpSpPr/>
          <p:nvPr/>
        </p:nvGrpSpPr>
        <p:grpSpPr>
          <a:xfrm>
            <a:off x="5916317" y="2727332"/>
            <a:ext cx="1014428" cy="278606"/>
            <a:chOff x="8620125" y="4638675"/>
            <a:chExt cx="1624013" cy="371475"/>
          </a:xfrm>
        </p:grpSpPr>
        <p:cxnSp>
          <p:nvCxnSpPr>
            <p:cNvPr id="227" name="Straight Connector 226"/>
            <p:cNvCxnSpPr/>
            <p:nvPr/>
          </p:nvCxnSpPr>
          <p:spPr>
            <a:xfrm>
              <a:off x="8624888" y="4638675"/>
              <a:ext cx="1619250" cy="371475"/>
            </a:xfrm>
            <a:prstGeom prst="line">
              <a:avLst/>
            </a:prstGeom>
            <a:ln>
              <a:solidFill>
                <a:schemeClr val="accent2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8" name="Straight Connector 227"/>
            <p:cNvCxnSpPr/>
            <p:nvPr/>
          </p:nvCxnSpPr>
          <p:spPr>
            <a:xfrm flipV="1">
              <a:off x="8620125" y="4643438"/>
              <a:ext cx="1619250" cy="361950"/>
            </a:xfrm>
            <a:prstGeom prst="line">
              <a:avLst/>
            </a:prstGeom>
            <a:ln>
              <a:solidFill>
                <a:schemeClr val="accent2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29" name="Group 228"/>
          <p:cNvGrpSpPr/>
          <p:nvPr/>
        </p:nvGrpSpPr>
        <p:grpSpPr>
          <a:xfrm>
            <a:off x="6980009" y="1699684"/>
            <a:ext cx="1828802" cy="300082"/>
            <a:chOff x="8602132" y="-999066"/>
            <a:chExt cx="2438402" cy="400110"/>
          </a:xfrm>
        </p:grpSpPr>
        <p:sp>
          <p:nvSpPr>
            <p:cNvPr id="230" name="Rectangle 229"/>
            <p:cNvSpPr/>
            <p:nvPr/>
          </p:nvSpPr>
          <p:spPr>
            <a:xfrm>
              <a:off x="8602132" y="-947844"/>
              <a:ext cx="2438402" cy="266889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231" name="TextBox 230"/>
            <p:cNvSpPr txBox="1"/>
            <p:nvPr/>
          </p:nvSpPr>
          <p:spPr>
            <a:xfrm>
              <a:off x="8690399" y="-999066"/>
              <a:ext cx="226187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350" dirty="0">
                  <a:solidFill>
                    <a:prstClr val="black"/>
                  </a:solidFill>
                  <a:latin typeface="Calibri" panose="020F0502020204030204"/>
                </a:rPr>
                <a:t>2-3, 2-5, 2-8, 5-8</a:t>
              </a:r>
            </a:p>
          </p:txBody>
        </p:sp>
      </p:grpSp>
      <p:grpSp>
        <p:nvGrpSpPr>
          <p:cNvPr id="232" name="Group 231"/>
          <p:cNvGrpSpPr/>
          <p:nvPr/>
        </p:nvGrpSpPr>
        <p:grpSpPr>
          <a:xfrm>
            <a:off x="6996944" y="3083984"/>
            <a:ext cx="1794933" cy="351368"/>
            <a:chOff x="4927638" y="-780047"/>
            <a:chExt cx="2393244" cy="468491"/>
          </a:xfrm>
        </p:grpSpPr>
        <p:sp>
          <p:nvSpPr>
            <p:cNvPr id="233" name="Rectangle 232"/>
            <p:cNvSpPr/>
            <p:nvPr/>
          </p:nvSpPr>
          <p:spPr>
            <a:xfrm>
              <a:off x="4950291" y="-780047"/>
              <a:ext cx="2325362" cy="468491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234" name="TextBox 233"/>
            <p:cNvSpPr txBox="1"/>
            <p:nvPr/>
          </p:nvSpPr>
          <p:spPr>
            <a:xfrm>
              <a:off x="4927638" y="-756078"/>
              <a:ext cx="2393244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350" dirty="0">
                  <a:solidFill>
                    <a:prstClr val="black"/>
                  </a:solidFill>
                  <a:latin typeface="Calibri" panose="020F0502020204030204"/>
                </a:rPr>
                <a:t>1-7, 1-10, 7-10 </a:t>
              </a:r>
            </a:p>
          </p:txBody>
        </p:sp>
      </p:grpSp>
      <p:grpSp>
        <p:nvGrpSpPr>
          <p:cNvPr id="235" name="Group 234"/>
          <p:cNvGrpSpPr/>
          <p:nvPr/>
        </p:nvGrpSpPr>
        <p:grpSpPr>
          <a:xfrm>
            <a:off x="6559551" y="1699682"/>
            <a:ext cx="272832" cy="300082"/>
            <a:chOff x="6441868" y="547510"/>
            <a:chExt cx="363775" cy="400109"/>
          </a:xfrm>
        </p:grpSpPr>
        <p:sp>
          <p:nvSpPr>
            <p:cNvPr id="236" name="Rectangle 235"/>
            <p:cNvSpPr/>
            <p:nvPr/>
          </p:nvSpPr>
          <p:spPr>
            <a:xfrm>
              <a:off x="6451600" y="607998"/>
              <a:ext cx="282222" cy="248356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237" name="TextBox 236"/>
            <p:cNvSpPr txBox="1"/>
            <p:nvPr/>
          </p:nvSpPr>
          <p:spPr>
            <a:xfrm>
              <a:off x="6441868" y="547510"/>
              <a:ext cx="363775" cy="40010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350" dirty="0">
                  <a:solidFill>
                    <a:prstClr val="black"/>
                  </a:solidFill>
                  <a:latin typeface="Calibri" panose="020F0502020204030204"/>
                </a:rPr>
                <a:t>4</a:t>
              </a:r>
            </a:p>
          </p:txBody>
        </p:sp>
      </p:grpSp>
      <p:grpSp>
        <p:nvGrpSpPr>
          <p:cNvPr id="238" name="Group 237"/>
          <p:cNvGrpSpPr/>
          <p:nvPr/>
        </p:nvGrpSpPr>
        <p:grpSpPr>
          <a:xfrm>
            <a:off x="7521877" y="4447113"/>
            <a:ext cx="745067" cy="300082"/>
            <a:chOff x="10103556" y="4786489"/>
            <a:chExt cx="993422" cy="400109"/>
          </a:xfrm>
        </p:grpSpPr>
        <p:sp>
          <p:nvSpPr>
            <p:cNvPr id="239" name="Rectangle 238"/>
            <p:cNvSpPr/>
            <p:nvPr/>
          </p:nvSpPr>
          <p:spPr>
            <a:xfrm>
              <a:off x="10103556" y="4830044"/>
              <a:ext cx="993422" cy="282223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240" name="TextBox 239"/>
            <p:cNvSpPr txBox="1"/>
            <p:nvPr/>
          </p:nvSpPr>
          <p:spPr>
            <a:xfrm>
              <a:off x="10355649" y="4786489"/>
              <a:ext cx="551861" cy="40010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350" dirty="0">
                  <a:solidFill>
                    <a:prstClr val="black"/>
                  </a:solidFill>
                  <a:latin typeface="Calibri" panose="020F0502020204030204"/>
                </a:rPr>
                <a:t>1-7</a:t>
              </a:r>
            </a:p>
          </p:txBody>
        </p:sp>
      </p:grpSp>
      <p:grpSp>
        <p:nvGrpSpPr>
          <p:cNvPr id="241" name="Group 240"/>
          <p:cNvGrpSpPr/>
          <p:nvPr/>
        </p:nvGrpSpPr>
        <p:grpSpPr>
          <a:xfrm>
            <a:off x="5916317" y="4450299"/>
            <a:ext cx="1014428" cy="278606"/>
            <a:chOff x="8620125" y="4638675"/>
            <a:chExt cx="1624013" cy="371475"/>
          </a:xfrm>
        </p:grpSpPr>
        <p:cxnSp>
          <p:nvCxnSpPr>
            <p:cNvPr id="242" name="Straight Connector 241"/>
            <p:cNvCxnSpPr/>
            <p:nvPr/>
          </p:nvCxnSpPr>
          <p:spPr>
            <a:xfrm>
              <a:off x="8624888" y="4638675"/>
              <a:ext cx="1619250" cy="371475"/>
            </a:xfrm>
            <a:prstGeom prst="line">
              <a:avLst/>
            </a:prstGeom>
            <a:ln>
              <a:solidFill>
                <a:schemeClr val="accent2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3" name="Straight Connector 242"/>
            <p:cNvCxnSpPr/>
            <p:nvPr/>
          </p:nvCxnSpPr>
          <p:spPr>
            <a:xfrm flipV="1">
              <a:off x="8620125" y="4643438"/>
              <a:ext cx="1619250" cy="361950"/>
            </a:xfrm>
            <a:prstGeom prst="line">
              <a:avLst/>
            </a:prstGeom>
            <a:ln>
              <a:solidFill>
                <a:schemeClr val="accent2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" name="Group 6"/>
          <p:cNvGrpSpPr/>
          <p:nvPr/>
        </p:nvGrpSpPr>
        <p:grpSpPr>
          <a:xfrm>
            <a:off x="6559550" y="2347384"/>
            <a:ext cx="272832" cy="300082"/>
            <a:chOff x="7100712" y="1027289"/>
            <a:chExt cx="363776" cy="400109"/>
          </a:xfrm>
        </p:grpSpPr>
        <p:sp>
          <p:nvSpPr>
            <p:cNvPr id="5" name="Rectangle 4"/>
            <p:cNvSpPr/>
            <p:nvPr/>
          </p:nvSpPr>
          <p:spPr>
            <a:xfrm>
              <a:off x="7138667" y="1082133"/>
              <a:ext cx="225777" cy="259644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7100712" y="1027289"/>
              <a:ext cx="363776" cy="40010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350" dirty="0">
                  <a:solidFill>
                    <a:prstClr val="black"/>
                  </a:solidFill>
                  <a:latin typeface="Calibri" panose="020F0502020204030204"/>
                </a:rPr>
                <a:t>4</a:t>
              </a:r>
            </a:p>
          </p:txBody>
        </p:sp>
      </p:grpSp>
      <p:grpSp>
        <p:nvGrpSpPr>
          <p:cNvPr id="8" name="Group 7"/>
          <p:cNvGrpSpPr/>
          <p:nvPr/>
        </p:nvGrpSpPr>
        <p:grpSpPr>
          <a:xfrm>
            <a:off x="6999992" y="2266203"/>
            <a:ext cx="1854200" cy="405103"/>
            <a:chOff x="4836281" y="-729131"/>
            <a:chExt cx="2472267" cy="540137"/>
          </a:xfrm>
        </p:grpSpPr>
        <p:sp>
          <p:nvSpPr>
            <p:cNvPr id="245" name="Rectangle 244"/>
            <p:cNvSpPr/>
            <p:nvPr/>
          </p:nvSpPr>
          <p:spPr>
            <a:xfrm>
              <a:off x="4871343" y="-729131"/>
              <a:ext cx="2402143" cy="540137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246" name="TextBox 245"/>
            <p:cNvSpPr txBox="1"/>
            <p:nvPr/>
          </p:nvSpPr>
          <p:spPr>
            <a:xfrm>
              <a:off x="4836281" y="-643728"/>
              <a:ext cx="2472267" cy="40010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350" dirty="0">
                  <a:solidFill>
                    <a:prstClr val="black"/>
                  </a:solidFill>
                  <a:latin typeface="Calibri" panose="020F0502020204030204"/>
                </a:rPr>
                <a:t>1-10, 7-10</a:t>
              </a:r>
            </a:p>
          </p:txBody>
        </p:sp>
      </p:grpSp>
      <p:grpSp>
        <p:nvGrpSpPr>
          <p:cNvPr id="250" name="Group 249"/>
          <p:cNvGrpSpPr/>
          <p:nvPr/>
        </p:nvGrpSpPr>
        <p:grpSpPr>
          <a:xfrm>
            <a:off x="7012690" y="1720852"/>
            <a:ext cx="1828802" cy="300082"/>
            <a:chOff x="8602132" y="-999066"/>
            <a:chExt cx="2438402" cy="400110"/>
          </a:xfrm>
        </p:grpSpPr>
        <p:sp>
          <p:nvSpPr>
            <p:cNvPr id="251" name="Rectangle 250"/>
            <p:cNvSpPr/>
            <p:nvPr/>
          </p:nvSpPr>
          <p:spPr>
            <a:xfrm>
              <a:off x="8602132" y="-947844"/>
              <a:ext cx="2438402" cy="266889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252" name="TextBox 251"/>
            <p:cNvSpPr txBox="1"/>
            <p:nvPr/>
          </p:nvSpPr>
          <p:spPr>
            <a:xfrm>
              <a:off x="8690399" y="-999066"/>
              <a:ext cx="226187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350" dirty="0">
                  <a:solidFill>
                    <a:prstClr val="black"/>
                  </a:solidFill>
                  <a:latin typeface="Calibri" panose="020F0502020204030204"/>
                </a:rPr>
                <a:t>2-3, 2-5</a:t>
              </a:r>
            </a:p>
          </p:txBody>
        </p:sp>
      </p:grpSp>
      <p:grpSp>
        <p:nvGrpSpPr>
          <p:cNvPr id="253" name="Group 252"/>
          <p:cNvGrpSpPr/>
          <p:nvPr/>
        </p:nvGrpSpPr>
        <p:grpSpPr>
          <a:xfrm>
            <a:off x="6915175" y="3778164"/>
            <a:ext cx="2023831" cy="657808"/>
            <a:chOff x="4595936" y="933062"/>
            <a:chExt cx="2698441" cy="877077"/>
          </a:xfrm>
        </p:grpSpPr>
        <p:sp>
          <p:nvSpPr>
            <p:cNvPr id="254" name="Rectangle 253"/>
            <p:cNvSpPr/>
            <p:nvPr/>
          </p:nvSpPr>
          <p:spPr>
            <a:xfrm>
              <a:off x="4634205" y="933062"/>
              <a:ext cx="2621902" cy="877077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255" name="TextBox 254"/>
            <p:cNvSpPr txBox="1"/>
            <p:nvPr/>
          </p:nvSpPr>
          <p:spPr>
            <a:xfrm>
              <a:off x="4595936" y="1048435"/>
              <a:ext cx="2698441" cy="67710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350" dirty="0">
                  <a:solidFill>
                    <a:prstClr val="black"/>
                  </a:solidFill>
                  <a:latin typeface="Calibri" panose="020F0502020204030204"/>
                </a:rPr>
                <a:t>2-3, 2-5, </a:t>
              </a:r>
            </a:p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350" dirty="0">
                  <a:solidFill>
                    <a:prstClr val="black"/>
                  </a:solidFill>
                  <a:latin typeface="Calibri" panose="020F0502020204030204"/>
                </a:rPr>
                <a:t>2-8, 5-8</a:t>
              </a:r>
            </a:p>
          </p:txBody>
        </p:sp>
      </p:grpSp>
      <p:grpSp>
        <p:nvGrpSpPr>
          <p:cNvPr id="10" name="Group 9"/>
          <p:cNvGrpSpPr/>
          <p:nvPr/>
        </p:nvGrpSpPr>
        <p:grpSpPr>
          <a:xfrm>
            <a:off x="6915177" y="3782484"/>
            <a:ext cx="2023831" cy="657808"/>
            <a:chOff x="4275701" y="-438539"/>
            <a:chExt cx="2698441" cy="877077"/>
          </a:xfrm>
        </p:grpSpPr>
        <p:sp>
          <p:nvSpPr>
            <p:cNvPr id="248" name="Rectangle 247"/>
            <p:cNvSpPr/>
            <p:nvPr/>
          </p:nvSpPr>
          <p:spPr>
            <a:xfrm>
              <a:off x="4313970" y="-438539"/>
              <a:ext cx="2621902" cy="877077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249" name="TextBox 248"/>
            <p:cNvSpPr txBox="1"/>
            <p:nvPr/>
          </p:nvSpPr>
          <p:spPr>
            <a:xfrm>
              <a:off x="4275701" y="-184667"/>
              <a:ext cx="2698441" cy="40010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350" dirty="0">
                  <a:solidFill>
                    <a:prstClr val="black"/>
                  </a:solidFill>
                  <a:latin typeface="Calibri" panose="020F0502020204030204"/>
                </a:rPr>
                <a:t>2-3, 2-5</a:t>
              </a:r>
            </a:p>
          </p:txBody>
        </p:sp>
      </p:grpSp>
      <p:grpSp>
        <p:nvGrpSpPr>
          <p:cNvPr id="20" name="Group 19"/>
          <p:cNvGrpSpPr/>
          <p:nvPr/>
        </p:nvGrpSpPr>
        <p:grpSpPr>
          <a:xfrm>
            <a:off x="7338658" y="1972172"/>
            <a:ext cx="1176867" cy="300082"/>
            <a:chOff x="5628065" y="-669616"/>
            <a:chExt cx="1569156" cy="400109"/>
          </a:xfrm>
        </p:grpSpPr>
        <p:sp>
          <p:nvSpPr>
            <p:cNvPr id="19" name="Rectangle 18"/>
            <p:cNvSpPr/>
            <p:nvPr/>
          </p:nvSpPr>
          <p:spPr>
            <a:xfrm>
              <a:off x="5628065" y="-631705"/>
              <a:ext cx="1569156" cy="293511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256" name="TextBox 255"/>
            <p:cNvSpPr txBox="1"/>
            <p:nvPr/>
          </p:nvSpPr>
          <p:spPr>
            <a:xfrm>
              <a:off x="5843417" y="-669616"/>
              <a:ext cx="1201612" cy="40010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350" dirty="0">
                  <a:solidFill>
                    <a:prstClr val="black"/>
                  </a:solidFill>
                  <a:latin typeface="Calibri" panose="020F0502020204030204"/>
                </a:rPr>
                <a:t>1-10, 7-10</a:t>
              </a:r>
            </a:p>
          </p:txBody>
        </p:sp>
      </p:grpSp>
      <p:grpSp>
        <p:nvGrpSpPr>
          <p:cNvPr id="257" name="Group 256"/>
          <p:cNvGrpSpPr/>
          <p:nvPr/>
        </p:nvGrpSpPr>
        <p:grpSpPr>
          <a:xfrm>
            <a:off x="7338658" y="3127871"/>
            <a:ext cx="1176867" cy="300082"/>
            <a:chOff x="5628065" y="-669616"/>
            <a:chExt cx="1569156" cy="400109"/>
          </a:xfrm>
        </p:grpSpPr>
        <p:sp>
          <p:nvSpPr>
            <p:cNvPr id="258" name="Rectangle 257"/>
            <p:cNvSpPr/>
            <p:nvPr/>
          </p:nvSpPr>
          <p:spPr>
            <a:xfrm>
              <a:off x="5628065" y="-631705"/>
              <a:ext cx="1569156" cy="293511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262" name="TextBox 261"/>
            <p:cNvSpPr txBox="1"/>
            <p:nvPr/>
          </p:nvSpPr>
          <p:spPr>
            <a:xfrm>
              <a:off x="5843417" y="-669616"/>
              <a:ext cx="1201612" cy="40010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350" dirty="0">
                  <a:solidFill>
                    <a:prstClr val="black"/>
                  </a:solidFill>
                  <a:latin typeface="Calibri" panose="020F0502020204030204"/>
                </a:rPr>
                <a:t>1-10, 7-10</a:t>
              </a:r>
            </a:p>
          </p:txBody>
        </p:sp>
      </p:grpSp>
      <p:grpSp>
        <p:nvGrpSpPr>
          <p:cNvPr id="279" name="Group 278"/>
          <p:cNvGrpSpPr/>
          <p:nvPr/>
        </p:nvGrpSpPr>
        <p:grpSpPr>
          <a:xfrm>
            <a:off x="5920550" y="1965332"/>
            <a:ext cx="1014428" cy="278606"/>
            <a:chOff x="8620125" y="4638675"/>
            <a:chExt cx="1624013" cy="371475"/>
          </a:xfrm>
        </p:grpSpPr>
        <p:cxnSp>
          <p:nvCxnSpPr>
            <p:cNvPr id="282" name="Straight Connector 281"/>
            <p:cNvCxnSpPr/>
            <p:nvPr/>
          </p:nvCxnSpPr>
          <p:spPr>
            <a:xfrm>
              <a:off x="8624888" y="4638675"/>
              <a:ext cx="1619250" cy="371475"/>
            </a:xfrm>
            <a:prstGeom prst="line">
              <a:avLst/>
            </a:prstGeom>
            <a:ln>
              <a:solidFill>
                <a:schemeClr val="accent2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3" name="Straight Connector 282"/>
            <p:cNvCxnSpPr/>
            <p:nvPr/>
          </p:nvCxnSpPr>
          <p:spPr>
            <a:xfrm flipV="1">
              <a:off x="8620125" y="4643438"/>
              <a:ext cx="1619250" cy="361950"/>
            </a:xfrm>
            <a:prstGeom prst="line">
              <a:avLst/>
            </a:prstGeom>
            <a:ln>
              <a:solidFill>
                <a:schemeClr val="accent2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4" name="Freeform 23"/>
          <p:cNvSpPr/>
          <p:nvPr/>
        </p:nvSpPr>
        <p:spPr>
          <a:xfrm>
            <a:off x="1235886" y="2364317"/>
            <a:ext cx="635247" cy="1490134"/>
          </a:xfrm>
          <a:custGeom>
            <a:avLst/>
            <a:gdLst>
              <a:gd name="connsiteX0" fmla="*/ 169663 w 846996"/>
              <a:gd name="connsiteY0" fmla="*/ 1986845 h 1986845"/>
              <a:gd name="connsiteX1" fmla="*/ 45485 w 846996"/>
              <a:gd name="connsiteY1" fmla="*/ 914400 h 1986845"/>
              <a:gd name="connsiteX2" fmla="*/ 846996 w 846996"/>
              <a:gd name="connsiteY2" fmla="*/ 0 h 198684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846996" h="1986845">
                <a:moveTo>
                  <a:pt x="169663" y="1986845"/>
                </a:moveTo>
                <a:cubicBezTo>
                  <a:pt x="51129" y="1616193"/>
                  <a:pt x="-67404" y="1245541"/>
                  <a:pt x="45485" y="914400"/>
                </a:cubicBezTo>
                <a:cubicBezTo>
                  <a:pt x="158374" y="583259"/>
                  <a:pt x="502685" y="291629"/>
                  <a:pt x="846996" y="0"/>
                </a:cubicBezTo>
              </a:path>
            </a:pathLst>
          </a:custGeom>
          <a:noFill/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25" name="Freeform 24"/>
          <p:cNvSpPr/>
          <p:nvPr/>
        </p:nvSpPr>
        <p:spPr>
          <a:xfrm>
            <a:off x="1464733" y="3532717"/>
            <a:ext cx="2988734" cy="561406"/>
          </a:xfrm>
          <a:custGeom>
            <a:avLst/>
            <a:gdLst>
              <a:gd name="connsiteX0" fmla="*/ 3984978 w 3984978"/>
              <a:gd name="connsiteY0" fmla="*/ 0 h 748541"/>
              <a:gd name="connsiteX1" fmla="*/ 2043289 w 3984978"/>
              <a:gd name="connsiteY1" fmla="*/ 722489 h 748541"/>
              <a:gd name="connsiteX2" fmla="*/ 0 w 3984978"/>
              <a:gd name="connsiteY2" fmla="*/ 519289 h 74854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984978" h="748541">
                <a:moveTo>
                  <a:pt x="3984978" y="0"/>
                </a:moveTo>
                <a:cubicBezTo>
                  <a:pt x="3346215" y="317970"/>
                  <a:pt x="2707452" y="635941"/>
                  <a:pt x="2043289" y="722489"/>
                </a:cubicBezTo>
                <a:cubicBezTo>
                  <a:pt x="1379126" y="809037"/>
                  <a:pt x="689563" y="664163"/>
                  <a:pt x="0" y="519289"/>
                </a:cubicBezTo>
              </a:path>
            </a:pathLst>
          </a:custGeom>
          <a:noFill/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grpSp>
        <p:nvGrpSpPr>
          <p:cNvPr id="284" name="Group 283"/>
          <p:cNvGrpSpPr/>
          <p:nvPr/>
        </p:nvGrpSpPr>
        <p:grpSpPr>
          <a:xfrm>
            <a:off x="6883252" y="3778251"/>
            <a:ext cx="2023831" cy="657808"/>
            <a:chOff x="4275701" y="-438539"/>
            <a:chExt cx="2698441" cy="877077"/>
          </a:xfrm>
        </p:grpSpPr>
        <p:sp>
          <p:nvSpPr>
            <p:cNvPr id="291" name="Rectangle 290"/>
            <p:cNvSpPr/>
            <p:nvPr/>
          </p:nvSpPr>
          <p:spPr>
            <a:xfrm>
              <a:off x="4313970" y="-438539"/>
              <a:ext cx="2621902" cy="877077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292" name="TextBox 291"/>
            <p:cNvSpPr txBox="1"/>
            <p:nvPr/>
          </p:nvSpPr>
          <p:spPr>
            <a:xfrm>
              <a:off x="4275701" y="-184667"/>
              <a:ext cx="2698441" cy="40010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350" dirty="0">
                  <a:solidFill>
                    <a:prstClr val="black"/>
                  </a:solidFill>
                  <a:latin typeface="Calibri" panose="020F0502020204030204"/>
                </a:rPr>
                <a:t>none</a:t>
              </a:r>
            </a:p>
          </p:txBody>
        </p:sp>
      </p:grpSp>
      <p:grpSp>
        <p:nvGrpSpPr>
          <p:cNvPr id="31" name="Group 30"/>
          <p:cNvGrpSpPr/>
          <p:nvPr/>
        </p:nvGrpSpPr>
        <p:grpSpPr>
          <a:xfrm>
            <a:off x="7281334" y="1696652"/>
            <a:ext cx="1210733" cy="300082"/>
            <a:chOff x="5757095" y="-720888"/>
            <a:chExt cx="1614311" cy="400110"/>
          </a:xfrm>
        </p:grpSpPr>
        <p:sp>
          <p:nvSpPr>
            <p:cNvPr id="26" name="Rectangle 25"/>
            <p:cNvSpPr/>
            <p:nvPr/>
          </p:nvSpPr>
          <p:spPr>
            <a:xfrm>
              <a:off x="5757095" y="-694266"/>
              <a:ext cx="1614311" cy="316089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6231467" y="-720888"/>
              <a:ext cx="727123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350" dirty="0">
                  <a:solidFill>
                    <a:prstClr val="black"/>
                  </a:solidFill>
                  <a:latin typeface="Calibri" panose="020F0502020204030204"/>
                </a:rPr>
                <a:t>none</a:t>
              </a:r>
            </a:p>
          </p:txBody>
        </p:sp>
      </p:grpSp>
      <p:grpSp>
        <p:nvGrpSpPr>
          <p:cNvPr id="296" name="Group 295"/>
          <p:cNvGrpSpPr/>
          <p:nvPr/>
        </p:nvGrpSpPr>
        <p:grpSpPr>
          <a:xfrm>
            <a:off x="7281334" y="2327419"/>
            <a:ext cx="1210733" cy="300082"/>
            <a:chOff x="5757095" y="-720888"/>
            <a:chExt cx="1614311" cy="400110"/>
          </a:xfrm>
        </p:grpSpPr>
        <p:sp>
          <p:nvSpPr>
            <p:cNvPr id="297" name="Rectangle 296"/>
            <p:cNvSpPr/>
            <p:nvPr/>
          </p:nvSpPr>
          <p:spPr>
            <a:xfrm>
              <a:off x="5757095" y="-694266"/>
              <a:ext cx="1614311" cy="316089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300" name="TextBox 299"/>
            <p:cNvSpPr txBox="1"/>
            <p:nvPr/>
          </p:nvSpPr>
          <p:spPr>
            <a:xfrm>
              <a:off x="6231467" y="-720888"/>
              <a:ext cx="727123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350" dirty="0">
                  <a:solidFill>
                    <a:prstClr val="black"/>
                  </a:solidFill>
                  <a:latin typeface="Calibri" panose="020F0502020204030204"/>
                </a:rPr>
                <a:t>none</a:t>
              </a:r>
            </a:p>
          </p:txBody>
        </p:sp>
      </p:grpSp>
      <p:grpSp>
        <p:nvGrpSpPr>
          <p:cNvPr id="301" name="Group 300"/>
          <p:cNvGrpSpPr/>
          <p:nvPr/>
        </p:nvGrpSpPr>
        <p:grpSpPr>
          <a:xfrm>
            <a:off x="7281334" y="3135985"/>
            <a:ext cx="1210733" cy="300082"/>
            <a:chOff x="5757095" y="-720888"/>
            <a:chExt cx="1614311" cy="400110"/>
          </a:xfrm>
        </p:grpSpPr>
        <p:sp>
          <p:nvSpPr>
            <p:cNvPr id="302" name="Rectangle 301"/>
            <p:cNvSpPr/>
            <p:nvPr/>
          </p:nvSpPr>
          <p:spPr>
            <a:xfrm>
              <a:off x="5757095" y="-694266"/>
              <a:ext cx="1614311" cy="316089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303" name="TextBox 302"/>
            <p:cNvSpPr txBox="1"/>
            <p:nvPr/>
          </p:nvSpPr>
          <p:spPr>
            <a:xfrm>
              <a:off x="6231467" y="-720888"/>
              <a:ext cx="727123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350" dirty="0">
                  <a:solidFill>
                    <a:prstClr val="black"/>
                  </a:solidFill>
                  <a:latin typeface="Calibri" panose="020F0502020204030204"/>
                </a:rPr>
                <a:t>none</a:t>
              </a:r>
            </a:p>
          </p:txBody>
        </p:sp>
      </p:grpSp>
      <p:grpSp>
        <p:nvGrpSpPr>
          <p:cNvPr id="304" name="Group 303"/>
          <p:cNvGrpSpPr/>
          <p:nvPr/>
        </p:nvGrpSpPr>
        <p:grpSpPr>
          <a:xfrm>
            <a:off x="7281334" y="4998652"/>
            <a:ext cx="1210733" cy="300082"/>
            <a:chOff x="5757095" y="-720888"/>
            <a:chExt cx="1614311" cy="400110"/>
          </a:xfrm>
        </p:grpSpPr>
        <p:sp>
          <p:nvSpPr>
            <p:cNvPr id="305" name="Rectangle 304"/>
            <p:cNvSpPr/>
            <p:nvPr/>
          </p:nvSpPr>
          <p:spPr>
            <a:xfrm>
              <a:off x="5757095" y="-694266"/>
              <a:ext cx="1614311" cy="316089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306" name="TextBox 305"/>
            <p:cNvSpPr txBox="1"/>
            <p:nvPr/>
          </p:nvSpPr>
          <p:spPr>
            <a:xfrm>
              <a:off x="6231467" y="-720888"/>
              <a:ext cx="727123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350" dirty="0">
                  <a:solidFill>
                    <a:prstClr val="black"/>
                  </a:solidFill>
                  <a:latin typeface="Calibri" panose="020F0502020204030204"/>
                </a:rPr>
                <a:t>none</a:t>
              </a:r>
            </a:p>
          </p:txBody>
        </p:sp>
      </p:grpSp>
      <p:cxnSp>
        <p:nvCxnSpPr>
          <p:cNvPr id="37" name="Straight Connector 36"/>
          <p:cNvCxnSpPr/>
          <p:nvPr/>
        </p:nvCxnSpPr>
        <p:spPr>
          <a:xfrm flipH="1">
            <a:off x="6392334" y="1454150"/>
            <a:ext cx="8467" cy="3826934"/>
          </a:xfrm>
          <a:prstGeom prst="line">
            <a:avLst/>
          </a:prstGeom>
          <a:ln>
            <a:solidFill>
              <a:schemeClr val="accent2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7" name="Straight Connector 306"/>
          <p:cNvCxnSpPr/>
          <p:nvPr/>
        </p:nvCxnSpPr>
        <p:spPr>
          <a:xfrm flipH="1">
            <a:off x="6929967" y="1454150"/>
            <a:ext cx="8467" cy="3826934"/>
          </a:xfrm>
          <a:prstGeom prst="line">
            <a:avLst/>
          </a:prstGeom>
          <a:ln>
            <a:solidFill>
              <a:schemeClr val="accent2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08" name="Group 307"/>
          <p:cNvGrpSpPr/>
          <p:nvPr/>
        </p:nvGrpSpPr>
        <p:grpSpPr>
          <a:xfrm>
            <a:off x="5920550" y="1685932"/>
            <a:ext cx="1014428" cy="278606"/>
            <a:chOff x="8620125" y="4638675"/>
            <a:chExt cx="1624013" cy="371475"/>
          </a:xfrm>
        </p:grpSpPr>
        <p:cxnSp>
          <p:nvCxnSpPr>
            <p:cNvPr id="309" name="Straight Connector 308"/>
            <p:cNvCxnSpPr/>
            <p:nvPr/>
          </p:nvCxnSpPr>
          <p:spPr>
            <a:xfrm>
              <a:off x="8624888" y="4638675"/>
              <a:ext cx="1619250" cy="371475"/>
            </a:xfrm>
            <a:prstGeom prst="line">
              <a:avLst/>
            </a:prstGeom>
            <a:ln>
              <a:solidFill>
                <a:schemeClr val="accent2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0" name="Straight Connector 309"/>
            <p:cNvCxnSpPr/>
            <p:nvPr/>
          </p:nvCxnSpPr>
          <p:spPr>
            <a:xfrm flipV="1">
              <a:off x="8620125" y="4643438"/>
              <a:ext cx="1619250" cy="361950"/>
            </a:xfrm>
            <a:prstGeom prst="line">
              <a:avLst/>
            </a:prstGeom>
            <a:ln>
              <a:solidFill>
                <a:schemeClr val="accent2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11" name="Group 310"/>
          <p:cNvGrpSpPr/>
          <p:nvPr/>
        </p:nvGrpSpPr>
        <p:grpSpPr>
          <a:xfrm>
            <a:off x="6559550" y="2351616"/>
            <a:ext cx="272832" cy="300082"/>
            <a:chOff x="7100712" y="1027289"/>
            <a:chExt cx="363776" cy="400109"/>
          </a:xfrm>
        </p:grpSpPr>
        <p:sp>
          <p:nvSpPr>
            <p:cNvPr id="312" name="Rectangle 311"/>
            <p:cNvSpPr/>
            <p:nvPr/>
          </p:nvSpPr>
          <p:spPr>
            <a:xfrm>
              <a:off x="7138667" y="1082133"/>
              <a:ext cx="225777" cy="259644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313" name="TextBox 312"/>
            <p:cNvSpPr txBox="1"/>
            <p:nvPr/>
          </p:nvSpPr>
          <p:spPr>
            <a:xfrm>
              <a:off x="7100712" y="1027289"/>
              <a:ext cx="363776" cy="40010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350" dirty="0">
                  <a:solidFill>
                    <a:prstClr val="black"/>
                  </a:solidFill>
                  <a:latin typeface="Calibri" panose="020F0502020204030204"/>
                </a:rPr>
                <a:t>3</a:t>
              </a:r>
            </a:p>
          </p:txBody>
        </p:sp>
      </p:grpSp>
      <p:grpSp>
        <p:nvGrpSpPr>
          <p:cNvPr id="314" name="Group 313"/>
          <p:cNvGrpSpPr/>
          <p:nvPr/>
        </p:nvGrpSpPr>
        <p:grpSpPr>
          <a:xfrm>
            <a:off x="6559550" y="3109383"/>
            <a:ext cx="272832" cy="300082"/>
            <a:chOff x="7100712" y="1027289"/>
            <a:chExt cx="363776" cy="400109"/>
          </a:xfrm>
        </p:grpSpPr>
        <p:sp>
          <p:nvSpPr>
            <p:cNvPr id="315" name="Rectangle 314"/>
            <p:cNvSpPr/>
            <p:nvPr/>
          </p:nvSpPr>
          <p:spPr>
            <a:xfrm>
              <a:off x="7138667" y="1082133"/>
              <a:ext cx="225777" cy="259644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316" name="TextBox 315"/>
            <p:cNvSpPr txBox="1"/>
            <p:nvPr/>
          </p:nvSpPr>
          <p:spPr>
            <a:xfrm>
              <a:off x="7100712" y="1027289"/>
              <a:ext cx="363776" cy="40010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350" dirty="0">
                  <a:solidFill>
                    <a:prstClr val="black"/>
                  </a:solidFill>
                  <a:latin typeface="Calibri" panose="020F0502020204030204"/>
                </a:rPr>
                <a:t>3</a:t>
              </a:r>
            </a:p>
          </p:txBody>
        </p:sp>
      </p:grpSp>
      <p:grpSp>
        <p:nvGrpSpPr>
          <p:cNvPr id="317" name="Group 316"/>
          <p:cNvGrpSpPr/>
          <p:nvPr/>
        </p:nvGrpSpPr>
        <p:grpSpPr>
          <a:xfrm>
            <a:off x="6559550" y="3956049"/>
            <a:ext cx="272832" cy="300082"/>
            <a:chOff x="7100712" y="1027289"/>
            <a:chExt cx="363776" cy="400109"/>
          </a:xfrm>
        </p:grpSpPr>
        <p:sp>
          <p:nvSpPr>
            <p:cNvPr id="318" name="Rectangle 317"/>
            <p:cNvSpPr/>
            <p:nvPr/>
          </p:nvSpPr>
          <p:spPr>
            <a:xfrm>
              <a:off x="7138667" y="1082133"/>
              <a:ext cx="225777" cy="259644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319" name="TextBox 318"/>
            <p:cNvSpPr txBox="1"/>
            <p:nvPr/>
          </p:nvSpPr>
          <p:spPr>
            <a:xfrm>
              <a:off x="7100712" y="1027289"/>
              <a:ext cx="363776" cy="40010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350" dirty="0">
                  <a:solidFill>
                    <a:prstClr val="black"/>
                  </a:solidFill>
                  <a:latin typeface="Calibri" panose="020F0502020204030204"/>
                </a:rPr>
                <a:t>3</a:t>
              </a:r>
            </a:p>
          </p:txBody>
        </p:sp>
      </p:grpSp>
      <p:grpSp>
        <p:nvGrpSpPr>
          <p:cNvPr id="323" name="Group 322"/>
          <p:cNvGrpSpPr/>
          <p:nvPr/>
        </p:nvGrpSpPr>
        <p:grpSpPr>
          <a:xfrm>
            <a:off x="6559550" y="5005917"/>
            <a:ext cx="272832" cy="300082"/>
            <a:chOff x="7100712" y="1027289"/>
            <a:chExt cx="363776" cy="400109"/>
          </a:xfrm>
        </p:grpSpPr>
        <p:sp>
          <p:nvSpPr>
            <p:cNvPr id="324" name="Rectangle 323"/>
            <p:cNvSpPr/>
            <p:nvPr/>
          </p:nvSpPr>
          <p:spPr>
            <a:xfrm>
              <a:off x="7138667" y="1082133"/>
              <a:ext cx="225777" cy="259644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325" name="TextBox 324"/>
            <p:cNvSpPr txBox="1"/>
            <p:nvPr/>
          </p:nvSpPr>
          <p:spPr>
            <a:xfrm>
              <a:off x="7100712" y="1027289"/>
              <a:ext cx="363776" cy="40010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350" dirty="0">
                  <a:solidFill>
                    <a:prstClr val="black"/>
                  </a:solidFill>
                  <a:latin typeface="Calibri" panose="020F0502020204030204"/>
                </a:rPr>
                <a:t>4</a:t>
              </a:r>
            </a:p>
          </p:txBody>
        </p:sp>
      </p:grpSp>
      <p:grpSp>
        <p:nvGrpSpPr>
          <p:cNvPr id="326" name="Group 325"/>
          <p:cNvGrpSpPr/>
          <p:nvPr/>
        </p:nvGrpSpPr>
        <p:grpSpPr>
          <a:xfrm>
            <a:off x="5920551" y="2248965"/>
            <a:ext cx="1014428" cy="487885"/>
            <a:chOff x="8620125" y="4638675"/>
            <a:chExt cx="1624013" cy="371475"/>
          </a:xfrm>
        </p:grpSpPr>
        <p:cxnSp>
          <p:nvCxnSpPr>
            <p:cNvPr id="327" name="Straight Connector 326"/>
            <p:cNvCxnSpPr/>
            <p:nvPr/>
          </p:nvCxnSpPr>
          <p:spPr>
            <a:xfrm>
              <a:off x="8624888" y="4638675"/>
              <a:ext cx="1619250" cy="371475"/>
            </a:xfrm>
            <a:prstGeom prst="line">
              <a:avLst/>
            </a:prstGeom>
            <a:ln>
              <a:solidFill>
                <a:schemeClr val="accent2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8" name="Straight Connector 327"/>
            <p:cNvCxnSpPr/>
            <p:nvPr/>
          </p:nvCxnSpPr>
          <p:spPr>
            <a:xfrm flipV="1">
              <a:off x="8620125" y="4643438"/>
              <a:ext cx="1619250" cy="361950"/>
            </a:xfrm>
            <a:prstGeom prst="line">
              <a:avLst/>
            </a:prstGeom>
            <a:ln>
              <a:solidFill>
                <a:schemeClr val="accent2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29" name="Group 328"/>
          <p:cNvGrpSpPr/>
          <p:nvPr/>
        </p:nvGrpSpPr>
        <p:grpSpPr>
          <a:xfrm>
            <a:off x="6559550" y="3105150"/>
            <a:ext cx="272832" cy="300082"/>
            <a:chOff x="7100712" y="1027289"/>
            <a:chExt cx="363776" cy="400109"/>
          </a:xfrm>
        </p:grpSpPr>
        <p:sp>
          <p:nvSpPr>
            <p:cNvPr id="330" name="Rectangle 329"/>
            <p:cNvSpPr/>
            <p:nvPr/>
          </p:nvSpPr>
          <p:spPr>
            <a:xfrm>
              <a:off x="7138667" y="1082133"/>
              <a:ext cx="225777" cy="259644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331" name="TextBox 330"/>
            <p:cNvSpPr txBox="1"/>
            <p:nvPr/>
          </p:nvSpPr>
          <p:spPr>
            <a:xfrm>
              <a:off x="7100712" y="1027289"/>
              <a:ext cx="363776" cy="40010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350" dirty="0">
                  <a:solidFill>
                    <a:prstClr val="black"/>
                  </a:solidFill>
                  <a:latin typeface="Calibri" panose="020F0502020204030204"/>
                </a:rPr>
                <a:t>2</a:t>
              </a:r>
            </a:p>
          </p:txBody>
        </p:sp>
      </p:grpSp>
      <p:grpSp>
        <p:nvGrpSpPr>
          <p:cNvPr id="335" name="Group 334"/>
          <p:cNvGrpSpPr/>
          <p:nvPr/>
        </p:nvGrpSpPr>
        <p:grpSpPr>
          <a:xfrm>
            <a:off x="6559550" y="3956050"/>
            <a:ext cx="272832" cy="300082"/>
            <a:chOff x="7100712" y="1027289"/>
            <a:chExt cx="363776" cy="400109"/>
          </a:xfrm>
        </p:grpSpPr>
        <p:sp>
          <p:nvSpPr>
            <p:cNvPr id="336" name="Rectangle 335"/>
            <p:cNvSpPr/>
            <p:nvPr/>
          </p:nvSpPr>
          <p:spPr>
            <a:xfrm>
              <a:off x="7138667" y="1082133"/>
              <a:ext cx="225777" cy="259644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337" name="TextBox 336"/>
            <p:cNvSpPr txBox="1"/>
            <p:nvPr/>
          </p:nvSpPr>
          <p:spPr>
            <a:xfrm>
              <a:off x="7100712" y="1027289"/>
              <a:ext cx="363776" cy="40010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350" dirty="0">
                  <a:solidFill>
                    <a:prstClr val="black"/>
                  </a:solidFill>
                  <a:latin typeface="Calibri" panose="020F0502020204030204"/>
                </a:rPr>
                <a:t>2</a:t>
              </a:r>
            </a:p>
          </p:txBody>
        </p:sp>
      </p:grpSp>
      <p:grpSp>
        <p:nvGrpSpPr>
          <p:cNvPr id="341" name="Group 340"/>
          <p:cNvGrpSpPr/>
          <p:nvPr/>
        </p:nvGrpSpPr>
        <p:grpSpPr>
          <a:xfrm>
            <a:off x="6559550" y="5010150"/>
            <a:ext cx="272832" cy="300082"/>
            <a:chOff x="7100712" y="1027289"/>
            <a:chExt cx="363776" cy="400109"/>
          </a:xfrm>
        </p:grpSpPr>
        <p:sp>
          <p:nvSpPr>
            <p:cNvPr id="342" name="Rectangle 341"/>
            <p:cNvSpPr/>
            <p:nvPr/>
          </p:nvSpPr>
          <p:spPr>
            <a:xfrm>
              <a:off x="7138667" y="1082133"/>
              <a:ext cx="225777" cy="259644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343" name="TextBox 342"/>
            <p:cNvSpPr txBox="1"/>
            <p:nvPr/>
          </p:nvSpPr>
          <p:spPr>
            <a:xfrm>
              <a:off x="7100712" y="1027289"/>
              <a:ext cx="363776" cy="40010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350" dirty="0">
                  <a:solidFill>
                    <a:prstClr val="black"/>
                  </a:solidFill>
                  <a:latin typeface="Calibri" panose="020F0502020204030204"/>
                </a:rPr>
                <a:t>3</a:t>
              </a:r>
            </a:p>
          </p:txBody>
        </p:sp>
      </p:grpSp>
      <p:grpSp>
        <p:nvGrpSpPr>
          <p:cNvPr id="338" name="Group 337"/>
          <p:cNvGrpSpPr/>
          <p:nvPr/>
        </p:nvGrpSpPr>
        <p:grpSpPr>
          <a:xfrm>
            <a:off x="6559550" y="5022849"/>
            <a:ext cx="272832" cy="300082"/>
            <a:chOff x="7100712" y="1027289"/>
            <a:chExt cx="363776" cy="400109"/>
          </a:xfrm>
        </p:grpSpPr>
        <p:sp>
          <p:nvSpPr>
            <p:cNvPr id="339" name="Rectangle 338"/>
            <p:cNvSpPr/>
            <p:nvPr/>
          </p:nvSpPr>
          <p:spPr>
            <a:xfrm>
              <a:off x="7138667" y="1082133"/>
              <a:ext cx="225777" cy="259644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340" name="TextBox 339"/>
            <p:cNvSpPr txBox="1"/>
            <p:nvPr/>
          </p:nvSpPr>
          <p:spPr>
            <a:xfrm>
              <a:off x="7100712" y="1027289"/>
              <a:ext cx="363776" cy="40010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350" dirty="0">
                  <a:solidFill>
                    <a:prstClr val="black"/>
                  </a:solidFill>
                  <a:latin typeface="Calibri" panose="020F0502020204030204"/>
                </a:rPr>
                <a:t>2</a:t>
              </a:r>
            </a:p>
          </p:txBody>
        </p:sp>
      </p:grpSp>
      <p:grpSp>
        <p:nvGrpSpPr>
          <p:cNvPr id="344" name="Group 343"/>
          <p:cNvGrpSpPr/>
          <p:nvPr/>
        </p:nvGrpSpPr>
        <p:grpSpPr>
          <a:xfrm>
            <a:off x="5929018" y="3010965"/>
            <a:ext cx="1014428" cy="479418"/>
            <a:chOff x="8620125" y="4638675"/>
            <a:chExt cx="1624013" cy="371475"/>
          </a:xfrm>
        </p:grpSpPr>
        <p:cxnSp>
          <p:nvCxnSpPr>
            <p:cNvPr id="345" name="Straight Connector 344"/>
            <p:cNvCxnSpPr/>
            <p:nvPr/>
          </p:nvCxnSpPr>
          <p:spPr>
            <a:xfrm>
              <a:off x="8624888" y="4638675"/>
              <a:ext cx="1619250" cy="371475"/>
            </a:xfrm>
            <a:prstGeom prst="line">
              <a:avLst/>
            </a:prstGeom>
            <a:ln>
              <a:solidFill>
                <a:schemeClr val="accent2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6" name="Straight Connector 345"/>
            <p:cNvCxnSpPr/>
            <p:nvPr/>
          </p:nvCxnSpPr>
          <p:spPr>
            <a:xfrm flipV="1">
              <a:off x="8620125" y="4643438"/>
              <a:ext cx="1619250" cy="361950"/>
            </a:xfrm>
            <a:prstGeom prst="line">
              <a:avLst/>
            </a:prstGeom>
            <a:ln>
              <a:solidFill>
                <a:schemeClr val="accent2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47" name="Group 346"/>
          <p:cNvGrpSpPr/>
          <p:nvPr/>
        </p:nvGrpSpPr>
        <p:grpSpPr>
          <a:xfrm>
            <a:off x="6559550" y="3968750"/>
            <a:ext cx="272832" cy="300082"/>
            <a:chOff x="7100712" y="1027289"/>
            <a:chExt cx="363776" cy="400109"/>
          </a:xfrm>
        </p:grpSpPr>
        <p:sp>
          <p:nvSpPr>
            <p:cNvPr id="348" name="Rectangle 347"/>
            <p:cNvSpPr/>
            <p:nvPr/>
          </p:nvSpPr>
          <p:spPr>
            <a:xfrm>
              <a:off x="7138667" y="1082133"/>
              <a:ext cx="225777" cy="259644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349" name="TextBox 348"/>
            <p:cNvSpPr txBox="1"/>
            <p:nvPr/>
          </p:nvSpPr>
          <p:spPr>
            <a:xfrm>
              <a:off x="7100712" y="1027289"/>
              <a:ext cx="363776" cy="40010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350" dirty="0">
                  <a:solidFill>
                    <a:prstClr val="black"/>
                  </a:solidFill>
                  <a:latin typeface="Calibri" panose="020F0502020204030204"/>
                </a:rPr>
                <a:t>1</a:t>
              </a:r>
            </a:p>
          </p:txBody>
        </p:sp>
      </p:grpSp>
      <p:grpSp>
        <p:nvGrpSpPr>
          <p:cNvPr id="353" name="Group 352"/>
          <p:cNvGrpSpPr/>
          <p:nvPr/>
        </p:nvGrpSpPr>
        <p:grpSpPr>
          <a:xfrm>
            <a:off x="6559550" y="5005917"/>
            <a:ext cx="272832" cy="300082"/>
            <a:chOff x="7100712" y="1027289"/>
            <a:chExt cx="363776" cy="400109"/>
          </a:xfrm>
        </p:grpSpPr>
        <p:sp>
          <p:nvSpPr>
            <p:cNvPr id="354" name="Rectangle 353"/>
            <p:cNvSpPr/>
            <p:nvPr/>
          </p:nvSpPr>
          <p:spPr>
            <a:xfrm>
              <a:off x="7138667" y="1082133"/>
              <a:ext cx="225777" cy="259644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355" name="TextBox 354"/>
            <p:cNvSpPr txBox="1"/>
            <p:nvPr/>
          </p:nvSpPr>
          <p:spPr>
            <a:xfrm>
              <a:off x="7100712" y="1027289"/>
              <a:ext cx="363776" cy="40010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350" dirty="0">
                  <a:solidFill>
                    <a:prstClr val="black"/>
                  </a:solidFill>
                  <a:latin typeface="Calibri" panose="020F0502020204030204"/>
                </a:rPr>
                <a:t>1</a:t>
              </a:r>
            </a:p>
          </p:txBody>
        </p:sp>
      </p:grpSp>
      <p:grpSp>
        <p:nvGrpSpPr>
          <p:cNvPr id="356" name="Group 355"/>
          <p:cNvGrpSpPr/>
          <p:nvPr/>
        </p:nvGrpSpPr>
        <p:grpSpPr>
          <a:xfrm>
            <a:off x="5920550" y="3772965"/>
            <a:ext cx="1014428" cy="674152"/>
            <a:chOff x="8620125" y="4638675"/>
            <a:chExt cx="1624013" cy="371475"/>
          </a:xfrm>
        </p:grpSpPr>
        <p:cxnSp>
          <p:nvCxnSpPr>
            <p:cNvPr id="357" name="Straight Connector 356"/>
            <p:cNvCxnSpPr/>
            <p:nvPr/>
          </p:nvCxnSpPr>
          <p:spPr>
            <a:xfrm>
              <a:off x="8624888" y="4638675"/>
              <a:ext cx="1619250" cy="371475"/>
            </a:xfrm>
            <a:prstGeom prst="line">
              <a:avLst/>
            </a:prstGeom>
            <a:ln>
              <a:solidFill>
                <a:schemeClr val="accent2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8" name="Straight Connector 357"/>
            <p:cNvCxnSpPr/>
            <p:nvPr/>
          </p:nvCxnSpPr>
          <p:spPr>
            <a:xfrm flipV="1">
              <a:off x="8620125" y="4643438"/>
              <a:ext cx="1619250" cy="361950"/>
            </a:xfrm>
            <a:prstGeom prst="line">
              <a:avLst/>
            </a:prstGeom>
            <a:ln>
              <a:solidFill>
                <a:schemeClr val="accent2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5490519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4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7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3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4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2" dur="500"/>
                                        <p:tgtEl>
                                          <p:spTgt spid="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5" dur="500"/>
                                        <p:tgtEl>
                                          <p:spTgt spid="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8" dur="500"/>
                                        <p:tgtEl>
                                          <p:spTgt spid="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1" dur="500"/>
                                        <p:tgtEl>
                                          <p:spTgt spid="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3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6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8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9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1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2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6" dur="500"/>
                                        <p:tgtEl>
                                          <p:spTgt spid="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9" dur="500"/>
                                        <p:tgtEl>
                                          <p:spTgt spid="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2" dur="500"/>
                                        <p:tgtEl>
                                          <p:spTgt spid="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>
                      <p:stCondLst>
                        <p:cond delay="indefinite"/>
                      </p:stCondLst>
                      <p:childTnLst>
                        <p:par>
                          <p:cTn id="168" fill="hold">
                            <p:stCondLst>
                              <p:cond delay="0"/>
                            </p:stCondLst>
                            <p:childTnLst>
                              <p:par>
                                <p:cTn id="1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>
                      <p:stCondLst>
                        <p:cond delay="indefinite"/>
                      </p:stCondLst>
                      <p:childTnLst>
                        <p:par>
                          <p:cTn id="172" fill="hold">
                            <p:stCondLst>
                              <p:cond delay="0"/>
                            </p:stCondLst>
                            <p:childTnLst>
                              <p:par>
                                <p:cTn id="173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4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9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0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2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3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7" dur="500"/>
                                        <p:tgtEl>
                                          <p:spTgt spid="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0" dur="500"/>
                                        <p:tgtEl>
                                          <p:spTgt spid="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1" fill="hold">
                      <p:stCondLst>
                        <p:cond delay="indefinite"/>
                      </p:stCondLst>
                      <p:childTnLst>
                        <p:par>
                          <p:cTn id="192" fill="hold">
                            <p:stCondLst>
                              <p:cond delay="0"/>
                            </p:stCondLst>
                            <p:childTnLst>
                              <p:par>
                                <p:cTn id="19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5" fill="hold">
                      <p:stCondLst>
                        <p:cond delay="indefinite"/>
                      </p:stCondLst>
                      <p:childTnLst>
                        <p:par>
                          <p:cTn id="196" fill="hold">
                            <p:stCondLst>
                              <p:cond delay="0"/>
                            </p:stCondLst>
                            <p:childTnLst>
                              <p:par>
                                <p:cTn id="19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9" fill="hold">
                      <p:stCondLst>
                        <p:cond delay="indefinite"/>
                      </p:stCondLst>
                      <p:childTnLst>
                        <p:par>
                          <p:cTn id="200" fill="hold">
                            <p:stCondLst>
                              <p:cond delay="0"/>
                            </p:stCondLst>
                            <p:childTnLst>
                              <p:par>
                                <p:cTn id="201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5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7" fill="hold">
                      <p:stCondLst>
                        <p:cond delay="indefinite"/>
                      </p:stCondLst>
                      <p:childTnLst>
                        <p:par>
                          <p:cTn id="208" fill="hold">
                            <p:stCondLst>
                              <p:cond delay="0"/>
                            </p:stCondLst>
                            <p:childTnLst>
                              <p:par>
                                <p:cTn id="20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" grpId="0" animBg="1"/>
      <p:bldP spid="53" grpId="0" animBg="1"/>
      <p:bldP spid="55" grpId="0" animBg="1"/>
      <p:bldP spid="56" grpId="0" animBg="1"/>
      <p:bldP spid="57" grpId="0" animBg="1"/>
      <p:bldP spid="61" grpId="0" animBg="1"/>
      <p:bldP spid="62" grpId="0" animBg="1"/>
      <p:bldP spid="64" grpId="0" animBg="1"/>
      <p:bldP spid="66" grpId="0" animBg="1"/>
      <p:bldP spid="67" grpId="0" animBg="1"/>
      <p:bldP spid="68" grpId="0" animBg="1"/>
      <p:bldP spid="69" grpId="0" animBg="1"/>
      <p:bldP spid="71" grpId="0" animBg="1"/>
      <p:bldP spid="147" grpId="0"/>
      <p:bldP spid="156" grpId="0"/>
      <p:bldP spid="165" grpId="0"/>
      <p:bldP spid="174" grpId="0"/>
      <p:bldP spid="177" grpId="0"/>
      <p:bldP spid="180" grpId="0"/>
      <p:bldP spid="17" grpId="0" animBg="1"/>
      <p:bldP spid="18" grpId="0" animBg="1"/>
      <p:bldP spid="4" grpId="0" animBg="1"/>
      <p:bldP spid="4" grpId="1" animBg="1"/>
      <p:bldP spid="24" grpId="0" animBg="1"/>
      <p:bldP spid="24" grpId="1" animBg="1"/>
      <p:bldP spid="25" grpId="0" animBg="1"/>
      <p:bldP spid="25" grpId="1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/>
          <p:cNvGraphicFramePr>
            <a:graphicFrameLocks noGrp="1"/>
          </p:cNvGraphicFramePr>
          <p:nvPr>
            <p:extLst/>
          </p:nvPr>
        </p:nvGraphicFramePr>
        <p:xfrm>
          <a:off x="5919253" y="1464167"/>
          <a:ext cx="3003145" cy="3931920"/>
        </p:xfrm>
        <a:graphic>
          <a:graphicData uri="http://schemas.openxmlformats.org/drawingml/2006/table">
            <a:tbl>
              <a:tblPr firstRow="1" bandRow="1">
                <a:tableStyleId>{72833802-FEF1-4C79-8D5D-14CF1EAF98D9}</a:tableStyleId>
              </a:tblPr>
              <a:tblGrid>
                <a:gridCol w="4628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7383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96642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228600">
                <a:tc>
                  <a:txBody>
                    <a:bodyPr/>
                    <a:lstStyle/>
                    <a:p>
                      <a:pPr algn="ctr"/>
                      <a:r>
                        <a:rPr lang="en-US" sz="1100" b="0" dirty="0"/>
                        <a:t>Node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b="0" dirty="0"/>
                        <a:t>degrees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b="0" dirty="0"/>
                        <a:t>fills created</a:t>
                      </a: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pPr algn="ctr"/>
                      <a:r>
                        <a:rPr lang="en-US" sz="1000" dirty="0"/>
                        <a:t>1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000" dirty="0"/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0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pPr algn="ctr"/>
                      <a:r>
                        <a:rPr lang="en-US" sz="1000" dirty="0"/>
                        <a:t>2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000" dirty="0"/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/>
                        <a:t>1-10,</a:t>
                      </a:r>
                      <a:r>
                        <a:rPr lang="en-US" sz="1000" baseline="0" dirty="0"/>
                        <a:t> 7-10</a:t>
                      </a:r>
                      <a:endParaRPr lang="en-US" sz="10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80060">
                <a:tc>
                  <a:txBody>
                    <a:bodyPr/>
                    <a:lstStyle/>
                    <a:p>
                      <a:pPr algn="ctr"/>
                      <a:r>
                        <a:rPr lang="en-US" sz="1000" dirty="0"/>
                        <a:t>3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000" dirty="0"/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400" dirty="0"/>
                    </a:p>
                    <a:p>
                      <a:pPr algn="ctr"/>
                      <a:endParaRPr lang="en-US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pPr algn="ctr"/>
                      <a:r>
                        <a:rPr lang="en-US" sz="1000" dirty="0"/>
                        <a:t>4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000" dirty="0"/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/>
                        <a:t>1-3, 3-5</a:t>
                      </a: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7190">
                <a:tc>
                  <a:txBody>
                    <a:bodyPr/>
                    <a:lstStyle/>
                    <a:p>
                      <a:pPr algn="ctr"/>
                      <a:r>
                        <a:rPr lang="en-US" sz="1000" dirty="0"/>
                        <a:t>5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000" dirty="0"/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000" dirty="0"/>
                    </a:p>
                    <a:p>
                      <a:pPr algn="ctr"/>
                      <a:endParaRPr lang="en-US" sz="10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pPr algn="ctr"/>
                      <a:r>
                        <a:rPr lang="en-US" sz="1000" dirty="0"/>
                        <a:t>6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000" dirty="0"/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0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685800">
                <a:tc>
                  <a:txBody>
                    <a:bodyPr/>
                    <a:lstStyle/>
                    <a:p>
                      <a:pPr algn="ctr"/>
                      <a:r>
                        <a:rPr lang="en-US" sz="1000" dirty="0"/>
                        <a:t>7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000" dirty="0"/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400" dirty="0"/>
                    </a:p>
                    <a:p>
                      <a:pPr algn="ctr"/>
                      <a:endParaRPr lang="en-US" sz="1400" dirty="0"/>
                    </a:p>
                    <a:p>
                      <a:pPr algn="ctr"/>
                      <a:endParaRPr lang="en-US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pPr algn="ctr"/>
                      <a:r>
                        <a:rPr lang="en-US" sz="1000" dirty="0"/>
                        <a:t>8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000" dirty="0"/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/>
                        <a:t>1-7</a:t>
                      </a: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pPr algn="ctr"/>
                      <a:r>
                        <a:rPr lang="en-US" sz="1000" dirty="0"/>
                        <a:t>9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000" dirty="0"/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0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pPr algn="ctr"/>
                      <a:r>
                        <a:rPr lang="en-US" sz="1000" dirty="0"/>
                        <a:t>10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000" dirty="0"/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0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</a:tbl>
          </a:graphicData>
        </a:graphic>
      </p:graphicFrame>
      <p:cxnSp>
        <p:nvCxnSpPr>
          <p:cNvPr id="91" name="Straight Connector 90"/>
          <p:cNvCxnSpPr/>
          <p:nvPr/>
        </p:nvCxnSpPr>
        <p:spPr>
          <a:xfrm flipH="1">
            <a:off x="6392334" y="1454150"/>
            <a:ext cx="8467" cy="3826934"/>
          </a:xfrm>
          <a:prstGeom prst="line">
            <a:avLst/>
          </a:prstGeom>
          <a:ln>
            <a:solidFill>
              <a:schemeClr val="accent2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2" name="Straight Connector 91"/>
          <p:cNvCxnSpPr/>
          <p:nvPr/>
        </p:nvCxnSpPr>
        <p:spPr>
          <a:xfrm flipH="1">
            <a:off x="6929967" y="1454150"/>
            <a:ext cx="8467" cy="3826934"/>
          </a:xfrm>
          <a:prstGeom prst="line">
            <a:avLst/>
          </a:prstGeom>
          <a:ln>
            <a:solidFill>
              <a:schemeClr val="accent2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5" name="Object 134"/>
          <p:cNvGraphicFramePr>
            <a:graphicFrameLocks noChangeAspect="1"/>
          </p:cNvGraphicFramePr>
          <p:nvPr>
            <p:extLst/>
          </p:nvPr>
        </p:nvGraphicFramePr>
        <p:xfrm>
          <a:off x="461066" y="2205393"/>
          <a:ext cx="2814761" cy="29979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9" name="Equation" r:id="rId3" imgW="2145960" imgH="2286000" progId="Equation.DSMT4">
                  <p:embed/>
                </p:oleObj>
              </mc:Choice>
              <mc:Fallback>
                <p:oleObj name="Equation" r:id="rId3" imgW="2145960" imgH="2286000" progId="Equation.DSMT4">
                  <p:embed/>
                  <p:pic>
                    <p:nvPicPr>
                      <p:cNvPr id="135" name="Object 13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1066" y="2205393"/>
                        <a:ext cx="2814761" cy="29979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6" name="Group 135"/>
          <p:cNvGrpSpPr/>
          <p:nvPr/>
        </p:nvGrpSpPr>
        <p:grpSpPr>
          <a:xfrm>
            <a:off x="1614493" y="2005142"/>
            <a:ext cx="272832" cy="300082"/>
            <a:chOff x="5772150" y="1638300"/>
            <a:chExt cx="363776" cy="400109"/>
          </a:xfrm>
        </p:grpSpPr>
        <p:sp>
          <p:nvSpPr>
            <p:cNvPr id="137" name="TextBox 136"/>
            <p:cNvSpPr txBox="1"/>
            <p:nvPr/>
          </p:nvSpPr>
          <p:spPr>
            <a:xfrm>
              <a:off x="5772150" y="1638300"/>
              <a:ext cx="363776" cy="40010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350" dirty="0">
                  <a:solidFill>
                    <a:prstClr val="black"/>
                  </a:solidFill>
                  <a:latin typeface="Calibri" panose="020F0502020204030204"/>
                </a:rPr>
                <a:t>2</a:t>
              </a:r>
            </a:p>
          </p:txBody>
        </p:sp>
        <p:sp>
          <p:nvSpPr>
            <p:cNvPr id="138" name="Oval 137"/>
            <p:cNvSpPr/>
            <p:nvPr/>
          </p:nvSpPr>
          <p:spPr>
            <a:xfrm>
              <a:off x="5785833" y="1685806"/>
              <a:ext cx="274320" cy="27432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</p:grpSp>
      <p:grpSp>
        <p:nvGrpSpPr>
          <p:cNvPr id="139" name="Group 138"/>
          <p:cNvGrpSpPr/>
          <p:nvPr/>
        </p:nvGrpSpPr>
        <p:grpSpPr>
          <a:xfrm>
            <a:off x="521499" y="2005142"/>
            <a:ext cx="272832" cy="300082"/>
            <a:chOff x="5772150" y="1638300"/>
            <a:chExt cx="363776" cy="400109"/>
          </a:xfrm>
        </p:grpSpPr>
        <p:sp>
          <p:nvSpPr>
            <p:cNvPr id="140" name="TextBox 139"/>
            <p:cNvSpPr txBox="1"/>
            <p:nvPr/>
          </p:nvSpPr>
          <p:spPr>
            <a:xfrm>
              <a:off x="5772150" y="1638300"/>
              <a:ext cx="363776" cy="40010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350" dirty="0">
                  <a:solidFill>
                    <a:prstClr val="black"/>
                  </a:solidFill>
                  <a:latin typeface="Calibri" panose="020F0502020204030204"/>
                </a:rPr>
                <a:t>9</a:t>
              </a:r>
            </a:p>
          </p:txBody>
        </p:sp>
        <p:sp>
          <p:nvSpPr>
            <p:cNvPr id="141" name="Oval 140"/>
            <p:cNvSpPr/>
            <p:nvPr/>
          </p:nvSpPr>
          <p:spPr>
            <a:xfrm>
              <a:off x="5785833" y="1685806"/>
              <a:ext cx="274320" cy="27432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</p:grpSp>
      <p:grpSp>
        <p:nvGrpSpPr>
          <p:cNvPr id="142" name="Group 141"/>
          <p:cNvGrpSpPr/>
          <p:nvPr/>
        </p:nvGrpSpPr>
        <p:grpSpPr>
          <a:xfrm>
            <a:off x="807249" y="2005142"/>
            <a:ext cx="272832" cy="300082"/>
            <a:chOff x="5772150" y="1638300"/>
            <a:chExt cx="363776" cy="400109"/>
          </a:xfrm>
        </p:grpSpPr>
        <p:sp>
          <p:nvSpPr>
            <p:cNvPr id="143" name="TextBox 142"/>
            <p:cNvSpPr txBox="1"/>
            <p:nvPr/>
          </p:nvSpPr>
          <p:spPr>
            <a:xfrm>
              <a:off x="5772150" y="1638300"/>
              <a:ext cx="363776" cy="40010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350" dirty="0">
                  <a:solidFill>
                    <a:prstClr val="black"/>
                  </a:solidFill>
                  <a:latin typeface="Calibri" panose="020F0502020204030204"/>
                </a:rPr>
                <a:t>6</a:t>
              </a:r>
            </a:p>
          </p:txBody>
        </p:sp>
        <p:sp>
          <p:nvSpPr>
            <p:cNvPr id="144" name="Oval 143"/>
            <p:cNvSpPr/>
            <p:nvPr/>
          </p:nvSpPr>
          <p:spPr>
            <a:xfrm>
              <a:off x="5785833" y="1685806"/>
              <a:ext cx="274320" cy="27432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</p:grpSp>
      <p:grpSp>
        <p:nvGrpSpPr>
          <p:cNvPr id="145" name="Group 144"/>
          <p:cNvGrpSpPr/>
          <p:nvPr/>
        </p:nvGrpSpPr>
        <p:grpSpPr>
          <a:xfrm>
            <a:off x="1085856" y="2005142"/>
            <a:ext cx="272832" cy="300082"/>
            <a:chOff x="5772150" y="1638300"/>
            <a:chExt cx="363776" cy="400109"/>
          </a:xfrm>
        </p:grpSpPr>
        <p:sp>
          <p:nvSpPr>
            <p:cNvPr id="146" name="TextBox 145"/>
            <p:cNvSpPr txBox="1"/>
            <p:nvPr/>
          </p:nvSpPr>
          <p:spPr>
            <a:xfrm>
              <a:off x="5772150" y="1638300"/>
              <a:ext cx="363776" cy="40010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350" dirty="0">
                  <a:solidFill>
                    <a:prstClr val="black"/>
                  </a:solidFill>
                  <a:latin typeface="Calibri" panose="020F0502020204030204"/>
                </a:rPr>
                <a:t>4</a:t>
              </a:r>
            </a:p>
          </p:txBody>
        </p:sp>
        <p:sp>
          <p:nvSpPr>
            <p:cNvPr id="147" name="Oval 146"/>
            <p:cNvSpPr/>
            <p:nvPr/>
          </p:nvSpPr>
          <p:spPr>
            <a:xfrm>
              <a:off x="5785833" y="1685806"/>
              <a:ext cx="274320" cy="27432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</p:grpSp>
      <p:grpSp>
        <p:nvGrpSpPr>
          <p:cNvPr id="148" name="Group 147"/>
          <p:cNvGrpSpPr/>
          <p:nvPr/>
        </p:nvGrpSpPr>
        <p:grpSpPr>
          <a:xfrm>
            <a:off x="1341708" y="2005142"/>
            <a:ext cx="272832" cy="300082"/>
            <a:chOff x="5772150" y="1638300"/>
            <a:chExt cx="363776" cy="400109"/>
          </a:xfrm>
        </p:grpSpPr>
        <p:sp>
          <p:nvSpPr>
            <p:cNvPr id="149" name="TextBox 148"/>
            <p:cNvSpPr txBox="1"/>
            <p:nvPr/>
          </p:nvSpPr>
          <p:spPr>
            <a:xfrm>
              <a:off x="5772150" y="1638300"/>
              <a:ext cx="363776" cy="40010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350" dirty="0">
                  <a:solidFill>
                    <a:prstClr val="black"/>
                  </a:solidFill>
                  <a:latin typeface="Calibri" panose="020F0502020204030204"/>
                </a:rPr>
                <a:t>8</a:t>
              </a:r>
            </a:p>
          </p:txBody>
        </p:sp>
        <p:sp>
          <p:nvSpPr>
            <p:cNvPr id="150" name="Oval 149"/>
            <p:cNvSpPr/>
            <p:nvPr/>
          </p:nvSpPr>
          <p:spPr>
            <a:xfrm>
              <a:off x="5785833" y="1685806"/>
              <a:ext cx="274320" cy="27432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</p:grpSp>
      <p:grpSp>
        <p:nvGrpSpPr>
          <p:cNvPr id="151" name="Group 150"/>
          <p:cNvGrpSpPr/>
          <p:nvPr/>
        </p:nvGrpSpPr>
        <p:grpSpPr>
          <a:xfrm>
            <a:off x="1900243" y="2005142"/>
            <a:ext cx="272832" cy="300082"/>
            <a:chOff x="5772150" y="1638300"/>
            <a:chExt cx="363776" cy="400109"/>
          </a:xfrm>
        </p:grpSpPr>
        <p:sp>
          <p:nvSpPr>
            <p:cNvPr id="152" name="TextBox 151"/>
            <p:cNvSpPr txBox="1"/>
            <p:nvPr/>
          </p:nvSpPr>
          <p:spPr>
            <a:xfrm>
              <a:off x="5772150" y="1638300"/>
              <a:ext cx="363776" cy="40010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350" dirty="0">
                  <a:solidFill>
                    <a:prstClr val="black"/>
                  </a:solidFill>
                  <a:latin typeface="Calibri" panose="020F0502020204030204"/>
                </a:rPr>
                <a:t>1</a:t>
              </a:r>
            </a:p>
          </p:txBody>
        </p:sp>
        <p:sp>
          <p:nvSpPr>
            <p:cNvPr id="153" name="Oval 152"/>
            <p:cNvSpPr/>
            <p:nvPr/>
          </p:nvSpPr>
          <p:spPr>
            <a:xfrm>
              <a:off x="5785833" y="1685806"/>
              <a:ext cx="274320" cy="27432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</p:grpSp>
      <p:grpSp>
        <p:nvGrpSpPr>
          <p:cNvPr id="154" name="Group 153"/>
          <p:cNvGrpSpPr/>
          <p:nvPr/>
        </p:nvGrpSpPr>
        <p:grpSpPr>
          <a:xfrm>
            <a:off x="2170647" y="2005142"/>
            <a:ext cx="272832" cy="300082"/>
            <a:chOff x="5772150" y="1638300"/>
            <a:chExt cx="363776" cy="400109"/>
          </a:xfrm>
        </p:grpSpPr>
        <p:sp>
          <p:nvSpPr>
            <p:cNvPr id="155" name="TextBox 154"/>
            <p:cNvSpPr txBox="1"/>
            <p:nvPr/>
          </p:nvSpPr>
          <p:spPr>
            <a:xfrm>
              <a:off x="5772150" y="1638300"/>
              <a:ext cx="363776" cy="40010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350" dirty="0">
                  <a:solidFill>
                    <a:prstClr val="black"/>
                  </a:solidFill>
                  <a:latin typeface="Calibri" panose="020F0502020204030204"/>
                </a:rPr>
                <a:t>3</a:t>
              </a:r>
            </a:p>
          </p:txBody>
        </p:sp>
        <p:sp>
          <p:nvSpPr>
            <p:cNvPr id="156" name="Oval 155"/>
            <p:cNvSpPr/>
            <p:nvPr/>
          </p:nvSpPr>
          <p:spPr>
            <a:xfrm>
              <a:off x="5785833" y="1685806"/>
              <a:ext cx="274320" cy="27432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</p:grpSp>
      <p:grpSp>
        <p:nvGrpSpPr>
          <p:cNvPr id="157" name="Group 156"/>
          <p:cNvGrpSpPr/>
          <p:nvPr/>
        </p:nvGrpSpPr>
        <p:grpSpPr>
          <a:xfrm>
            <a:off x="2457456" y="2005142"/>
            <a:ext cx="272832" cy="300082"/>
            <a:chOff x="5772150" y="1638300"/>
            <a:chExt cx="363776" cy="400109"/>
          </a:xfrm>
        </p:grpSpPr>
        <p:sp>
          <p:nvSpPr>
            <p:cNvPr id="158" name="TextBox 157"/>
            <p:cNvSpPr txBox="1"/>
            <p:nvPr/>
          </p:nvSpPr>
          <p:spPr>
            <a:xfrm>
              <a:off x="5772150" y="1638300"/>
              <a:ext cx="363776" cy="40010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350" dirty="0">
                  <a:solidFill>
                    <a:prstClr val="black"/>
                  </a:solidFill>
                  <a:latin typeface="Calibri" panose="020F0502020204030204"/>
                </a:rPr>
                <a:t>5</a:t>
              </a:r>
            </a:p>
          </p:txBody>
        </p:sp>
        <p:sp>
          <p:nvSpPr>
            <p:cNvPr id="159" name="Oval 158"/>
            <p:cNvSpPr/>
            <p:nvPr/>
          </p:nvSpPr>
          <p:spPr>
            <a:xfrm>
              <a:off x="5785833" y="1685806"/>
              <a:ext cx="274320" cy="27432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</p:grpSp>
      <p:grpSp>
        <p:nvGrpSpPr>
          <p:cNvPr id="160" name="Group 159"/>
          <p:cNvGrpSpPr/>
          <p:nvPr/>
        </p:nvGrpSpPr>
        <p:grpSpPr>
          <a:xfrm>
            <a:off x="2717805" y="2005142"/>
            <a:ext cx="272832" cy="300082"/>
            <a:chOff x="5772150" y="1638300"/>
            <a:chExt cx="363776" cy="400109"/>
          </a:xfrm>
        </p:grpSpPr>
        <p:sp>
          <p:nvSpPr>
            <p:cNvPr id="161" name="TextBox 160"/>
            <p:cNvSpPr txBox="1"/>
            <p:nvPr/>
          </p:nvSpPr>
          <p:spPr>
            <a:xfrm>
              <a:off x="5772150" y="1638300"/>
              <a:ext cx="363776" cy="40010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350" dirty="0">
                  <a:solidFill>
                    <a:prstClr val="black"/>
                  </a:solidFill>
                  <a:latin typeface="Calibri" panose="020F0502020204030204"/>
                </a:rPr>
                <a:t>7</a:t>
              </a:r>
            </a:p>
          </p:txBody>
        </p:sp>
        <p:sp>
          <p:nvSpPr>
            <p:cNvPr id="162" name="Oval 161"/>
            <p:cNvSpPr/>
            <p:nvPr/>
          </p:nvSpPr>
          <p:spPr>
            <a:xfrm>
              <a:off x="5785833" y="1685806"/>
              <a:ext cx="274320" cy="27432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</p:grpSp>
      <p:grpSp>
        <p:nvGrpSpPr>
          <p:cNvPr id="163" name="Group 162"/>
          <p:cNvGrpSpPr/>
          <p:nvPr/>
        </p:nvGrpSpPr>
        <p:grpSpPr>
          <a:xfrm>
            <a:off x="2955926" y="2005143"/>
            <a:ext cx="360996" cy="300082"/>
            <a:chOff x="4000500" y="1571625"/>
            <a:chExt cx="481328" cy="400109"/>
          </a:xfrm>
        </p:grpSpPr>
        <p:sp>
          <p:nvSpPr>
            <p:cNvPr id="164" name="TextBox 163"/>
            <p:cNvSpPr txBox="1"/>
            <p:nvPr/>
          </p:nvSpPr>
          <p:spPr>
            <a:xfrm>
              <a:off x="4000500" y="1571625"/>
              <a:ext cx="481328" cy="40010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350" dirty="0">
                  <a:solidFill>
                    <a:prstClr val="black"/>
                  </a:solidFill>
                  <a:latin typeface="Calibri" panose="020F0502020204030204"/>
                </a:rPr>
                <a:t>10</a:t>
              </a:r>
            </a:p>
          </p:txBody>
        </p:sp>
        <p:sp>
          <p:nvSpPr>
            <p:cNvPr id="165" name="Oval 164"/>
            <p:cNvSpPr/>
            <p:nvPr/>
          </p:nvSpPr>
          <p:spPr>
            <a:xfrm>
              <a:off x="4072692" y="1619131"/>
              <a:ext cx="274320" cy="27432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</p:grpSp>
      <p:grpSp>
        <p:nvGrpSpPr>
          <p:cNvPr id="166" name="Group 165"/>
          <p:cNvGrpSpPr/>
          <p:nvPr/>
        </p:nvGrpSpPr>
        <p:grpSpPr>
          <a:xfrm>
            <a:off x="600367" y="2355731"/>
            <a:ext cx="2514600" cy="2743200"/>
            <a:chOff x="1933575" y="2171700"/>
            <a:chExt cx="2047875" cy="2219325"/>
          </a:xfrm>
        </p:grpSpPr>
        <p:cxnSp>
          <p:nvCxnSpPr>
            <p:cNvPr id="167" name="Straight Connector 166"/>
            <p:cNvCxnSpPr/>
            <p:nvPr/>
          </p:nvCxnSpPr>
          <p:spPr>
            <a:xfrm>
              <a:off x="1933575" y="2171700"/>
              <a:ext cx="2047875" cy="2209800"/>
            </a:xfrm>
            <a:prstGeom prst="line">
              <a:avLst/>
            </a:prstGeom>
            <a:ln w="63500">
              <a:solidFill>
                <a:schemeClr val="accent2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8" name="Straight Connector 167"/>
            <p:cNvCxnSpPr/>
            <p:nvPr/>
          </p:nvCxnSpPr>
          <p:spPr>
            <a:xfrm>
              <a:off x="3971925" y="2181225"/>
              <a:ext cx="0" cy="2209800"/>
            </a:xfrm>
            <a:prstGeom prst="line">
              <a:avLst/>
            </a:prstGeom>
            <a:ln w="63500">
              <a:solidFill>
                <a:schemeClr val="accent2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69" name="Straight Connector 168"/>
          <p:cNvCxnSpPr/>
          <p:nvPr/>
        </p:nvCxnSpPr>
        <p:spPr>
          <a:xfrm>
            <a:off x="586079" y="5084643"/>
            <a:ext cx="2502905" cy="0"/>
          </a:xfrm>
          <a:prstGeom prst="line">
            <a:avLst/>
          </a:prstGeom>
          <a:ln w="6350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2" name="Flowchart: Connector 181"/>
          <p:cNvSpPr>
            <a:spLocks noChangeAspect="1"/>
          </p:cNvSpPr>
          <p:nvPr/>
        </p:nvSpPr>
        <p:spPr>
          <a:xfrm>
            <a:off x="1977365" y="4707644"/>
            <a:ext cx="72009" cy="72009"/>
          </a:xfrm>
          <a:prstGeom prst="flowChartConnector">
            <a:avLst/>
          </a:prstGeom>
          <a:solidFill>
            <a:schemeClr val="accent2">
              <a:lumMod val="75000"/>
            </a:schemeClr>
          </a:solidFill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183" name="Flowchart: Connector 182"/>
          <p:cNvSpPr>
            <a:spLocks noChangeAspect="1"/>
          </p:cNvSpPr>
          <p:nvPr/>
        </p:nvSpPr>
        <p:spPr>
          <a:xfrm>
            <a:off x="2794928" y="3814411"/>
            <a:ext cx="72009" cy="72009"/>
          </a:xfrm>
          <a:prstGeom prst="flowChartConnector">
            <a:avLst/>
          </a:prstGeom>
          <a:solidFill>
            <a:schemeClr val="accent2">
              <a:lumMod val="75000"/>
            </a:schemeClr>
          </a:solidFill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184" name="Flowchart: Connector 183"/>
          <p:cNvSpPr>
            <a:spLocks noChangeAspect="1"/>
          </p:cNvSpPr>
          <p:nvPr/>
        </p:nvSpPr>
        <p:spPr>
          <a:xfrm>
            <a:off x="3076936" y="3814411"/>
            <a:ext cx="72009" cy="72009"/>
          </a:xfrm>
          <a:prstGeom prst="flowChartConnector">
            <a:avLst/>
          </a:prstGeom>
          <a:solidFill>
            <a:schemeClr val="accent2">
              <a:lumMod val="75000"/>
            </a:schemeClr>
          </a:solidFill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185" name="Flowchart: Connector 184"/>
          <p:cNvSpPr>
            <a:spLocks noChangeAspect="1"/>
          </p:cNvSpPr>
          <p:nvPr/>
        </p:nvSpPr>
        <p:spPr>
          <a:xfrm>
            <a:off x="2794928" y="5025144"/>
            <a:ext cx="72009" cy="72009"/>
          </a:xfrm>
          <a:prstGeom prst="flowChartConnector">
            <a:avLst/>
          </a:prstGeom>
          <a:solidFill>
            <a:schemeClr val="accent2">
              <a:lumMod val="75000"/>
            </a:schemeClr>
          </a:solidFill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186" name="Flowchart: Connector 185"/>
          <p:cNvSpPr>
            <a:spLocks noChangeAspect="1"/>
          </p:cNvSpPr>
          <p:nvPr/>
        </p:nvSpPr>
        <p:spPr>
          <a:xfrm>
            <a:off x="2229940" y="3814411"/>
            <a:ext cx="72009" cy="72009"/>
          </a:xfrm>
          <a:prstGeom prst="flowChartConnector">
            <a:avLst/>
          </a:prstGeom>
          <a:solidFill>
            <a:schemeClr val="accent2">
              <a:lumMod val="75000"/>
            </a:schemeClr>
          </a:solidFill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188" name="Flowchart: Connector 187"/>
          <p:cNvSpPr>
            <a:spLocks noChangeAspect="1"/>
          </p:cNvSpPr>
          <p:nvPr/>
        </p:nvSpPr>
        <p:spPr>
          <a:xfrm>
            <a:off x="1977365" y="4104395"/>
            <a:ext cx="72009" cy="72009"/>
          </a:xfrm>
          <a:prstGeom prst="flowChartConnector">
            <a:avLst/>
          </a:prstGeom>
          <a:solidFill>
            <a:schemeClr val="accent2">
              <a:lumMod val="75000"/>
            </a:schemeClr>
          </a:solidFill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189" name="Flowchart: Connector 188"/>
          <p:cNvSpPr>
            <a:spLocks noChangeAspect="1"/>
          </p:cNvSpPr>
          <p:nvPr/>
        </p:nvSpPr>
        <p:spPr>
          <a:xfrm>
            <a:off x="2513573" y="3814411"/>
            <a:ext cx="72009" cy="72009"/>
          </a:xfrm>
          <a:prstGeom prst="flowChartConnector">
            <a:avLst/>
          </a:prstGeom>
          <a:solidFill>
            <a:schemeClr val="accent2">
              <a:lumMod val="75000"/>
            </a:schemeClr>
          </a:solidFill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190" name="Flowchart: Connector 189"/>
          <p:cNvSpPr>
            <a:spLocks noChangeAspect="1"/>
          </p:cNvSpPr>
          <p:nvPr/>
        </p:nvSpPr>
        <p:spPr>
          <a:xfrm>
            <a:off x="1977365" y="4400728"/>
            <a:ext cx="72009" cy="72009"/>
          </a:xfrm>
          <a:prstGeom prst="flowChartConnector">
            <a:avLst/>
          </a:prstGeom>
          <a:solidFill>
            <a:schemeClr val="accent2">
              <a:lumMod val="75000"/>
            </a:schemeClr>
          </a:solidFill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191" name="Flowchart: Connector 190"/>
          <p:cNvSpPr>
            <a:spLocks noChangeAspect="1"/>
          </p:cNvSpPr>
          <p:nvPr/>
        </p:nvSpPr>
        <p:spPr>
          <a:xfrm>
            <a:off x="3076936" y="4707644"/>
            <a:ext cx="72009" cy="72009"/>
          </a:xfrm>
          <a:prstGeom prst="flowChartConnector">
            <a:avLst/>
          </a:prstGeom>
          <a:solidFill>
            <a:schemeClr val="accent2">
              <a:lumMod val="75000"/>
            </a:schemeClr>
          </a:solidFill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192" name="Flowchart: Connector 191"/>
          <p:cNvSpPr>
            <a:spLocks noChangeAspect="1"/>
          </p:cNvSpPr>
          <p:nvPr/>
        </p:nvSpPr>
        <p:spPr>
          <a:xfrm>
            <a:off x="1977365" y="5025144"/>
            <a:ext cx="72009" cy="72009"/>
          </a:xfrm>
          <a:prstGeom prst="flowChartConnector">
            <a:avLst/>
          </a:prstGeom>
          <a:solidFill>
            <a:schemeClr val="accent2">
              <a:lumMod val="75000"/>
            </a:schemeClr>
          </a:solidFill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graphicFrame>
        <p:nvGraphicFramePr>
          <p:cNvPr id="193" name="Object 192"/>
          <p:cNvGraphicFramePr>
            <a:graphicFrameLocks noChangeAspect="1"/>
          </p:cNvGraphicFramePr>
          <p:nvPr>
            <p:extLst/>
          </p:nvPr>
        </p:nvGraphicFramePr>
        <p:xfrm>
          <a:off x="3741473" y="2928673"/>
          <a:ext cx="3313509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0" name="Equation" r:id="rId5" imgW="3162240" imgH="634680" progId="Equation.DSMT4">
                  <p:embed/>
                </p:oleObj>
              </mc:Choice>
              <mc:Fallback>
                <p:oleObj name="Equation" r:id="rId5" imgW="3162240" imgH="634680" progId="Equation.DSMT4">
                  <p:embed/>
                  <p:pic>
                    <p:nvPicPr>
                      <p:cNvPr id="193" name="Object 19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741473" y="2928673"/>
                        <a:ext cx="3313509" cy="666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" name="Object 193"/>
          <p:cNvGraphicFramePr>
            <a:graphicFrameLocks noChangeAspect="1"/>
          </p:cNvGraphicFramePr>
          <p:nvPr>
            <p:extLst/>
          </p:nvPr>
        </p:nvGraphicFramePr>
        <p:xfrm>
          <a:off x="3746897" y="3757613"/>
          <a:ext cx="3418284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1" name="Equation" r:id="rId7" imgW="3263760" imgH="634680" progId="Equation.DSMT4">
                  <p:embed/>
                </p:oleObj>
              </mc:Choice>
              <mc:Fallback>
                <p:oleObj name="Equation" r:id="rId7" imgW="3263760" imgH="634680" progId="Equation.DSMT4">
                  <p:embed/>
                  <p:pic>
                    <p:nvPicPr>
                      <p:cNvPr id="194" name="Object 19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746897" y="3757613"/>
                        <a:ext cx="3418284" cy="666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5" name="Object 194"/>
          <p:cNvGraphicFramePr>
            <a:graphicFrameLocks noChangeAspect="1"/>
          </p:cNvGraphicFramePr>
          <p:nvPr>
            <p:extLst/>
          </p:nvPr>
        </p:nvGraphicFramePr>
        <p:xfrm>
          <a:off x="3992166" y="4641057"/>
          <a:ext cx="784622" cy="2131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2" name="Equation" r:id="rId9" imgW="749160" imgH="203040" progId="Equation.DSMT4">
                  <p:embed/>
                </p:oleObj>
              </mc:Choice>
              <mc:Fallback>
                <p:oleObj name="Equation" r:id="rId9" imgW="749160" imgH="203040" progId="Equation.DSMT4">
                  <p:embed/>
                  <p:pic>
                    <p:nvPicPr>
                      <p:cNvPr id="195" name="Object 19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992166" y="4641057"/>
                        <a:ext cx="784622" cy="2131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52">
            <a:extLst>
              <a:ext uri="{FF2B5EF4-FFF2-40B4-BE49-F238E27FC236}">
                <a16:creationId xmlns:a16="http://schemas.microsoft.com/office/drawing/2014/main" id="{0B064495-6DC4-4638-ADED-D02F81D3BD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8432167"/>
              </p:ext>
            </p:extLst>
          </p:nvPr>
        </p:nvGraphicFramePr>
        <p:xfrm>
          <a:off x="1080081" y="730763"/>
          <a:ext cx="4562908" cy="6917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3" name="Equation" r:id="rId11" imgW="4356000" imgH="660240" progId="Equation.DSMT4">
                  <p:embed/>
                </p:oleObj>
              </mc:Choice>
              <mc:Fallback>
                <p:oleObj name="Equation" r:id="rId11" imgW="4356000" imgH="66024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080081" y="730763"/>
                        <a:ext cx="4562908" cy="6917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13">
            <p14:nvContentPartPr>
              <p14:cNvPr id="3" name="Ink 2"/>
              <p14:cNvContentPartPr/>
              <p14:nvPr/>
            </p14:nvContentPartPr>
            <p14:xfrm>
              <a:off x="4099680" y="707400"/>
              <a:ext cx="516960" cy="297720"/>
            </p14:xfrm>
          </p:contentPart>
        </mc:Choice>
        <mc:Fallback>
          <p:pic>
            <p:nvPicPr>
              <p:cNvPr id="3" name="Ink 2"/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4091040" y="701280"/>
                <a:ext cx="538920" cy="3135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6188736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2" grpId="0" animBg="1"/>
      <p:bldP spid="183" grpId="0" animBg="1"/>
      <p:bldP spid="184" grpId="0" animBg="1"/>
      <p:bldP spid="185" grpId="0" animBg="1"/>
      <p:bldP spid="186" grpId="0" animBg="1"/>
      <p:bldP spid="188" grpId="0" animBg="1"/>
      <p:bldP spid="189" grpId="0" animBg="1"/>
      <p:bldP spid="190" grpId="0" animBg="1"/>
      <p:bldP spid="191" grpId="0" animBg="1"/>
      <p:bldP spid="192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13875207"/>
              </p:ext>
            </p:extLst>
          </p:nvPr>
        </p:nvGraphicFramePr>
        <p:xfrm>
          <a:off x="1296099" y="1098783"/>
          <a:ext cx="6096000" cy="1390650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1524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278130">
                <a:tc>
                  <a:txBody>
                    <a:bodyPr/>
                    <a:lstStyle/>
                    <a:p>
                      <a:r>
                        <a:rPr lang="en-US" sz="1000" dirty="0"/>
                        <a:t>Scheme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i="1" dirty="0">
                          <a:sym typeface="Symbol" panose="05050102010706020507" pitchFamily="18" charset="2"/>
                        </a:rPr>
                        <a:t></a:t>
                      </a:r>
                      <a:endParaRPr lang="en-US" sz="1000" b="0" i="1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i="1" dirty="0">
                          <a:sym typeface="Symbol" panose="05050102010706020507" pitchFamily="18" charset="2"/>
                        </a:rPr>
                        <a:t></a:t>
                      </a:r>
                      <a:endParaRPr lang="en-US" sz="1000" b="0" i="1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i="1" dirty="0">
                          <a:sym typeface="Symbol" panose="05050102010706020507" pitchFamily="18" charset="2"/>
                        </a:rPr>
                        <a:t> </a:t>
                      </a:r>
                      <a:r>
                        <a:rPr lang="en-US" sz="1000" b="0" i="0" dirty="0">
                          <a:sym typeface="Symbol" panose="05050102010706020507" pitchFamily="18" charset="2"/>
                        </a:rPr>
                        <a:t>+ </a:t>
                      </a:r>
                      <a:r>
                        <a:rPr lang="en-US" sz="1000" b="0" i="1" dirty="0">
                          <a:sym typeface="Symbol" panose="05050102010706020507" pitchFamily="18" charset="2"/>
                        </a:rPr>
                        <a:t></a:t>
                      </a:r>
                      <a:endParaRPr lang="en-US" sz="1000" b="0" i="1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r>
                        <a:rPr lang="en-US" sz="1000" dirty="0"/>
                        <a:t>No ordering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/>
                        <a:t>134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/>
                        <a:t>68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/>
                        <a:t>202</a:t>
                      </a: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r>
                        <a:rPr lang="en-US" sz="1000" dirty="0"/>
                        <a:t>Scheme 0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/>
                        <a:t>110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/>
                        <a:t>60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/>
                        <a:t>170</a:t>
                      </a: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r>
                        <a:rPr lang="en-US" sz="1000" dirty="0"/>
                        <a:t>Scheme 1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/>
                        <a:t>92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/>
                        <a:t>56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/>
                        <a:t>148</a:t>
                      </a: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r>
                        <a:rPr lang="en-US" sz="1000" dirty="0"/>
                        <a:t>Scheme 2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/>
                        <a:t>84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/>
                        <a:t>54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/>
                        <a:t>138</a:t>
                      </a: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3" name="Table 2">
            <a:extLst>
              <a:ext uri="{FF2B5EF4-FFF2-40B4-BE49-F238E27FC236}">
                <a16:creationId xmlns:a16="http://schemas.microsoft.com/office/drawing/2014/main" id="{F6CF5F3F-1111-4770-AF47-CCBFABFAA0F4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7139495"/>
              </p:ext>
            </p:extLst>
          </p:nvPr>
        </p:nvGraphicFramePr>
        <p:xfrm>
          <a:off x="1383746" y="3679592"/>
          <a:ext cx="6096000" cy="281940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609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</a:tblGrid>
              <a:tr h="278130"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9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8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10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9" name="Table 8">
            <a:extLst>
              <a:ext uri="{FF2B5EF4-FFF2-40B4-BE49-F238E27FC236}">
                <a16:creationId xmlns:a16="http://schemas.microsoft.com/office/drawing/2014/main" id="{C5C94159-3FA8-4C3E-8750-1E174C5E1CE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72507916"/>
              </p:ext>
            </p:extLst>
          </p:nvPr>
        </p:nvGraphicFramePr>
        <p:xfrm>
          <a:off x="1414702" y="4541992"/>
          <a:ext cx="6096000" cy="278130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609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</a:tblGrid>
              <a:tr h="278130">
                <a:tc>
                  <a:txBody>
                    <a:bodyPr/>
                    <a:lstStyle/>
                    <a:p>
                      <a:pPr algn="ctr"/>
                      <a:endParaRPr 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endParaRPr 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endParaRPr 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endParaRPr 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endParaRPr 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endParaRPr 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endParaRPr 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endParaRPr 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endParaRPr 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endParaRPr 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0FA0AEE8-176A-41D1-8500-A004DEABCCF8}"/>
              </a:ext>
            </a:extLst>
          </p:cNvPr>
          <p:cNvSpPr txBox="1"/>
          <p:nvPr/>
        </p:nvSpPr>
        <p:spPr>
          <a:xfrm>
            <a:off x="1383746" y="4298047"/>
            <a:ext cx="867545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Scheme 1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95159245-5703-48A7-B9C2-BCFDCFDDAFC2}"/>
              </a:ext>
            </a:extLst>
          </p:cNvPr>
          <p:cNvSpPr txBox="1"/>
          <p:nvPr/>
        </p:nvSpPr>
        <p:spPr>
          <a:xfrm>
            <a:off x="1613949" y="4542557"/>
            <a:ext cx="27283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9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697853D7-F1B0-4B4B-9780-0587E25D21E8}"/>
              </a:ext>
            </a:extLst>
          </p:cNvPr>
          <p:cNvSpPr txBox="1"/>
          <p:nvPr/>
        </p:nvSpPr>
        <p:spPr>
          <a:xfrm>
            <a:off x="2201778" y="4542557"/>
            <a:ext cx="27283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6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FF494FC3-4E35-4A1D-8903-C109FF334E07}"/>
              </a:ext>
            </a:extLst>
          </p:cNvPr>
          <p:cNvSpPr txBox="1"/>
          <p:nvPr/>
        </p:nvSpPr>
        <p:spPr>
          <a:xfrm>
            <a:off x="2821227" y="4542557"/>
            <a:ext cx="27283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1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8B955498-9B9F-4CB8-94A8-CD3016C6E23B}"/>
              </a:ext>
            </a:extLst>
          </p:cNvPr>
          <p:cNvSpPr txBox="1"/>
          <p:nvPr/>
        </p:nvSpPr>
        <p:spPr>
          <a:xfrm>
            <a:off x="3388494" y="4542557"/>
            <a:ext cx="360996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10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7541FCB5-E81C-4290-AFE2-36F239564562}"/>
              </a:ext>
            </a:extLst>
          </p:cNvPr>
          <p:cNvSpPr txBox="1"/>
          <p:nvPr/>
        </p:nvSpPr>
        <p:spPr>
          <a:xfrm>
            <a:off x="4023494" y="4542557"/>
            <a:ext cx="27283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4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69B1C895-8A7A-4DD5-893C-15D9451DE8C6}"/>
              </a:ext>
            </a:extLst>
          </p:cNvPr>
          <p:cNvSpPr txBox="1"/>
          <p:nvPr/>
        </p:nvSpPr>
        <p:spPr>
          <a:xfrm>
            <a:off x="4616160" y="4542557"/>
            <a:ext cx="27283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2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FBE00DEE-EA16-46F7-A6FD-4B154CE2709D}"/>
              </a:ext>
            </a:extLst>
          </p:cNvPr>
          <p:cNvSpPr txBox="1"/>
          <p:nvPr/>
        </p:nvSpPr>
        <p:spPr>
          <a:xfrm>
            <a:off x="5259627" y="4542557"/>
            <a:ext cx="27283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3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4297A593-A7C2-40B7-BC97-275F1B039D66}"/>
              </a:ext>
            </a:extLst>
          </p:cNvPr>
          <p:cNvSpPr txBox="1"/>
          <p:nvPr/>
        </p:nvSpPr>
        <p:spPr>
          <a:xfrm>
            <a:off x="5843828" y="4542557"/>
            <a:ext cx="27283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5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ECAD67C0-25E8-44D4-9598-D42F5CC128B7}"/>
              </a:ext>
            </a:extLst>
          </p:cNvPr>
          <p:cNvSpPr txBox="1"/>
          <p:nvPr/>
        </p:nvSpPr>
        <p:spPr>
          <a:xfrm>
            <a:off x="6470361" y="4542557"/>
            <a:ext cx="27283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7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FD578673-21DF-480C-81AA-B83E57CF1021}"/>
              </a:ext>
            </a:extLst>
          </p:cNvPr>
          <p:cNvSpPr txBox="1"/>
          <p:nvPr/>
        </p:nvSpPr>
        <p:spPr>
          <a:xfrm>
            <a:off x="7079961" y="4542557"/>
            <a:ext cx="27283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8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A1E33EC4-0F63-40D7-80B8-896586A7712B}"/>
              </a:ext>
            </a:extLst>
          </p:cNvPr>
          <p:cNvSpPr txBox="1"/>
          <p:nvPr/>
        </p:nvSpPr>
        <p:spPr>
          <a:xfrm>
            <a:off x="1367410" y="3339267"/>
            <a:ext cx="867545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Scheme 0</a:t>
            </a:r>
          </a:p>
        </p:txBody>
      </p:sp>
      <p:graphicFrame>
        <p:nvGraphicFramePr>
          <p:cNvPr id="22" name="Table 21">
            <a:extLst>
              <a:ext uri="{FF2B5EF4-FFF2-40B4-BE49-F238E27FC236}">
                <a16:creationId xmlns:a16="http://schemas.microsoft.com/office/drawing/2014/main" id="{ED3C3A0E-42FD-4CF8-912E-62405C7ADE74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34097616"/>
              </p:ext>
            </p:extLst>
          </p:nvPr>
        </p:nvGraphicFramePr>
        <p:xfrm>
          <a:off x="1367410" y="5408572"/>
          <a:ext cx="6096000" cy="278130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609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</a:tblGrid>
              <a:tr h="278130">
                <a:tc>
                  <a:txBody>
                    <a:bodyPr/>
                    <a:lstStyle/>
                    <a:p>
                      <a:pPr algn="ctr"/>
                      <a:endParaRPr 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endParaRPr 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endParaRPr 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endParaRPr 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endParaRPr 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endParaRPr 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endParaRPr 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endParaRPr 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endParaRPr 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endParaRPr 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23" name="TextBox 22">
            <a:extLst>
              <a:ext uri="{FF2B5EF4-FFF2-40B4-BE49-F238E27FC236}">
                <a16:creationId xmlns:a16="http://schemas.microsoft.com/office/drawing/2014/main" id="{F9C45F4E-84AA-426F-8C6B-9F87EBAD8616}"/>
              </a:ext>
            </a:extLst>
          </p:cNvPr>
          <p:cNvSpPr txBox="1"/>
          <p:nvPr/>
        </p:nvSpPr>
        <p:spPr>
          <a:xfrm>
            <a:off x="1566657" y="5409137"/>
            <a:ext cx="27283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9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DE03737D-04AE-427F-9183-E7329EB29828}"/>
              </a:ext>
            </a:extLst>
          </p:cNvPr>
          <p:cNvSpPr txBox="1"/>
          <p:nvPr/>
        </p:nvSpPr>
        <p:spPr>
          <a:xfrm>
            <a:off x="2154486" y="5409137"/>
            <a:ext cx="27283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6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6A1F9909-389A-4E7F-9ABA-E82178D118F6}"/>
              </a:ext>
            </a:extLst>
          </p:cNvPr>
          <p:cNvSpPr txBox="1"/>
          <p:nvPr/>
        </p:nvSpPr>
        <p:spPr>
          <a:xfrm>
            <a:off x="2773935" y="5409137"/>
            <a:ext cx="27283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4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DEE63864-F283-4DC3-8685-41B0919FB400}"/>
              </a:ext>
            </a:extLst>
          </p:cNvPr>
          <p:cNvSpPr txBox="1"/>
          <p:nvPr/>
        </p:nvSpPr>
        <p:spPr>
          <a:xfrm>
            <a:off x="3383192" y="5409137"/>
            <a:ext cx="27283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8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1D7A5EC4-35F9-4B42-A784-7D64F8D2DD30}"/>
              </a:ext>
            </a:extLst>
          </p:cNvPr>
          <p:cNvSpPr txBox="1"/>
          <p:nvPr/>
        </p:nvSpPr>
        <p:spPr>
          <a:xfrm>
            <a:off x="3976202" y="5409137"/>
            <a:ext cx="27283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2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0F1C7101-DB51-427A-BE96-2B3D9396FE23}"/>
              </a:ext>
            </a:extLst>
          </p:cNvPr>
          <p:cNvSpPr txBox="1"/>
          <p:nvPr/>
        </p:nvSpPr>
        <p:spPr>
          <a:xfrm>
            <a:off x="4568868" y="5409137"/>
            <a:ext cx="27283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1</a:t>
            </a: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1887645A-4B18-4E60-AF0A-68992E8665E5}"/>
              </a:ext>
            </a:extLst>
          </p:cNvPr>
          <p:cNvSpPr txBox="1"/>
          <p:nvPr/>
        </p:nvSpPr>
        <p:spPr>
          <a:xfrm>
            <a:off x="5237735" y="5404392"/>
            <a:ext cx="27283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3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7E4A3CBF-DA7F-40A2-8B3E-AB8268386B82}"/>
              </a:ext>
            </a:extLst>
          </p:cNvPr>
          <p:cNvSpPr txBox="1"/>
          <p:nvPr/>
        </p:nvSpPr>
        <p:spPr>
          <a:xfrm>
            <a:off x="5821936" y="5404393"/>
            <a:ext cx="27283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5</a:t>
            </a: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3B806C79-2F59-4636-8F5B-65AFCE0F67F9}"/>
              </a:ext>
            </a:extLst>
          </p:cNvPr>
          <p:cNvSpPr txBox="1"/>
          <p:nvPr/>
        </p:nvSpPr>
        <p:spPr>
          <a:xfrm>
            <a:off x="6456936" y="5404393"/>
            <a:ext cx="27283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7</a:t>
            </a: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15A6951C-516D-4D0C-9764-EB52D6D51692}"/>
              </a:ext>
            </a:extLst>
          </p:cNvPr>
          <p:cNvSpPr txBox="1"/>
          <p:nvPr/>
        </p:nvSpPr>
        <p:spPr>
          <a:xfrm>
            <a:off x="6990335" y="5404392"/>
            <a:ext cx="360996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10</a:t>
            </a: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28E4E77D-081B-4AC1-BB84-40DD0C2BB87D}"/>
              </a:ext>
            </a:extLst>
          </p:cNvPr>
          <p:cNvSpPr txBox="1"/>
          <p:nvPr/>
        </p:nvSpPr>
        <p:spPr>
          <a:xfrm>
            <a:off x="1334183" y="5098341"/>
            <a:ext cx="867545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Scheme 2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4" name="Ink 3"/>
              <p14:cNvContentPartPr/>
              <p14:nvPr/>
            </p14:nvContentPartPr>
            <p14:xfrm>
              <a:off x="1056600" y="2202480"/>
              <a:ext cx="6504120" cy="3640680"/>
            </p14:xfrm>
          </p:contentPart>
        </mc:Choice>
        <mc:Fallback>
          <p:pic>
            <p:nvPicPr>
              <p:cNvPr id="4" name="Ink 3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047240" y="2198520"/>
                <a:ext cx="6518520" cy="36568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4845847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76166" y="1403091"/>
            <a:ext cx="2761975" cy="369332"/>
          </a:xfrm>
          <a:prstGeom prst="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b="1" dirty="0">
                <a:solidFill>
                  <a:prstClr val="white"/>
                </a:solidFill>
                <a:latin typeface="Calibri" panose="020F0502020204030204"/>
              </a:rPr>
              <a:t>Power System Applications</a:t>
            </a:r>
            <a:endParaRPr lang="en-US" dirty="0">
              <a:solidFill>
                <a:prstClr val="white"/>
              </a:solidFill>
              <a:latin typeface="Calibri" panose="020F0502020204030204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31340" y="2194814"/>
            <a:ext cx="5982920" cy="29763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520319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00734" y="1972361"/>
            <a:ext cx="6542532" cy="2913278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3979334" y="1534583"/>
            <a:ext cx="13388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No Ordering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2" name="Ink 1"/>
              <p14:cNvContentPartPr/>
              <p14:nvPr/>
            </p14:nvContentPartPr>
            <p14:xfrm>
              <a:off x="2742480" y="2183760"/>
              <a:ext cx="6116040" cy="320076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2738880" y="2181240"/>
                <a:ext cx="6122880" cy="32122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8643706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00734" y="1972361"/>
            <a:ext cx="6542532" cy="2913278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3979334" y="1534583"/>
            <a:ext cx="10951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Scheme 0</a:t>
            </a:r>
          </a:p>
        </p:txBody>
      </p:sp>
    </p:spTree>
    <p:extLst>
      <p:ext uri="{BB962C8B-B14F-4D97-AF65-F5344CB8AC3E}">
        <p14:creationId xmlns:p14="http://schemas.microsoft.com/office/powerpoint/2010/main" val="8086283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00734" y="1972361"/>
            <a:ext cx="6542532" cy="2913278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3979334" y="1534583"/>
            <a:ext cx="10951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Scheme 1</a:t>
            </a:r>
          </a:p>
        </p:txBody>
      </p:sp>
    </p:spTree>
    <p:extLst>
      <p:ext uri="{BB962C8B-B14F-4D97-AF65-F5344CB8AC3E}">
        <p14:creationId xmlns:p14="http://schemas.microsoft.com/office/powerpoint/2010/main" val="21068077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00734" y="1972361"/>
            <a:ext cx="6542532" cy="2913278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3979334" y="1534583"/>
            <a:ext cx="10951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Scheme 2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4" name="Ink 3"/>
              <p14:cNvContentPartPr/>
              <p14:nvPr/>
            </p14:nvContentPartPr>
            <p14:xfrm>
              <a:off x="4629960" y="2154960"/>
              <a:ext cx="2858760" cy="2698560"/>
            </p14:xfrm>
          </p:contentPart>
        </mc:Choice>
        <mc:Fallback>
          <p:pic>
            <p:nvPicPr>
              <p:cNvPr id="4" name="Ink 3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4627440" y="2150280"/>
                <a:ext cx="2867040" cy="27075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0859586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Rectangle: Rounded Corners 26">
            <a:extLst>
              <a:ext uri="{FF2B5EF4-FFF2-40B4-BE49-F238E27FC236}">
                <a16:creationId xmlns:a16="http://schemas.microsoft.com/office/drawing/2014/main" id="{B164530F-B3AA-4855-882E-CE3077D787DD}"/>
              </a:ext>
            </a:extLst>
          </p:cNvPr>
          <p:cNvSpPr/>
          <p:nvPr/>
        </p:nvSpPr>
        <p:spPr>
          <a:xfrm>
            <a:off x="4155354" y="5789089"/>
            <a:ext cx="1652631" cy="85484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Output Results</a:t>
            </a:r>
          </a:p>
        </p:txBody>
      </p:sp>
      <p:sp>
        <p:nvSpPr>
          <p:cNvPr id="22530" name="Title 1">
            <a:extLst>
              <a:ext uri="{FF2B5EF4-FFF2-40B4-BE49-F238E27FC236}">
                <a16:creationId xmlns:a16="http://schemas.microsoft.com/office/drawing/2014/main" id="{F24D3B89-5BB7-4C30-BF0A-557926FF7A2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25438" y="147638"/>
            <a:ext cx="8675687" cy="425450"/>
          </a:xfrm>
        </p:spPr>
        <p:txBody>
          <a:bodyPr/>
          <a:lstStyle/>
          <a:p>
            <a:r>
              <a:rPr lang="en-US" altLang="en-US" dirty="0">
                <a:solidFill>
                  <a:schemeClr val="tx1"/>
                </a:solidFill>
              </a:rPr>
              <a:t>Program #2 Sparse Matrix NR Power Flow</a:t>
            </a:r>
          </a:p>
        </p:txBody>
      </p:sp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13ED8CBC-4666-4912-888E-FFC8081A946E}"/>
              </a:ext>
            </a:extLst>
          </p:cNvPr>
          <p:cNvSpPr/>
          <p:nvPr/>
        </p:nvSpPr>
        <p:spPr>
          <a:xfrm>
            <a:off x="1113639" y="847288"/>
            <a:ext cx="1719743" cy="83051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Input Data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928A80B0-12D1-42B0-8E12-22E82A1431E4}"/>
              </a:ext>
            </a:extLst>
          </p:cNvPr>
          <p:cNvSpPr/>
          <p:nvPr/>
        </p:nvSpPr>
        <p:spPr>
          <a:xfrm>
            <a:off x="1176556" y="1906938"/>
            <a:ext cx="1652631" cy="104023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Calculate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Y</a:t>
            </a:r>
            <a:r>
              <a:rPr kumimoji="0" lang="en-US" sz="1800" b="0" i="0" u="none" strike="noStrike" kern="1200" cap="none" spc="0" normalizeH="0" baseline="-2500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bus</a:t>
            </a:r>
            <a:endParaRPr kumimoji="0" lang="en-US" sz="1800" b="0" i="0" u="none" strike="noStrike" kern="1200" cap="none" spc="0" normalizeH="0" baseline="-2500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E2FB678A-04CF-49EC-8B6C-37C20924FE1D}"/>
              </a:ext>
            </a:extLst>
          </p:cNvPr>
          <p:cNvSpPr/>
          <p:nvPr/>
        </p:nvSpPr>
        <p:spPr>
          <a:xfrm>
            <a:off x="1201722" y="3176312"/>
            <a:ext cx="1652631" cy="104023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Calculate Jacobian Terms</a:t>
            </a:r>
            <a:endParaRPr kumimoji="0" lang="en-US" sz="1800" b="0" i="0" u="none" strike="noStrike" kern="1200" cap="none" spc="0" normalizeH="0" baseline="-2500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0F703355-75FE-4622-8C93-582806C04EF3}"/>
              </a:ext>
            </a:extLst>
          </p:cNvPr>
          <p:cNvSpPr/>
          <p:nvPr/>
        </p:nvSpPr>
        <p:spPr>
          <a:xfrm>
            <a:off x="1147194" y="4545664"/>
            <a:ext cx="1652631" cy="104023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-2500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Iterative Solution </a:t>
            </a:r>
          </a:p>
        </p:txBody>
      </p:sp>
      <p:sp>
        <p:nvSpPr>
          <p:cNvPr id="5" name="Rectangle: Rounded Corners 4">
            <a:extLst>
              <a:ext uri="{FF2B5EF4-FFF2-40B4-BE49-F238E27FC236}">
                <a16:creationId xmlns:a16="http://schemas.microsoft.com/office/drawing/2014/main" id="{0D21FA52-0B77-4E46-A15B-E86967B1B630}"/>
              </a:ext>
            </a:extLst>
          </p:cNvPr>
          <p:cNvSpPr/>
          <p:nvPr/>
        </p:nvSpPr>
        <p:spPr>
          <a:xfrm>
            <a:off x="1201722" y="5855516"/>
            <a:ext cx="1652631" cy="85484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Output Results</a:t>
            </a:r>
          </a:p>
        </p:txBody>
      </p:sp>
      <p:sp>
        <p:nvSpPr>
          <p:cNvPr id="7" name="Arrow: Down 6">
            <a:extLst>
              <a:ext uri="{FF2B5EF4-FFF2-40B4-BE49-F238E27FC236}">
                <a16:creationId xmlns:a16="http://schemas.microsoft.com/office/drawing/2014/main" id="{54670F08-8E24-4E4D-93F8-88D8450A6D06}"/>
              </a:ext>
            </a:extLst>
          </p:cNvPr>
          <p:cNvSpPr/>
          <p:nvPr/>
        </p:nvSpPr>
        <p:spPr>
          <a:xfrm>
            <a:off x="1797342" y="1577130"/>
            <a:ext cx="302004" cy="494472"/>
          </a:xfrm>
          <a:prstGeom prst="downArrow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2" name="Arrow: Down 11">
            <a:extLst>
              <a:ext uri="{FF2B5EF4-FFF2-40B4-BE49-F238E27FC236}">
                <a16:creationId xmlns:a16="http://schemas.microsoft.com/office/drawing/2014/main" id="{887872BE-0345-4E07-BF6A-BF7E83FC75F4}"/>
              </a:ext>
            </a:extLst>
          </p:cNvPr>
          <p:cNvSpPr/>
          <p:nvPr/>
        </p:nvSpPr>
        <p:spPr>
          <a:xfrm>
            <a:off x="1877035" y="2790418"/>
            <a:ext cx="302004" cy="494472"/>
          </a:xfrm>
          <a:prstGeom prst="downArrow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3" name="Arrow: Down 12">
            <a:extLst>
              <a:ext uri="{FF2B5EF4-FFF2-40B4-BE49-F238E27FC236}">
                <a16:creationId xmlns:a16="http://schemas.microsoft.com/office/drawing/2014/main" id="{99D73E18-1E88-4B4E-ABE5-D92DEA522CBD}"/>
              </a:ext>
            </a:extLst>
          </p:cNvPr>
          <p:cNvSpPr/>
          <p:nvPr/>
        </p:nvSpPr>
        <p:spPr>
          <a:xfrm>
            <a:off x="1851869" y="4168370"/>
            <a:ext cx="302004" cy="494472"/>
          </a:xfrm>
          <a:prstGeom prst="downArrow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4" name="Arrow: Down 13">
            <a:extLst>
              <a:ext uri="{FF2B5EF4-FFF2-40B4-BE49-F238E27FC236}">
                <a16:creationId xmlns:a16="http://schemas.microsoft.com/office/drawing/2014/main" id="{2A342184-811E-49E9-B34F-A6230709EA18}"/>
              </a:ext>
            </a:extLst>
          </p:cNvPr>
          <p:cNvSpPr/>
          <p:nvPr/>
        </p:nvSpPr>
        <p:spPr>
          <a:xfrm>
            <a:off x="1851869" y="5468719"/>
            <a:ext cx="302004" cy="494472"/>
          </a:xfrm>
          <a:prstGeom prst="downArrow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5" name="Arrow: Curved Left 14">
            <a:extLst>
              <a:ext uri="{FF2B5EF4-FFF2-40B4-BE49-F238E27FC236}">
                <a16:creationId xmlns:a16="http://schemas.microsoft.com/office/drawing/2014/main" id="{6F041292-48D7-4D48-A0A2-865951EAD08B}"/>
              </a:ext>
            </a:extLst>
          </p:cNvPr>
          <p:cNvSpPr/>
          <p:nvPr/>
        </p:nvSpPr>
        <p:spPr>
          <a:xfrm rot="10800000">
            <a:off x="186655" y="3414603"/>
            <a:ext cx="1015067" cy="1861453"/>
          </a:xfrm>
          <a:prstGeom prst="curvedLeftArrow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0CBDFF31-8F0A-400E-9910-5F6ED71A9FA0}"/>
              </a:ext>
            </a:extLst>
          </p:cNvPr>
          <p:cNvSpPr/>
          <p:nvPr/>
        </p:nvSpPr>
        <p:spPr>
          <a:xfrm>
            <a:off x="4163743" y="1057013"/>
            <a:ext cx="1652631" cy="104023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Calculate Jacobian Terms</a:t>
            </a:r>
            <a:endParaRPr kumimoji="0" lang="en-US" sz="1800" b="0" i="0" u="none" strike="noStrike" kern="1200" cap="none" spc="0" normalizeH="0" baseline="-2500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6C77D8B7-7C9F-4733-BAEA-4503FADF438F}"/>
              </a:ext>
            </a:extLst>
          </p:cNvPr>
          <p:cNvSpPr/>
          <p:nvPr/>
        </p:nvSpPr>
        <p:spPr>
          <a:xfrm>
            <a:off x="4163743" y="2270301"/>
            <a:ext cx="1652631" cy="104023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Solve Equation [A][x] = [b]</a:t>
            </a:r>
            <a:endParaRPr kumimoji="0" lang="en-US" sz="1800" b="0" i="0" u="none" strike="noStrike" kern="1200" cap="none" spc="0" normalizeH="0" baseline="-2500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6" name="Flowchart: Decision 15">
            <a:extLst>
              <a:ext uri="{FF2B5EF4-FFF2-40B4-BE49-F238E27FC236}">
                <a16:creationId xmlns:a16="http://schemas.microsoft.com/office/drawing/2014/main" id="{1D9E94AF-7445-4AC5-91B7-394FEA4E7FBF}"/>
              </a:ext>
            </a:extLst>
          </p:cNvPr>
          <p:cNvSpPr/>
          <p:nvPr/>
        </p:nvSpPr>
        <p:spPr>
          <a:xfrm>
            <a:off x="4221767" y="4536159"/>
            <a:ext cx="1536581" cy="1135630"/>
          </a:xfrm>
          <a:prstGeom prst="flowChartDecisio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5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Check Mismatch?</a:t>
            </a:r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F20BC6CE-8FB7-4620-831A-57B986AF5BE1}"/>
              </a:ext>
            </a:extLst>
          </p:cNvPr>
          <p:cNvSpPr/>
          <p:nvPr/>
        </p:nvSpPr>
        <p:spPr>
          <a:xfrm>
            <a:off x="4163741" y="3452669"/>
            <a:ext cx="1652631" cy="104023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Calculate Mismatch]</a:t>
            </a:r>
            <a:endParaRPr kumimoji="0" lang="en-US" sz="1800" b="0" i="0" u="none" strike="noStrike" kern="1200" cap="none" spc="0" normalizeH="0" baseline="-2500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23" name="Arrow: Down 22">
            <a:extLst>
              <a:ext uri="{FF2B5EF4-FFF2-40B4-BE49-F238E27FC236}">
                <a16:creationId xmlns:a16="http://schemas.microsoft.com/office/drawing/2014/main" id="{5ACE5C32-71EA-4F5A-8347-F7FE2BD95F2E}"/>
              </a:ext>
            </a:extLst>
          </p:cNvPr>
          <p:cNvSpPr/>
          <p:nvPr/>
        </p:nvSpPr>
        <p:spPr>
          <a:xfrm>
            <a:off x="5473123" y="1956848"/>
            <a:ext cx="302004" cy="494472"/>
          </a:xfrm>
          <a:prstGeom prst="downArrow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24" name="Arrow: Down 23">
            <a:extLst>
              <a:ext uri="{FF2B5EF4-FFF2-40B4-BE49-F238E27FC236}">
                <a16:creationId xmlns:a16="http://schemas.microsoft.com/office/drawing/2014/main" id="{0C755394-688C-4B14-A641-8B42B058B441}"/>
              </a:ext>
            </a:extLst>
          </p:cNvPr>
          <p:cNvSpPr/>
          <p:nvPr/>
        </p:nvSpPr>
        <p:spPr>
          <a:xfrm>
            <a:off x="5505981" y="3183805"/>
            <a:ext cx="302004" cy="494472"/>
          </a:xfrm>
          <a:prstGeom prst="downArrow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25" name="Arrow: Down 24">
            <a:extLst>
              <a:ext uri="{FF2B5EF4-FFF2-40B4-BE49-F238E27FC236}">
                <a16:creationId xmlns:a16="http://schemas.microsoft.com/office/drawing/2014/main" id="{0484080B-0F74-41AD-9606-6A35B1431103}"/>
              </a:ext>
            </a:extLst>
          </p:cNvPr>
          <p:cNvSpPr/>
          <p:nvPr/>
        </p:nvSpPr>
        <p:spPr>
          <a:xfrm>
            <a:off x="4839054" y="4288923"/>
            <a:ext cx="302004" cy="494472"/>
          </a:xfrm>
          <a:prstGeom prst="downArrow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26" name="Arrow: Down 25">
            <a:extLst>
              <a:ext uri="{FF2B5EF4-FFF2-40B4-BE49-F238E27FC236}">
                <a16:creationId xmlns:a16="http://schemas.microsoft.com/office/drawing/2014/main" id="{58062C57-98B7-4405-A41F-F7C00C36E7D1}"/>
              </a:ext>
            </a:extLst>
          </p:cNvPr>
          <p:cNvSpPr/>
          <p:nvPr/>
        </p:nvSpPr>
        <p:spPr>
          <a:xfrm>
            <a:off x="4839054" y="5496326"/>
            <a:ext cx="302004" cy="494472"/>
          </a:xfrm>
          <a:prstGeom prst="downArrow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8B5D210F-9F33-4F5F-A919-6CA6FFA76283}"/>
              </a:ext>
            </a:extLst>
          </p:cNvPr>
          <p:cNvSpPr txBox="1"/>
          <p:nvPr/>
        </p:nvSpPr>
        <p:spPr>
          <a:xfrm>
            <a:off x="5326320" y="5294896"/>
            <a:ext cx="96332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Small  = enough</a:t>
            </a:r>
          </a:p>
        </p:txBody>
      </p:sp>
      <p:sp>
        <p:nvSpPr>
          <p:cNvPr id="29" name="Arrow: Curved Left 28">
            <a:extLst>
              <a:ext uri="{FF2B5EF4-FFF2-40B4-BE49-F238E27FC236}">
                <a16:creationId xmlns:a16="http://schemas.microsoft.com/office/drawing/2014/main" id="{6DF0815A-ABB1-4E66-B714-BC1D02B063A2}"/>
              </a:ext>
            </a:extLst>
          </p:cNvPr>
          <p:cNvSpPr/>
          <p:nvPr/>
        </p:nvSpPr>
        <p:spPr>
          <a:xfrm rot="10800000">
            <a:off x="3261928" y="1248205"/>
            <a:ext cx="1015067" cy="3967249"/>
          </a:xfrm>
          <a:prstGeom prst="curvedLeftArrow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6" name="Right Brace 5">
            <a:extLst>
              <a:ext uri="{FF2B5EF4-FFF2-40B4-BE49-F238E27FC236}">
                <a16:creationId xmlns:a16="http://schemas.microsoft.com/office/drawing/2014/main" id="{EB76D7CE-DE04-4800-8C9F-D95D45E48C3C}"/>
              </a:ext>
            </a:extLst>
          </p:cNvPr>
          <p:cNvSpPr/>
          <p:nvPr/>
        </p:nvSpPr>
        <p:spPr>
          <a:xfrm>
            <a:off x="5905850" y="2270301"/>
            <a:ext cx="587229" cy="1014589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30" name="Rectangle 29">
            <a:extLst>
              <a:ext uri="{FF2B5EF4-FFF2-40B4-BE49-F238E27FC236}">
                <a16:creationId xmlns:a16="http://schemas.microsoft.com/office/drawing/2014/main" id="{B02B1DF5-502D-44B7-B7AF-E2F097C58D70}"/>
              </a:ext>
            </a:extLst>
          </p:cNvPr>
          <p:cNvSpPr/>
          <p:nvPr/>
        </p:nvSpPr>
        <p:spPr>
          <a:xfrm>
            <a:off x="6849618" y="1653951"/>
            <a:ext cx="1652631" cy="104023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L-U Factorization</a:t>
            </a:r>
            <a:endParaRPr kumimoji="0" lang="en-US" sz="1800" b="0" i="0" u="none" strike="noStrike" kern="1200" cap="none" spc="0" normalizeH="0" baseline="-2500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31" name="Rectangle 30">
            <a:extLst>
              <a:ext uri="{FF2B5EF4-FFF2-40B4-BE49-F238E27FC236}">
                <a16:creationId xmlns:a16="http://schemas.microsoft.com/office/drawing/2014/main" id="{7B3FFF0B-B8DB-48FE-AB3F-83619979E47D}"/>
              </a:ext>
            </a:extLst>
          </p:cNvPr>
          <p:cNvSpPr/>
          <p:nvPr/>
        </p:nvSpPr>
        <p:spPr>
          <a:xfrm>
            <a:off x="6849618" y="2894486"/>
            <a:ext cx="1652631" cy="104023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Backward/ Forward Substitution</a:t>
            </a:r>
            <a:endParaRPr kumimoji="0" lang="en-US" sz="1800" b="0" i="0" u="none" strike="noStrike" kern="1200" cap="none" spc="0" normalizeH="0" baseline="-2500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32" name="Arrow: Down 31">
            <a:extLst>
              <a:ext uri="{FF2B5EF4-FFF2-40B4-BE49-F238E27FC236}">
                <a16:creationId xmlns:a16="http://schemas.microsoft.com/office/drawing/2014/main" id="{569A85D9-8CAC-474E-A079-E2F85B0B52EF}"/>
              </a:ext>
            </a:extLst>
          </p:cNvPr>
          <p:cNvSpPr/>
          <p:nvPr/>
        </p:nvSpPr>
        <p:spPr>
          <a:xfrm>
            <a:off x="7534712" y="2452700"/>
            <a:ext cx="302004" cy="494472"/>
          </a:xfrm>
          <a:prstGeom prst="downArrow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1EF92BA4-63AA-4007-9FEE-CE539C2AB3D3}"/>
              </a:ext>
            </a:extLst>
          </p:cNvPr>
          <p:cNvSpPr txBox="1"/>
          <p:nvPr/>
        </p:nvSpPr>
        <p:spPr>
          <a:xfrm>
            <a:off x="340465" y="1210603"/>
            <a:ext cx="1307284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1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with taps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2758720D-A79E-4932-9BC4-9F673F6FA24A}"/>
              </a:ext>
            </a:extLst>
          </p:cNvPr>
          <p:cNvSpPr txBox="1"/>
          <p:nvPr/>
        </p:nvSpPr>
        <p:spPr>
          <a:xfrm>
            <a:off x="6635698" y="4744701"/>
            <a:ext cx="208047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chemeClr val="bg2"/>
                </a:solidFill>
              </a:rPr>
              <a:t>What changes in your code?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10" name="Ink 9"/>
              <p14:cNvContentPartPr/>
              <p14:nvPr/>
            </p14:nvContentPartPr>
            <p14:xfrm>
              <a:off x="6524640" y="2413800"/>
              <a:ext cx="2480040" cy="4275360"/>
            </p14:xfrm>
          </p:contentPart>
        </mc:Choice>
        <mc:Fallback>
          <p:pic>
            <p:nvPicPr>
              <p:cNvPr id="10" name="Ink 9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6518880" y="2405880"/>
                <a:ext cx="2496960" cy="42955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52035302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itle 1">
            <a:extLst>
              <a:ext uri="{FF2B5EF4-FFF2-40B4-BE49-F238E27FC236}">
                <a16:creationId xmlns:a16="http://schemas.microsoft.com/office/drawing/2014/main" id="{F24D3B89-5BB7-4C30-BF0A-557926FF7A2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25438" y="147638"/>
            <a:ext cx="8675687" cy="425450"/>
          </a:xfrm>
        </p:spPr>
        <p:txBody>
          <a:bodyPr/>
          <a:lstStyle/>
          <a:p>
            <a:r>
              <a:rPr lang="en-US" altLang="en-US" dirty="0">
                <a:solidFill>
                  <a:schemeClr val="tx1"/>
                </a:solidFill>
              </a:rPr>
              <a:t>Program #2 Sparse Matrix NR Power Flow</a:t>
            </a:r>
          </a:p>
        </p:txBody>
      </p:sp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13ED8CBC-4666-4912-888E-FFC8081A946E}"/>
              </a:ext>
            </a:extLst>
          </p:cNvPr>
          <p:cNvSpPr/>
          <p:nvPr/>
        </p:nvSpPr>
        <p:spPr>
          <a:xfrm>
            <a:off x="1113639" y="847288"/>
            <a:ext cx="1719743" cy="83051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Input Data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928A80B0-12D1-42B0-8E12-22E82A1431E4}"/>
              </a:ext>
            </a:extLst>
          </p:cNvPr>
          <p:cNvSpPr/>
          <p:nvPr/>
        </p:nvSpPr>
        <p:spPr>
          <a:xfrm>
            <a:off x="1176556" y="1906938"/>
            <a:ext cx="1652631" cy="104023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Calculate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Y</a:t>
            </a:r>
            <a:r>
              <a:rPr kumimoji="0" lang="en-US" sz="1800" b="0" i="0" u="none" strike="noStrike" kern="1200" cap="none" spc="0" normalizeH="0" baseline="-2500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bus</a:t>
            </a:r>
            <a:endParaRPr kumimoji="0" lang="en-US" sz="1800" b="0" i="0" u="none" strike="noStrike" kern="1200" cap="none" spc="0" normalizeH="0" baseline="-2500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7" name="Arrow: Down 6">
            <a:extLst>
              <a:ext uri="{FF2B5EF4-FFF2-40B4-BE49-F238E27FC236}">
                <a16:creationId xmlns:a16="http://schemas.microsoft.com/office/drawing/2014/main" id="{54670F08-8E24-4E4D-93F8-88D8450A6D06}"/>
              </a:ext>
            </a:extLst>
          </p:cNvPr>
          <p:cNvSpPr/>
          <p:nvPr/>
        </p:nvSpPr>
        <p:spPr>
          <a:xfrm>
            <a:off x="1797342" y="1577130"/>
            <a:ext cx="302004" cy="494472"/>
          </a:xfrm>
          <a:prstGeom prst="downArrow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1EF92BA4-63AA-4007-9FEE-CE539C2AB3D3}"/>
              </a:ext>
            </a:extLst>
          </p:cNvPr>
          <p:cNvSpPr txBox="1"/>
          <p:nvPr/>
        </p:nvSpPr>
        <p:spPr>
          <a:xfrm>
            <a:off x="340465" y="1210603"/>
            <a:ext cx="1307284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1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with taps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4" name="Ink 3"/>
              <p14:cNvContentPartPr/>
              <p14:nvPr/>
            </p14:nvContentPartPr>
            <p14:xfrm>
              <a:off x="819000" y="627120"/>
              <a:ext cx="8067240" cy="3069720"/>
            </p14:xfrm>
          </p:contentPart>
        </mc:Choice>
        <mc:Fallback>
          <p:pic>
            <p:nvPicPr>
              <p:cNvPr id="4" name="Ink 3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814680" y="624240"/>
                <a:ext cx="8074080" cy="30754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08988969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29816" y="1536052"/>
            <a:ext cx="45842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Example:  Visualize the matrix A as a linked list: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/>
          </p:nvPr>
        </p:nvGraphicFramePr>
        <p:xfrm>
          <a:off x="637787" y="2061458"/>
          <a:ext cx="1926717" cy="1294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" name="Equation" r:id="rId3" imgW="1701720" imgH="1143000" progId="Equation.DSMT4">
                  <p:embed/>
                </p:oleObj>
              </mc:Choice>
              <mc:Fallback>
                <p:oleObj name="Equation" r:id="rId3" imgW="1701720" imgH="114300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37787" y="2061458"/>
                        <a:ext cx="1926717" cy="12940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3156080" y="2165868"/>
            <a:ext cx="5939831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This matrix has 12 non-zero elements.  The order of each element can be random.</a:t>
            </a:r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/>
          </p:nvPr>
        </p:nvGraphicFramePr>
        <p:xfrm>
          <a:off x="2498271" y="3721877"/>
          <a:ext cx="822960" cy="822960"/>
        </p:xfrm>
        <a:graphic>
          <a:graphicData uri="http://schemas.openxmlformats.org/drawingml/2006/table">
            <a:tbl>
              <a:tblPr firstRow="1" bandRow="1">
                <a:tableStyleId>{8A107856-5554-42FB-B03E-39F5DBC370BA}</a:tableStyleId>
              </a:tblPr>
              <a:tblGrid>
                <a:gridCol w="54864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7432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05740">
                <a:tc gridSpan="2"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1</a:t>
                      </a:r>
                    </a:p>
                  </a:txBody>
                  <a:tcPr marL="68580" marR="68580" marT="34290" marB="34290"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US" sz="1200" b="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Row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1</a:t>
                      </a: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Column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1</a:t>
                      </a: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Value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-1</a:t>
                      </a: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8" name="Table 7"/>
          <p:cNvGraphicFramePr>
            <a:graphicFrameLocks noGrp="1"/>
          </p:cNvGraphicFramePr>
          <p:nvPr>
            <p:extLst/>
          </p:nvPr>
        </p:nvGraphicFramePr>
        <p:xfrm>
          <a:off x="4285084" y="3178368"/>
          <a:ext cx="822960" cy="822960"/>
        </p:xfrm>
        <a:graphic>
          <a:graphicData uri="http://schemas.openxmlformats.org/drawingml/2006/table">
            <a:tbl>
              <a:tblPr firstRow="1" bandRow="1">
                <a:tableStyleId>{8A107856-5554-42FB-B03E-39F5DBC370BA}</a:tableStyleId>
              </a:tblPr>
              <a:tblGrid>
                <a:gridCol w="54864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7432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05740">
                <a:tc gridSpan="2"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2</a:t>
                      </a:r>
                    </a:p>
                  </a:txBody>
                  <a:tcPr marL="68580" marR="68580" marT="34290" marB="34290"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US" sz="1200" b="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Row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1</a:t>
                      </a: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Column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3</a:t>
                      </a: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Value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-2</a:t>
                      </a: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9" name="Table 8"/>
          <p:cNvGraphicFramePr>
            <a:graphicFrameLocks noGrp="1"/>
          </p:cNvGraphicFramePr>
          <p:nvPr>
            <p:extLst/>
          </p:nvPr>
        </p:nvGraphicFramePr>
        <p:xfrm>
          <a:off x="3643604" y="4258386"/>
          <a:ext cx="822960" cy="822960"/>
        </p:xfrm>
        <a:graphic>
          <a:graphicData uri="http://schemas.openxmlformats.org/drawingml/2006/table">
            <a:tbl>
              <a:tblPr firstRow="1" bandRow="1">
                <a:tableStyleId>{8A107856-5554-42FB-B03E-39F5DBC370BA}</a:tableStyleId>
              </a:tblPr>
              <a:tblGrid>
                <a:gridCol w="54864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7432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05740">
                <a:tc gridSpan="2"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3</a:t>
                      </a:r>
                    </a:p>
                  </a:txBody>
                  <a:tcPr marL="68580" marR="68580" marT="34290" marB="34290"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US" sz="1200" b="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Row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2</a:t>
                      </a: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Column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1</a:t>
                      </a: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Value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2</a:t>
                      </a: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10" name="Table 9"/>
          <p:cNvGraphicFramePr>
            <a:graphicFrameLocks noGrp="1"/>
          </p:cNvGraphicFramePr>
          <p:nvPr>
            <p:extLst/>
          </p:nvPr>
        </p:nvGraphicFramePr>
        <p:xfrm>
          <a:off x="5388429" y="4015790"/>
          <a:ext cx="822960" cy="822960"/>
        </p:xfrm>
        <a:graphic>
          <a:graphicData uri="http://schemas.openxmlformats.org/drawingml/2006/table">
            <a:tbl>
              <a:tblPr firstRow="1" bandRow="1">
                <a:tableStyleId>{8A107856-5554-42FB-B03E-39F5DBC370BA}</a:tableStyleId>
              </a:tblPr>
              <a:tblGrid>
                <a:gridCol w="54864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7432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05740">
                <a:tc gridSpan="2"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4</a:t>
                      </a:r>
                    </a:p>
                  </a:txBody>
                  <a:tcPr marL="68580" marR="68580" marT="34290" marB="34290"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US" sz="1200" b="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Row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2</a:t>
                      </a: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Column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2</a:t>
                      </a: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Value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8</a:t>
                      </a: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11" name="Table 10"/>
          <p:cNvGraphicFramePr>
            <a:graphicFrameLocks noGrp="1"/>
          </p:cNvGraphicFramePr>
          <p:nvPr>
            <p:extLst/>
          </p:nvPr>
        </p:nvGraphicFramePr>
        <p:xfrm>
          <a:off x="5237498" y="2515461"/>
          <a:ext cx="822960" cy="822960"/>
        </p:xfrm>
        <a:graphic>
          <a:graphicData uri="http://schemas.openxmlformats.org/drawingml/2006/table">
            <a:tbl>
              <a:tblPr firstRow="1" bandRow="1">
                <a:tableStyleId>{8A107856-5554-42FB-B03E-39F5DBC370BA}</a:tableStyleId>
              </a:tblPr>
              <a:tblGrid>
                <a:gridCol w="54864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7432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05740">
                <a:tc gridSpan="2"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5</a:t>
                      </a:r>
                    </a:p>
                  </a:txBody>
                  <a:tcPr marL="68580" marR="68580" marT="34290" marB="34290"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US" sz="1200" b="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Row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2</a:t>
                      </a: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Column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4</a:t>
                      </a: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Value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1</a:t>
                      </a: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12" name="Table 11"/>
          <p:cNvGraphicFramePr>
            <a:graphicFrameLocks noGrp="1"/>
          </p:cNvGraphicFramePr>
          <p:nvPr>
            <p:extLst/>
          </p:nvPr>
        </p:nvGraphicFramePr>
        <p:xfrm>
          <a:off x="3027784" y="2606868"/>
          <a:ext cx="822960" cy="822960"/>
        </p:xfrm>
        <a:graphic>
          <a:graphicData uri="http://schemas.openxmlformats.org/drawingml/2006/table">
            <a:tbl>
              <a:tblPr firstRow="1" bandRow="1">
                <a:tableStyleId>{8A107856-5554-42FB-B03E-39F5DBC370BA}</a:tableStyleId>
              </a:tblPr>
              <a:tblGrid>
                <a:gridCol w="54864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7432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05740">
                <a:tc gridSpan="2"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6</a:t>
                      </a:r>
                    </a:p>
                  </a:txBody>
                  <a:tcPr marL="68580" marR="68580" marT="34290" marB="34290"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US" sz="1200" b="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Row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3</a:t>
                      </a: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Column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3</a:t>
                      </a: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Value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3</a:t>
                      </a: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13" name="Table 12"/>
          <p:cNvGraphicFramePr>
            <a:graphicFrameLocks noGrp="1"/>
          </p:cNvGraphicFramePr>
          <p:nvPr>
            <p:extLst/>
          </p:nvPr>
        </p:nvGraphicFramePr>
        <p:xfrm>
          <a:off x="1086584" y="4898916"/>
          <a:ext cx="822960" cy="822960"/>
        </p:xfrm>
        <a:graphic>
          <a:graphicData uri="http://schemas.openxmlformats.org/drawingml/2006/table">
            <a:tbl>
              <a:tblPr firstRow="1" bandRow="1">
                <a:tableStyleId>{8A107856-5554-42FB-B03E-39F5DBC370BA}</a:tableStyleId>
              </a:tblPr>
              <a:tblGrid>
                <a:gridCol w="54864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7432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05740">
                <a:tc gridSpan="2"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7</a:t>
                      </a:r>
                    </a:p>
                  </a:txBody>
                  <a:tcPr marL="68580" marR="68580" marT="34290" marB="34290"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US" sz="1200" b="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Row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3</a:t>
                      </a: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Column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5</a:t>
                      </a: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Value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-2</a:t>
                      </a: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14" name="Table 13"/>
          <p:cNvGraphicFramePr>
            <a:graphicFrameLocks noGrp="1"/>
          </p:cNvGraphicFramePr>
          <p:nvPr>
            <p:extLst/>
          </p:nvPr>
        </p:nvGraphicFramePr>
        <p:xfrm>
          <a:off x="6526763" y="3663560"/>
          <a:ext cx="822960" cy="822960"/>
        </p:xfrm>
        <a:graphic>
          <a:graphicData uri="http://schemas.openxmlformats.org/drawingml/2006/table">
            <a:tbl>
              <a:tblPr firstRow="1" bandRow="1">
                <a:tableStyleId>{8A107856-5554-42FB-B03E-39F5DBC370BA}</a:tableStyleId>
              </a:tblPr>
              <a:tblGrid>
                <a:gridCol w="54864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7432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05740">
                <a:tc gridSpan="2"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8</a:t>
                      </a:r>
                    </a:p>
                  </a:txBody>
                  <a:tcPr marL="68580" marR="68580" marT="34290" marB="34290"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US" sz="1200" b="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Row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4</a:t>
                      </a: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Column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2</a:t>
                      </a: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Value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-3</a:t>
                      </a: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15" name="Table 14"/>
          <p:cNvGraphicFramePr>
            <a:graphicFrameLocks noGrp="1"/>
          </p:cNvGraphicFramePr>
          <p:nvPr>
            <p:extLst/>
          </p:nvPr>
        </p:nvGraphicFramePr>
        <p:xfrm>
          <a:off x="5027817" y="5029025"/>
          <a:ext cx="822960" cy="822960"/>
        </p:xfrm>
        <a:graphic>
          <a:graphicData uri="http://schemas.openxmlformats.org/drawingml/2006/table">
            <a:tbl>
              <a:tblPr firstRow="1" bandRow="1">
                <a:tableStyleId>{8A107856-5554-42FB-B03E-39F5DBC370BA}</a:tableStyleId>
              </a:tblPr>
              <a:tblGrid>
                <a:gridCol w="54864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7432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05740">
                <a:tc gridSpan="2"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9</a:t>
                      </a:r>
                    </a:p>
                  </a:txBody>
                  <a:tcPr marL="68580" marR="68580" marT="34290" marB="34290"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US" sz="1200" b="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Row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4</a:t>
                      </a: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Column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3</a:t>
                      </a: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Value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2</a:t>
                      </a: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16" name="Table 15"/>
          <p:cNvGraphicFramePr>
            <a:graphicFrameLocks noGrp="1"/>
          </p:cNvGraphicFramePr>
          <p:nvPr>
            <p:extLst/>
          </p:nvPr>
        </p:nvGraphicFramePr>
        <p:xfrm>
          <a:off x="2489545" y="4957405"/>
          <a:ext cx="822960" cy="822960"/>
        </p:xfrm>
        <a:graphic>
          <a:graphicData uri="http://schemas.openxmlformats.org/drawingml/2006/table">
            <a:tbl>
              <a:tblPr firstRow="1" bandRow="1">
                <a:tableStyleId>{8A107856-5554-42FB-B03E-39F5DBC370BA}</a:tableStyleId>
              </a:tblPr>
              <a:tblGrid>
                <a:gridCol w="54864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7432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05740">
                <a:tc gridSpan="2"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10</a:t>
                      </a:r>
                    </a:p>
                  </a:txBody>
                  <a:tcPr marL="68580" marR="68580" marT="34290" marB="34290"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US" sz="1200" b="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Row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5</a:t>
                      </a: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Column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1</a:t>
                      </a: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Value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1</a:t>
                      </a: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17" name="Table 16"/>
          <p:cNvGraphicFramePr>
            <a:graphicFrameLocks noGrp="1"/>
          </p:cNvGraphicFramePr>
          <p:nvPr>
            <p:extLst/>
          </p:nvPr>
        </p:nvGraphicFramePr>
        <p:xfrm>
          <a:off x="546791" y="3824772"/>
          <a:ext cx="822960" cy="822960"/>
        </p:xfrm>
        <a:graphic>
          <a:graphicData uri="http://schemas.openxmlformats.org/drawingml/2006/table">
            <a:tbl>
              <a:tblPr firstRow="1" bandRow="1">
                <a:tableStyleId>{8A107856-5554-42FB-B03E-39F5DBC370BA}</a:tableStyleId>
              </a:tblPr>
              <a:tblGrid>
                <a:gridCol w="54864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7432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05740">
                <a:tc gridSpan="2"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11</a:t>
                      </a:r>
                    </a:p>
                  </a:txBody>
                  <a:tcPr marL="68580" marR="68580" marT="34290" marB="34290"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US" sz="1200" b="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Row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5</a:t>
                      </a: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Column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2</a:t>
                      </a: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Value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2</a:t>
                      </a: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18" name="Table 17"/>
          <p:cNvGraphicFramePr>
            <a:graphicFrameLocks noGrp="1"/>
          </p:cNvGraphicFramePr>
          <p:nvPr>
            <p:extLst/>
          </p:nvPr>
        </p:nvGraphicFramePr>
        <p:xfrm>
          <a:off x="6496871" y="2594600"/>
          <a:ext cx="822960" cy="822960"/>
        </p:xfrm>
        <a:graphic>
          <a:graphicData uri="http://schemas.openxmlformats.org/drawingml/2006/table">
            <a:tbl>
              <a:tblPr firstRow="1" bandRow="1">
                <a:tableStyleId>{8A107856-5554-42FB-B03E-39F5DBC370BA}</a:tableStyleId>
              </a:tblPr>
              <a:tblGrid>
                <a:gridCol w="54864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7432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05740">
                <a:tc gridSpan="2"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12</a:t>
                      </a:r>
                    </a:p>
                  </a:txBody>
                  <a:tcPr marL="68580" marR="68580" marT="34290" marB="34290"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US" sz="1200" b="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Row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5</a:t>
                      </a: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Column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5</a:t>
                      </a: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Value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-4</a:t>
                      </a: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/>
          </p:nvPr>
        </p:nvGraphicFramePr>
        <p:xfrm>
          <a:off x="7707465" y="2694457"/>
          <a:ext cx="960967" cy="288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" name="Equation" r:id="rId5" imgW="914400" imgH="2743200" progId="Equation.DSMT4">
                  <p:embed/>
                </p:oleObj>
              </mc:Choice>
              <mc:Fallback>
                <p:oleObj name="Equation" r:id="rId5" imgW="914400" imgH="2743200" progId="Equation.DSMT4">
                  <p:embed/>
                  <p:pic>
                    <p:nvPicPr>
                      <p:cNvPr id="19" name="Object 1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707465" y="2694457"/>
                        <a:ext cx="960967" cy="288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" name="Group 19"/>
          <p:cNvGrpSpPr/>
          <p:nvPr/>
        </p:nvGrpSpPr>
        <p:grpSpPr>
          <a:xfrm>
            <a:off x="7599514" y="2694655"/>
            <a:ext cx="1176867" cy="2882504"/>
            <a:chOff x="4572000" y="1987003"/>
            <a:chExt cx="1569156" cy="3843338"/>
          </a:xfrm>
        </p:grpSpPr>
        <p:sp>
          <p:nvSpPr>
            <p:cNvPr id="21" name="Rectangle 20"/>
            <p:cNvSpPr/>
            <p:nvPr/>
          </p:nvSpPr>
          <p:spPr>
            <a:xfrm>
              <a:off x="4572000" y="2000850"/>
              <a:ext cx="1569156" cy="381564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graphicFrame>
          <p:nvGraphicFramePr>
            <p:cNvPr id="22" name="Object 21"/>
            <p:cNvGraphicFramePr>
              <a:graphicFrameLocks noChangeAspect="1"/>
            </p:cNvGraphicFramePr>
            <p:nvPr>
              <p:extLst/>
            </p:nvPr>
          </p:nvGraphicFramePr>
          <p:xfrm>
            <a:off x="4751741" y="1987003"/>
            <a:ext cx="1209675" cy="3843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8" name="Equation" r:id="rId7" imgW="863280" imgH="2743200" progId="Equation.DSMT4">
                    <p:embed/>
                  </p:oleObj>
                </mc:Choice>
                <mc:Fallback>
                  <p:oleObj name="Equation" r:id="rId7" imgW="863280" imgH="2743200" progId="Equation.DSMT4">
                    <p:embed/>
                    <p:pic>
                      <p:nvPicPr>
                        <p:cNvPr id="22" name="Object 21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4751741" y="1987003"/>
                          <a:ext cx="1209675" cy="38433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3" name="Group 22"/>
          <p:cNvGrpSpPr/>
          <p:nvPr/>
        </p:nvGrpSpPr>
        <p:grpSpPr>
          <a:xfrm>
            <a:off x="7518615" y="2573197"/>
            <a:ext cx="1338667" cy="3125420"/>
            <a:chOff x="9637361" y="1977963"/>
            <a:chExt cx="1784889" cy="4167227"/>
          </a:xfrm>
        </p:grpSpPr>
        <p:sp>
          <p:nvSpPr>
            <p:cNvPr id="24" name="Rectangle 23"/>
            <p:cNvSpPr/>
            <p:nvPr/>
          </p:nvSpPr>
          <p:spPr>
            <a:xfrm>
              <a:off x="9637361" y="1977963"/>
              <a:ext cx="1784889" cy="416722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graphicFrame>
          <p:nvGraphicFramePr>
            <p:cNvPr id="25" name="Object 24"/>
            <p:cNvGraphicFramePr>
              <a:graphicFrameLocks noChangeAspect="1"/>
            </p:cNvGraphicFramePr>
            <p:nvPr>
              <p:extLst/>
            </p:nvPr>
          </p:nvGraphicFramePr>
          <p:xfrm>
            <a:off x="9907505" y="2139908"/>
            <a:ext cx="1244600" cy="3843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9" name="Equation" r:id="rId9" imgW="888840" imgH="2743200" progId="Equation.DSMT4">
                    <p:embed/>
                  </p:oleObj>
                </mc:Choice>
                <mc:Fallback>
                  <p:oleObj name="Equation" r:id="rId9" imgW="888840" imgH="2743200" progId="Equation.DSMT4">
                    <p:embed/>
                    <p:pic>
                      <p:nvPicPr>
                        <p:cNvPr id="25" name="Object 24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9907505" y="2139908"/>
                          <a:ext cx="1244600" cy="38433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mc:AlternateContent xmlns:mc="http://schemas.openxmlformats.org/markup-compatibility/2006">
        <mc:Choice xmlns:p14="http://schemas.microsoft.com/office/powerpoint/2010/main" Requires="p14">
          <p:contentPart p14:bwMode="auto" r:id="rId11">
            <p14:nvContentPartPr>
              <p14:cNvPr id="5" name="Ink 4"/>
              <p14:cNvContentPartPr/>
              <p14:nvPr/>
            </p14:nvContentPartPr>
            <p14:xfrm>
              <a:off x="2251800" y="2499480"/>
              <a:ext cx="6684480" cy="3630240"/>
            </p14:xfrm>
          </p:contentPart>
        </mc:Choice>
        <mc:Fallback>
          <p:pic>
            <p:nvPicPr>
              <p:cNvPr id="5" name="Ink 4"/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2242440" y="2488680"/>
                <a:ext cx="6708240" cy="36507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6408629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1931 -0.37662 L -1.45833E-6 3.33333E-6 " pathEditMode="relative" rAng="0" ptsTypes="AA">
                                      <p:cBhvr>
                                        <p:cTn id="11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039" y="1875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31445 -0.27292 L -2.29167E-6 -2.96296E-6 " pathEditMode="relative" rAng="0" ptsTypes="AA">
                                      <p:cBhvr>
                                        <p:cTn id="20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5742" y="1365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31745 -0.43171 L 1.875E-6 -7.40741E-7 " pathEditMode="relative" rAng="0" ptsTypes="AA">
                                      <p:cBhvr>
                                        <p:cTn id="29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5833" y="2155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47031 -0.38449 L -4.79167E-6 4.07407E-6 " pathEditMode="relative" rAng="0" ptsTypes="AA">
                                      <p:cBhvr>
                                        <p:cTn id="38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3516" y="1925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39089 -0.09606 L 2.91667E-6 3.7037E-7 " pathEditMode="relative" rAng="0" ptsTypes="AA">
                                      <p:cBhvr>
                                        <p:cTn id="47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9818" y="460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17604 -0.06296 L -1.45833E-6 3.7037E-6 " pathEditMode="relative" rAng="0" ptsTypes="AA">
                                      <p:cBhvr>
                                        <p:cTn id="56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789" y="319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0013 -0.50532 L -2.08333E-6 -7.40741E-7 " pathEditMode="relative" rAng="0" ptsTypes="AA">
                                      <p:cBhvr>
                                        <p:cTn id="65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013" y="2525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59674 -0.21389 L -3.33333E-6 -2.96296E-6 " pathEditMode="relative" rAng="0" ptsTypes="AA">
                                      <p:cBhvr>
                                        <p:cTn id="74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9818" y="1069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3957 -0.48588 L 1.45833E-6 -2.59259E-6 " pathEditMode="relative" rAng="0" ptsTypes="AA">
                                      <p:cBhvr>
                                        <p:cTn id="83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0000" y="2467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19414 -0.42106 L -4.16667E-6 -4.44444E-6 " pathEditMode="relative" rAng="0" ptsTypes="AA">
                                      <p:cBhvr>
                                        <p:cTn id="92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909" y="2097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5455 -0.19606 L 2.5E-6 -4.44444E-6 " pathEditMode="relative" rAng="0" ptsTypes="AA">
                                      <p:cBhvr>
                                        <p:cTn id="101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734" y="979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4905 0.04468 L -4.16667E-7 3.7037E-7 " pathEditMode="relative" rAng="0" ptsTypes="AA">
                                      <p:cBhvr>
                                        <p:cTn id="110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4570" y="-319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itle 1">
            <a:extLst>
              <a:ext uri="{FF2B5EF4-FFF2-40B4-BE49-F238E27FC236}">
                <a16:creationId xmlns:a16="http://schemas.microsoft.com/office/drawing/2014/main" id="{F24D3B89-5BB7-4C30-BF0A-557926FF7A2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25438" y="147638"/>
            <a:ext cx="8675687" cy="425450"/>
          </a:xfrm>
        </p:spPr>
        <p:txBody>
          <a:bodyPr/>
          <a:lstStyle/>
          <a:p>
            <a:r>
              <a:rPr lang="en-US" altLang="en-US" dirty="0">
                <a:solidFill>
                  <a:schemeClr val="tx1"/>
                </a:solidFill>
              </a:rPr>
              <a:t>Program #2 Sparse Matrix NR Power Flow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E2FB678A-04CF-49EC-8B6C-37C20924FE1D}"/>
              </a:ext>
            </a:extLst>
          </p:cNvPr>
          <p:cNvSpPr/>
          <p:nvPr/>
        </p:nvSpPr>
        <p:spPr>
          <a:xfrm>
            <a:off x="1201722" y="3176312"/>
            <a:ext cx="1652631" cy="104023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Calculate Jacobian Terms</a:t>
            </a:r>
            <a:endParaRPr kumimoji="0" lang="en-US" sz="1800" b="0" i="0" u="none" strike="noStrike" kern="1200" cap="none" spc="0" normalizeH="0" baseline="-2500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2" name="Ink 1"/>
              <p14:cNvContentPartPr/>
              <p14:nvPr/>
            </p14:nvContentPartPr>
            <p14:xfrm>
              <a:off x="2949480" y="921600"/>
              <a:ext cx="3654000" cy="515268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2939040" y="915480"/>
                <a:ext cx="3677400" cy="51670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78570813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itle 1">
            <a:extLst>
              <a:ext uri="{FF2B5EF4-FFF2-40B4-BE49-F238E27FC236}">
                <a16:creationId xmlns:a16="http://schemas.microsoft.com/office/drawing/2014/main" id="{F24D3B89-5BB7-4C30-BF0A-557926FF7A2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25438" y="147638"/>
            <a:ext cx="8675687" cy="425450"/>
          </a:xfrm>
        </p:spPr>
        <p:txBody>
          <a:bodyPr/>
          <a:lstStyle/>
          <a:p>
            <a:r>
              <a:rPr lang="en-US" altLang="en-US" dirty="0">
                <a:solidFill>
                  <a:schemeClr val="tx1"/>
                </a:solidFill>
              </a:rPr>
              <a:t>Program #2 Sparse Matrix NR Power Flow</a:t>
            </a:r>
          </a:p>
        </p:txBody>
      </p:sp>
      <p:sp>
        <p:nvSpPr>
          <p:cNvPr id="30" name="Rectangle 29">
            <a:extLst>
              <a:ext uri="{FF2B5EF4-FFF2-40B4-BE49-F238E27FC236}">
                <a16:creationId xmlns:a16="http://schemas.microsoft.com/office/drawing/2014/main" id="{B02B1DF5-502D-44B7-B7AF-E2F097C58D70}"/>
              </a:ext>
            </a:extLst>
          </p:cNvPr>
          <p:cNvSpPr/>
          <p:nvPr/>
        </p:nvSpPr>
        <p:spPr>
          <a:xfrm>
            <a:off x="1262550" y="2006289"/>
            <a:ext cx="1652631" cy="104023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L-U Factorization</a:t>
            </a:r>
            <a:endParaRPr kumimoji="0" lang="en-US" sz="1800" b="0" i="0" u="none" strike="noStrike" kern="1200" cap="none" spc="0" normalizeH="0" baseline="-2500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31" name="Rectangle 30">
            <a:extLst>
              <a:ext uri="{FF2B5EF4-FFF2-40B4-BE49-F238E27FC236}">
                <a16:creationId xmlns:a16="http://schemas.microsoft.com/office/drawing/2014/main" id="{7B3FFF0B-B8DB-48FE-AB3F-83619979E47D}"/>
              </a:ext>
            </a:extLst>
          </p:cNvPr>
          <p:cNvSpPr/>
          <p:nvPr/>
        </p:nvSpPr>
        <p:spPr>
          <a:xfrm>
            <a:off x="1262550" y="3246824"/>
            <a:ext cx="1652631" cy="104023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Backward/ Forward Substitution</a:t>
            </a:r>
            <a:endParaRPr kumimoji="0" lang="en-US" sz="1800" b="0" i="0" u="none" strike="noStrike" kern="1200" cap="none" spc="0" normalizeH="0" baseline="-2500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32" name="Arrow: Down 31">
            <a:extLst>
              <a:ext uri="{FF2B5EF4-FFF2-40B4-BE49-F238E27FC236}">
                <a16:creationId xmlns:a16="http://schemas.microsoft.com/office/drawing/2014/main" id="{569A85D9-8CAC-474E-A079-E2F85B0B52EF}"/>
              </a:ext>
            </a:extLst>
          </p:cNvPr>
          <p:cNvSpPr/>
          <p:nvPr/>
        </p:nvSpPr>
        <p:spPr>
          <a:xfrm>
            <a:off x="1947644" y="2805038"/>
            <a:ext cx="302004" cy="494472"/>
          </a:xfrm>
          <a:prstGeom prst="downArrow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2" name="Ink 1"/>
              <p14:cNvContentPartPr/>
              <p14:nvPr/>
            </p14:nvContentPartPr>
            <p14:xfrm>
              <a:off x="2832120" y="1359000"/>
              <a:ext cx="6152040" cy="326016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2824560" y="1350000"/>
                <a:ext cx="6172560" cy="32832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38037307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Rectangle: Rounded Corners 26">
            <a:extLst>
              <a:ext uri="{FF2B5EF4-FFF2-40B4-BE49-F238E27FC236}">
                <a16:creationId xmlns:a16="http://schemas.microsoft.com/office/drawing/2014/main" id="{B164530F-B3AA-4855-882E-CE3077D787DD}"/>
              </a:ext>
            </a:extLst>
          </p:cNvPr>
          <p:cNvSpPr/>
          <p:nvPr/>
        </p:nvSpPr>
        <p:spPr>
          <a:xfrm>
            <a:off x="4155354" y="5789089"/>
            <a:ext cx="1652631" cy="85484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Output Results</a:t>
            </a:r>
          </a:p>
        </p:txBody>
      </p:sp>
      <p:sp>
        <p:nvSpPr>
          <p:cNvPr id="22530" name="Title 1">
            <a:extLst>
              <a:ext uri="{FF2B5EF4-FFF2-40B4-BE49-F238E27FC236}">
                <a16:creationId xmlns:a16="http://schemas.microsoft.com/office/drawing/2014/main" id="{F24D3B89-5BB7-4C30-BF0A-557926FF7A2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25438" y="147638"/>
            <a:ext cx="8675687" cy="425450"/>
          </a:xfrm>
        </p:spPr>
        <p:txBody>
          <a:bodyPr/>
          <a:lstStyle/>
          <a:p>
            <a:r>
              <a:rPr lang="en-US" altLang="en-US" dirty="0">
                <a:solidFill>
                  <a:schemeClr val="tx1"/>
                </a:solidFill>
              </a:rPr>
              <a:t>Program #2 Sparse Matrix NR Power Flow</a:t>
            </a:r>
          </a:p>
        </p:txBody>
      </p:sp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13ED8CBC-4666-4912-888E-FFC8081A946E}"/>
              </a:ext>
            </a:extLst>
          </p:cNvPr>
          <p:cNvSpPr/>
          <p:nvPr/>
        </p:nvSpPr>
        <p:spPr>
          <a:xfrm>
            <a:off x="1113639" y="847288"/>
            <a:ext cx="1719743" cy="83051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Input Data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928A80B0-12D1-42B0-8E12-22E82A1431E4}"/>
              </a:ext>
            </a:extLst>
          </p:cNvPr>
          <p:cNvSpPr/>
          <p:nvPr/>
        </p:nvSpPr>
        <p:spPr>
          <a:xfrm>
            <a:off x="1176556" y="1906938"/>
            <a:ext cx="1652631" cy="104023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Calculate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Y</a:t>
            </a:r>
            <a:r>
              <a:rPr kumimoji="0" lang="en-US" sz="1800" b="0" i="0" u="none" strike="noStrike" kern="1200" cap="none" spc="0" normalizeH="0" baseline="-2500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bus</a:t>
            </a:r>
            <a:endParaRPr kumimoji="0" lang="en-US" sz="1800" b="0" i="0" u="none" strike="noStrike" kern="1200" cap="none" spc="0" normalizeH="0" baseline="-2500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E2FB678A-04CF-49EC-8B6C-37C20924FE1D}"/>
              </a:ext>
            </a:extLst>
          </p:cNvPr>
          <p:cNvSpPr/>
          <p:nvPr/>
        </p:nvSpPr>
        <p:spPr>
          <a:xfrm>
            <a:off x="1201722" y="3176312"/>
            <a:ext cx="1652631" cy="104023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Calculate Jacobian Terms</a:t>
            </a:r>
            <a:endParaRPr kumimoji="0" lang="en-US" sz="1800" b="0" i="0" u="none" strike="noStrike" kern="1200" cap="none" spc="0" normalizeH="0" baseline="-2500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0F703355-75FE-4622-8C93-582806C04EF3}"/>
              </a:ext>
            </a:extLst>
          </p:cNvPr>
          <p:cNvSpPr/>
          <p:nvPr/>
        </p:nvSpPr>
        <p:spPr>
          <a:xfrm>
            <a:off x="1147194" y="4545664"/>
            <a:ext cx="1652631" cy="104023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-2500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Iterative Solution </a:t>
            </a:r>
          </a:p>
        </p:txBody>
      </p:sp>
      <p:sp>
        <p:nvSpPr>
          <p:cNvPr id="5" name="Rectangle: Rounded Corners 4">
            <a:extLst>
              <a:ext uri="{FF2B5EF4-FFF2-40B4-BE49-F238E27FC236}">
                <a16:creationId xmlns:a16="http://schemas.microsoft.com/office/drawing/2014/main" id="{0D21FA52-0B77-4E46-A15B-E86967B1B630}"/>
              </a:ext>
            </a:extLst>
          </p:cNvPr>
          <p:cNvSpPr/>
          <p:nvPr/>
        </p:nvSpPr>
        <p:spPr>
          <a:xfrm>
            <a:off x="1201722" y="5855516"/>
            <a:ext cx="1652631" cy="85484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Output Results</a:t>
            </a:r>
          </a:p>
        </p:txBody>
      </p:sp>
      <p:sp>
        <p:nvSpPr>
          <p:cNvPr id="7" name="Arrow: Down 6">
            <a:extLst>
              <a:ext uri="{FF2B5EF4-FFF2-40B4-BE49-F238E27FC236}">
                <a16:creationId xmlns:a16="http://schemas.microsoft.com/office/drawing/2014/main" id="{54670F08-8E24-4E4D-93F8-88D8450A6D06}"/>
              </a:ext>
            </a:extLst>
          </p:cNvPr>
          <p:cNvSpPr/>
          <p:nvPr/>
        </p:nvSpPr>
        <p:spPr>
          <a:xfrm>
            <a:off x="1797342" y="1577130"/>
            <a:ext cx="302004" cy="494472"/>
          </a:xfrm>
          <a:prstGeom prst="downArrow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2" name="Arrow: Down 11">
            <a:extLst>
              <a:ext uri="{FF2B5EF4-FFF2-40B4-BE49-F238E27FC236}">
                <a16:creationId xmlns:a16="http://schemas.microsoft.com/office/drawing/2014/main" id="{887872BE-0345-4E07-BF6A-BF7E83FC75F4}"/>
              </a:ext>
            </a:extLst>
          </p:cNvPr>
          <p:cNvSpPr/>
          <p:nvPr/>
        </p:nvSpPr>
        <p:spPr>
          <a:xfrm>
            <a:off x="1877035" y="2790418"/>
            <a:ext cx="302004" cy="494472"/>
          </a:xfrm>
          <a:prstGeom prst="downArrow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3" name="Arrow: Down 12">
            <a:extLst>
              <a:ext uri="{FF2B5EF4-FFF2-40B4-BE49-F238E27FC236}">
                <a16:creationId xmlns:a16="http://schemas.microsoft.com/office/drawing/2014/main" id="{99D73E18-1E88-4B4E-ABE5-D92DEA522CBD}"/>
              </a:ext>
            </a:extLst>
          </p:cNvPr>
          <p:cNvSpPr/>
          <p:nvPr/>
        </p:nvSpPr>
        <p:spPr>
          <a:xfrm>
            <a:off x="1851869" y="4168370"/>
            <a:ext cx="302004" cy="494472"/>
          </a:xfrm>
          <a:prstGeom prst="downArrow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4" name="Arrow: Down 13">
            <a:extLst>
              <a:ext uri="{FF2B5EF4-FFF2-40B4-BE49-F238E27FC236}">
                <a16:creationId xmlns:a16="http://schemas.microsoft.com/office/drawing/2014/main" id="{2A342184-811E-49E9-B34F-A6230709EA18}"/>
              </a:ext>
            </a:extLst>
          </p:cNvPr>
          <p:cNvSpPr/>
          <p:nvPr/>
        </p:nvSpPr>
        <p:spPr>
          <a:xfrm>
            <a:off x="1851869" y="5468719"/>
            <a:ext cx="302004" cy="494472"/>
          </a:xfrm>
          <a:prstGeom prst="downArrow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5" name="Arrow: Curved Left 14">
            <a:extLst>
              <a:ext uri="{FF2B5EF4-FFF2-40B4-BE49-F238E27FC236}">
                <a16:creationId xmlns:a16="http://schemas.microsoft.com/office/drawing/2014/main" id="{6F041292-48D7-4D48-A0A2-865951EAD08B}"/>
              </a:ext>
            </a:extLst>
          </p:cNvPr>
          <p:cNvSpPr/>
          <p:nvPr/>
        </p:nvSpPr>
        <p:spPr>
          <a:xfrm rot="10800000">
            <a:off x="186655" y="3414603"/>
            <a:ext cx="1015067" cy="1861453"/>
          </a:xfrm>
          <a:prstGeom prst="curvedLeftArrow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0CBDFF31-8F0A-400E-9910-5F6ED71A9FA0}"/>
              </a:ext>
            </a:extLst>
          </p:cNvPr>
          <p:cNvSpPr/>
          <p:nvPr/>
        </p:nvSpPr>
        <p:spPr>
          <a:xfrm>
            <a:off x="4163743" y="1057013"/>
            <a:ext cx="1652631" cy="104023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Calculate Jacobian Terms</a:t>
            </a:r>
            <a:endParaRPr kumimoji="0" lang="en-US" sz="1800" b="0" i="0" u="none" strike="noStrike" kern="1200" cap="none" spc="0" normalizeH="0" baseline="-2500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6C77D8B7-7C9F-4733-BAEA-4503FADF438F}"/>
              </a:ext>
            </a:extLst>
          </p:cNvPr>
          <p:cNvSpPr/>
          <p:nvPr/>
        </p:nvSpPr>
        <p:spPr>
          <a:xfrm>
            <a:off x="4163743" y="2270301"/>
            <a:ext cx="1652631" cy="104023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Solve Equation [A][x] = [b]</a:t>
            </a:r>
            <a:endParaRPr kumimoji="0" lang="en-US" sz="1800" b="0" i="0" u="none" strike="noStrike" kern="1200" cap="none" spc="0" normalizeH="0" baseline="-2500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6" name="Flowchart: Decision 15">
            <a:extLst>
              <a:ext uri="{FF2B5EF4-FFF2-40B4-BE49-F238E27FC236}">
                <a16:creationId xmlns:a16="http://schemas.microsoft.com/office/drawing/2014/main" id="{1D9E94AF-7445-4AC5-91B7-394FEA4E7FBF}"/>
              </a:ext>
            </a:extLst>
          </p:cNvPr>
          <p:cNvSpPr/>
          <p:nvPr/>
        </p:nvSpPr>
        <p:spPr>
          <a:xfrm>
            <a:off x="4221767" y="4536159"/>
            <a:ext cx="1536581" cy="1135630"/>
          </a:xfrm>
          <a:prstGeom prst="flowChartDecisio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5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Check Mismatch?</a:t>
            </a:r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F20BC6CE-8FB7-4620-831A-57B986AF5BE1}"/>
              </a:ext>
            </a:extLst>
          </p:cNvPr>
          <p:cNvSpPr/>
          <p:nvPr/>
        </p:nvSpPr>
        <p:spPr>
          <a:xfrm>
            <a:off x="4163741" y="3452669"/>
            <a:ext cx="1652631" cy="104023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Calculate Mismatch]</a:t>
            </a:r>
            <a:endParaRPr kumimoji="0" lang="en-US" sz="1800" b="0" i="0" u="none" strike="noStrike" kern="1200" cap="none" spc="0" normalizeH="0" baseline="-2500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23" name="Arrow: Down 22">
            <a:extLst>
              <a:ext uri="{FF2B5EF4-FFF2-40B4-BE49-F238E27FC236}">
                <a16:creationId xmlns:a16="http://schemas.microsoft.com/office/drawing/2014/main" id="{5ACE5C32-71EA-4F5A-8347-F7FE2BD95F2E}"/>
              </a:ext>
            </a:extLst>
          </p:cNvPr>
          <p:cNvSpPr/>
          <p:nvPr/>
        </p:nvSpPr>
        <p:spPr>
          <a:xfrm>
            <a:off x="5473123" y="1956848"/>
            <a:ext cx="302004" cy="494472"/>
          </a:xfrm>
          <a:prstGeom prst="downArrow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24" name="Arrow: Down 23">
            <a:extLst>
              <a:ext uri="{FF2B5EF4-FFF2-40B4-BE49-F238E27FC236}">
                <a16:creationId xmlns:a16="http://schemas.microsoft.com/office/drawing/2014/main" id="{0C755394-688C-4B14-A641-8B42B058B441}"/>
              </a:ext>
            </a:extLst>
          </p:cNvPr>
          <p:cNvSpPr/>
          <p:nvPr/>
        </p:nvSpPr>
        <p:spPr>
          <a:xfrm>
            <a:off x="5505981" y="3183805"/>
            <a:ext cx="302004" cy="494472"/>
          </a:xfrm>
          <a:prstGeom prst="downArrow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25" name="Arrow: Down 24">
            <a:extLst>
              <a:ext uri="{FF2B5EF4-FFF2-40B4-BE49-F238E27FC236}">
                <a16:creationId xmlns:a16="http://schemas.microsoft.com/office/drawing/2014/main" id="{0484080B-0F74-41AD-9606-6A35B1431103}"/>
              </a:ext>
            </a:extLst>
          </p:cNvPr>
          <p:cNvSpPr/>
          <p:nvPr/>
        </p:nvSpPr>
        <p:spPr>
          <a:xfrm>
            <a:off x="4839054" y="4288923"/>
            <a:ext cx="302004" cy="494472"/>
          </a:xfrm>
          <a:prstGeom prst="downArrow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26" name="Arrow: Down 25">
            <a:extLst>
              <a:ext uri="{FF2B5EF4-FFF2-40B4-BE49-F238E27FC236}">
                <a16:creationId xmlns:a16="http://schemas.microsoft.com/office/drawing/2014/main" id="{58062C57-98B7-4405-A41F-F7C00C36E7D1}"/>
              </a:ext>
            </a:extLst>
          </p:cNvPr>
          <p:cNvSpPr/>
          <p:nvPr/>
        </p:nvSpPr>
        <p:spPr>
          <a:xfrm>
            <a:off x="4839054" y="5496326"/>
            <a:ext cx="302004" cy="494472"/>
          </a:xfrm>
          <a:prstGeom prst="downArrow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8B5D210F-9F33-4F5F-A919-6CA6FFA76283}"/>
              </a:ext>
            </a:extLst>
          </p:cNvPr>
          <p:cNvSpPr txBox="1"/>
          <p:nvPr/>
        </p:nvSpPr>
        <p:spPr>
          <a:xfrm>
            <a:off x="5326320" y="5294896"/>
            <a:ext cx="96332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Small  = enough</a:t>
            </a:r>
          </a:p>
        </p:txBody>
      </p:sp>
      <p:sp>
        <p:nvSpPr>
          <p:cNvPr id="29" name="Arrow: Curved Left 28">
            <a:extLst>
              <a:ext uri="{FF2B5EF4-FFF2-40B4-BE49-F238E27FC236}">
                <a16:creationId xmlns:a16="http://schemas.microsoft.com/office/drawing/2014/main" id="{6DF0815A-ABB1-4E66-B714-BC1D02B063A2}"/>
              </a:ext>
            </a:extLst>
          </p:cNvPr>
          <p:cNvSpPr/>
          <p:nvPr/>
        </p:nvSpPr>
        <p:spPr>
          <a:xfrm rot="10800000">
            <a:off x="3261928" y="1248205"/>
            <a:ext cx="1015067" cy="3967249"/>
          </a:xfrm>
          <a:prstGeom prst="curvedLeftArrow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6" name="Right Brace 5">
            <a:extLst>
              <a:ext uri="{FF2B5EF4-FFF2-40B4-BE49-F238E27FC236}">
                <a16:creationId xmlns:a16="http://schemas.microsoft.com/office/drawing/2014/main" id="{EB76D7CE-DE04-4800-8C9F-D95D45E48C3C}"/>
              </a:ext>
            </a:extLst>
          </p:cNvPr>
          <p:cNvSpPr/>
          <p:nvPr/>
        </p:nvSpPr>
        <p:spPr>
          <a:xfrm>
            <a:off x="5905850" y="2270301"/>
            <a:ext cx="587229" cy="1014589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30" name="Rectangle 29">
            <a:extLst>
              <a:ext uri="{FF2B5EF4-FFF2-40B4-BE49-F238E27FC236}">
                <a16:creationId xmlns:a16="http://schemas.microsoft.com/office/drawing/2014/main" id="{B02B1DF5-502D-44B7-B7AF-E2F097C58D70}"/>
              </a:ext>
            </a:extLst>
          </p:cNvPr>
          <p:cNvSpPr/>
          <p:nvPr/>
        </p:nvSpPr>
        <p:spPr>
          <a:xfrm>
            <a:off x="6849618" y="1653951"/>
            <a:ext cx="1652631" cy="104023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L-U Factorization</a:t>
            </a:r>
            <a:endParaRPr kumimoji="0" lang="en-US" sz="1800" b="0" i="0" u="none" strike="noStrike" kern="1200" cap="none" spc="0" normalizeH="0" baseline="-2500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31" name="Rectangle 30">
            <a:extLst>
              <a:ext uri="{FF2B5EF4-FFF2-40B4-BE49-F238E27FC236}">
                <a16:creationId xmlns:a16="http://schemas.microsoft.com/office/drawing/2014/main" id="{7B3FFF0B-B8DB-48FE-AB3F-83619979E47D}"/>
              </a:ext>
            </a:extLst>
          </p:cNvPr>
          <p:cNvSpPr/>
          <p:nvPr/>
        </p:nvSpPr>
        <p:spPr>
          <a:xfrm>
            <a:off x="6849618" y="2894486"/>
            <a:ext cx="1652631" cy="104023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Backward/ Forward Substitution</a:t>
            </a:r>
            <a:endParaRPr kumimoji="0" lang="en-US" sz="1800" b="0" i="0" u="none" strike="noStrike" kern="1200" cap="none" spc="0" normalizeH="0" baseline="-2500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32" name="Arrow: Down 31">
            <a:extLst>
              <a:ext uri="{FF2B5EF4-FFF2-40B4-BE49-F238E27FC236}">
                <a16:creationId xmlns:a16="http://schemas.microsoft.com/office/drawing/2014/main" id="{569A85D9-8CAC-474E-A079-E2F85B0B52EF}"/>
              </a:ext>
            </a:extLst>
          </p:cNvPr>
          <p:cNvSpPr/>
          <p:nvPr/>
        </p:nvSpPr>
        <p:spPr>
          <a:xfrm>
            <a:off x="7534712" y="2452700"/>
            <a:ext cx="302004" cy="494472"/>
          </a:xfrm>
          <a:prstGeom prst="downArrow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1EF92BA4-63AA-4007-9FEE-CE539C2AB3D3}"/>
              </a:ext>
            </a:extLst>
          </p:cNvPr>
          <p:cNvSpPr txBox="1"/>
          <p:nvPr/>
        </p:nvSpPr>
        <p:spPr>
          <a:xfrm>
            <a:off x="340465" y="1210603"/>
            <a:ext cx="1307284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1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with taps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4" name="Ink 3"/>
              <p14:cNvContentPartPr/>
              <p14:nvPr/>
            </p14:nvContentPartPr>
            <p14:xfrm>
              <a:off x="6803280" y="4200480"/>
              <a:ext cx="1642680" cy="1845720"/>
            </p14:xfrm>
          </p:contentPart>
        </mc:Choice>
        <mc:Fallback>
          <p:pic>
            <p:nvPicPr>
              <p:cNvPr id="4" name="Ink 3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6792840" y="4189680"/>
                <a:ext cx="1666440" cy="18709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41363761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itle 1">
            <a:extLst>
              <a:ext uri="{FF2B5EF4-FFF2-40B4-BE49-F238E27FC236}">
                <a16:creationId xmlns:a16="http://schemas.microsoft.com/office/drawing/2014/main" id="{F24D3B89-5BB7-4C30-BF0A-557926FF7A2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25438" y="147638"/>
            <a:ext cx="8675687" cy="425450"/>
          </a:xfrm>
        </p:spPr>
        <p:txBody>
          <a:bodyPr/>
          <a:lstStyle/>
          <a:p>
            <a:r>
              <a:rPr lang="en-US" altLang="en-US" dirty="0">
                <a:solidFill>
                  <a:schemeClr val="tx1"/>
                </a:solidFill>
              </a:rPr>
              <a:t>Program #2 Sparse Matrix NR Power Flow</a:t>
            </a:r>
          </a:p>
        </p:txBody>
      </p:sp>
    </p:spTree>
    <p:extLst>
      <p:ext uri="{BB962C8B-B14F-4D97-AF65-F5344CB8AC3E}">
        <p14:creationId xmlns:p14="http://schemas.microsoft.com/office/powerpoint/2010/main" val="403187519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itle 1">
            <a:extLst>
              <a:ext uri="{FF2B5EF4-FFF2-40B4-BE49-F238E27FC236}">
                <a16:creationId xmlns:a16="http://schemas.microsoft.com/office/drawing/2014/main" id="{6C897834-648A-4623-B0DB-4E758A5F6AB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44463" y="984250"/>
            <a:ext cx="8651875" cy="425450"/>
          </a:xfrm>
        </p:spPr>
        <p:txBody>
          <a:bodyPr/>
          <a:lstStyle/>
          <a:p>
            <a:r>
              <a:rPr lang="en-US" altLang="en-US" dirty="0"/>
              <a:t>Announcements</a:t>
            </a:r>
          </a:p>
        </p:txBody>
      </p:sp>
      <p:sp>
        <p:nvSpPr>
          <p:cNvPr id="26627" name="Content Placeholder 2">
            <a:extLst>
              <a:ext uri="{FF2B5EF4-FFF2-40B4-BE49-F238E27FC236}">
                <a16:creationId xmlns:a16="http://schemas.microsoft.com/office/drawing/2014/main" id="{2EB8935F-9779-4CBF-9252-3DAD76A63A7A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584200" y="2298773"/>
            <a:ext cx="7772400" cy="2251899"/>
          </a:xfrm>
        </p:spPr>
        <p:txBody>
          <a:bodyPr/>
          <a:lstStyle/>
          <a:p>
            <a:r>
              <a:rPr lang="en-US" altLang="en-US" dirty="0"/>
              <a:t>Chapter 4</a:t>
            </a:r>
          </a:p>
          <a:p>
            <a:r>
              <a:rPr lang="en-US" altLang="en-US" dirty="0"/>
              <a:t>Read Papers for Discussion Set</a:t>
            </a:r>
          </a:p>
          <a:p>
            <a:r>
              <a:rPr lang="en-US" altLang="en-US" dirty="0"/>
              <a:t>Work on Program #1 </a:t>
            </a:r>
          </a:p>
          <a:p>
            <a:pPr marL="344488" lvl="1" indent="0">
              <a:buNone/>
            </a:pPr>
            <a:endParaRPr altLang="en-US" dirty="0"/>
          </a:p>
          <a:p>
            <a:pPr marL="165100" indent="0">
              <a:buNone/>
            </a:pPr>
            <a:endParaRPr alt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Table 6"/>
          <p:cNvGraphicFramePr>
            <a:graphicFrameLocks noGrp="1"/>
          </p:cNvGraphicFramePr>
          <p:nvPr/>
        </p:nvGraphicFramePr>
        <p:xfrm>
          <a:off x="2498271" y="3721877"/>
          <a:ext cx="822960" cy="822960"/>
        </p:xfrm>
        <a:graphic>
          <a:graphicData uri="http://schemas.openxmlformats.org/drawingml/2006/table">
            <a:tbl>
              <a:tblPr firstRow="1" bandRow="1">
                <a:tableStyleId>{8A107856-5554-42FB-B03E-39F5DBC370BA}</a:tableStyleId>
              </a:tblPr>
              <a:tblGrid>
                <a:gridCol w="54864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7432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05740">
                <a:tc gridSpan="2"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1</a:t>
                      </a:r>
                    </a:p>
                  </a:txBody>
                  <a:tcPr marL="68580" marR="68580" marT="34290" marB="34290"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US" sz="1200" b="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Row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1</a:t>
                      </a: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Column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1</a:t>
                      </a: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Value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-1</a:t>
                      </a: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8" name="Table 7"/>
          <p:cNvGraphicFramePr>
            <a:graphicFrameLocks noGrp="1"/>
          </p:cNvGraphicFramePr>
          <p:nvPr/>
        </p:nvGraphicFramePr>
        <p:xfrm>
          <a:off x="4285084" y="3178368"/>
          <a:ext cx="822960" cy="822960"/>
        </p:xfrm>
        <a:graphic>
          <a:graphicData uri="http://schemas.openxmlformats.org/drawingml/2006/table">
            <a:tbl>
              <a:tblPr firstRow="1" bandRow="1">
                <a:tableStyleId>{8A107856-5554-42FB-B03E-39F5DBC370BA}</a:tableStyleId>
              </a:tblPr>
              <a:tblGrid>
                <a:gridCol w="54864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7432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05740">
                <a:tc gridSpan="2"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2</a:t>
                      </a:r>
                    </a:p>
                  </a:txBody>
                  <a:tcPr marL="68580" marR="68580" marT="34290" marB="34290"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US" sz="1200" b="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Row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1</a:t>
                      </a: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Column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3</a:t>
                      </a: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Value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-2</a:t>
                      </a: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9" name="Table 8"/>
          <p:cNvGraphicFramePr>
            <a:graphicFrameLocks noGrp="1"/>
          </p:cNvGraphicFramePr>
          <p:nvPr/>
        </p:nvGraphicFramePr>
        <p:xfrm>
          <a:off x="3643604" y="4258386"/>
          <a:ext cx="822960" cy="822960"/>
        </p:xfrm>
        <a:graphic>
          <a:graphicData uri="http://schemas.openxmlformats.org/drawingml/2006/table">
            <a:tbl>
              <a:tblPr firstRow="1" bandRow="1">
                <a:tableStyleId>{8A107856-5554-42FB-B03E-39F5DBC370BA}</a:tableStyleId>
              </a:tblPr>
              <a:tblGrid>
                <a:gridCol w="54864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7432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05740">
                <a:tc gridSpan="2"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3</a:t>
                      </a:r>
                    </a:p>
                  </a:txBody>
                  <a:tcPr marL="68580" marR="68580" marT="34290" marB="34290"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US" sz="1200" b="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Row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2</a:t>
                      </a: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Column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1</a:t>
                      </a: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Value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2</a:t>
                      </a: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5388429" y="4015790"/>
          <a:ext cx="822960" cy="822960"/>
        </p:xfrm>
        <a:graphic>
          <a:graphicData uri="http://schemas.openxmlformats.org/drawingml/2006/table">
            <a:tbl>
              <a:tblPr firstRow="1" bandRow="1">
                <a:tableStyleId>{8A107856-5554-42FB-B03E-39F5DBC370BA}</a:tableStyleId>
              </a:tblPr>
              <a:tblGrid>
                <a:gridCol w="54864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7432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05740">
                <a:tc gridSpan="2"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4</a:t>
                      </a:r>
                    </a:p>
                  </a:txBody>
                  <a:tcPr marL="68580" marR="68580" marT="34290" marB="34290"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US" sz="1200" b="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Row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2</a:t>
                      </a: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Column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2</a:t>
                      </a: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Value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8</a:t>
                      </a: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11" name="Table 10"/>
          <p:cNvGraphicFramePr>
            <a:graphicFrameLocks noGrp="1"/>
          </p:cNvGraphicFramePr>
          <p:nvPr/>
        </p:nvGraphicFramePr>
        <p:xfrm>
          <a:off x="5237498" y="2515461"/>
          <a:ext cx="822960" cy="822960"/>
        </p:xfrm>
        <a:graphic>
          <a:graphicData uri="http://schemas.openxmlformats.org/drawingml/2006/table">
            <a:tbl>
              <a:tblPr firstRow="1" bandRow="1">
                <a:tableStyleId>{8A107856-5554-42FB-B03E-39F5DBC370BA}</a:tableStyleId>
              </a:tblPr>
              <a:tblGrid>
                <a:gridCol w="54864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7432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05740">
                <a:tc gridSpan="2"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5</a:t>
                      </a:r>
                    </a:p>
                  </a:txBody>
                  <a:tcPr marL="68580" marR="68580" marT="34290" marB="34290"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US" sz="1200" b="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Row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2</a:t>
                      </a: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Column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4</a:t>
                      </a: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Value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1</a:t>
                      </a: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12" name="Table 11"/>
          <p:cNvGraphicFramePr>
            <a:graphicFrameLocks noGrp="1"/>
          </p:cNvGraphicFramePr>
          <p:nvPr/>
        </p:nvGraphicFramePr>
        <p:xfrm>
          <a:off x="3027784" y="2606868"/>
          <a:ext cx="822960" cy="822960"/>
        </p:xfrm>
        <a:graphic>
          <a:graphicData uri="http://schemas.openxmlformats.org/drawingml/2006/table">
            <a:tbl>
              <a:tblPr firstRow="1" bandRow="1">
                <a:tableStyleId>{8A107856-5554-42FB-B03E-39F5DBC370BA}</a:tableStyleId>
              </a:tblPr>
              <a:tblGrid>
                <a:gridCol w="54864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7432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05740">
                <a:tc gridSpan="2"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6</a:t>
                      </a:r>
                    </a:p>
                  </a:txBody>
                  <a:tcPr marL="68580" marR="68580" marT="34290" marB="34290"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US" sz="1200" b="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Row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3</a:t>
                      </a: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Column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3</a:t>
                      </a: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Value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3</a:t>
                      </a: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13" name="Table 12"/>
          <p:cNvGraphicFramePr>
            <a:graphicFrameLocks noGrp="1"/>
          </p:cNvGraphicFramePr>
          <p:nvPr/>
        </p:nvGraphicFramePr>
        <p:xfrm>
          <a:off x="1086584" y="4898916"/>
          <a:ext cx="822960" cy="822960"/>
        </p:xfrm>
        <a:graphic>
          <a:graphicData uri="http://schemas.openxmlformats.org/drawingml/2006/table">
            <a:tbl>
              <a:tblPr firstRow="1" bandRow="1">
                <a:tableStyleId>{8A107856-5554-42FB-B03E-39F5DBC370BA}</a:tableStyleId>
              </a:tblPr>
              <a:tblGrid>
                <a:gridCol w="54864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7432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05740">
                <a:tc gridSpan="2"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7</a:t>
                      </a:r>
                    </a:p>
                  </a:txBody>
                  <a:tcPr marL="68580" marR="68580" marT="34290" marB="34290"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US" sz="1200" b="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Row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3</a:t>
                      </a: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Column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5</a:t>
                      </a: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Value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-2</a:t>
                      </a: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14" name="Table 13"/>
          <p:cNvGraphicFramePr>
            <a:graphicFrameLocks noGrp="1"/>
          </p:cNvGraphicFramePr>
          <p:nvPr/>
        </p:nvGraphicFramePr>
        <p:xfrm>
          <a:off x="6526763" y="3663560"/>
          <a:ext cx="822960" cy="822960"/>
        </p:xfrm>
        <a:graphic>
          <a:graphicData uri="http://schemas.openxmlformats.org/drawingml/2006/table">
            <a:tbl>
              <a:tblPr firstRow="1" bandRow="1">
                <a:tableStyleId>{8A107856-5554-42FB-B03E-39F5DBC370BA}</a:tableStyleId>
              </a:tblPr>
              <a:tblGrid>
                <a:gridCol w="54864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7432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05740">
                <a:tc gridSpan="2"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8</a:t>
                      </a:r>
                    </a:p>
                  </a:txBody>
                  <a:tcPr marL="68580" marR="68580" marT="34290" marB="34290"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US" sz="1200" b="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Row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4</a:t>
                      </a: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Column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2</a:t>
                      </a: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Value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-3</a:t>
                      </a: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15" name="Table 14"/>
          <p:cNvGraphicFramePr>
            <a:graphicFrameLocks noGrp="1"/>
          </p:cNvGraphicFramePr>
          <p:nvPr/>
        </p:nvGraphicFramePr>
        <p:xfrm>
          <a:off x="5027817" y="5029025"/>
          <a:ext cx="822960" cy="822960"/>
        </p:xfrm>
        <a:graphic>
          <a:graphicData uri="http://schemas.openxmlformats.org/drawingml/2006/table">
            <a:tbl>
              <a:tblPr firstRow="1" bandRow="1">
                <a:tableStyleId>{8A107856-5554-42FB-B03E-39F5DBC370BA}</a:tableStyleId>
              </a:tblPr>
              <a:tblGrid>
                <a:gridCol w="54864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7432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05740">
                <a:tc gridSpan="2"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9</a:t>
                      </a:r>
                    </a:p>
                  </a:txBody>
                  <a:tcPr marL="68580" marR="68580" marT="34290" marB="34290"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US" sz="1200" b="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Row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4</a:t>
                      </a: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Column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3</a:t>
                      </a: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Value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2</a:t>
                      </a: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16" name="Table 15"/>
          <p:cNvGraphicFramePr>
            <a:graphicFrameLocks noGrp="1"/>
          </p:cNvGraphicFramePr>
          <p:nvPr/>
        </p:nvGraphicFramePr>
        <p:xfrm>
          <a:off x="2489545" y="4957405"/>
          <a:ext cx="822960" cy="822960"/>
        </p:xfrm>
        <a:graphic>
          <a:graphicData uri="http://schemas.openxmlformats.org/drawingml/2006/table">
            <a:tbl>
              <a:tblPr firstRow="1" bandRow="1">
                <a:tableStyleId>{8A107856-5554-42FB-B03E-39F5DBC370BA}</a:tableStyleId>
              </a:tblPr>
              <a:tblGrid>
                <a:gridCol w="54864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7432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05740">
                <a:tc gridSpan="2"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10</a:t>
                      </a:r>
                    </a:p>
                  </a:txBody>
                  <a:tcPr marL="68580" marR="68580" marT="34290" marB="34290"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US" sz="1200" b="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Row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5</a:t>
                      </a: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Column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1</a:t>
                      </a: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Value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1</a:t>
                      </a: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17" name="Table 16"/>
          <p:cNvGraphicFramePr>
            <a:graphicFrameLocks noGrp="1"/>
          </p:cNvGraphicFramePr>
          <p:nvPr/>
        </p:nvGraphicFramePr>
        <p:xfrm>
          <a:off x="546791" y="3824772"/>
          <a:ext cx="822960" cy="822960"/>
        </p:xfrm>
        <a:graphic>
          <a:graphicData uri="http://schemas.openxmlformats.org/drawingml/2006/table">
            <a:tbl>
              <a:tblPr firstRow="1" bandRow="1">
                <a:tableStyleId>{8A107856-5554-42FB-B03E-39F5DBC370BA}</a:tableStyleId>
              </a:tblPr>
              <a:tblGrid>
                <a:gridCol w="54864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7432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05740">
                <a:tc gridSpan="2"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11</a:t>
                      </a:r>
                    </a:p>
                  </a:txBody>
                  <a:tcPr marL="68580" marR="68580" marT="34290" marB="34290"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US" sz="1200" b="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Row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5</a:t>
                      </a: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Column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2</a:t>
                      </a: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Value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2</a:t>
                      </a: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18" name="Table 17"/>
          <p:cNvGraphicFramePr>
            <a:graphicFrameLocks noGrp="1"/>
          </p:cNvGraphicFramePr>
          <p:nvPr/>
        </p:nvGraphicFramePr>
        <p:xfrm>
          <a:off x="6496871" y="2594600"/>
          <a:ext cx="822960" cy="822960"/>
        </p:xfrm>
        <a:graphic>
          <a:graphicData uri="http://schemas.openxmlformats.org/drawingml/2006/table">
            <a:tbl>
              <a:tblPr firstRow="1" bandRow="1">
                <a:tableStyleId>{8A107856-5554-42FB-B03E-39F5DBC370BA}</a:tableStyleId>
              </a:tblPr>
              <a:tblGrid>
                <a:gridCol w="54864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7432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05740">
                <a:tc gridSpan="2"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12</a:t>
                      </a:r>
                    </a:p>
                  </a:txBody>
                  <a:tcPr marL="68580" marR="68580" marT="34290" marB="34290"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US" sz="1200" b="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Row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5</a:t>
                      </a: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Column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5</a:t>
                      </a: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Value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-4</a:t>
                      </a: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/>
          </p:nvPr>
        </p:nvGraphicFramePr>
        <p:xfrm>
          <a:off x="6477171" y="4654640"/>
          <a:ext cx="775097" cy="12013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" name="Equation" r:id="rId3" imgW="736560" imgH="1143000" progId="Equation.DSMT4">
                  <p:embed/>
                </p:oleObj>
              </mc:Choice>
              <mc:Fallback>
                <p:oleObj name="Equation" r:id="rId3" imgW="736560" imgH="1143000" progId="Equation.DSMT4">
                  <p:embed/>
                  <p:pic>
                    <p:nvPicPr>
                      <p:cNvPr id="19" name="Object 1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477171" y="4654640"/>
                        <a:ext cx="775097" cy="12013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/>
          </p:nvPr>
        </p:nvGraphicFramePr>
        <p:xfrm>
          <a:off x="7548563" y="4663679"/>
          <a:ext cx="721519" cy="12013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" name="Equation" r:id="rId5" imgW="685800" imgH="1143000" progId="Equation.DSMT4">
                  <p:embed/>
                </p:oleObj>
              </mc:Choice>
              <mc:Fallback>
                <p:oleObj name="Equation" r:id="rId5" imgW="685800" imgH="1143000" progId="Equation.DSMT4">
                  <p:embed/>
                  <p:pic>
                    <p:nvPicPr>
                      <p:cNvPr id="26" name="Object 2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548563" y="4663679"/>
                        <a:ext cx="721519" cy="12013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510851" y="1361103"/>
            <a:ext cx="31363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First in Row and First in Column</a:t>
            </a:r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/>
          </p:nvPr>
        </p:nvGraphicFramePr>
        <p:xfrm>
          <a:off x="637787" y="2061458"/>
          <a:ext cx="1926717" cy="1294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7" name="Equation" r:id="rId7" imgW="1701720" imgH="1143000" progId="Equation.DSMT4">
                  <p:embed/>
                </p:oleObj>
              </mc:Choice>
              <mc:Fallback>
                <p:oleObj name="Equation" r:id="rId7" imgW="1701720" imgH="1143000" progId="Equation.DSMT4">
                  <p:embed/>
                  <p:pic>
                    <p:nvPicPr>
                      <p:cNvPr id="27" name="Object 2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37787" y="2061458"/>
                        <a:ext cx="1926717" cy="12940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6" name="Group 35"/>
          <p:cNvGrpSpPr/>
          <p:nvPr/>
        </p:nvGrpSpPr>
        <p:grpSpPr>
          <a:xfrm>
            <a:off x="994983" y="2062172"/>
            <a:ext cx="6209310" cy="2826802"/>
            <a:chOff x="1326644" y="1606562"/>
            <a:chExt cx="8279080" cy="3769069"/>
          </a:xfrm>
        </p:grpSpPr>
        <p:sp>
          <p:nvSpPr>
            <p:cNvPr id="6" name="Oval 5"/>
            <p:cNvSpPr/>
            <p:nvPr/>
          </p:nvSpPr>
          <p:spPr>
            <a:xfrm>
              <a:off x="1326644" y="1606562"/>
              <a:ext cx="326571" cy="329184"/>
            </a:xfrm>
            <a:prstGeom prst="ellipse">
              <a:avLst/>
            </a:prstGeom>
            <a:noFill/>
            <a:ln w="25400"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cxnSp>
          <p:nvCxnSpPr>
            <p:cNvPr id="29" name="Straight Arrow Connector 28"/>
            <p:cNvCxnSpPr>
              <a:stCxn id="6" idx="5"/>
            </p:cNvCxnSpPr>
            <p:nvPr/>
          </p:nvCxnSpPr>
          <p:spPr>
            <a:xfrm>
              <a:off x="1605390" y="1887538"/>
              <a:ext cx="1755327" cy="1912566"/>
            </a:xfrm>
            <a:prstGeom prst="straightConnector1">
              <a:avLst/>
            </a:prstGeom>
            <a:ln w="25400">
              <a:solidFill>
                <a:schemeClr val="accent2">
                  <a:lumMod val="75000"/>
                </a:schemeClr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Arrow Connector 30"/>
            <p:cNvCxnSpPr/>
            <p:nvPr/>
          </p:nvCxnSpPr>
          <p:spPr>
            <a:xfrm>
              <a:off x="4049486" y="3978234"/>
              <a:ext cx="5213267" cy="1211283"/>
            </a:xfrm>
            <a:prstGeom prst="straightConnector1">
              <a:avLst/>
            </a:prstGeom>
            <a:ln w="25400">
              <a:solidFill>
                <a:schemeClr val="accent2">
                  <a:lumMod val="75000"/>
                </a:schemeClr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3" name="Oval 32"/>
            <p:cNvSpPr/>
            <p:nvPr/>
          </p:nvSpPr>
          <p:spPr>
            <a:xfrm>
              <a:off x="3711605" y="3777767"/>
              <a:ext cx="326571" cy="329184"/>
            </a:xfrm>
            <a:prstGeom prst="ellipse">
              <a:avLst/>
            </a:prstGeom>
            <a:noFill/>
            <a:ln w="25400"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35" name="Oval 34"/>
            <p:cNvSpPr/>
            <p:nvPr/>
          </p:nvSpPr>
          <p:spPr>
            <a:xfrm>
              <a:off x="9279153" y="5046447"/>
              <a:ext cx="326571" cy="329184"/>
            </a:xfrm>
            <a:prstGeom prst="ellipse">
              <a:avLst/>
            </a:prstGeom>
            <a:noFill/>
            <a:ln w="25400"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</p:grpSp>
      <p:grpSp>
        <p:nvGrpSpPr>
          <p:cNvPr id="46" name="Group 45"/>
          <p:cNvGrpSpPr/>
          <p:nvPr/>
        </p:nvGrpSpPr>
        <p:grpSpPr>
          <a:xfrm>
            <a:off x="1007684" y="2320405"/>
            <a:ext cx="6209309" cy="2818335"/>
            <a:chOff x="1343578" y="1950873"/>
            <a:chExt cx="8279079" cy="3757780"/>
          </a:xfrm>
        </p:grpSpPr>
        <p:sp>
          <p:nvSpPr>
            <p:cNvPr id="38" name="Oval 37"/>
            <p:cNvSpPr/>
            <p:nvPr/>
          </p:nvSpPr>
          <p:spPr>
            <a:xfrm>
              <a:off x="1343578" y="1950873"/>
              <a:ext cx="326571" cy="329184"/>
            </a:xfrm>
            <a:prstGeom prst="ellipse">
              <a:avLst/>
            </a:prstGeom>
            <a:noFill/>
            <a:ln w="25400"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cxnSp>
          <p:nvCxnSpPr>
            <p:cNvPr id="39" name="Straight Arrow Connector 38"/>
            <p:cNvCxnSpPr>
              <a:stCxn id="38" idx="5"/>
            </p:cNvCxnSpPr>
            <p:nvPr/>
          </p:nvCxnSpPr>
          <p:spPr>
            <a:xfrm>
              <a:off x="1622324" y="2231849"/>
              <a:ext cx="3254476" cy="2317573"/>
            </a:xfrm>
            <a:prstGeom prst="straightConnector1">
              <a:avLst/>
            </a:prstGeom>
            <a:ln w="25400">
              <a:solidFill>
                <a:schemeClr val="accent2">
                  <a:lumMod val="75000"/>
                </a:schemeClr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Arrow Connector 39"/>
            <p:cNvCxnSpPr>
              <a:endCxn id="42" idx="2"/>
            </p:cNvCxnSpPr>
            <p:nvPr/>
          </p:nvCxnSpPr>
          <p:spPr>
            <a:xfrm>
              <a:off x="5545264" y="4695079"/>
              <a:ext cx="3750822" cy="848982"/>
            </a:xfrm>
            <a:prstGeom prst="straightConnector1">
              <a:avLst/>
            </a:prstGeom>
            <a:ln w="25400">
              <a:solidFill>
                <a:schemeClr val="accent2">
                  <a:lumMod val="75000"/>
                </a:schemeClr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1" name="Oval 40"/>
            <p:cNvSpPr/>
            <p:nvPr/>
          </p:nvSpPr>
          <p:spPr>
            <a:xfrm>
              <a:off x="5229961" y="4505901"/>
              <a:ext cx="326571" cy="329184"/>
            </a:xfrm>
            <a:prstGeom prst="ellipse">
              <a:avLst/>
            </a:prstGeom>
            <a:noFill/>
            <a:ln w="25400"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42" name="Oval 41"/>
            <p:cNvSpPr/>
            <p:nvPr/>
          </p:nvSpPr>
          <p:spPr>
            <a:xfrm>
              <a:off x="9296086" y="5379469"/>
              <a:ext cx="326571" cy="329184"/>
            </a:xfrm>
            <a:prstGeom prst="ellipse">
              <a:avLst/>
            </a:prstGeom>
            <a:noFill/>
            <a:ln w="25400"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</p:grpSp>
      <p:grpSp>
        <p:nvGrpSpPr>
          <p:cNvPr id="57" name="Group 56"/>
          <p:cNvGrpSpPr/>
          <p:nvPr/>
        </p:nvGrpSpPr>
        <p:grpSpPr>
          <a:xfrm>
            <a:off x="1706184" y="2579540"/>
            <a:ext cx="5506576" cy="2809868"/>
            <a:chOff x="2274911" y="2296387"/>
            <a:chExt cx="7342101" cy="3746490"/>
          </a:xfrm>
        </p:grpSpPr>
        <p:sp>
          <p:nvSpPr>
            <p:cNvPr id="48" name="Oval 47"/>
            <p:cNvSpPr/>
            <p:nvPr/>
          </p:nvSpPr>
          <p:spPr>
            <a:xfrm>
              <a:off x="2274911" y="2296387"/>
              <a:ext cx="326571" cy="329184"/>
            </a:xfrm>
            <a:prstGeom prst="ellipse">
              <a:avLst/>
            </a:prstGeom>
            <a:noFill/>
            <a:ln w="25400"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cxnSp>
          <p:nvCxnSpPr>
            <p:cNvPr id="49" name="Straight Arrow Connector 48"/>
            <p:cNvCxnSpPr>
              <a:stCxn id="48" idx="6"/>
            </p:cNvCxnSpPr>
            <p:nvPr/>
          </p:nvCxnSpPr>
          <p:spPr>
            <a:xfrm flipV="1">
              <a:off x="2601482" y="2317573"/>
              <a:ext cx="1456874" cy="143406"/>
            </a:xfrm>
            <a:prstGeom prst="straightConnector1">
              <a:avLst/>
            </a:prstGeom>
            <a:ln w="25400">
              <a:solidFill>
                <a:schemeClr val="accent2">
                  <a:lumMod val="75000"/>
                </a:schemeClr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Straight Arrow Connector 49"/>
            <p:cNvCxnSpPr>
              <a:stCxn id="51" idx="5"/>
              <a:endCxn id="52" idx="2"/>
            </p:cNvCxnSpPr>
            <p:nvPr/>
          </p:nvCxnSpPr>
          <p:spPr>
            <a:xfrm>
              <a:off x="4712840" y="2592390"/>
              <a:ext cx="4577601" cy="3285895"/>
            </a:xfrm>
            <a:prstGeom prst="straightConnector1">
              <a:avLst/>
            </a:prstGeom>
            <a:ln w="25400">
              <a:solidFill>
                <a:schemeClr val="accent2">
                  <a:lumMod val="75000"/>
                </a:schemeClr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1" name="Oval 50"/>
            <p:cNvSpPr/>
            <p:nvPr/>
          </p:nvSpPr>
          <p:spPr>
            <a:xfrm>
              <a:off x="4434094" y="2311414"/>
              <a:ext cx="326571" cy="329184"/>
            </a:xfrm>
            <a:prstGeom prst="ellipse">
              <a:avLst/>
            </a:prstGeom>
            <a:noFill/>
            <a:ln w="25400"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52" name="Oval 51"/>
            <p:cNvSpPr/>
            <p:nvPr/>
          </p:nvSpPr>
          <p:spPr>
            <a:xfrm>
              <a:off x="9290441" y="5713693"/>
              <a:ext cx="326571" cy="329184"/>
            </a:xfrm>
            <a:prstGeom prst="ellipse">
              <a:avLst/>
            </a:prstGeom>
            <a:noFill/>
            <a:ln w="25400"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</p:grpSp>
      <p:grpSp>
        <p:nvGrpSpPr>
          <p:cNvPr id="68" name="Group 67"/>
          <p:cNvGrpSpPr/>
          <p:nvPr/>
        </p:nvGrpSpPr>
        <p:grpSpPr>
          <a:xfrm>
            <a:off x="1320949" y="2837774"/>
            <a:ext cx="5896043" cy="2784467"/>
            <a:chOff x="1761266" y="2640698"/>
            <a:chExt cx="7861390" cy="3712623"/>
          </a:xfrm>
        </p:grpSpPr>
        <p:sp>
          <p:nvSpPr>
            <p:cNvPr id="59" name="Oval 58"/>
            <p:cNvSpPr/>
            <p:nvPr/>
          </p:nvSpPr>
          <p:spPr>
            <a:xfrm>
              <a:off x="1761266" y="2640698"/>
              <a:ext cx="326571" cy="329184"/>
            </a:xfrm>
            <a:prstGeom prst="ellipse">
              <a:avLst/>
            </a:prstGeom>
            <a:noFill/>
            <a:ln w="25400"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cxnSp>
          <p:nvCxnSpPr>
            <p:cNvPr id="60" name="Straight Arrow Connector 59"/>
            <p:cNvCxnSpPr>
              <a:stCxn id="59" idx="6"/>
            </p:cNvCxnSpPr>
            <p:nvPr/>
          </p:nvCxnSpPr>
          <p:spPr>
            <a:xfrm>
              <a:off x="2087837" y="2805290"/>
              <a:ext cx="6627185" cy="942621"/>
            </a:xfrm>
            <a:prstGeom prst="straightConnector1">
              <a:avLst/>
            </a:prstGeom>
            <a:ln w="25400">
              <a:solidFill>
                <a:schemeClr val="accent2">
                  <a:lumMod val="75000"/>
                </a:schemeClr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Straight Arrow Connector 60"/>
            <p:cNvCxnSpPr>
              <a:stCxn id="62" idx="5"/>
              <a:endCxn id="63" idx="2"/>
            </p:cNvCxnSpPr>
            <p:nvPr/>
          </p:nvCxnSpPr>
          <p:spPr>
            <a:xfrm flipH="1">
              <a:off x="9296085" y="4009145"/>
              <a:ext cx="73422" cy="2179584"/>
            </a:xfrm>
            <a:prstGeom prst="straightConnector1">
              <a:avLst/>
            </a:prstGeom>
            <a:ln w="25400">
              <a:solidFill>
                <a:schemeClr val="accent2">
                  <a:lumMod val="75000"/>
                </a:schemeClr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2" name="Oval 61"/>
            <p:cNvSpPr/>
            <p:nvPr/>
          </p:nvSpPr>
          <p:spPr>
            <a:xfrm>
              <a:off x="9090761" y="3728169"/>
              <a:ext cx="326571" cy="329184"/>
            </a:xfrm>
            <a:prstGeom prst="ellipse">
              <a:avLst/>
            </a:prstGeom>
            <a:noFill/>
            <a:ln w="25400"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63" name="Oval 62"/>
            <p:cNvSpPr/>
            <p:nvPr/>
          </p:nvSpPr>
          <p:spPr>
            <a:xfrm>
              <a:off x="9296085" y="6024137"/>
              <a:ext cx="326571" cy="329184"/>
            </a:xfrm>
            <a:prstGeom prst="ellipse">
              <a:avLst/>
            </a:prstGeom>
            <a:noFill/>
            <a:ln w="25400"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</p:grpSp>
      <p:grpSp>
        <p:nvGrpSpPr>
          <p:cNvPr id="78" name="Group 77"/>
          <p:cNvGrpSpPr/>
          <p:nvPr/>
        </p:nvGrpSpPr>
        <p:grpSpPr>
          <a:xfrm>
            <a:off x="1050018" y="3109383"/>
            <a:ext cx="6158510" cy="2759069"/>
            <a:chOff x="1400023" y="3002843"/>
            <a:chExt cx="8211347" cy="3678759"/>
          </a:xfrm>
        </p:grpSpPr>
        <p:sp>
          <p:nvSpPr>
            <p:cNvPr id="70" name="Oval 69"/>
            <p:cNvSpPr/>
            <p:nvPr/>
          </p:nvSpPr>
          <p:spPr>
            <a:xfrm>
              <a:off x="1400023" y="3002843"/>
              <a:ext cx="326571" cy="329184"/>
            </a:xfrm>
            <a:prstGeom prst="ellipse">
              <a:avLst/>
            </a:prstGeom>
            <a:noFill/>
            <a:ln w="25400"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cxnSp>
          <p:nvCxnSpPr>
            <p:cNvPr id="71" name="Straight Arrow Connector 70"/>
            <p:cNvCxnSpPr>
              <a:stCxn id="70" idx="5"/>
            </p:cNvCxnSpPr>
            <p:nvPr/>
          </p:nvCxnSpPr>
          <p:spPr>
            <a:xfrm>
              <a:off x="1678769" y="3283819"/>
              <a:ext cx="1651453" cy="2213869"/>
            </a:xfrm>
            <a:prstGeom prst="straightConnector1">
              <a:avLst/>
            </a:prstGeom>
            <a:ln w="25400">
              <a:solidFill>
                <a:schemeClr val="accent2">
                  <a:lumMod val="75000"/>
                </a:schemeClr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" name="Straight Arrow Connector 71"/>
            <p:cNvCxnSpPr>
              <a:endCxn id="74" idx="2"/>
            </p:cNvCxnSpPr>
            <p:nvPr/>
          </p:nvCxnSpPr>
          <p:spPr>
            <a:xfrm>
              <a:off x="4043843" y="5634160"/>
              <a:ext cx="5240956" cy="882850"/>
            </a:xfrm>
            <a:prstGeom prst="straightConnector1">
              <a:avLst/>
            </a:prstGeom>
            <a:ln w="25400">
              <a:solidFill>
                <a:schemeClr val="accent2">
                  <a:lumMod val="75000"/>
                </a:schemeClr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3" name="Oval 72"/>
            <p:cNvSpPr/>
            <p:nvPr/>
          </p:nvSpPr>
          <p:spPr>
            <a:xfrm>
              <a:off x="3705962" y="5433693"/>
              <a:ext cx="326571" cy="329184"/>
            </a:xfrm>
            <a:prstGeom prst="ellipse">
              <a:avLst/>
            </a:prstGeom>
            <a:noFill/>
            <a:ln w="25400"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74" name="Oval 73"/>
            <p:cNvSpPr/>
            <p:nvPr/>
          </p:nvSpPr>
          <p:spPr>
            <a:xfrm>
              <a:off x="9284799" y="6352418"/>
              <a:ext cx="326571" cy="329184"/>
            </a:xfrm>
            <a:prstGeom prst="ellipse">
              <a:avLst/>
            </a:prstGeom>
            <a:noFill/>
            <a:ln w="25400"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</p:grpSp>
      <p:grpSp>
        <p:nvGrpSpPr>
          <p:cNvPr id="86" name="Group 85"/>
          <p:cNvGrpSpPr/>
          <p:nvPr/>
        </p:nvGrpSpPr>
        <p:grpSpPr>
          <a:xfrm>
            <a:off x="999217" y="2041005"/>
            <a:ext cx="7250711" cy="2860668"/>
            <a:chOff x="1332289" y="1578340"/>
            <a:chExt cx="9667614" cy="3814224"/>
          </a:xfrm>
        </p:grpSpPr>
        <p:sp>
          <p:nvSpPr>
            <p:cNvPr id="80" name="Oval 79"/>
            <p:cNvSpPr/>
            <p:nvPr/>
          </p:nvSpPr>
          <p:spPr>
            <a:xfrm>
              <a:off x="1332289" y="1578340"/>
              <a:ext cx="326571" cy="329184"/>
            </a:xfrm>
            <a:prstGeom prst="ellipse">
              <a:avLst/>
            </a:prstGeom>
            <a:noFill/>
            <a:ln w="25400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cxnSp>
          <p:nvCxnSpPr>
            <p:cNvPr id="81" name="Straight Arrow Connector 80"/>
            <p:cNvCxnSpPr>
              <a:stCxn id="80" idx="5"/>
            </p:cNvCxnSpPr>
            <p:nvPr/>
          </p:nvCxnSpPr>
          <p:spPr>
            <a:xfrm>
              <a:off x="1611035" y="1859316"/>
              <a:ext cx="1755327" cy="1912566"/>
            </a:xfrm>
            <a:prstGeom prst="straightConnector1">
              <a:avLst/>
            </a:prstGeom>
            <a:ln w="25400">
              <a:solidFill>
                <a:schemeClr val="accent6">
                  <a:lumMod val="75000"/>
                </a:schemeClr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" name="Straight Arrow Connector 81"/>
            <p:cNvCxnSpPr/>
            <p:nvPr/>
          </p:nvCxnSpPr>
          <p:spPr>
            <a:xfrm>
              <a:off x="4055131" y="3972589"/>
              <a:ext cx="6601580" cy="1242878"/>
            </a:xfrm>
            <a:prstGeom prst="straightConnector1">
              <a:avLst/>
            </a:prstGeom>
            <a:ln w="25400">
              <a:solidFill>
                <a:schemeClr val="accent6">
                  <a:lumMod val="75000"/>
                </a:schemeClr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3" name="Oval 82"/>
            <p:cNvSpPr/>
            <p:nvPr/>
          </p:nvSpPr>
          <p:spPr>
            <a:xfrm>
              <a:off x="3717249" y="3783412"/>
              <a:ext cx="326571" cy="329184"/>
            </a:xfrm>
            <a:prstGeom prst="ellipse">
              <a:avLst/>
            </a:prstGeom>
            <a:noFill/>
            <a:ln w="25400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84" name="Oval 83"/>
            <p:cNvSpPr/>
            <p:nvPr/>
          </p:nvSpPr>
          <p:spPr>
            <a:xfrm>
              <a:off x="10673332" y="5063380"/>
              <a:ext cx="326571" cy="329184"/>
            </a:xfrm>
            <a:prstGeom prst="ellipse">
              <a:avLst/>
            </a:prstGeom>
            <a:noFill/>
            <a:ln w="25400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</p:grpSp>
      <p:grpSp>
        <p:nvGrpSpPr>
          <p:cNvPr id="101" name="Group 100"/>
          <p:cNvGrpSpPr/>
          <p:nvPr/>
        </p:nvGrpSpPr>
        <p:grpSpPr>
          <a:xfrm>
            <a:off x="1376823" y="2324638"/>
            <a:ext cx="6869711" cy="2826802"/>
            <a:chOff x="1835764" y="1956517"/>
            <a:chExt cx="9159614" cy="3769069"/>
          </a:xfrm>
        </p:grpSpPr>
        <p:sp>
          <p:nvSpPr>
            <p:cNvPr id="94" name="Oval 93"/>
            <p:cNvSpPr/>
            <p:nvPr/>
          </p:nvSpPr>
          <p:spPr>
            <a:xfrm>
              <a:off x="1835764" y="1956517"/>
              <a:ext cx="326571" cy="329184"/>
            </a:xfrm>
            <a:prstGeom prst="ellipse">
              <a:avLst/>
            </a:prstGeom>
            <a:noFill/>
            <a:ln w="25400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cxnSp>
          <p:nvCxnSpPr>
            <p:cNvPr id="95" name="Straight Arrow Connector 94"/>
            <p:cNvCxnSpPr>
              <a:stCxn id="94" idx="5"/>
            </p:cNvCxnSpPr>
            <p:nvPr/>
          </p:nvCxnSpPr>
          <p:spPr>
            <a:xfrm>
              <a:off x="2114510" y="2237493"/>
              <a:ext cx="5053934" cy="1973263"/>
            </a:xfrm>
            <a:prstGeom prst="straightConnector1">
              <a:avLst/>
            </a:prstGeom>
            <a:ln w="25400">
              <a:solidFill>
                <a:schemeClr val="accent6">
                  <a:lumMod val="75000"/>
                </a:schemeClr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6" name="Straight Arrow Connector 95"/>
            <p:cNvCxnSpPr>
              <a:stCxn id="97" idx="5"/>
            </p:cNvCxnSpPr>
            <p:nvPr/>
          </p:nvCxnSpPr>
          <p:spPr>
            <a:xfrm>
              <a:off x="7840981" y="4442566"/>
              <a:ext cx="2822494" cy="1105923"/>
            </a:xfrm>
            <a:prstGeom prst="straightConnector1">
              <a:avLst/>
            </a:prstGeom>
            <a:ln w="25400">
              <a:solidFill>
                <a:schemeClr val="accent6">
                  <a:lumMod val="75000"/>
                </a:schemeClr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7" name="Oval 96"/>
            <p:cNvSpPr/>
            <p:nvPr/>
          </p:nvSpPr>
          <p:spPr>
            <a:xfrm>
              <a:off x="7562235" y="4161590"/>
              <a:ext cx="326571" cy="329184"/>
            </a:xfrm>
            <a:prstGeom prst="ellipse">
              <a:avLst/>
            </a:prstGeom>
            <a:noFill/>
            <a:ln w="25400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98" name="Oval 97"/>
            <p:cNvSpPr/>
            <p:nvPr/>
          </p:nvSpPr>
          <p:spPr>
            <a:xfrm>
              <a:off x="10668807" y="5396402"/>
              <a:ext cx="326571" cy="329184"/>
            </a:xfrm>
            <a:prstGeom prst="ellipse">
              <a:avLst/>
            </a:prstGeom>
            <a:noFill/>
            <a:ln w="25400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</p:grpSp>
      <p:grpSp>
        <p:nvGrpSpPr>
          <p:cNvPr id="116" name="Group 115"/>
          <p:cNvGrpSpPr/>
          <p:nvPr/>
        </p:nvGrpSpPr>
        <p:grpSpPr>
          <a:xfrm>
            <a:off x="1677390" y="2066404"/>
            <a:ext cx="6581844" cy="3326336"/>
            <a:chOff x="2236520" y="1612205"/>
            <a:chExt cx="8775792" cy="4435114"/>
          </a:xfrm>
        </p:grpSpPr>
        <p:sp>
          <p:nvSpPr>
            <p:cNvPr id="109" name="Oval 108"/>
            <p:cNvSpPr/>
            <p:nvPr/>
          </p:nvSpPr>
          <p:spPr>
            <a:xfrm>
              <a:off x="2236520" y="1612205"/>
              <a:ext cx="326571" cy="329184"/>
            </a:xfrm>
            <a:prstGeom prst="ellipse">
              <a:avLst/>
            </a:prstGeom>
            <a:noFill/>
            <a:ln w="25400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cxnSp>
          <p:nvCxnSpPr>
            <p:cNvPr id="110" name="Straight Arrow Connector 109"/>
            <p:cNvCxnSpPr>
              <a:stCxn id="109" idx="5"/>
            </p:cNvCxnSpPr>
            <p:nvPr/>
          </p:nvCxnSpPr>
          <p:spPr>
            <a:xfrm>
              <a:off x="2515266" y="1893181"/>
              <a:ext cx="3230778" cy="1211263"/>
            </a:xfrm>
            <a:prstGeom prst="straightConnector1">
              <a:avLst/>
            </a:prstGeom>
            <a:ln w="25400">
              <a:solidFill>
                <a:schemeClr val="accent6">
                  <a:lumMod val="75000"/>
                </a:schemeClr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1" name="Straight Arrow Connector 110"/>
            <p:cNvCxnSpPr>
              <a:stCxn id="112" idx="5"/>
              <a:endCxn id="113" idx="2"/>
            </p:cNvCxnSpPr>
            <p:nvPr/>
          </p:nvCxnSpPr>
          <p:spPr>
            <a:xfrm>
              <a:off x="6367781" y="3341899"/>
              <a:ext cx="4317960" cy="2540828"/>
            </a:xfrm>
            <a:prstGeom prst="straightConnector1">
              <a:avLst/>
            </a:prstGeom>
            <a:ln w="25400">
              <a:solidFill>
                <a:schemeClr val="accent6">
                  <a:lumMod val="75000"/>
                </a:schemeClr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2" name="Oval 111"/>
            <p:cNvSpPr/>
            <p:nvPr/>
          </p:nvSpPr>
          <p:spPr>
            <a:xfrm>
              <a:off x="6089035" y="3060923"/>
              <a:ext cx="326571" cy="329184"/>
            </a:xfrm>
            <a:prstGeom prst="ellipse">
              <a:avLst/>
            </a:prstGeom>
            <a:noFill/>
            <a:ln w="25400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113" name="Oval 112"/>
            <p:cNvSpPr/>
            <p:nvPr/>
          </p:nvSpPr>
          <p:spPr>
            <a:xfrm>
              <a:off x="10685741" y="5718135"/>
              <a:ext cx="326571" cy="329184"/>
            </a:xfrm>
            <a:prstGeom prst="ellipse">
              <a:avLst/>
            </a:prstGeom>
            <a:noFill/>
            <a:ln w="25400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</p:grpSp>
      <p:grpSp>
        <p:nvGrpSpPr>
          <p:cNvPr id="127" name="Group 126"/>
          <p:cNvGrpSpPr/>
          <p:nvPr/>
        </p:nvGrpSpPr>
        <p:grpSpPr>
          <a:xfrm>
            <a:off x="1944090" y="2316170"/>
            <a:ext cx="6319378" cy="3309402"/>
            <a:chOff x="2592120" y="1945227"/>
            <a:chExt cx="8425837" cy="4412536"/>
          </a:xfrm>
        </p:grpSpPr>
        <p:sp>
          <p:nvSpPr>
            <p:cNvPr id="118" name="Oval 117"/>
            <p:cNvSpPr/>
            <p:nvPr/>
          </p:nvSpPr>
          <p:spPr>
            <a:xfrm>
              <a:off x="2592120" y="1945227"/>
              <a:ext cx="326571" cy="329184"/>
            </a:xfrm>
            <a:prstGeom prst="ellipse">
              <a:avLst/>
            </a:prstGeom>
            <a:noFill/>
            <a:ln w="25400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cxnSp>
          <p:nvCxnSpPr>
            <p:cNvPr id="119" name="Straight Arrow Connector 118"/>
            <p:cNvCxnSpPr>
              <a:stCxn id="118" idx="6"/>
            </p:cNvCxnSpPr>
            <p:nvPr/>
          </p:nvCxnSpPr>
          <p:spPr>
            <a:xfrm>
              <a:off x="2918691" y="2109819"/>
              <a:ext cx="4069131" cy="102804"/>
            </a:xfrm>
            <a:prstGeom prst="straightConnector1">
              <a:avLst/>
            </a:prstGeom>
            <a:ln w="25400">
              <a:solidFill>
                <a:schemeClr val="accent6">
                  <a:lumMod val="75000"/>
                </a:schemeClr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0" name="Straight Arrow Connector 119"/>
            <p:cNvCxnSpPr>
              <a:stCxn id="121" idx="5"/>
              <a:endCxn id="122" idx="2"/>
            </p:cNvCxnSpPr>
            <p:nvPr/>
          </p:nvCxnSpPr>
          <p:spPr>
            <a:xfrm>
              <a:off x="7637781" y="2467010"/>
              <a:ext cx="3053605" cy="3726161"/>
            </a:xfrm>
            <a:prstGeom prst="straightConnector1">
              <a:avLst/>
            </a:prstGeom>
            <a:ln w="25400">
              <a:solidFill>
                <a:schemeClr val="accent6">
                  <a:lumMod val="75000"/>
                </a:schemeClr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1" name="Oval 120"/>
            <p:cNvSpPr/>
            <p:nvPr/>
          </p:nvSpPr>
          <p:spPr>
            <a:xfrm>
              <a:off x="7359035" y="2186034"/>
              <a:ext cx="326571" cy="329184"/>
            </a:xfrm>
            <a:prstGeom prst="ellipse">
              <a:avLst/>
            </a:prstGeom>
            <a:noFill/>
            <a:ln w="25400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122" name="Oval 121"/>
            <p:cNvSpPr/>
            <p:nvPr/>
          </p:nvSpPr>
          <p:spPr>
            <a:xfrm>
              <a:off x="10691386" y="6028579"/>
              <a:ext cx="326571" cy="329184"/>
            </a:xfrm>
            <a:prstGeom prst="ellipse">
              <a:avLst/>
            </a:prstGeom>
            <a:noFill/>
            <a:ln w="25400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</p:grpSp>
      <p:grpSp>
        <p:nvGrpSpPr>
          <p:cNvPr id="145" name="Group 144"/>
          <p:cNvGrpSpPr/>
          <p:nvPr/>
        </p:nvGrpSpPr>
        <p:grpSpPr>
          <a:xfrm>
            <a:off x="1353675" y="2591337"/>
            <a:ext cx="6892858" cy="3258602"/>
            <a:chOff x="1804900" y="2312116"/>
            <a:chExt cx="9190477" cy="4344802"/>
          </a:xfrm>
        </p:grpSpPr>
        <p:sp>
          <p:nvSpPr>
            <p:cNvPr id="129" name="Oval 128"/>
            <p:cNvSpPr/>
            <p:nvPr/>
          </p:nvSpPr>
          <p:spPr>
            <a:xfrm>
              <a:off x="3032385" y="2312116"/>
              <a:ext cx="326571" cy="329184"/>
            </a:xfrm>
            <a:prstGeom prst="ellipse">
              <a:avLst/>
            </a:prstGeom>
            <a:noFill/>
            <a:ln w="25400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cxnSp>
          <p:nvCxnSpPr>
            <p:cNvPr id="130" name="Straight Arrow Connector 129"/>
            <p:cNvCxnSpPr>
              <a:stCxn id="129" idx="3"/>
              <a:endCxn id="13" idx="0"/>
            </p:cNvCxnSpPr>
            <p:nvPr/>
          </p:nvCxnSpPr>
          <p:spPr>
            <a:xfrm flipH="1">
              <a:off x="1997419" y="2593092"/>
              <a:ext cx="1082791" cy="2795796"/>
            </a:xfrm>
            <a:prstGeom prst="straightConnector1">
              <a:avLst/>
            </a:prstGeom>
            <a:ln w="25400">
              <a:solidFill>
                <a:schemeClr val="accent6">
                  <a:lumMod val="75000"/>
                </a:schemeClr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1" name="Straight Arrow Connector 130"/>
            <p:cNvCxnSpPr>
              <a:stCxn id="132" idx="6"/>
              <a:endCxn id="133" idx="2"/>
            </p:cNvCxnSpPr>
            <p:nvPr/>
          </p:nvCxnSpPr>
          <p:spPr>
            <a:xfrm>
              <a:off x="2131471" y="5517159"/>
              <a:ext cx="8537335" cy="975167"/>
            </a:xfrm>
            <a:prstGeom prst="straightConnector1">
              <a:avLst/>
            </a:prstGeom>
            <a:ln w="25400">
              <a:solidFill>
                <a:schemeClr val="accent6">
                  <a:lumMod val="75000"/>
                </a:schemeClr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2" name="Oval 131"/>
            <p:cNvSpPr/>
            <p:nvPr/>
          </p:nvSpPr>
          <p:spPr>
            <a:xfrm>
              <a:off x="1804900" y="5352567"/>
              <a:ext cx="326571" cy="329184"/>
            </a:xfrm>
            <a:prstGeom prst="ellipse">
              <a:avLst/>
            </a:prstGeom>
            <a:noFill/>
            <a:ln w="25400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133" name="Oval 132"/>
            <p:cNvSpPr/>
            <p:nvPr/>
          </p:nvSpPr>
          <p:spPr>
            <a:xfrm>
              <a:off x="10668806" y="6327734"/>
              <a:ext cx="326571" cy="329184"/>
            </a:xfrm>
            <a:prstGeom prst="ellipse">
              <a:avLst/>
            </a:prstGeom>
            <a:noFill/>
            <a:ln w="25400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</p:grpSp>
      <mc:AlternateContent xmlns:mc="http://schemas.openxmlformats.org/markup-compatibility/2006">
        <mc:Choice xmlns:p14="http://schemas.microsoft.com/office/powerpoint/2010/main" Requires="p14">
          <p:contentPart p14:bwMode="auto" r:id="rId9">
            <p14:nvContentPartPr>
              <p14:cNvPr id="2" name="Ink 1"/>
              <p14:cNvContentPartPr/>
              <p14:nvPr/>
            </p14:nvContentPartPr>
            <p14:xfrm>
              <a:off x="82440" y="1612800"/>
              <a:ext cx="8731080" cy="470016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75600" y="1606680"/>
                <a:ext cx="8747280" cy="47149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793246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2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20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20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20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20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20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20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0" dur="20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Table 6"/>
          <p:cNvGraphicFramePr>
            <a:graphicFrameLocks noGrp="1"/>
          </p:cNvGraphicFramePr>
          <p:nvPr/>
        </p:nvGraphicFramePr>
        <p:xfrm>
          <a:off x="2498271" y="3721877"/>
          <a:ext cx="822960" cy="822960"/>
        </p:xfrm>
        <a:graphic>
          <a:graphicData uri="http://schemas.openxmlformats.org/drawingml/2006/table">
            <a:tbl>
              <a:tblPr firstRow="1" bandRow="1">
                <a:tableStyleId>{8A107856-5554-42FB-B03E-39F5DBC370BA}</a:tableStyleId>
              </a:tblPr>
              <a:tblGrid>
                <a:gridCol w="54864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7432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05740">
                <a:tc gridSpan="2"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1</a:t>
                      </a:r>
                    </a:p>
                  </a:txBody>
                  <a:tcPr marL="68580" marR="68580" marT="34290" marB="34290"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US" sz="1200" b="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Row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1</a:t>
                      </a: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Column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1</a:t>
                      </a: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Value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-1</a:t>
                      </a: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8" name="Table 7"/>
          <p:cNvGraphicFramePr>
            <a:graphicFrameLocks noGrp="1"/>
          </p:cNvGraphicFramePr>
          <p:nvPr/>
        </p:nvGraphicFramePr>
        <p:xfrm>
          <a:off x="4285084" y="3178368"/>
          <a:ext cx="822960" cy="822960"/>
        </p:xfrm>
        <a:graphic>
          <a:graphicData uri="http://schemas.openxmlformats.org/drawingml/2006/table">
            <a:tbl>
              <a:tblPr firstRow="1" bandRow="1">
                <a:tableStyleId>{8A107856-5554-42FB-B03E-39F5DBC370BA}</a:tableStyleId>
              </a:tblPr>
              <a:tblGrid>
                <a:gridCol w="54864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7432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05740">
                <a:tc gridSpan="2"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2</a:t>
                      </a:r>
                    </a:p>
                  </a:txBody>
                  <a:tcPr marL="68580" marR="68580" marT="34290" marB="34290"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US" sz="1200" b="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Row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1</a:t>
                      </a: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Column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3</a:t>
                      </a: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Value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-2</a:t>
                      </a: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9" name="Table 8"/>
          <p:cNvGraphicFramePr>
            <a:graphicFrameLocks noGrp="1"/>
          </p:cNvGraphicFramePr>
          <p:nvPr/>
        </p:nvGraphicFramePr>
        <p:xfrm>
          <a:off x="3643604" y="4258386"/>
          <a:ext cx="822960" cy="822960"/>
        </p:xfrm>
        <a:graphic>
          <a:graphicData uri="http://schemas.openxmlformats.org/drawingml/2006/table">
            <a:tbl>
              <a:tblPr firstRow="1" bandRow="1">
                <a:tableStyleId>{8A107856-5554-42FB-B03E-39F5DBC370BA}</a:tableStyleId>
              </a:tblPr>
              <a:tblGrid>
                <a:gridCol w="54864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7432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05740">
                <a:tc gridSpan="2"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3</a:t>
                      </a:r>
                    </a:p>
                  </a:txBody>
                  <a:tcPr marL="68580" marR="68580" marT="34290" marB="34290"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US" sz="1200" b="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Row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2</a:t>
                      </a: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Column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1</a:t>
                      </a: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Value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2</a:t>
                      </a: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5388429" y="4015790"/>
          <a:ext cx="822960" cy="822960"/>
        </p:xfrm>
        <a:graphic>
          <a:graphicData uri="http://schemas.openxmlformats.org/drawingml/2006/table">
            <a:tbl>
              <a:tblPr firstRow="1" bandRow="1">
                <a:tableStyleId>{8A107856-5554-42FB-B03E-39F5DBC370BA}</a:tableStyleId>
              </a:tblPr>
              <a:tblGrid>
                <a:gridCol w="54864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7432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05740">
                <a:tc gridSpan="2"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4</a:t>
                      </a:r>
                    </a:p>
                  </a:txBody>
                  <a:tcPr marL="68580" marR="68580" marT="34290" marB="34290"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US" sz="1200" b="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Row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2</a:t>
                      </a: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Column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2</a:t>
                      </a: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Value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8</a:t>
                      </a: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11" name="Table 10"/>
          <p:cNvGraphicFramePr>
            <a:graphicFrameLocks noGrp="1"/>
          </p:cNvGraphicFramePr>
          <p:nvPr/>
        </p:nvGraphicFramePr>
        <p:xfrm>
          <a:off x="5237498" y="2515461"/>
          <a:ext cx="822960" cy="822960"/>
        </p:xfrm>
        <a:graphic>
          <a:graphicData uri="http://schemas.openxmlformats.org/drawingml/2006/table">
            <a:tbl>
              <a:tblPr firstRow="1" bandRow="1">
                <a:tableStyleId>{8A107856-5554-42FB-B03E-39F5DBC370BA}</a:tableStyleId>
              </a:tblPr>
              <a:tblGrid>
                <a:gridCol w="54864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7432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05740">
                <a:tc gridSpan="2"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5</a:t>
                      </a:r>
                    </a:p>
                  </a:txBody>
                  <a:tcPr marL="68580" marR="68580" marT="34290" marB="34290"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US" sz="1200" b="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Row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2</a:t>
                      </a: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Column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4</a:t>
                      </a: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Value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1</a:t>
                      </a: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12" name="Table 11"/>
          <p:cNvGraphicFramePr>
            <a:graphicFrameLocks noGrp="1"/>
          </p:cNvGraphicFramePr>
          <p:nvPr/>
        </p:nvGraphicFramePr>
        <p:xfrm>
          <a:off x="3027784" y="2606868"/>
          <a:ext cx="822960" cy="822960"/>
        </p:xfrm>
        <a:graphic>
          <a:graphicData uri="http://schemas.openxmlformats.org/drawingml/2006/table">
            <a:tbl>
              <a:tblPr firstRow="1" bandRow="1">
                <a:tableStyleId>{8A107856-5554-42FB-B03E-39F5DBC370BA}</a:tableStyleId>
              </a:tblPr>
              <a:tblGrid>
                <a:gridCol w="54864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7432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05740">
                <a:tc gridSpan="2"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6</a:t>
                      </a:r>
                    </a:p>
                  </a:txBody>
                  <a:tcPr marL="68580" marR="68580" marT="34290" marB="34290"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US" sz="1200" b="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Row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3</a:t>
                      </a: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Column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3</a:t>
                      </a: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Value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3</a:t>
                      </a: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13" name="Table 12"/>
          <p:cNvGraphicFramePr>
            <a:graphicFrameLocks noGrp="1"/>
          </p:cNvGraphicFramePr>
          <p:nvPr/>
        </p:nvGraphicFramePr>
        <p:xfrm>
          <a:off x="1086584" y="4898916"/>
          <a:ext cx="822960" cy="822960"/>
        </p:xfrm>
        <a:graphic>
          <a:graphicData uri="http://schemas.openxmlformats.org/drawingml/2006/table">
            <a:tbl>
              <a:tblPr firstRow="1" bandRow="1">
                <a:tableStyleId>{8A107856-5554-42FB-B03E-39F5DBC370BA}</a:tableStyleId>
              </a:tblPr>
              <a:tblGrid>
                <a:gridCol w="54864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7432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05740">
                <a:tc gridSpan="2"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7</a:t>
                      </a:r>
                    </a:p>
                  </a:txBody>
                  <a:tcPr marL="68580" marR="68580" marT="34290" marB="34290"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US" sz="1200" b="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Row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3</a:t>
                      </a: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Column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5</a:t>
                      </a: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Value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-2</a:t>
                      </a: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14" name="Table 13"/>
          <p:cNvGraphicFramePr>
            <a:graphicFrameLocks noGrp="1"/>
          </p:cNvGraphicFramePr>
          <p:nvPr/>
        </p:nvGraphicFramePr>
        <p:xfrm>
          <a:off x="6526763" y="3663560"/>
          <a:ext cx="822960" cy="822960"/>
        </p:xfrm>
        <a:graphic>
          <a:graphicData uri="http://schemas.openxmlformats.org/drawingml/2006/table">
            <a:tbl>
              <a:tblPr firstRow="1" bandRow="1">
                <a:tableStyleId>{8A107856-5554-42FB-B03E-39F5DBC370BA}</a:tableStyleId>
              </a:tblPr>
              <a:tblGrid>
                <a:gridCol w="54864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7432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05740">
                <a:tc gridSpan="2"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8</a:t>
                      </a:r>
                    </a:p>
                  </a:txBody>
                  <a:tcPr marL="68580" marR="68580" marT="34290" marB="34290"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US" sz="1200" b="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Row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4</a:t>
                      </a: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Column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2</a:t>
                      </a: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Value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-3</a:t>
                      </a: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15" name="Table 14"/>
          <p:cNvGraphicFramePr>
            <a:graphicFrameLocks noGrp="1"/>
          </p:cNvGraphicFramePr>
          <p:nvPr/>
        </p:nvGraphicFramePr>
        <p:xfrm>
          <a:off x="5027817" y="5029025"/>
          <a:ext cx="822960" cy="822960"/>
        </p:xfrm>
        <a:graphic>
          <a:graphicData uri="http://schemas.openxmlformats.org/drawingml/2006/table">
            <a:tbl>
              <a:tblPr firstRow="1" bandRow="1">
                <a:tableStyleId>{8A107856-5554-42FB-B03E-39F5DBC370BA}</a:tableStyleId>
              </a:tblPr>
              <a:tblGrid>
                <a:gridCol w="54864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7432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05740">
                <a:tc gridSpan="2"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9</a:t>
                      </a:r>
                    </a:p>
                  </a:txBody>
                  <a:tcPr marL="68580" marR="68580" marT="34290" marB="34290"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US" sz="1200" b="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Row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4</a:t>
                      </a: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Column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3</a:t>
                      </a: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Value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2</a:t>
                      </a: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16" name="Table 15"/>
          <p:cNvGraphicFramePr>
            <a:graphicFrameLocks noGrp="1"/>
          </p:cNvGraphicFramePr>
          <p:nvPr>
            <p:extLst/>
          </p:nvPr>
        </p:nvGraphicFramePr>
        <p:xfrm>
          <a:off x="2608079" y="4957405"/>
          <a:ext cx="822960" cy="822960"/>
        </p:xfrm>
        <a:graphic>
          <a:graphicData uri="http://schemas.openxmlformats.org/drawingml/2006/table">
            <a:tbl>
              <a:tblPr firstRow="1" bandRow="1">
                <a:tableStyleId>{8A107856-5554-42FB-B03E-39F5DBC370BA}</a:tableStyleId>
              </a:tblPr>
              <a:tblGrid>
                <a:gridCol w="54864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7432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05740">
                <a:tc gridSpan="2"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10</a:t>
                      </a:r>
                    </a:p>
                  </a:txBody>
                  <a:tcPr marL="68580" marR="68580" marT="34290" marB="34290"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US" sz="1200" b="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Row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5</a:t>
                      </a: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Column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1</a:t>
                      </a: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Value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1</a:t>
                      </a: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17" name="Table 16"/>
          <p:cNvGraphicFramePr>
            <a:graphicFrameLocks noGrp="1"/>
          </p:cNvGraphicFramePr>
          <p:nvPr/>
        </p:nvGraphicFramePr>
        <p:xfrm>
          <a:off x="546791" y="3824772"/>
          <a:ext cx="822960" cy="822960"/>
        </p:xfrm>
        <a:graphic>
          <a:graphicData uri="http://schemas.openxmlformats.org/drawingml/2006/table">
            <a:tbl>
              <a:tblPr firstRow="1" bandRow="1">
                <a:tableStyleId>{8A107856-5554-42FB-B03E-39F5DBC370BA}</a:tableStyleId>
              </a:tblPr>
              <a:tblGrid>
                <a:gridCol w="54864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7432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05740">
                <a:tc gridSpan="2"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11</a:t>
                      </a:r>
                    </a:p>
                  </a:txBody>
                  <a:tcPr marL="68580" marR="68580" marT="34290" marB="34290"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US" sz="1200" b="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Row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5</a:t>
                      </a: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Column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2</a:t>
                      </a: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Value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2</a:t>
                      </a: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18" name="Table 17"/>
          <p:cNvGraphicFramePr>
            <a:graphicFrameLocks noGrp="1"/>
          </p:cNvGraphicFramePr>
          <p:nvPr>
            <p:extLst/>
          </p:nvPr>
        </p:nvGraphicFramePr>
        <p:xfrm>
          <a:off x="6801673" y="2594600"/>
          <a:ext cx="822960" cy="822960"/>
        </p:xfrm>
        <a:graphic>
          <a:graphicData uri="http://schemas.openxmlformats.org/drawingml/2006/table">
            <a:tbl>
              <a:tblPr firstRow="1" bandRow="1">
                <a:tableStyleId>{8A107856-5554-42FB-B03E-39F5DBC370BA}</a:tableStyleId>
              </a:tblPr>
              <a:tblGrid>
                <a:gridCol w="54864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7432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05740">
                <a:tc gridSpan="2"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12</a:t>
                      </a:r>
                    </a:p>
                  </a:txBody>
                  <a:tcPr marL="68580" marR="68580" marT="34290" marB="34290"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US" sz="1200" b="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Row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5</a:t>
                      </a: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Column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5</a:t>
                      </a: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Value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-4</a:t>
                      </a: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510852" y="1361103"/>
            <a:ext cx="13095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Next in Row</a:t>
            </a:r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/>
        </p:nvGraphicFramePr>
        <p:xfrm>
          <a:off x="637787" y="2061458"/>
          <a:ext cx="1926717" cy="1294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Equation" r:id="rId3" imgW="1701720" imgH="1143000" progId="Equation.DSMT4">
                  <p:embed/>
                </p:oleObj>
              </mc:Choice>
              <mc:Fallback>
                <p:oleObj name="Equation" r:id="rId3" imgW="1701720" imgH="1143000" progId="Equation.DSMT4">
                  <p:embed/>
                  <p:pic>
                    <p:nvPicPr>
                      <p:cNvPr id="27" name="Object 2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37787" y="2061458"/>
                        <a:ext cx="1926717" cy="12940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" name="Object 86"/>
          <p:cNvGraphicFramePr>
            <a:graphicFrameLocks noChangeAspect="1"/>
          </p:cNvGraphicFramePr>
          <p:nvPr>
            <p:extLst/>
          </p:nvPr>
        </p:nvGraphicFramePr>
        <p:xfrm>
          <a:off x="7780735" y="2397919"/>
          <a:ext cx="813197" cy="28825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Equation" r:id="rId5" imgW="774360" imgH="2743200" progId="Equation.DSMT4">
                  <p:embed/>
                </p:oleObj>
              </mc:Choice>
              <mc:Fallback>
                <p:oleObj name="Equation" r:id="rId5" imgW="774360" imgH="2743200" progId="Equation.DSMT4">
                  <p:embed/>
                  <p:pic>
                    <p:nvPicPr>
                      <p:cNvPr id="87" name="Object 8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780735" y="2397919"/>
                        <a:ext cx="813197" cy="28825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/>
          <p:nvPr/>
        </p:nvSpPr>
        <p:spPr>
          <a:xfrm>
            <a:off x="8307268" y="2448983"/>
            <a:ext cx="211667" cy="211667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88" name="Rectangle 87"/>
          <p:cNvSpPr/>
          <p:nvPr/>
        </p:nvSpPr>
        <p:spPr>
          <a:xfrm>
            <a:off x="8307268" y="2661255"/>
            <a:ext cx="211667" cy="211667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89" name="Rectangle 88"/>
          <p:cNvSpPr/>
          <p:nvPr/>
        </p:nvSpPr>
        <p:spPr>
          <a:xfrm>
            <a:off x="8307268" y="2878191"/>
            <a:ext cx="211667" cy="211667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91" name="Rectangle 90"/>
          <p:cNvSpPr/>
          <p:nvPr/>
        </p:nvSpPr>
        <p:spPr>
          <a:xfrm>
            <a:off x="8307268" y="3151111"/>
            <a:ext cx="211667" cy="211667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92" name="Rectangle 91"/>
          <p:cNvSpPr/>
          <p:nvPr/>
        </p:nvSpPr>
        <p:spPr>
          <a:xfrm>
            <a:off x="8307268" y="4343098"/>
            <a:ext cx="211667" cy="211667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93" name="Rectangle 92"/>
          <p:cNvSpPr/>
          <p:nvPr/>
        </p:nvSpPr>
        <p:spPr>
          <a:xfrm>
            <a:off x="8307268" y="3363383"/>
            <a:ext cx="211667" cy="211667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99" name="Rectangle 98"/>
          <p:cNvSpPr/>
          <p:nvPr/>
        </p:nvSpPr>
        <p:spPr>
          <a:xfrm>
            <a:off x="8307268" y="3652633"/>
            <a:ext cx="211667" cy="211667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102" name="Rectangle 101"/>
          <p:cNvSpPr/>
          <p:nvPr/>
        </p:nvSpPr>
        <p:spPr>
          <a:xfrm>
            <a:off x="8307268" y="3827581"/>
            <a:ext cx="211667" cy="211667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103" name="Rectangle 102"/>
          <p:cNvSpPr/>
          <p:nvPr/>
        </p:nvSpPr>
        <p:spPr>
          <a:xfrm>
            <a:off x="8307268" y="4074842"/>
            <a:ext cx="211667" cy="211667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106" name="Rectangle 105"/>
          <p:cNvSpPr/>
          <p:nvPr/>
        </p:nvSpPr>
        <p:spPr>
          <a:xfrm>
            <a:off x="8307268" y="4585693"/>
            <a:ext cx="211667" cy="211667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107" name="Rectangle 106"/>
          <p:cNvSpPr/>
          <p:nvPr/>
        </p:nvSpPr>
        <p:spPr>
          <a:xfrm>
            <a:off x="8307268" y="4783969"/>
            <a:ext cx="211667" cy="211667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108" name="Rectangle 107"/>
          <p:cNvSpPr/>
          <p:nvPr/>
        </p:nvSpPr>
        <p:spPr>
          <a:xfrm>
            <a:off x="8307268" y="5042893"/>
            <a:ext cx="211667" cy="211667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cxnSp>
        <p:nvCxnSpPr>
          <p:cNvPr id="20" name="Straight Arrow Connector 19"/>
          <p:cNvCxnSpPr>
            <a:endCxn id="8" idx="1"/>
          </p:cNvCxnSpPr>
          <p:nvPr/>
        </p:nvCxnSpPr>
        <p:spPr>
          <a:xfrm flipV="1">
            <a:off x="3317033" y="3589848"/>
            <a:ext cx="968051" cy="535449"/>
          </a:xfrm>
          <a:prstGeom prst="straightConnector1">
            <a:avLst/>
          </a:prstGeom>
          <a:ln w="25400">
            <a:solidFill>
              <a:schemeClr val="accent2">
                <a:lumMod val="75000"/>
              </a:scheme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3" name="Group 22"/>
          <p:cNvGrpSpPr/>
          <p:nvPr/>
        </p:nvGrpSpPr>
        <p:grpSpPr>
          <a:xfrm>
            <a:off x="5116199" y="3464986"/>
            <a:ext cx="672135" cy="300082"/>
            <a:chOff x="6821599" y="3476978"/>
            <a:chExt cx="896180" cy="400108"/>
          </a:xfrm>
        </p:grpSpPr>
        <p:cxnSp>
          <p:nvCxnSpPr>
            <p:cNvPr id="114" name="Straight Arrow Connector 113"/>
            <p:cNvCxnSpPr/>
            <p:nvPr/>
          </p:nvCxnSpPr>
          <p:spPr>
            <a:xfrm flipV="1">
              <a:off x="6821599" y="3646311"/>
              <a:ext cx="527468" cy="5529"/>
            </a:xfrm>
            <a:prstGeom prst="straightConnector1">
              <a:avLst/>
            </a:prstGeom>
            <a:ln w="25400">
              <a:solidFill>
                <a:schemeClr val="accent2">
                  <a:lumMod val="75000"/>
                </a:schemeClr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TextBox 21"/>
            <p:cNvSpPr txBox="1"/>
            <p:nvPr/>
          </p:nvSpPr>
          <p:spPr>
            <a:xfrm>
              <a:off x="7281334" y="3476978"/>
              <a:ext cx="436445" cy="40010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350" dirty="0">
                  <a:solidFill>
                    <a:prstClr val="black"/>
                  </a:solidFill>
                  <a:latin typeface="Calibri" panose="020F0502020204030204"/>
                  <a:sym typeface="Symbol" panose="05050102010706020507" pitchFamily="18" charset="2"/>
                </a:rPr>
                <a:t></a:t>
              </a:r>
              <a:endParaRPr lang="en-US" sz="1350" dirty="0">
                <a:solidFill>
                  <a:prstClr val="black"/>
                </a:solidFill>
                <a:latin typeface="Calibri" panose="020F0502020204030204"/>
              </a:endParaRPr>
            </a:p>
          </p:txBody>
        </p:sp>
      </p:grpSp>
      <p:cxnSp>
        <p:nvCxnSpPr>
          <p:cNvPr id="115" name="Straight Arrow Connector 114"/>
          <p:cNvCxnSpPr>
            <a:endCxn id="10" idx="1"/>
          </p:cNvCxnSpPr>
          <p:nvPr/>
        </p:nvCxnSpPr>
        <p:spPr>
          <a:xfrm flipV="1">
            <a:off x="4472733" y="4427270"/>
            <a:ext cx="915696" cy="244127"/>
          </a:xfrm>
          <a:prstGeom prst="straightConnector1">
            <a:avLst/>
          </a:prstGeom>
          <a:ln w="25400">
            <a:solidFill>
              <a:schemeClr val="accent2">
                <a:lumMod val="75000"/>
              </a:scheme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7" name="Straight Arrow Connector 116"/>
          <p:cNvCxnSpPr>
            <a:endCxn id="11" idx="2"/>
          </p:cNvCxnSpPr>
          <p:nvPr/>
        </p:nvCxnSpPr>
        <p:spPr>
          <a:xfrm flipH="1" flipV="1">
            <a:off x="5648977" y="3338421"/>
            <a:ext cx="157256" cy="668343"/>
          </a:xfrm>
          <a:prstGeom prst="straightConnector1">
            <a:avLst/>
          </a:prstGeom>
          <a:ln w="25400">
            <a:solidFill>
              <a:schemeClr val="accent2">
                <a:lumMod val="75000"/>
              </a:scheme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23" name="Group 122"/>
          <p:cNvGrpSpPr/>
          <p:nvPr/>
        </p:nvGrpSpPr>
        <p:grpSpPr>
          <a:xfrm>
            <a:off x="6060233" y="2800353"/>
            <a:ext cx="672135" cy="300082"/>
            <a:chOff x="6821599" y="3476978"/>
            <a:chExt cx="896180" cy="400108"/>
          </a:xfrm>
        </p:grpSpPr>
        <p:cxnSp>
          <p:nvCxnSpPr>
            <p:cNvPr id="124" name="Straight Arrow Connector 123"/>
            <p:cNvCxnSpPr/>
            <p:nvPr/>
          </p:nvCxnSpPr>
          <p:spPr>
            <a:xfrm flipV="1">
              <a:off x="6821599" y="3646311"/>
              <a:ext cx="527468" cy="5529"/>
            </a:xfrm>
            <a:prstGeom prst="straightConnector1">
              <a:avLst/>
            </a:prstGeom>
            <a:ln w="25400">
              <a:solidFill>
                <a:schemeClr val="accent2">
                  <a:lumMod val="75000"/>
                </a:schemeClr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5" name="TextBox 124"/>
            <p:cNvSpPr txBox="1"/>
            <p:nvPr/>
          </p:nvSpPr>
          <p:spPr>
            <a:xfrm>
              <a:off x="7281334" y="3476978"/>
              <a:ext cx="436445" cy="40010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350" dirty="0">
                  <a:solidFill>
                    <a:prstClr val="black"/>
                  </a:solidFill>
                  <a:latin typeface="Calibri" panose="020F0502020204030204"/>
                  <a:sym typeface="Symbol" panose="05050102010706020507" pitchFamily="18" charset="2"/>
                </a:rPr>
                <a:t></a:t>
              </a:r>
              <a:endParaRPr lang="en-US" sz="1350" dirty="0">
                <a:solidFill>
                  <a:prstClr val="black"/>
                </a:solidFill>
                <a:latin typeface="Calibri" panose="020F0502020204030204"/>
              </a:endParaRPr>
            </a:p>
          </p:txBody>
        </p:sp>
      </p:grpSp>
      <p:cxnSp>
        <p:nvCxnSpPr>
          <p:cNvPr id="126" name="Straight Arrow Connector 125"/>
          <p:cNvCxnSpPr>
            <a:endCxn id="13" idx="0"/>
          </p:cNvCxnSpPr>
          <p:nvPr/>
        </p:nvCxnSpPr>
        <p:spPr>
          <a:xfrm flipH="1">
            <a:off x="1498065" y="3426798"/>
            <a:ext cx="1950202" cy="1472118"/>
          </a:xfrm>
          <a:prstGeom prst="straightConnector1">
            <a:avLst/>
          </a:prstGeom>
          <a:ln w="25400">
            <a:solidFill>
              <a:schemeClr val="accent2">
                <a:lumMod val="75000"/>
              </a:scheme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28" name="Group 127"/>
          <p:cNvGrpSpPr/>
          <p:nvPr/>
        </p:nvGrpSpPr>
        <p:grpSpPr>
          <a:xfrm>
            <a:off x="1915799" y="5183719"/>
            <a:ext cx="672135" cy="300082"/>
            <a:chOff x="6821599" y="3476978"/>
            <a:chExt cx="896180" cy="400108"/>
          </a:xfrm>
        </p:grpSpPr>
        <p:cxnSp>
          <p:nvCxnSpPr>
            <p:cNvPr id="134" name="Straight Arrow Connector 133"/>
            <p:cNvCxnSpPr/>
            <p:nvPr/>
          </p:nvCxnSpPr>
          <p:spPr>
            <a:xfrm flipV="1">
              <a:off x="6821599" y="3646311"/>
              <a:ext cx="527468" cy="5529"/>
            </a:xfrm>
            <a:prstGeom prst="straightConnector1">
              <a:avLst/>
            </a:prstGeom>
            <a:ln w="25400">
              <a:solidFill>
                <a:schemeClr val="accent2">
                  <a:lumMod val="75000"/>
                </a:schemeClr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5" name="TextBox 134"/>
            <p:cNvSpPr txBox="1"/>
            <p:nvPr/>
          </p:nvSpPr>
          <p:spPr>
            <a:xfrm>
              <a:off x="7281334" y="3476978"/>
              <a:ext cx="436445" cy="40010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350" dirty="0">
                  <a:solidFill>
                    <a:prstClr val="black"/>
                  </a:solidFill>
                  <a:latin typeface="Calibri" panose="020F0502020204030204"/>
                  <a:sym typeface="Symbol" panose="05050102010706020507" pitchFamily="18" charset="2"/>
                </a:rPr>
                <a:t></a:t>
              </a:r>
              <a:endParaRPr lang="en-US" sz="1350" dirty="0">
                <a:solidFill>
                  <a:prstClr val="black"/>
                </a:solidFill>
                <a:latin typeface="Calibri" panose="020F0502020204030204"/>
              </a:endParaRPr>
            </a:p>
          </p:txBody>
        </p:sp>
      </p:grpSp>
      <p:cxnSp>
        <p:nvCxnSpPr>
          <p:cNvPr id="136" name="Straight Arrow Connector 135"/>
          <p:cNvCxnSpPr>
            <a:endCxn id="15" idx="0"/>
          </p:cNvCxnSpPr>
          <p:nvPr/>
        </p:nvCxnSpPr>
        <p:spPr>
          <a:xfrm flipH="1">
            <a:off x="5439297" y="4074499"/>
            <a:ext cx="1095070" cy="954527"/>
          </a:xfrm>
          <a:prstGeom prst="straightConnector1">
            <a:avLst/>
          </a:prstGeom>
          <a:ln w="25400">
            <a:solidFill>
              <a:schemeClr val="accent2">
                <a:lumMod val="75000"/>
              </a:scheme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37" name="Group 136"/>
          <p:cNvGrpSpPr/>
          <p:nvPr/>
        </p:nvGrpSpPr>
        <p:grpSpPr>
          <a:xfrm>
            <a:off x="5840099" y="5314953"/>
            <a:ext cx="672135" cy="300082"/>
            <a:chOff x="6821599" y="3476978"/>
            <a:chExt cx="896180" cy="400108"/>
          </a:xfrm>
        </p:grpSpPr>
        <p:cxnSp>
          <p:nvCxnSpPr>
            <p:cNvPr id="138" name="Straight Arrow Connector 137"/>
            <p:cNvCxnSpPr/>
            <p:nvPr/>
          </p:nvCxnSpPr>
          <p:spPr>
            <a:xfrm flipV="1">
              <a:off x="6821599" y="3646311"/>
              <a:ext cx="527468" cy="5529"/>
            </a:xfrm>
            <a:prstGeom prst="straightConnector1">
              <a:avLst/>
            </a:prstGeom>
            <a:ln w="25400">
              <a:solidFill>
                <a:schemeClr val="accent2">
                  <a:lumMod val="75000"/>
                </a:schemeClr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9" name="TextBox 138"/>
            <p:cNvSpPr txBox="1"/>
            <p:nvPr/>
          </p:nvSpPr>
          <p:spPr>
            <a:xfrm>
              <a:off x="7281334" y="3476978"/>
              <a:ext cx="436445" cy="40010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350" dirty="0">
                  <a:solidFill>
                    <a:prstClr val="black"/>
                  </a:solidFill>
                  <a:latin typeface="Calibri" panose="020F0502020204030204"/>
                  <a:sym typeface="Symbol" panose="05050102010706020507" pitchFamily="18" charset="2"/>
                </a:rPr>
                <a:t></a:t>
              </a:r>
              <a:endParaRPr lang="en-US" sz="1350" dirty="0">
                <a:solidFill>
                  <a:prstClr val="black"/>
                </a:solidFill>
                <a:latin typeface="Calibri" panose="020F0502020204030204"/>
              </a:endParaRPr>
            </a:p>
          </p:txBody>
        </p:sp>
      </p:grpSp>
      <p:cxnSp>
        <p:nvCxnSpPr>
          <p:cNvPr id="140" name="Straight Arrow Connector 139"/>
          <p:cNvCxnSpPr>
            <a:endCxn id="17" idx="3"/>
          </p:cNvCxnSpPr>
          <p:nvPr/>
        </p:nvCxnSpPr>
        <p:spPr>
          <a:xfrm flipH="1" flipV="1">
            <a:off x="1369750" y="4236252"/>
            <a:ext cx="1240316" cy="1137878"/>
          </a:xfrm>
          <a:prstGeom prst="straightConnector1">
            <a:avLst/>
          </a:prstGeom>
          <a:ln w="25400">
            <a:solidFill>
              <a:schemeClr val="accent2">
                <a:lumMod val="75000"/>
              </a:scheme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1" name="Straight Arrow Connector 140"/>
          <p:cNvCxnSpPr>
            <a:endCxn id="18" idx="1"/>
          </p:cNvCxnSpPr>
          <p:nvPr/>
        </p:nvCxnSpPr>
        <p:spPr>
          <a:xfrm flipV="1">
            <a:off x="1373933" y="3006081"/>
            <a:ext cx="5427740" cy="1038784"/>
          </a:xfrm>
          <a:prstGeom prst="straightConnector1">
            <a:avLst/>
          </a:prstGeom>
          <a:ln w="25400">
            <a:solidFill>
              <a:schemeClr val="accent2">
                <a:lumMod val="75000"/>
              </a:scheme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42" name="Group 141"/>
          <p:cNvGrpSpPr/>
          <p:nvPr/>
        </p:nvGrpSpPr>
        <p:grpSpPr>
          <a:xfrm>
            <a:off x="7630799" y="2880786"/>
            <a:ext cx="672135" cy="300082"/>
            <a:chOff x="6821599" y="3476978"/>
            <a:chExt cx="896180" cy="400108"/>
          </a:xfrm>
        </p:grpSpPr>
        <p:cxnSp>
          <p:nvCxnSpPr>
            <p:cNvPr id="143" name="Straight Arrow Connector 142"/>
            <p:cNvCxnSpPr/>
            <p:nvPr/>
          </p:nvCxnSpPr>
          <p:spPr>
            <a:xfrm flipV="1">
              <a:off x="6821599" y="3646311"/>
              <a:ext cx="527468" cy="5529"/>
            </a:xfrm>
            <a:prstGeom prst="straightConnector1">
              <a:avLst/>
            </a:prstGeom>
            <a:ln w="25400">
              <a:solidFill>
                <a:schemeClr val="accent2">
                  <a:lumMod val="75000"/>
                </a:schemeClr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4" name="TextBox 143"/>
            <p:cNvSpPr txBox="1"/>
            <p:nvPr/>
          </p:nvSpPr>
          <p:spPr>
            <a:xfrm>
              <a:off x="7281334" y="3476978"/>
              <a:ext cx="436445" cy="40010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350" dirty="0">
                  <a:solidFill>
                    <a:prstClr val="black"/>
                  </a:solidFill>
                  <a:latin typeface="Calibri" panose="020F0502020204030204"/>
                  <a:sym typeface="Symbol" panose="05050102010706020507" pitchFamily="18" charset="2"/>
                </a:rPr>
                <a:t></a:t>
              </a:r>
              <a:endParaRPr lang="en-US" sz="1350" dirty="0">
                <a:solidFill>
                  <a:prstClr val="black"/>
                </a:solidFill>
                <a:latin typeface="Calibri" panose="020F0502020204030204"/>
              </a:endParaRPr>
            </a:p>
          </p:txBody>
        </p:sp>
      </p:grpSp>
      <p:graphicFrame>
        <p:nvGraphicFramePr>
          <p:cNvPr id="146" name="Object 145"/>
          <p:cNvGraphicFramePr>
            <a:graphicFrameLocks noChangeAspect="1"/>
          </p:cNvGraphicFramePr>
          <p:nvPr>
            <p:extLst/>
          </p:nvPr>
        </p:nvGraphicFramePr>
        <p:xfrm>
          <a:off x="3818638" y="1251040"/>
          <a:ext cx="775097" cy="12013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Equation" r:id="rId7" imgW="736560" imgH="1143000" progId="Equation.DSMT4">
                  <p:embed/>
                </p:oleObj>
              </mc:Choice>
              <mc:Fallback>
                <p:oleObj name="Equation" r:id="rId7" imgW="736560" imgH="1143000" progId="Equation.DSMT4">
                  <p:embed/>
                  <p:pic>
                    <p:nvPicPr>
                      <p:cNvPr id="146" name="Object 14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818638" y="1251040"/>
                        <a:ext cx="775097" cy="12013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>
            <a:extLst>
              <a:ext uri="{FF2B5EF4-FFF2-40B4-BE49-F238E27FC236}">
                <a16:creationId xmlns:a16="http://schemas.microsoft.com/office/drawing/2014/main" id="{DFF79DD8-C841-43A9-B22D-8A39B0629644}"/>
              </a:ext>
            </a:extLst>
          </p:cNvPr>
          <p:cNvSpPr txBox="1"/>
          <p:nvPr/>
        </p:nvSpPr>
        <p:spPr>
          <a:xfrm>
            <a:off x="7851599" y="1432938"/>
            <a:ext cx="96929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highlight>
                  <a:srgbClr val="FFFF00"/>
                </a:highlight>
              </a:rPr>
              <a:t>Correct </a:t>
            </a:r>
          </a:p>
        </p:txBody>
      </p:sp>
      <p:sp>
        <p:nvSpPr>
          <p:cNvPr id="4" name="Arrow: Down 3">
            <a:extLst>
              <a:ext uri="{FF2B5EF4-FFF2-40B4-BE49-F238E27FC236}">
                <a16:creationId xmlns:a16="http://schemas.microsoft.com/office/drawing/2014/main" id="{DC6619A9-56BE-4567-A4D2-CD7163F92540}"/>
              </a:ext>
            </a:extLst>
          </p:cNvPr>
          <p:cNvSpPr/>
          <p:nvPr/>
        </p:nvSpPr>
        <p:spPr>
          <a:xfrm>
            <a:off x="8302934" y="1908320"/>
            <a:ext cx="203279" cy="323158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9">
            <p14:nvContentPartPr>
              <p14:cNvPr id="6" name="Ink 5"/>
              <p14:cNvContentPartPr/>
              <p14:nvPr/>
            </p14:nvContentPartPr>
            <p14:xfrm>
              <a:off x="1016640" y="2015280"/>
              <a:ext cx="8047440" cy="4447800"/>
            </p14:xfrm>
          </p:contentPart>
        </mc:Choice>
        <mc:Fallback>
          <p:pic>
            <p:nvPicPr>
              <p:cNvPr id="6" name="Ink 5"/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1013040" y="2010960"/>
                <a:ext cx="8061120" cy="44632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1922669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88" grpId="0" animBg="1"/>
      <p:bldP spid="89" grpId="0" animBg="1"/>
      <p:bldP spid="91" grpId="0" animBg="1"/>
      <p:bldP spid="92" grpId="0" animBg="1"/>
      <p:bldP spid="93" grpId="0" animBg="1"/>
      <p:bldP spid="99" grpId="0" animBg="1"/>
      <p:bldP spid="102" grpId="0" animBg="1"/>
      <p:bldP spid="103" grpId="0" animBg="1"/>
      <p:bldP spid="106" grpId="0" animBg="1"/>
      <p:bldP spid="107" grpId="0" animBg="1"/>
      <p:bldP spid="108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Table 6"/>
          <p:cNvGraphicFramePr>
            <a:graphicFrameLocks noGrp="1"/>
          </p:cNvGraphicFramePr>
          <p:nvPr/>
        </p:nvGraphicFramePr>
        <p:xfrm>
          <a:off x="2498271" y="3721877"/>
          <a:ext cx="822960" cy="822960"/>
        </p:xfrm>
        <a:graphic>
          <a:graphicData uri="http://schemas.openxmlformats.org/drawingml/2006/table">
            <a:tbl>
              <a:tblPr firstRow="1" bandRow="1">
                <a:tableStyleId>{8A107856-5554-42FB-B03E-39F5DBC370BA}</a:tableStyleId>
              </a:tblPr>
              <a:tblGrid>
                <a:gridCol w="54864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7432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05740">
                <a:tc gridSpan="2"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1</a:t>
                      </a:r>
                    </a:p>
                  </a:txBody>
                  <a:tcPr marL="68580" marR="68580" marT="34290" marB="34290"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US" sz="1200" b="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Row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1</a:t>
                      </a: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Column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1</a:t>
                      </a: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Value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-1</a:t>
                      </a: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8" name="Table 7"/>
          <p:cNvGraphicFramePr>
            <a:graphicFrameLocks noGrp="1"/>
          </p:cNvGraphicFramePr>
          <p:nvPr/>
        </p:nvGraphicFramePr>
        <p:xfrm>
          <a:off x="4285084" y="3178368"/>
          <a:ext cx="822960" cy="822960"/>
        </p:xfrm>
        <a:graphic>
          <a:graphicData uri="http://schemas.openxmlformats.org/drawingml/2006/table">
            <a:tbl>
              <a:tblPr firstRow="1" bandRow="1">
                <a:tableStyleId>{8A107856-5554-42FB-B03E-39F5DBC370BA}</a:tableStyleId>
              </a:tblPr>
              <a:tblGrid>
                <a:gridCol w="54864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7432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05740">
                <a:tc gridSpan="2"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2</a:t>
                      </a:r>
                    </a:p>
                  </a:txBody>
                  <a:tcPr marL="68580" marR="68580" marT="34290" marB="34290"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US" sz="1200" b="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Row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1</a:t>
                      </a: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Column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3</a:t>
                      </a: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Value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-2</a:t>
                      </a: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9" name="Table 8"/>
          <p:cNvGraphicFramePr>
            <a:graphicFrameLocks noGrp="1"/>
          </p:cNvGraphicFramePr>
          <p:nvPr/>
        </p:nvGraphicFramePr>
        <p:xfrm>
          <a:off x="3643604" y="4258386"/>
          <a:ext cx="822960" cy="822960"/>
        </p:xfrm>
        <a:graphic>
          <a:graphicData uri="http://schemas.openxmlformats.org/drawingml/2006/table">
            <a:tbl>
              <a:tblPr firstRow="1" bandRow="1">
                <a:tableStyleId>{8A107856-5554-42FB-B03E-39F5DBC370BA}</a:tableStyleId>
              </a:tblPr>
              <a:tblGrid>
                <a:gridCol w="54864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7432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05740">
                <a:tc gridSpan="2"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3</a:t>
                      </a:r>
                    </a:p>
                  </a:txBody>
                  <a:tcPr marL="68580" marR="68580" marT="34290" marB="34290"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US" sz="1200" b="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Row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2</a:t>
                      </a: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Column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1</a:t>
                      </a: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Value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2</a:t>
                      </a: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5388429" y="4015790"/>
          <a:ext cx="822960" cy="822960"/>
        </p:xfrm>
        <a:graphic>
          <a:graphicData uri="http://schemas.openxmlformats.org/drawingml/2006/table">
            <a:tbl>
              <a:tblPr firstRow="1" bandRow="1">
                <a:tableStyleId>{8A107856-5554-42FB-B03E-39F5DBC370BA}</a:tableStyleId>
              </a:tblPr>
              <a:tblGrid>
                <a:gridCol w="54864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7432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05740">
                <a:tc gridSpan="2"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4</a:t>
                      </a:r>
                    </a:p>
                  </a:txBody>
                  <a:tcPr marL="68580" marR="68580" marT="34290" marB="34290"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US" sz="1200" b="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Row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2</a:t>
                      </a: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Column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2</a:t>
                      </a: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Value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8</a:t>
                      </a: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11" name="Table 10"/>
          <p:cNvGraphicFramePr>
            <a:graphicFrameLocks noGrp="1"/>
          </p:cNvGraphicFramePr>
          <p:nvPr/>
        </p:nvGraphicFramePr>
        <p:xfrm>
          <a:off x="5237498" y="2515461"/>
          <a:ext cx="822960" cy="822960"/>
        </p:xfrm>
        <a:graphic>
          <a:graphicData uri="http://schemas.openxmlformats.org/drawingml/2006/table">
            <a:tbl>
              <a:tblPr firstRow="1" bandRow="1">
                <a:tableStyleId>{8A107856-5554-42FB-B03E-39F5DBC370BA}</a:tableStyleId>
              </a:tblPr>
              <a:tblGrid>
                <a:gridCol w="54864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7432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05740">
                <a:tc gridSpan="2"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5</a:t>
                      </a:r>
                    </a:p>
                  </a:txBody>
                  <a:tcPr marL="68580" marR="68580" marT="34290" marB="34290"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US" sz="1200" b="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Row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2</a:t>
                      </a: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Column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4</a:t>
                      </a: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Value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1</a:t>
                      </a: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12" name="Table 11"/>
          <p:cNvGraphicFramePr>
            <a:graphicFrameLocks noGrp="1"/>
          </p:cNvGraphicFramePr>
          <p:nvPr/>
        </p:nvGraphicFramePr>
        <p:xfrm>
          <a:off x="3027784" y="2606868"/>
          <a:ext cx="822960" cy="822960"/>
        </p:xfrm>
        <a:graphic>
          <a:graphicData uri="http://schemas.openxmlformats.org/drawingml/2006/table">
            <a:tbl>
              <a:tblPr firstRow="1" bandRow="1">
                <a:tableStyleId>{8A107856-5554-42FB-B03E-39F5DBC370BA}</a:tableStyleId>
              </a:tblPr>
              <a:tblGrid>
                <a:gridCol w="54864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7432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05740">
                <a:tc gridSpan="2"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6</a:t>
                      </a:r>
                    </a:p>
                  </a:txBody>
                  <a:tcPr marL="68580" marR="68580" marT="34290" marB="34290"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US" sz="1200" b="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Row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3</a:t>
                      </a: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Column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3</a:t>
                      </a: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Value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3</a:t>
                      </a: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13" name="Table 12"/>
          <p:cNvGraphicFramePr>
            <a:graphicFrameLocks noGrp="1"/>
          </p:cNvGraphicFramePr>
          <p:nvPr/>
        </p:nvGraphicFramePr>
        <p:xfrm>
          <a:off x="1086584" y="4898916"/>
          <a:ext cx="822960" cy="822960"/>
        </p:xfrm>
        <a:graphic>
          <a:graphicData uri="http://schemas.openxmlformats.org/drawingml/2006/table">
            <a:tbl>
              <a:tblPr firstRow="1" bandRow="1">
                <a:tableStyleId>{8A107856-5554-42FB-B03E-39F5DBC370BA}</a:tableStyleId>
              </a:tblPr>
              <a:tblGrid>
                <a:gridCol w="54864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7432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05740">
                <a:tc gridSpan="2"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7</a:t>
                      </a:r>
                    </a:p>
                  </a:txBody>
                  <a:tcPr marL="68580" marR="68580" marT="34290" marB="34290"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US" sz="1200" b="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Row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3</a:t>
                      </a: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Column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5</a:t>
                      </a: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Value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-2</a:t>
                      </a: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14" name="Table 13"/>
          <p:cNvGraphicFramePr>
            <a:graphicFrameLocks noGrp="1"/>
          </p:cNvGraphicFramePr>
          <p:nvPr/>
        </p:nvGraphicFramePr>
        <p:xfrm>
          <a:off x="6526763" y="3663560"/>
          <a:ext cx="822960" cy="822960"/>
        </p:xfrm>
        <a:graphic>
          <a:graphicData uri="http://schemas.openxmlformats.org/drawingml/2006/table">
            <a:tbl>
              <a:tblPr firstRow="1" bandRow="1">
                <a:tableStyleId>{8A107856-5554-42FB-B03E-39F5DBC370BA}</a:tableStyleId>
              </a:tblPr>
              <a:tblGrid>
                <a:gridCol w="54864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7432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05740">
                <a:tc gridSpan="2"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8</a:t>
                      </a:r>
                    </a:p>
                  </a:txBody>
                  <a:tcPr marL="68580" marR="68580" marT="34290" marB="34290"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US" sz="1200" b="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Row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4</a:t>
                      </a: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Column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2</a:t>
                      </a: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Value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-3</a:t>
                      </a: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15" name="Table 14"/>
          <p:cNvGraphicFramePr>
            <a:graphicFrameLocks noGrp="1"/>
          </p:cNvGraphicFramePr>
          <p:nvPr/>
        </p:nvGraphicFramePr>
        <p:xfrm>
          <a:off x="5027817" y="5029025"/>
          <a:ext cx="822960" cy="822960"/>
        </p:xfrm>
        <a:graphic>
          <a:graphicData uri="http://schemas.openxmlformats.org/drawingml/2006/table">
            <a:tbl>
              <a:tblPr firstRow="1" bandRow="1">
                <a:tableStyleId>{8A107856-5554-42FB-B03E-39F5DBC370BA}</a:tableStyleId>
              </a:tblPr>
              <a:tblGrid>
                <a:gridCol w="54864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7432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05740">
                <a:tc gridSpan="2"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9</a:t>
                      </a:r>
                    </a:p>
                  </a:txBody>
                  <a:tcPr marL="68580" marR="68580" marT="34290" marB="34290"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US" sz="1200" b="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Row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4</a:t>
                      </a: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Column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3</a:t>
                      </a: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Value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2</a:t>
                      </a: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16" name="Table 15"/>
          <p:cNvGraphicFramePr>
            <a:graphicFrameLocks noGrp="1"/>
          </p:cNvGraphicFramePr>
          <p:nvPr/>
        </p:nvGraphicFramePr>
        <p:xfrm>
          <a:off x="2608079" y="4957405"/>
          <a:ext cx="822960" cy="822960"/>
        </p:xfrm>
        <a:graphic>
          <a:graphicData uri="http://schemas.openxmlformats.org/drawingml/2006/table">
            <a:tbl>
              <a:tblPr firstRow="1" bandRow="1">
                <a:tableStyleId>{8A107856-5554-42FB-B03E-39F5DBC370BA}</a:tableStyleId>
              </a:tblPr>
              <a:tblGrid>
                <a:gridCol w="54864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7432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05740">
                <a:tc gridSpan="2"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10</a:t>
                      </a:r>
                    </a:p>
                  </a:txBody>
                  <a:tcPr marL="68580" marR="68580" marT="34290" marB="34290"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US" sz="1200" b="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Row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5</a:t>
                      </a: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Column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1</a:t>
                      </a: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Value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1</a:t>
                      </a: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17" name="Table 16"/>
          <p:cNvGraphicFramePr>
            <a:graphicFrameLocks noGrp="1"/>
          </p:cNvGraphicFramePr>
          <p:nvPr/>
        </p:nvGraphicFramePr>
        <p:xfrm>
          <a:off x="546791" y="3824772"/>
          <a:ext cx="822960" cy="822960"/>
        </p:xfrm>
        <a:graphic>
          <a:graphicData uri="http://schemas.openxmlformats.org/drawingml/2006/table">
            <a:tbl>
              <a:tblPr firstRow="1" bandRow="1">
                <a:tableStyleId>{8A107856-5554-42FB-B03E-39F5DBC370BA}</a:tableStyleId>
              </a:tblPr>
              <a:tblGrid>
                <a:gridCol w="54864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7432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05740">
                <a:tc gridSpan="2"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11</a:t>
                      </a:r>
                    </a:p>
                  </a:txBody>
                  <a:tcPr marL="68580" marR="68580" marT="34290" marB="34290"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US" sz="1200" b="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Row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5</a:t>
                      </a: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Column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2</a:t>
                      </a: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Value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2</a:t>
                      </a: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18" name="Table 17"/>
          <p:cNvGraphicFramePr>
            <a:graphicFrameLocks noGrp="1"/>
          </p:cNvGraphicFramePr>
          <p:nvPr/>
        </p:nvGraphicFramePr>
        <p:xfrm>
          <a:off x="6801673" y="2594600"/>
          <a:ext cx="822960" cy="822960"/>
        </p:xfrm>
        <a:graphic>
          <a:graphicData uri="http://schemas.openxmlformats.org/drawingml/2006/table">
            <a:tbl>
              <a:tblPr firstRow="1" bandRow="1">
                <a:tableStyleId>{8A107856-5554-42FB-B03E-39F5DBC370BA}</a:tableStyleId>
              </a:tblPr>
              <a:tblGrid>
                <a:gridCol w="54864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7432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05740">
                <a:tc gridSpan="2"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12</a:t>
                      </a:r>
                    </a:p>
                  </a:txBody>
                  <a:tcPr marL="68580" marR="68580" marT="34290" marB="34290"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US" sz="1200" b="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Row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5</a:t>
                      </a: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Column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5</a:t>
                      </a: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Value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-4</a:t>
                      </a: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510851" y="1361103"/>
            <a:ext cx="16294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Next in Column</a:t>
            </a:r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/>
        </p:nvGraphicFramePr>
        <p:xfrm>
          <a:off x="637787" y="2061458"/>
          <a:ext cx="1926717" cy="1294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3" name="Equation" r:id="rId3" imgW="1701720" imgH="1143000" progId="Equation.DSMT4">
                  <p:embed/>
                </p:oleObj>
              </mc:Choice>
              <mc:Fallback>
                <p:oleObj name="Equation" r:id="rId3" imgW="1701720" imgH="1143000" progId="Equation.DSMT4">
                  <p:embed/>
                  <p:pic>
                    <p:nvPicPr>
                      <p:cNvPr id="27" name="Object 2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37787" y="2061458"/>
                        <a:ext cx="1926717" cy="12940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" name="Object 8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8664489"/>
              </p:ext>
            </p:extLst>
          </p:nvPr>
        </p:nvGraphicFramePr>
        <p:xfrm>
          <a:off x="7780338" y="2398713"/>
          <a:ext cx="814387" cy="288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4" name="Equation" r:id="rId5" imgW="774360" imgH="2743200" progId="Equation.DSMT4">
                  <p:embed/>
                </p:oleObj>
              </mc:Choice>
              <mc:Fallback>
                <p:oleObj name="Equation" r:id="rId5" imgW="774360" imgH="2743200" progId="Equation.DSMT4">
                  <p:embed/>
                  <p:pic>
                    <p:nvPicPr>
                      <p:cNvPr id="87" name="Object 8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780338" y="2398713"/>
                        <a:ext cx="814387" cy="2881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/>
          <p:nvPr/>
        </p:nvSpPr>
        <p:spPr>
          <a:xfrm>
            <a:off x="8307268" y="2448983"/>
            <a:ext cx="211667" cy="21166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88" name="Rectangle 87"/>
          <p:cNvSpPr/>
          <p:nvPr/>
        </p:nvSpPr>
        <p:spPr>
          <a:xfrm>
            <a:off x="8307268" y="2661255"/>
            <a:ext cx="211667" cy="21166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89" name="Rectangle 88"/>
          <p:cNvSpPr/>
          <p:nvPr/>
        </p:nvSpPr>
        <p:spPr>
          <a:xfrm>
            <a:off x="8307268" y="2878191"/>
            <a:ext cx="211667" cy="21166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 dirty="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91" name="Rectangle 90"/>
          <p:cNvSpPr/>
          <p:nvPr/>
        </p:nvSpPr>
        <p:spPr>
          <a:xfrm>
            <a:off x="8307268" y="3151111"/>
            <a:ext cx="211667" cy="21166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92" name="Rectangle 91"/>
          <p:cNvSpPr/>
          <p:nvPr/>
        </p:nvSpPr>
        <p:spPr>
          <a:xfrm>
            <a:off x="8307268" y="4343098"/>
            <a:ext cx="211667" cy="21166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93" name="Rectangle 92"/>
          <p:cNvSpPr/>
          <p:nvPr/>
        </p:nvSpPr>
        <p:spPr>
          <a:xfrm>
            <a:off x="8307268" y="3363383"/>
            <a:ext cx="211667" cy="21166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99" name="Rectangle 98"/>
          <p:cNvSpPr/>
          <p:nvPr/>
        </p:nvSpPr>
        <p:spPr>
          <a:xfrm>
            <a:off x="8307268" y="3652633"/>
            <a:ext cx="211667" cy="21166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102" name="Rectangle 101"/>
          <p:cNvSpPr/>
          <p:nvPr/>
        </p:nvSpPr>
        <p:spPr>
          <a:xfrm>
            <a:off x="8307268" y="3827581"/>
            <a:ext cx="211667" cy="21166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103" name="Rectangle 102"/>
          <p:cNvSpPr/>
          <p:nvPr/>
        </p:nvSpPr>
        <p:spPr>
          <a:xfrm>
            <a:off x="8307268" y="4074842"/>
            <a:ext cx="211667" cy="21166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106" name="Rectangle 105"/>
          <p:cNvSpPr/>
          <p:nvPr/>
        </p:nvSpPr>
        <p:spPr>
          <a:xfrm>
            <a:off x="8307268" y="4585693"/>
            <a:ext cx="211667" cy="21166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107" name="Rectangle 106"/>
          <p:cNvSpPr/>
          <p:nvPr/>
        </p:nvSpPr>
        <p:spPr>
          <a:xfrm>
            <a:off x="8307268" y="4783969"/>
            <a:ext cx="211667" cy="21166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108" name="Rectangle 107"/>
          <p:cNvSpPr/>
          <p:nvPr/>
        </p:nvSpPr>
        <p:spPr>
          <a:xfrm>
            <a:off x="8307268" y="5042893"/>
            <a:ext cx="211667" cy="21166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cxnSp>
        <p:nvCxnSpPr>
          <p:cNvPr id="4" name="Straight Arrow Connector 3"/>
          <p:cNvCxnSpPr/>
          <p:nvPr/>
        </p:nvCxnSpPr>
        <p:spPr>
          <a:xfrm>
            <a:off x="2980267" y="4557184"/>
            <a:ext cx="663338" cy="129616"/>
          </a:xfrm>
          <a:prstGeom prst="straightConnector1">
            <a:avLst/>
          </a:prstGeom>
          <a:ln w="25400">
            <a:solidFill>
              <a:schemeClr val="accent6">
                <a:lumMod val="75000"/>
              </a:scheme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Straight Arrow Connector 60"/>
          <p:cNvCxnSpPr>
            <a:endCxn id="16" idx="3"/>
          </p:cNvCxnSpPr>
          <p:nvPr/>
        </p:nvCxnSpPr>
        <p:spPr>
          <a:xfrm flipH="1">
            <a:off x="3431039" y="5077884"/>
            <a:ext cx="628728" cy="291001"/>
          </a:xfrm>
          <a:prstGeom prst="straightConnector1">
            <a:avLst/>
          </a:prstGeom>
          <a:ln w="25400">
            <a:solidFill>
              <a:schemeClr val="accent6">
                <a:lumMod val="75000"/>
              </a:scheme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0" name="Group 29"/>
          <p:cNvGrpSpPr/>
          <p:nvPr/>
        </p:nvGrpSpPr>
        <p:grpSpPr>
          <a:xfrm>
            <a:off x="3129266" y="5685588"/>
            <a:ext cx="631443" cy="327334"/>
            <a:chOff x="4172351" y="6437777"/>
            <a:chExt cx="841923" cy="436444"/>
          </a:xfrm>
        </p:grpSpPr>
        <p:grpSp>
          <p:nvGrpSpPr>
            <p:cNvPr id="25" name="Group 24"/>
            <p:cNvGrpSpPr/>
            <p:nvPr/>
          </p:nvGrpSpPr>
          <p:grpSpPr>
            <a:xfrm rot="16200000">
              <a:off x="4375091" y="6235037"/>
              <a:ext cx="436444" cy="841923"/>
              <a:chOff x="5196246" y="5627511"/>
              <a:chExt cx="436444" cy="841923"/>
            </a:xfrm>
          </p:grpSpPr>
          <p:cxnSp>
            <p:nvCxnSpPr>
              <p:cNvPr id="55" name="Straight Arrow Connector 54"/>
              <p:cNvCxnSpPr/>
              <p:nvPr/>
            </p:nvCxnSpPr>
            <p:spPr>
              <a:xfrm>
                <a:off x="5413023" y="5627511"/>
                <a:ext cx="5644" cy="479778"/>
              </a:xfrm>
              <a:prstGeom prst="straightConnector1">
                <a:avLst/>
              </a:prstGeom>
              <a:ln w="25400">
                <a:solidFill>
                  <a:schemeClr val="accent6">
                    <a:lumMod val="75000"/>
                  </a:schemeClr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4" name="TextBox 23"/>
              <p:cNvSpPr txBox="1"/>
              <p:nvPr/>
            </p:nvSpPr>
            <p:spPr>
              <a:xfrm>
                <a:off x="5196246" y="6069325"/>
                <a:ext cx="436444" cy="40010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defTabSz="685800"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350" dirty="0">
                    <a:solidFill>
                      <a:prstClr val="black"/>
                    </a:solidFill>
                    <a:latin typeface="Calibri" panose="020F0502020204030204"/>
                    <a:sym typeface="Symbol" panose="05050102010706020507" pitchFamily="18" charset="2"/>
                  </a:rPr>
                  <a:t></a:t>
                </a:r>
                <a:endParaRPr lang="en-US" sz="1350" dirty="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</p:grpSp>
        <p:cxnSp>
          <p:nvCxnSpPr>
            <p:cNvPr id="29" name="Straight Connector 28"/>
            <p:cNvCxnSpPr/>
            <p:nvPr/>
          </p:nvCxnSpPr>
          <p:spPr>
            <a:xfrm flipV="1">
              <a:off x="4176889" y="6558844"/>
              <a:ext cx="0" cy="112889"/>
            </a:xfrm>
            <a:prstGeom prst="line">
              <a:avLst/>
            </a:prstGeom>
            <a:ln w="25400">
              <a:solidFill>
                <a:schemeClr val="accent6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66" name="Straight Arrow Connector 65"/>
          <p:cNvCxnSpPr>
            <a:endCxn id="12" idx="3"/>
          </p:cNvCxnSpPr>
          <p:nvPr/>
        </p:nvCxnSpPr>
        <p:spPr>
          <a:xfrm flipH="1" flipV="1">
            <a:off x="3850744" y="3018348"/>
            <a:ext cx="429158" cy="628669"/>
          </a:xfrm>
          <a:prstGeom prst="straightConnector1">
            <a:avLst/>
          </a:prstGeom>
          <a:ln w="25400">
            <a:solidFill>
              <a:schemeClr val="accent6">
                <a:lumMod val="75000"/>
              </a:scheme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Straight Arrow Connector 68"/>
          <p:cNvCxnSpPr/>
          <p:nvPr/>
        </p:nvCxnSpPr>
        <p:spPr>
          <a:xfrm>
            <a:off x="3467100" y="3435350"/>
            <a:ext cx="1579034" cy="1587500"/>
          </a:xfrm>
          <a:prstGeom prst="straightConnector1">
            <a:avLst/>
          </a:prstGeom>
          <a:ln w="25400">
            <a:solidFill>
              <a:schemeClr val="accent6">
                <a:lumMod val="75000"/>
              </a:scheme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71" name="Group 70"/>
          <p:cNvGrpSpPr/>
          <p:nvPr/>
        </p:nvGrpSpPr>
        <p:grpSpPr>
          <a:xfrm>
            <a:off x="5495699" y="5759805"/>
            <a:ext cx="631443" cy="327334"/>
            <a:chOff x="4172351" y="6437777"/>
            <a:chExt cx="841923" cy="436444"/>
          </a:xfrm>
        </p:grpSpPr>
        <p:grpSp>
          <p:nvGrpSpPr>
            <p:cNvPr id="72" name="Group 71"/>
            <p:cNvGrpSpPr/>
            <p:nvPr/>
          </p:nvGrpSpPr>
          <p:grpSpPr>
            <a:xfrm rot="16200000">
              <a:off x="4375091" y="6235037"/>
              <a:ext cx="436444" cy="841923"/>
              <a:chOff x="5196246" y="5627511"/>
              <a:chExt cx="436444" cy="841923"/>
            </a:xfrm>
          </p:grpSpPr>
          <p:cxnSp>
            <p:nvCxnSpPr>
              <p:cNvPr id="74" name="Straight Arrow Connector 73"/>
              <p:cNvCxnSpPr/>
              <p:nvPr/>
            </p:nvCxnSpPr>
            <p:spPr>
              <a:xfrm>
                <a:off x="5413023" y="5627511"/>
                <a:ext cx="5644" cy="479778"/>
              </a:xfrm>
              <a:prstGeom prst="straightConnector1">
                <a:avLst/>
              </a:prstGeom>
              <a:ln w="25400">
                <a:solidFill>
                  <a:schemeClr val="accent6">
                    <a:lumMod val="75000"/>
                  </a:schemeClr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75" name="TextBox 74"/>
              <p:cNvSpPr txBox="1"/>
              <p:nvPr/>
            </p:nvSpPr>
            <p:spPr>
              <a:xfrm>
                <a:off x="5196246" y="6069325"/>
                <a:ext cx="436444" cy="40010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defTabSz="685800"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350" dirty="0">
                    <a:solidFill>
                      <a:prstClr val="black"/>
                    </a:solidFill>
                    <a:latin typeface="Calibri" panose="020F0502020204030204"/>
                    <a:sym typeface="Symbol" panose="05050102010706020507" pitchFamily="18" charset="2"/>
                  </a:rPr>
                  <a:t></a:t>
                </a:r>
                <a:endParaRPr lang="en-US" sz="1350" dirty="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</p:grpSp>
        <p:cxnSp>
          <p:nvCxnSpPr>
            <p:cNvPr id="73" name="Straight Connector 72"/>
            <p:cNvCxnSpPr/>
            <p:nvPr/>
          </p:nvCxnSpPr>
          <p:spPr>
            <a:xfrm flipV="1">
              <a:off x="4176889" y="6558844"/>
              <a:ext cx="0" cy="112889"/>
            </a:xfrm>
            <a:prstGeom prst="line">
              <a:avLst/>
            </a:prstGeom>
            <a:ln w="25400">
              <a:solidFill>
                <a:schemeClr val="accent6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7" name="Group 76"/>
          <p:cNvGrpSpPr/>
          <p:nvPr/>
        </p:nvGrpSpPr>
        <p:grpSpPr>
          <a:xfrm>
            <a:off x="5550567" y="3340219"/>
            <a:ext cx="327334" cy="642984"/>
            <a:chOff x="5226756" y="5627511"/>
            <a:chExt cx="436444" cy="857312"/>
          </a:xfrm>
        </p:grpSpPr>
        <p:cxnSp>
          <p:nvCxnSpPr>
            <p:cNvPr id="79" name="Straight Arrow Connector 78"/>
            <p:cNvCxnSpPr/>
            <p:nvPr/>
          </p:nvCxnSpPr>
          <p:spPr>
            <a:xfrm>
              <a:off x="5413023" y="5627511"/>
              <a:ext cx="5644" cy="479778"/>
            </a:xfrm>
            <a:prstGeom prst="straightConnector1">
              <a:avLst/>
            </a:prstGeom>
            <a:ln w="25400">
              <a:solidFill>
                <a:schemeClr val="accent6">
                  <a:lumMod val="75000"/>
                </a:schemeClr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0" name="TextBox 79"/>
            <p:cNvSpPr txBox="1"/>
            <p:nvPr/>
          </p:nvSpPr>
          <p:spPr>
            <a:xfrm>
              <a:off x="5226756" y="6084713"/>
              <a:ext cx="436444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350" dirty="0">
                  <a:solidFill>
                    <a:prstClr val="black"/>
                  </a:solidFill>
                  <a:latin typeface="Calibri" panose="020F0502020204030204"/>
                  <a:sym typeface="Symbol" panose="05050102010706020507" pitchFamily="18" charset="2"/>
                </a:rPr>
                <a:t></a:t>
              </a:r>
              <a:endParaRPr lang="en-US" sz="1350" dirty="0">
                <a:solidFill>
                  <a:prstClr val="black"/>
                </a:solidFill>
                <a:latin typeface="Calibri" panose="020F0502020204030204"/>
              </a:endParaRPr>
            </a:p>
          </p:txBody>
        </p:sp>
      </p:grpSp>
      <p:graphicFrame>
        <p:nvGraphicFramePr>
          <p:cNvPr id="81" name="Object 80"/>
          <p:cNvGraphicFramePr>
            <a:graphicFrameLocks noChangeAspect="1"/>
          </p:cNvGraphicFramePr>
          <p:nvPr>
            <p:extLst/>
          </p:nvPr>
        </p:nvGraphicFramePr>
        <p:xfrm>
          <a:off x="3552296" y="1073813"/>
          <a:ext cx="721519" cy="12013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5" name="Equation" r:id="rId7" imgW="685800" imgH="1143000" progId="Equation.DSMT4">
                  <p:embed/>
                </p:oleObj>
              </mc:Choice>
              <mc:Fallback>
                <p:oleObj name="Equation" r:id="rId7" imgW="685800" imgH="1143000" progId="Equation.DSMT4">
                  <p:embed/>
                  <p:pic>
                    <p:nvPicPr>
                      <p:cNvPr id="81" name="Object 8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552296" y="1073813"/>
                        <a:ext cx="721519" cy="12013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2" name="Straight Arrow Connector 81"/>
          <p:cNvCxnSpPr>
            <a:stCxn id="10" idx="3"/>
            <a:endCxn id="14" idx="1"/>
          </p:cNvCxnSpPr>
          <p:nvPr/>
        </p:nvCxnSpPr>
        <p:spPr>
          <a:xfrm flipV="1">
            <a:off x="6211390" y="4075040"/>
            <a:ext cx="315374" cy="352230"/>
          </a:xfrm>
          <a:prstGeom prst="straightConnector1">
            <a:avLst/>
          </a:prstGeom>
          <a:ln w="25400">
            <a:solidFill>
              <a:schemeClr val="accent6">
                <a:lumMod val="75000"/>
              </a:scheme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5" name="Straight Arrow Connector 84"/>
          <p:cNvCxnSpPr>
            <a:endCxn id="17" idx="3"/>
          </p:cNvCxnSpPr>
          <p:nvPr/>
        </p:nvCxnSpPr>
        <p:spPr>
          <a:xfrm flipH="1">
            <a:off x="1369750" y="3744384"/>
            <a:ext cx="5149583" cy="491869"/>
          </a:xfrm>
          <a:prstGeom prst="straightConnector1">
            <a:avLst/>
          </a:prstGeom>
          <a:ln w="25400">
            <a:solidFill>
              <a:schemeClr val="accent6">
                <a:lumMod val="75000"/>
              </a:scheme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90" name="Group 89"/>
          <p:cNvGrpSpPr/>
          <p:nvPr/>
        </p:nvGrpSpPr>
        <p:grpSpPr>
          <a:xfrm>
            <a:off x="779600" y="4648319"/>
            <a:ext cx="327334" cy="642984"/>
            <a:chOff x="5226756" y="5627511"/>
            <a:chExt cx="436444" cy="857312"/>
          </a:xfrm>
        </p:grpSpPr>
        <p:cxnSp>
          <p:nvCxnSpPr>
            <p:cNvPr id="94" name="Straight Arrow Connector 93"/>
            <p:cNvCxnSpPr/>
            <p:nvPr/>
          </p:nvCxnSpPr>
          <p:spPr>
            <a:xfrm>
              <a:off x="5413023" y="5627511"/>
              <a:ext cx="5644" cy="479778"/>
            </a:xfrm>
            <a:prstGeom prst="straightConnector1">
              <a:avLst/>
            </a:prstGeom>
            <a:ln w="25400">
              <a:solidFill>
                <a:schemeClr val="accent6">
                  <a:lumMod val="75000"/>
                </a:schemeClr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5" name="TextBox 94"/>
            <p:cNvSpPr txBox="1"/>
            <p:nvPr/>
          </p:nvSpPr>
          <p:spPr>
            <a:xfrm>
              <a:off x="5226756" y="6084713"/>
              <a:ext cx="436444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350" dirty="0">
                  <a:solidFill>
                    <a:prstClr val="black"/>
                  </a:solidFill>
                  <a:latin typeface="Calibri" panose="020F0502020204030204"/>
                  <a:sym typeface="Symbol" panose="05050102010706020507" pitchFamily="18" charset="2"/>
                </a:rPr>
                <a:t></a:t>
              </a:r>
              <a:endParaRPr lang="en-US" sz="1350" dirty="0">
                <a:solidFill>
                  <a:prstClr val="black"/>
                </a:solidFill>
                <a:latin typeface="Calibri" panose="020F0502020204030204"/>
              </a:endParaRPr>
            </a:p>
          </p:txBody>
        </p:sp>
      </p:grpSp>
      <p:cxnSp>
        <p:nvCxnSpPr>
          <p:cNvPr id="96" name="Straight Arrow Connector 95"/>
          <p:cNvCxnSpPr>
            <a:endCxn id="18" idx="1"/>
          </p:cNvCxnSpPr>
          <p:nvPr/>
        </p:nvCxnSpPr>
        <p:spPr>
          <a:xfrm flipV="1">
            <a:off x="1905001" y="3006080"/>
            <a:ext cx="4896672" cy="2313104"/>
          </a:xfrm>
          <a:prstGeom prst="straightConnector1">
            <a:avLst/>
          </a:prstGeom>
          <a:ln w="25400">
            <a:solidFill>
              <a:schemeClr val="accent6">
                <a:lumMod val="75000"/>
              </a:scheme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97" name="Group 96"/>
          <p:cNvGrpSpPr/>
          <p:nvPr/>
        </p:nvGrpSpPr>
        <p:grpSpPr>
          <a:xfrm>
            <a:off x="7383600" y="3420652"/>
            <a:ext cx="327334" cy="642984"/>
            <a:chOff x="5226756" y="5627511"/>
            <a:chExt cx="436444" cy="857312"/>
          </a:xfrm>
        </p:grpSpPr>
        <p:cxnSp>
          <p:nvCxnSpPr>
            <p:cNvPr id="98" name="Straight Arrow Connector 97"/>
            <p:cNvCxnSpPr/>
            <p:nvPr/>
          </p:nvCxnSpPr>
          <p:spPr>
            <a:xfrm>
              <a:off x="5413023" y="5627511"/>
              <a:ext cx="5644" cy="479778"/>
            </a:xfrm>
            <a:prstGeom prst="straightConnector1">
              <a:avLst/>
            </a:prstGeom>
            <a:ln w="25400">
              <a:solidFill>
                <a:schemeClr val="accent6">
                  <a:lumMod val="75000"/>
                </a:schemeClr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1" name="TextBox 100"/>
            <p:cNvSpPr txBox="1"/>
            <p:nvPr/>
          </p:nvSpPr>
          <p:spPr>
            <a:xfrm>
              <a:off x="5226756" y="6084713"/>
              <a:ext cx="436444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350" dirty="0">
                  <a:solidFill>
                    <a:prstClr val="black"/>
                  </a:solidFill>
                  <a:latin typeface="Calibri" panose="020F0502020204030204"/>
                  <a:sym typeface="Symbol" panose="05050102010706020507" pitchFamily="18" charset="2"/>
                </a:rPr>
                <a:t></a:t>
              </a:r>
              <a:endParaRPr lang="en-US" sz="1350" dirty="0">
                <a:solidFill>
                  <a:prstClr val="black"/>
                </a:solidFill>
                <a:latin typeface="Calibri" panose="020F0502020204030204"/>
              </a:endParaRPr>
            </a:p>
          </p:txBody>
        </p:sp>
      </p:grpSp>
      <p:sp>
        <p:nvSpPr>
          <p:cNvPr id="19" name="Rectangle 18">
            <a:extLst>
              <a:ext uri="{FF2B5EF4-FFF2-40B4-BE49-F238E27FC236}">
                <a16:creationId xmlns:a16="http://schemas.microsoft.com/office/drawing/2014/main" id="{4E1A06D4-7EC6-4C47-ACC5-4D5DC1F54582}"/>
              </a:ext>
            </a:extLst>
          </p:cNvPr>
          <p:cNvSpPr/>
          <p:nvPr/>
        </p:nvSpPr>
        <p:spPr>
          <a:xfrm>
            <a:off x="7764334" y="2375742"/>
            <a:ext cx="967078" cy="328009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Double Bracket 19">
            <a:extLst>
              <a:ext uri="{FF2B5EF4-FFF2-40B4-BE49-F238E27FC236}">
                <a16:creationId xmlns:a16="http://schemas.microsoft.com/office/drawing/2014/main" id="{891E84E8-AC79-4889-A3BF-80FC0A8FC237}"/>
              </a:ext>
            </a:extLst>
          </p:cNvPr>
          <p:cNvSpPr/>
          <p:nvPr/>
        </p:nvSpPr>
        <p:spPr>
          <a:xfrm>
            <a:off x="8447197" y="903570"/>
            <a:ext cx="445281" cy="3483847"/>
          </a:xfrm>
          <a:prstGeom prst="bracketPair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2BC42207-8D9A-45AE-AEDC-72AD4B218C76}"/>
              </a:ext>
            </a:extLst>
          </p:cNvPr>
          <p:cNvSpPr txBox="1"/>
          <p:nvPr/>
        </p:nvSpPr>
        <p:spPr>
          <a:xfrm>
            <a:off x="8432562" y="971097"/>
            <a:ext cx="454392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3</a:t>
            </a:r>
          </a:p>
          <a:p>
            <a:pPr algn="ctr"/>
            <a:r>
              <a:rPr lang="en-US" dirty="0"/>
              <a:t>10</a:t>
            </a:r>
          </a:p>
          <a:p>
            <a:pPr algn="ctr"/>
            <a:r>
              <a:rPr lang="en-US" dirty="0"/>
              <a:t>0</a:t>
            </a:r>
          </a:p>
          <a:p>
            <a:pPr algn="ctr"/>
            <a:r>
              <a:rPr lang="en-US" dirty="0"/>
              <a:t>8</a:t>
            </a:r>
          </a:p>
          <a:p>
            <a:pPr algn="ctr"/>
            <a:r>
              <a:rPr lang="en-US" dirty="0"/>
              <a:t>11</a:t>
            </a:r>
          </a:p>
          <a:p>
            <a:pPr algn="ctr"/>
            <a:r>
              <a:rPr lang="en-US" dirty="0"/>
              <a:t>0</a:t>
            </a:r>
          </a:p>
          <a:p>
            <a:pPr algn="ctr"/>
            <a:r>
              <a:rPr lang="en-US" dirty="0"/>
              <a:t>6</a:t>
            </a:r>
          </a:p>
          <a:p>
            <a:pPr algn="ctr"/>
            <a:r>
              <a:rPr lang="en-US" dirty="0"/>
              <a:t>9</a:t>
            </a:r>
          </a:p>
          <a:p>
            <a:pPr algn="ctr"/>
            <a:r>
              <a:rPr lang="en-US" dirty="0"/>
              <a:t>0</a:t>
            </a:r>
          </a:p>
          <a:p>
            <a:pPr algn="ctr"/>
            <a:r>
              <a:rPr lang="en-US" dirty="0"/>
              <a:t>0</a:t>
            </a:r>
          </a:p>
          <a:p>
            <a:pPr algn="ctr"/>
            <a:r>
              <a:rPr lang="en-US" dirty="0"/>
              <a:t>12</a:t>
            </a:r>
          </a:p>
          <a:p>
            <a:pPr algn="ctr"/>
            <a:r>
              <a:rPr lang="en-US" dirty="0"/>
              <a:t>0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7F284561-5B41-4C79-A3B7-096145D2C69D}"/>
              </a:ext>
            </a:extLst>
          </p:cNvPr>
          <p:cNvSpPr txBox="1"/>
          <p:nvPr/>
        </p:nvSpPr>
        <p:spPr>
          <a:xfrm>
            <a:off x="7604078" y="1545769"/>
            <a:ext cx="8229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NIC=</a:t>
            </a:r>
          </a:p>
        </p:txBody>
      </p:sp>
      <p:sp>
        <p:nvSpPr>
          <p:cNvPr id="60" name="TextBox 59">
            <a:extLst>
              <a:ext uri="{FF2B5EF4-FFF2-40B4-BE49-F238E27FC236}">
                <a16:creationId xmlns:a16="http://schemas.microsoft.com/office/drawing/2014/main" id="{F1DE364D-AE07-46EF-A270-BD0EA40F1AC5}"/>
              </a:ext>
            </a:extLst>
          </p:cNvPr>
          <p:cNvSpPr txBox="1"/>
          <p:nvPr/>
        </p:nvSpPr>
        <p:spPr>
          <a:xfrm>
            <a:off x="6627461" y="786431"/>
            <a:ext cx="115287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highlight>
                  <a:srgbClr val="FFFF00"/>
                </a:highlight>
              </a:rPr>
              <a:t>Updated</a:t>
            </a:r>
          </a:p>
        </p:txBody>
      </p:sp>
      <p:sp>
        <p:nvSpPr>
          <p:cNvPr id="62" name="Arrow: Down 61">
            <a:extLst>
              <a:ext uri="{FF2B5EF4-FFF2-40B4-BE49-F238E27FC236}">
                <a16:creationId xmlns:a16="http://schemas.microsoft.com/office/drawing/2014/main" id="{65BB5D96-FA95-45EC-AA64-AC0185BE4423}"/>
              </a:ext>
            </a:extLst>
          </p:cNvPr>
          <p:cNvSpPr/>
          <p:nvPr/>
        </p:nvSpPr>
        <p:spPr>
          <a:xfrm rot="18444663">
            <a:off x="7810506" y="1173079"/>
            <a:ext cx="203279" cy="323158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4BEB51A4-9E56-4377-A4EB-5288015C77D7}"/>
              </a:ext>
            </a:extLst>
          </p:cNvPr>
          <p:cNvSpPr txBox="1"/>
          <p:nvPr/>
        </p:nvSpPr>
        <p:spPr>
          <a:xfrm>
            <a:off x="6801673" y="5861056"/>
            <a:ext cx="219132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highlight>
                  <a:srgbClr val="FFFF00"/>
                </a:highlight>
              </a:rPr>
              <a:t>Also wrong on page 122 in book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9">
            <p14:nvContentPartPr>
              <p14:cNvPr id="6" name="Ink 5"/>
              <p14:cNvContentPartPr/>
              <p14:nvPr/>
            </p14:nvContentPartPr>
            <p14:xfrm>
              <a:off x="1021680" y="996120"/>
              <a:ext cx="7894080" cy="3322080"/>
            </p14:xfrm>
          </p:contentPart>
        </mc:Choice>
        <mc:Fallback>
          <p:pic>
            <p:nvPicPr>
              <p:cNvPr id="6" name="Ink 5"/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1019160" y="987120"/>
                <a:ext cx="7906320" cy="33429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3842432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88" grpId="0" animBg="1"/>
      <p:bldP spid="89" grpId="0" animBg="1"/>
      <p:bldP spid="91" grpId="0" animBg="1"/>
      <p:bldP spid="92" grpId="0" animBg="1"/>
      <p:bldP spid="93" grpId="0" animBg="1"/>
      <p:bldP spid="99" grpId="0" animBg="1"/>
      <p:bldP spid="102" grpId="0" animBg="1"/>
      <p:bldP spid="103" grpId="0" animBg="1"/>
      <p:bldP spid="106" grpId="0" animBg="1"/>
      <p:bldP spid="107" grpId="0" animBg="1"/>
      <p:bldP spid="108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25344024"/>
              </p:ext>
            </p:extLst>
          </p:nvPr>
        </p:nvGraphicFramePr>
        <p:xfrm>
          <a:off x="2109436" y="2946500"/>
          <a:ext cx="822960" cy="822960"/>
        </p:xfrm>
        <a:graphic>
          <a:graphicData uri="http://schemas.openxmlformats.org/drawingml/2006/table">
            <a:tbl>
              <a:tblPr firstRow="1" bandRow="1">
                <a:tableStyleId>{8A107856-5554-42FB-B03E-39F5DBC370BA}</a:tableStyleId>
              </a:tblPr>
              <a:tblGrid>
                <a:gridCol w="54864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7432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05740">
                <a:tc gridSpan="2"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1</a:t>
                      </a:r>
                    </a:p>
                  </a:txBody>
                  <a:tcPr marL="68580" marR="68580" marT="34290" marB="34290"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US" sz="1200" b="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Row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1</a:t>
                      </a: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Column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1</a:t>
                      </a: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Value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-1</a:t>
                      </a: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29387670"/>
              </p:ext>
            </p:extLst>
          </p:nvPr>
        </p:nvGraphicFramePr>
        <p:xfrm>
          <a:off x="3896249" y="2402991"/>
          <a:ext cx="822960" cy="822960"/>
        </p:xfrm>
        <a:graphic>
          <a:graphicData uri="http://schemas.openxmlformats.org/drawingml/2006/table">
            <a:tbl>
              <a:tblPr firstRow="1" bandRow="1">
                <a:tableStyleId>{8A107856-5554-42FB-B03E-39F5DBC370BA}</a:tableStyleId>
              </a:tblPr>
              <a:tblGrid>
                <a:gridCol w="54864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7432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05740">
                <a:tc gridSpan="2"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2</a:t>
                      </a:r>
                    </a:p>
                  </a:txBody>
                  <a:tcPr marL="68580" marR="68580" marT="34290" marB="34290"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US" sz="1200" b="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Row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1</a:t>
                      </a: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Column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3</a:t>
                      </a: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Value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-2</a:t>
                      </a: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9" name="Table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20787804"/>
              </p:ext>
            </p:extLst>
          </p:nvPr>
        </p:nvGraphicFramePr>
        <p:xfrm>
          <a:off x="3254769" y="3483009"/>
          <a:ext cx="822960" cy="822960"/>
        </p:xfrm>
        <a:graphic>
          <a:graphicData uri="http://schemas.openxmlformats.org/drawingml/2006/table">
            <a:tbl>
              <a:tblPr firstRow="1" bandRow="1">
                <a:tableStyleId>{8A107856-5554-42FB-B03E-39F5DBC370BA}</a:tableStyleId>
              </a:tblPr>
              <a:tblGrid>
                <a:gridCol w="54864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7432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05740">
                <a:tc gridSpan="2"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3</a:t>
                      </a:r>
                    </a:p>
                  </a:txBody>
                  <a:tcPr marL="68580" marR="68580" marT="34290" marB="34290"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US" sz="1200" b="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Row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2</a:t>
                      </a: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Column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1</a:t>
                      </a: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Value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2</a:t>
                      </a: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10" name="Table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59570471"/>
              </p:ext>
            </p:extLst>
          </p:nvPr>
        </p:nvGraphicFramePr>
        <p:xfrm>
          <a:off x="4999594" y="3240413"/>
          <a:ext cx="822960" cy="822960"/>
        </p:xfrm>
        <a:graphic>
          <a:graphicData uri="http://schemas.openxmlformats.org/drawingml/2006/table">
            <a:tbl>
              <a:tblPr firstRow="1" bandRow="1">
                <a:tableStyleId>{8A107856-5554-42FB-B03E-39F5DBC370BA}</a:tableStyleId>
              </a:tblPr>
              <a:tblGrid>
                <a:gridCol w="54864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7432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05740">
                <a:tc gridSpan="2"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4</a:t>
                      </a:r>
                    </a:p>
                  </a:txBody>
                  <a:tcPr marL="68580" marR="68580" marT="34290" marB="34290"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US" sz="1200" b="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Row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2</a:t>
                      </a: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Column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2</a:t>
                      </a: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Value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8</a:t>
                      </a: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11" name="Table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23200648"/>
              </p:ext>
            </p:extLst>
          </p:nvPr>
        </p:nvGraphicFramePr>
        <p:xfrm>
          <a:off x="4848663" y="1740084"/>
          <a:ext cx="822960" cy="822960"/>
        </p:xfrm>
        <a:graphic>
          <a:graphicData uri="http://schemas.openxmlformats.org/drawingml/2006/table">
            <a:tbl>
              <a:tblPr firstRow="1" bandRow="1">
                <a:tableStyleId>{8A107856-5554-42FB-B03E-39F5DBC370BA}</a:tableStyleId>
              </a:tblPr>
              <a:tblGrid>
                <a:gridCol w="54864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7432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05740">
                <a:tc gridSpan="2"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5</a:t>
                      </a:r>
                    </a:p>
                  </a:txBody>
                  <a:tcPr marL="68580" marR="68580" marT="34290" marB="34290"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US" sz="1200" b="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Row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2</a:t>
                      </a: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Column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4</a:t>
                      </a: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Value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1</a:t>
                      </a: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12" name="Table 1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12831311"/>
              </p:ext>
            </p:extLst>
          </p:nvPr>
        </p:nvGraphicFramePr>
        <p:xfrm>
          <a:off x="2638949" y="1831491"/>
          <a:ext cx="822960" cy="822960"/>
        </p:xfrm>
        <a:graphic>
          <a:graphicData uri="http://schemas.openxmlformats.org/drawingml/2006/table">
            <a:tbl>
              <a:tblPr firstRow="1" bandRow="1">
                <a:tableStyleId>{8A107856-5554-42FB-B03E-39F5DBC370BA}</a:tableStyleId>
              </a:tblPr>
              <a:tblGrid>
                <a:gridCol w="54864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7432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05740">
                <a:tc gridSpan="2"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6</a:t>
                      </a:r>
                    </a:p>
                  </a:txBody>
                  <a:tcPr marL="68580" marR="68580" marT="34290" marB="34290"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US" sz="1200" b="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Row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3</a:t>
                      </a: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Column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3</a:t>
                      </a: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Value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3</a:t>
                      </a: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13" name="Table 1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99209502"/>
              </p:ext>
            </p:extLst>
          </p:nvPr>
        </p:nvGraphicFramePr>
        <p:xfrm>
          <a:off x="697749" y="4123539"/>
          <a:ext cx="822960" cy="822960"/>
        </p:xfrm>
        <a:graphic>
          <a:graphicData uri="http://schemas.openxmlformats.org/drawingml/2006/table">
            <a:tbl>
              <a:tblPr firstRow="1" bandRow="1">
                <a:tableStyleId>{8A107856-5554-42FB-B03E-39F5DBC370BA}</a:tableStyleId>
              </a:tblPr>
              <a:tblGrid>
                <a:gridCol w="54864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7432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05740">
                <a:tc gridSpan="2"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7</a:t>
                      </a:r>
                    </a:p>
                  </a:txBody>
                  <a:tcPr marL="68580" marR="68580" marT="34290" marB="34290"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US" sz="1200" b="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Row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3</a:t>
                      </a: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Column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5</a:t>
                      </a: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Value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-2</a:t>
                      </a: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14" name="Table 1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18443314"/>
              </p:ext>
            </p:extLst>
          </p:nvPr>
        </p:nvGraphicFramePr>
        <p:xfrm>
          <a:off x="6137928" y="2888183"/>
          <a:ext cx="822960" cy="822960"/>
        </p:xfrm>
        <a:graphic>
          <a:graphicData uri="http://schemas.openxmlformats.org/drawingml/2006/table">
            <a:tbl>
              <a:tblPr firstRow="1" bandRow="1">
                <a:tableStyleId>{8A107856-5554-42FB-B03E-39F5DBC370BA}</a:tableStyleId>
              </a:tblPr>
              <a:tblGrid>
                <a:gridCol w="54864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7432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05740">
                <a:tc gridSpan="2"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8</a:t>
                      </a:r>
                    </a:p>
                  </a:txBody>
                  <a:tcPr marL="68580" marR="68580" marT="34290" marB="34290"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US" sz="1200" b="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Row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4</a:t>
                      </a: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Column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2</a:t>
                      </a: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Value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-3</a:t>
                      </a: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15" name="Table 1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49584284"/>
              </p:ext>
            </p:extLst>
          </p:nvPr>
        </p:nvGraphicFramePr>
        <p:xfrm>
          <a:off x="4320439" y="4329262"/>
          <a:ext cx="822960" cy="822960"/>
        </p:xfrm>
        <a:graphic>
          <a:graphicData uri="http://schemas.openxmlformats.org/drawingml/2006/table">
            <a:tbl>
              <a:tblPr firstRow="1" bandRow="1">
                <a:tableStyleId>{8A107856-5554-42FB-B03E-39F5DBC370BA}</a:tableStyleId>
              </a:tblPr>
              <a:tblGrid>
                <a:gridCol w="54864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7432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05740">
                <a:tc gridSpan="2"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9</a:t>
                      </a:r>
                    </a:p>
                  </a:txBody>
                  <a:tcPr marL="68580" marR="68580" marT="34290" marB="34290"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US" sz="1200" b="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Row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4</a:t>
                      </a: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Column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3</a:t>
                      </a: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Value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2</a:t>
                      </a: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16" name="Table 1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06707434"/>
              </p:ext>
            </p:extLst>
          </p:nvPr>
        </p:nvGraphicFramePr>
        <p:xfrm>
          <a:off x="2219244" y="4182028"/>
          <a:ext cx="822960" cy="822960"/>
        </p:xfrm>
        <a:graphic>
          <a:graphicData uri="http://schemas.openxmlformats.org/drawingml/2006/table">
            <a:tbl>
              <a:tblPr firstRow="1" bandRow="1">
                <a:tableStyleId>{8A107856-5554-42FB-B03E-39F5DBC370BA}</a:tableStyleId>
              </a:tblPr>
              <a:tblGrid>
                <a:gridCol w="54864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7432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05740">
                <a:tc gridSpan="2"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10</a:t>
                      </a:r>
                    </a:p>
                  </a:txBody>
                  <a:tcPr marL="68580" marR="68580" marT="34290" marB="34290"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US" sz="1200" b="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Row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5</a:t>
                      </a: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Column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1</a:t>
                      </a: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Value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1</a:t>
                      </a: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17" name="Table 1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90459967"/>
              </p:ext>
            </p:extLst>
          </p:nvPr>
        </p:nvGraphicFramePr>
        <p:xfrm>
          <a:off x="157956" y="3049395"/>
          <a:ext cx="822960" cy="822960"/>
        </p:xfrm>
        <a:graphic>
          <a:graphicData uri="http://schemas.openxmlformats.org/drawingml/2006/table">
            <a:tbl>
              <a:tblPr firstRow="1" bandRow="1">
                <a:tableStyleId>{8A107856-5554-42FB-B03E-39F5DBC370BA}</a:tableStyleId>
              </a:tblPr>
              <a:tblGrid>
                <a:gridCol w="54864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7432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05740">
                <a:tc gridSpan="2"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11</a:t>
                      </a:r>
                    </a:p>
                  </a:txBody>
                  <a:tcPr marL="68580" marR="68580" marT="34290" marB="34290"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US" sz="1200" b="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Row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5</a:t>
                      </a: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Column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2</a:t>
                      </a: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Value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2</a:t>
                      </a: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18" name="Table 1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92077931"/>
              </p:ext>
            </p:extLst>
          </p:nvPr>
        </p:nvGraphicFramePr>
        <p:xfrm>
          <a:off x="6412838" y="1819223"/>
          <a:ext cx="822960" cy="822960"/>
        </p:xfrm>
        <a:graphic>
          <a:graphicData uri="http://schemas.openxmlformats.org/drawingml/2006/table">
            <a:tbl>
              <a:tblPr firstRow="1" bandRow="1">
                <a:tableStyleId>{8A107856-5554-42FB-B03E-39F5DBC370BA}</a:tableStyleId>
              </a:tblPr>
              <a:tblGrid>
                <a:gridCol w="54864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7432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05740">
                <a:tc gridSpan="2"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12</a:t>
                      </a:r>
                    </a:p>
                  </a:txBody>
                  <a:tcPr marL="68580" marR="68580" marT="34290" marB="34290"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US" sz="1200" b="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Row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5</a:t>
                      </a: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Column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5</a:t>
                      </a: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Value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/>
                        <a:t>-4</a:t>
                      </a: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22017" y="585726"/>
            <a:ext cx="48272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Insert </a:t>
            </a:r>
            <a:r>
              <a:rPr lang="en-US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4,5)=10 </a:t>
            </a: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into the sparse storage structure</a:t>
            </a:r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3998765"/>
              </p:ext>
            </p:extLst>
          </p:nvPr>
        </p:nvGraphicFramePr>
        <p:xfrm>
          <a:off x="248952" y="1286081"/>
          <a:ext cx="1926717" cy="1294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2" name="Equation" r:id="rId3" imgW="1701720" imgH="1143000" progId="Equation.DSMT4">
                  <p:embed/>
                </p:oleObj>
              </mc:Choice>
              <mc:Fallback>
                <p:oleObj name="Equation" r:id="rId3" imgW="1701720" imgH="1143000" progId="Equation.DSMT4">
                  <p:embed/>
                  <p:pic>
                    <p:nvPicPr>
                      <p:cNvPr id="27" name="Object 2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8952" y="1286081"/>
                        <a:ext cx="1926717" cy="12940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ounded Rectangle 1"/>
          <p:cNvSpPr/>
          <p:nvPr/>
        </p:nvSpPr>
        <p:spPr>
          <a:xfrm>
            <a:off x="1935782" y="2100223"/>
            <a:ext cx="174950" cy="202941"/>
          </a:xfrm>
          <a:prstGeom prst="roundRect">
            <a:avLst/>
          </a:prstGeom>
          <a:noFill/>
          <a:ln w="25400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781877" y="1123933"/>
            <a:ext cx="473206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3)</a:t>
            </a:r>
          </a:p>
        </p:txBody>
      </p:sp>
      <p:cxnSp>
        <p:nvCxnSpPr>
          <p:cNvPr id="20" name="Straight Arrow Connector 19"/>
          <p:cNvCxnSpPr>
            <a:endCxn id="2" idx="0"/>
          </p:cNvCxnSpPr>
          <p:nvPr/>
        </p:nvCxnSpPr>
        <p:spPr>
          <a:xfrm flipH="1">
            <a:off x="2023258" y="1337689"/>
            <a:ext cx="812059" cy="762534"/>
          </a:xfrm>
          <a:prstGeom prst="straightConnector1">
            <a:avLst/>
          </a:prstGeom>
          <a:ln w="25400">
            <a:solidFill>
              <a:schemeClr val="accent6">
                <a:lumMod val="75000"/>
              </a:scheme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2" name="Table 6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29982451"/>
              </p:ext>
            </p:extLst>
          </p:nvPr>
        </p:nvGraphicFramePr>
        <p:xfrm>
          <a:off x="3734447" y="1074439"/>
          <a:ext cx="822960" cy="822960"/>
        </p:xfrm>
        <a:graphic>
          <a:graphicData uri="http://schemas.openxmlformats.org/drawingml/2006/table">
            <a:tbl>
              <a:tblPr firstRow="1" bandRow="1">
                <a:tableStyleId>{16D9F66E-5EB9-4882-86FB-DCBF35E3C3E4}</a:tableStyleId>
              </a:tblPr>
              <a:tblGrid>
                <a:gridCol w="54864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7432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05740">
                <a:tc gridSpan="2">
                  <a:txBody>
                    <a:bodyPr/>
                    <a:lstStyle/>
                    <a:p>
                      <a:pPr algn="ctr"/>
                      <a:r>
                        <a:rPr lang="en-US" sz="900" dirty="0"/>
                        <a:t>13</a:t>
                      </a:r>
                      <a:endParaRPr lang="en-US" sz="900" b="0" dirty="0"/>
                    </a:p>
                  </a:txBody>
                  <a:tcPr marL="68580" marR="68580" marT="34290" marB="34290"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US" sz="1200" b="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algn="ctr"/>
                      <a:r>
                        <a:rPr lang="en-US" sz="900" dirty="0"/>
                        <a:t>Row</a:t>
                      </a:r>
                      <a:endParaRPr lang="en-US" sz="900" b="0" dirty="0"/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dirty="0"/>
                        <a:t>4</a:t>
                      </a:r>
                      <a:endParaRPr lang="en-US" sz="900" b="0" dirty="0"/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algn="ctr"/>
                      <a:r>
                        <a:rPr lang="en-US" sz="900" dirty="0"/>
                        <a:t>Column</a:t>
                      </a:r>
                      <a:endParaRPr lang="en-US" sz="900" b="0" dirty="0"/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dirty="0"/>
                        <a:t>5</a:t>
                      </a:r>
                      <a:endParaRPr lang="en-US" sz="900" b="0" dirty="0"/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algn="ctr"/>
                      <a:r>
                        <a:rPr lang="en-US" sz="900" dirty="0"/>
                        <a:t>Value</a:t>
                      </a:r>
                      <a:endParaRPr lang="en-US" sz="900" b="0" dirty="0"/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dirty="0"/>
                        <a:t>10</a:t>
                      </a:r>
                      <a:endParaRPr lang="en-US" sz="900" b="0" dirty="0"/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5115378" y="723141"/>
            <a:ext cx="3253198" cy="71558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57175" indent="-257175" defTabSz="685800" eaLnBrk="1" fontAlgn="auto" hangingPunct="1"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Make new element</a:t>
            </a:r>
          </a:p>
          <a:p>
            <a:pPr marL="257175" indent="-257175" defTabSz="685800" eaLnBrk="1" fontAlgn="auto" hangingPunct="1"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Update NROW, NCOL, and Value vectors</a:t>
            </a:r>
          </a:p>
          <a:p>
            <a:pPr marL="257175" indent="-257175" defTabSz="685800" eaLnBrk="1" fontAlgn="auto" hangingPunct="1"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Update NIR and NIC vectors</a:t>
            </a:r>
          </a:p>
        </p:txBody>
      </p:sp>
      <p:graphicFrame>
        <p:nvGraphicFramePr>
          <p:cNvPr id="64" name="Object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2013203"/>
              </p:ext>
            </p:extLst>
          </p:nvPr>
        </p:nvGraphicFramePr>
        <p:xfrm>
          <a:off x="7861377" y="1866433"/>
          <a:ext cx="962025" cy="31218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3" name="Equation" r:id="rId5" imgW="914400" imgH="2971800" progId="Equation.DSMT4">
                  <p:embed/>
                </p:oleObj>
              </mc:Choice>
              <mc:Fallback>
                <p:oleObj name="Equation" r:id="rId5" imgW="914400" imgH="2971800" progId="Equation.DSMT4">
                  <p:embed/>
                  <p:pic>
                    <p:nvPicPr>
                      <p:cNvPr id="64" name="Object 6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861377" y="1866433"/>
                        <a:ext cx="962025" cy="31218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" name="Rounded Rectangle 64"/>
          <p:cNvSpPr/>
          <p:nvPr/>
        </p:nvSpPr>
        <p:spPr>
          <a:xfrm>
            <a:off x="8231081" y="4575623"/>
            <a:ext cx="174950" cy="202941"/>
          </a:xfrm>
          <a:prstGeom prst="roundRect">
            <a:avLst/>
          </a:prstGeom>
          <a:noFill/>
          <a:ln w="25400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grpSp>
        <p:nvGrpSpPr>
          <p:cNvPr id="105" name="Group 104"/>
          <p:cNvGrpSpPr/>
          <p:nvPr/>
        </p:nvGrpSpPr>
        <p:grpSpPr>
          <a:xfrm>
            <a:off x="7730122" y="1813399"/>
            <a:ext cx="1176867" cy="3206338"/>
            <a:chOff x="4919418" y="1306286"/>
            <a:chExt cx="1569156" cy="4275117"/>
          </a:xfrm>
        </p:grpSpPr>
        <p:sp>
          <p:nvSpPr>
            <p:cNvPr id="109" name="Rectangle 108"/>
            <p:cNvSpPr/>
            <p:nvPr/>
          </p:nvSpPr>
          <p:spPr>
            <a:xfrm>
              <a:off x="4919418" y="1306286"/>
              <a:ext cx="1569156" cy="427511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 u="sng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graphicFrame>
          <p:nvGraphicFramePr>
            <p:cNvPr id="110" name="Object 109"/>
            <p:cNvGraphicFramePr>
              <a:graphicFrameLocks noChangeAspect="1"/>
            </p:cNvGraphicFramePr>
            <p:nvPr>
              <p:extLst/>
            </p:nvPr>
          </p:nvGraphicFramePr>
          <p:xfrm>
            <a:off x="5099937" y="1363828"/>
            <a:ext cx="1209675" cy="41640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4" name="Equation" r:id="rId7" imgW="863280" imgH="2971800" progId="Equation.DSMT4">
                    <p:embed/>
                  </p:oleObj>
                </mc:Choice>
                <mc:Fallback>
                  <p:oleObj name="Equation" r:id="rId7" imgW="863280" imgH="2971800" progId="Equation.DSMT4">
                    <p:embed/>
                    <p:pic>
                      <p:nvPicPr>
                        <p:cNvPr id="110" name="Object 109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5099937" y="1363828"/>
                          <a:ext cx="1209675" cy="41640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1" name="Rounded Rectangle 110"/>
            <p:cNvSpPr/>
            <p:nvPr/>
          </p:nvSpPr>
          <p:spPr>
            <a:xfrm>
              <a:off x="5996190" y="5197999"/>
              <a:ext cx="233266" cy="270588"/>
            </a:xfrm>
            <a:prstGeom prst="roundRect">
              <a:avLst/>
            </a:prstGeom>
            <a:noFill/>
            <a:ln w="25400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 u="sng">
                <a:solidFill>
                  <a:prstClr val="white"/>
                </a:solidFill>
                <a:latin typeface="Calibri" panose="020F0502020204030204"/>
              </a:endParaRPr>
            </a:p>
          </p:txBody>
        </p:sp>
      </p:grpSp>
      <p:grpSp>
        <p:nvGrpSpPr>
          <p:cNvPr id="83" name="Group 82"/>
          <p:cNvGrpSpPr/>
          <p:nvPr/>
        </p:nvGrpSpPr>
        <p:grpSpPr>
          <a:xfrm>
            <a:off x="7678771" y="1813399"/>
            <a:ext cx="1338667" cy="3125420"/>
            <a:chOff x="5334066" y="1611035"/>
            <a:chExt cx="1784889" cy="4167227"/>
          </a:xfrm>
        </p:grpSpPr>
        <p:grpSp>
          <p:nvGrpSpPr>
            <p:cNvPr id="84" name="Group 83"/>
            <p:cNvGrpSpPr/>
            <p:nvPr/>
          </p:nvGrpSpPr>
          <p:grpSpPr>
            <a:xfrm>
              <a:off x="5334066" y="1611035"/>
              <a:ext cx="1784889" cy="4167227"/>
              <a:chOff x="9637361" y="1977963"/>
              <a:chExt cx="1784889" cy="4167227"/>
            </a:xfrm>
          </p:grpSpPr>
          <p:sp>
            <p:nvSpPr>
              <p:cNvPr id="100" name="Rectangle 99"/>
              <p:cNvSpPr/>
              <p:nvPr/>
            </p:nvSpPr>
            <p:spPr>
              <a:xfrm>
                <a:off x="9637361" y="1977963"/>
                <a:ext cx="1784889" cy="4167227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685800"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:endParaRPr lang="en-US" sz="1350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  <p:graphicFrame>
            <p:nvGraphicFramePr>
              <p:cNvPr id="104" name="Object 103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9907170" y="1979828"/>
              <a:ext cx="1244600" cy="41640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145" name="Equation" r:id="rId9" imgW="888840" imgH="2971800" progId="Equation.DSMT4">
                      <p:embed/>
                    </p:oleObj>
                  </mc:Choice>
                  <mc:Fallback>
                    <p:oleObj name="Equation" r:id="rId9" imgW="888840" imgH="2971800" progId="Equation.DSMT4">
                      <p:embed/>
                      <p:pic>
                        <p:nvPicPr>
                          <p:cNvPr id="104" name="Object 103"/>
                          <p:cNvPicPr/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9907170" y="1979828"/>
                            <a:ext cx="1244600" cy="4164013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86" name="Rounded Rectangle 85"/>
            <p:cNvSpPr/>
            <p:nvPr/>
          </p:nvSpPr>
          <p:spPr>
            <a:xfrm>
              <a:off x="6471203" y="5450774"/>
              <a:ext cx="262106" cy="267196"/>
            </a:xfrm>
            <a:prstGeom prst="roundRect">
              <a:avLst/>
            </a:prstGeom>
            <a:noFill/>
            <a:ln w="25400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</p:grpSp>
      <p:sp>
        <p:nvSpPr>
          <p:cNvPr id="51" name="TextBox 50">
            <a:extLst>
              <a:ext uri="{FF2B5EF4-FFF2-40B4-BE49-F238E27FC236}">
                <a16:creationId xmlns:a16="http://schemas.microsoft.com/office/drawing/2014/main" id="{FE40A158-658B-4C2F-9FB0-DC41625DB3C9}"/>
              </a:ext>
            </a:extLst>
          </p:cNvPr>
          <p:cNvSpPr txBox="1"/>
          <p:nvPr/>
        </p:nvSpPr>
        <p:spPr>
          <a:xfrm>
            <a:off x="6905943" y="4094148"/>
            <a:ext cx="397632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/>
              <a:t>3</a:t>
            </a:r>
          </a:p>
          <a:p>
            <a:pPr algn="ctr"/>
            <a:r>
              <a:rPr lang="en-US" sz="1200" dirty="0"/>
              <a:t>10</a:t>
            </a:r>
          </a:p>
          <a:p>
            <a:pPr algn="ctr"/>
            <a:r>
              <a:rPr lang="en-US" sz="1200" dirty="0"/>
              <a:t>0</a:t>
            </a:r>
          </a:p>
          <a:p>
            <a:pPr algn="ctr"/>
            <a:r>
              <a:rPr lang="en-US" sz="1200" dirty="0"/>
              <a:t>8</a:t>
            </a:r>
          </a:p>
          <a:p>
            <a:pPr algn="ctr"/>
            <a:r>
              <a:rPr lang="en-US" sz="1200" dirty="0"/>
              <a:t>11</a:t>
            </a:r>
          </a:p>
          <a:p>
            <a:pPr algn="ctr"/>
            <a:r>
              <a:rPr lang="en-US" sz="1200" dirty="0"/>
              <a:t>0</a:t>
            </a:r>
          </a:p>
          <a:p>
            <a:pPr algn="ctr"/>
            <a:r>
              <a:rPr lang="en-US" sz="1200" dirty="0"/>
              <a:t>6</a:t>
            </a:r>
          </a:p>
          <a:p>
            <a:pPr algn="ctr"/>
            <a:r>
              <a:rPr lang="en-US" sz="1200" dirty="0"/>
              <a:t>9</a:t>
            </a:r>
          </a:p>
          <a:p>
            <a:pPr algn="ctr"/>
            <a:r>
              <a:rPr lang="en-US" sz="1200" dirty="0"/>
              <a:t>0</a:t>
            </a:r>
          </a:p>
          <a:p>
            <a:pPr algn="ctr"/>
            <a:r>
              <a:rPr lang="en-US" sz="1200" dirty="0"/>
              <a:t>0</a:t>
            </a:r>
          </a:p>
          <a:p>
            <a:pPr algn="ctr"/>
            <a:r>
              <a:rPr lang="en-US" sz="1200" dirty="0"/>
              <a:t>12</a:t>
            </a:r>
          </a:p>
          <a:p>
            <a:pPr algn="ctr"/>
            <a:r>
              <a:rPr lang="en-US" sz="1200" dirty="0"/>
              <a:t>0</a:t>
            </a:r>
          </a:p>
        </p:txBody>
      </p:sp>
      <p:sp>
        <p:nvSpPr>
          <p:cNvPr id="52" name="TextBox 51">
            <a:extLst>
              <a:ext uri="{FF2B5EF4-FFF2-40B4-BE49-F238E27FC236}">
                <a16:creationId xmlns:a16="http://schemas.microsoft.com/office/drawing/2014/main" id="{3C5A091C-2FEF-48E9-846C-EB1854BBDF09}"/>
              </a:ext>
            </a:extLst>
          </p:cNvPr>
          <p:cNvSpPr txBox="1"/>
          <p:nvPr/>
        </p:nvSpPr>
        <p:spPr>
          <a:xfrm>
            <a:off x="6549408" y="4604888"/>
            <a:ext cx="82296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NIC=</a:t>
            </a:r>
          </a:p>
        </p:txBody>
      </p:sp>
      <p:sp>
        <p:nvSpPr>
          <p:cNvPr id="53" name="TextBox 52">
            <a:extLst>
              <a:ext uri="{FF2B5EF4-FFF2-40B4-BE49-F238E27FC236}">
                <a16:creationId xmlns:a16="http://schemas.microsoft.com/office/drawing/2014/main" id="{B8AC300B-22F7-4B2C-88CC-CFFA9EBD5682}"/>
              </a:ext>
            </a:extLst>
          </p:cNvPr>
          <p:cNvSpPr txBox="1"/>
          <p:nvPr/>
        </p:nvSpPr>
        <p:spPr>
          <a:xfrm>
            <a:off x="5548983" y="4123539"/>
            <a:ext cx="454392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/>
              <a:t>2</a:t>
            </a:r>
          </a:p>
          <a:p>
            <a:pPr algn="ctr"/>
            <a:r>
              <a:rPr lang="en-US" sz="1200" dirty="0"/>
              <a:t>0</a:t>
            </a:r>
          </a:p>
          <a:p>
            <a:pPr algn="ctr"/>
            <a:r>
              <a:rPr lang="en-US" sz="1200" dirty="0"/>
              <a:t>4</a:t>
            </a:r>
          </a:p>
          <a:p>
            <a:pPr algn="ctr"/>
            <a:r>
              <a:rPr lang="en-US" sz="1200" dirty="0"/>
              <a:t>5</a:t>
            </a:r>
          </a:p>
          <a:p>
            <a:pPr algn="ctr"/>
            <a:r>
              <a:rPr lang="en-US" sz="1200" dirty="0"/>
              <a:t>0</a:t>
            </a:r>
          </a:p>
          <a:p>
            <a:pPr algn="ctr"/>
            <a:r>
              <a:rPr lang="en-US" sz="1200" dirty="0"/>
              <a:t>7</a:t>
            </a:r>
          </a:p>
          <a:p>
            <a:pPr algn="ctr"/>
            <a:r>
              <a:rPr lang="en-US" sz="1200" dirty="0"/>
              <a:t>0</a:t>
            </a:r>
          </a:p>
          <a:p>
            <a:pPr algn="ctr"/>
            <a:r>
              <a:rPr lang="en-US" sz="1200" dirty="0"/>
              <a:t>9</a:t>
            </a:r>
          </a:p>
          <a:p>
            <a:pPr algn="ctr"/>
            <a:r>
              <a:rPr lang="en-US" sz="1200" dirty="0"/>
              <a:t>0</a:t>
            </a:r>
          </a:p>
          <a:p>
            <a:pPr algn="ctr"/>
            <a:r>
              <a:rPr lang="en-US" sz="1200" dirty="0"/>
              <a:t>11</a:t>
            </a:r>
          </a:p>
          <a:p>
            <a:pPr algn="ctr"/>
            <a:r>
              <a:rPr lang="en-US" sz="1200" dirty="0"/>
              <a:t>12</a:t>
            </a:r>
          </a:p>
          <a:p>
            <a:pPr algn="ctr"/>
            <a:r>
              <a:rPr lang="en-US" sz="1200" dirty="0"/>
              <a:t>0</a:t>
            </a:r>
          </a:p>
        </p:txBody>
      </p:sp>
      <p:sp>
        <p:nvSpPr>
          <p:cNvPr id="54" name="TextBox 53">
            <a:extLst>
              <a:ext uri="{FF2B5EF4-FFF2-40B4-BE49-F238E27FC236}">
                <a16:creationId xmlns:a16="http://schemas.microsoft.com/office/drawing/2014/main" id="{E227462F-B111-46A1-A6DB-C14E2ECF20B8}"/>
              </a:ext>
            </a:extLst>
          </p:cNvPr>
          <p:cNvSpPr txBox="1"/>
          <p:nvPr/>
        </p:nvSpPr>
        <p:spPr>
          <a:xfrm>
            <a:off x="5193331" y="4653674"/>
            <a:ext cx="82296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NIR=</a:t>
            </a:r>
          </a:p>
        </p:txBody>
      </p:sp>
      <p:sp>
        <p:nvSpPr>
          <p:cNvPr id="21" name="Double Bracket 20">
            <a:extLst>
              <a:ext uri="{FF2B5EF4-FFF2-40B4-BE49-F238E27FC236}">
                <a16:creationId xmlns:a16="http://schemas.microsoft.com/office/drawing/2014/main" id="{6EE352E1-DA65-416C-AC6E-454DD27C9C48}"/>
              </a:ext>
            </a:extLst>
          </p:cNvPr>
          <p:cNvSpPr/>
          <p:nvPr/>
        </p:nvSpPr>
        <p:spPr>
          <a:xfrm>
            <a:off x="5616915" y="4138276"/>
            <a:ext cx="266251" cy="2308324"/>
          </a:xfrm>
          <a:prstGeom prst="bracketPair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Double Bracket 22">
            <a:extLst>
              <a:ext uri="{FF2B5EF4-FFF2-40B4-BE49-F238E27FC236}">
                <a16:creationId xmlns:a16="http://schemas.microsoft.com/office/drawing/2014/main" id="{6529CB34-A4CF-4F6B-ADC7-88E1816CD935}"/>
              </a:ext>
            </a:extLst>
          </p:cNvPr>
          <p:cNvSpPr/>
          <p:nvPr/>
        </p:nvSpPr>
        <p:spPr>
          <a:xfrm>
            <a:off x="6961493" y="4078301"/>
            <a:ext cx="284123" cy="2308324"/>
          </a:xfrm>
          <a:prstGeom prst="bracketPair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8" name="TextBox 57">
            <a:extLst>
              <a:ext uri="{FF2B5EF4-FFF2-40B4-BE49-F238E27FC236}">
                <a16:creationId xmlns:a16="http://schemas.microsoft.com/office/drawing/2014/main" id="{8268653F-01FE-42D6-B874-28BFD10484A9}"/>
              </a:ext>
            </a:extLst>
          </p:cNvPr>
          <p:cNvSpPr txBox="1"/>
          <p:nvPr/>
        </p:nvSpPr>
        <p:spPr>
          <a:xfrm>
            <a:off x="6016838" y="4123539"/>
            <a:ext cx="454392" cy="24929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/>
              <a:t>2</a:t>
            </a:r>
          </a:p>
          <a:p>
            <a:pPr algn="ctr"/>
            <a:r>
              <a:rPr lang="en-US" sz="1200" dirty="0"/>
              <a:t>0</a:t>
            </a:r>
          </a:p>
          <a:p>
            <a:pPr algn="ctr"/>
            <a:r>
              <a:rPr lang="en-US" sz="1200" dirty="0"/>
              <a:t>4</a:t>
            </a:r>
          </a:p>
          <a:p>
            <a:pPr algn="ctr"/>
            <a:r>
              <a:rPr lang="en-US" sz="1200" dirty="0"/>
              <a:t>5</a:t>
            </a:r>
          </a:p>
          <a:p>
            <a:pPr algn="ctr"/>
            <a:r>
              <a:rPr lang="en-US" sz="1200" dirty="0"/>
              <a:t>0</a:t>
            </a:r>
          </a:p>
          <a:p>
            <a:pPr algn="ctr"/>
            <a:r>
              <a:rPr lang="en-US" sz="1200" dirty="0"/>
              <a:t>7</a:t>
            </a:r>
          </a:p>
          <a:p>
            <a:pPr algn="ctr"/>
            <a:r>
              <a:rPr lang="en-US" sz="1200" dirty="0"/>
              <a:t>0</a:t>
            </a:r>
          </a:p>
          <a:p>
            <a:pPr algn="ctr"/>
            <a:r>
              <a:rPr lang="en-US" sz="1200" dirty="0"/>
              <a:t>9</a:t>
            </a:r>
          </a:p>
          <a:p>
            <a:pPr algn="ctr"/>
            <a:r>
              <a:rPr lang="en-US" sz="1200" dirty="0"/>
              <a:t>13</a:t>
            </a:r>
          </a:p>
          <a:p>
            <a:pPr algn="ctr"/>
            <a:r>
              <a:rPr lang="en-US" sz="1200" dirty="0"/>
              <a:t>0</a:t>
            </a:r>
          </a:p>
          <a:p>
            <a:pPr algn="ctr"/>
            <a:r>
              <a:rPr lang="en-US" sz="1200" dirty="0"/>
              <a:t>11</a:t>
            </a:r>
          </a:p>
          <a:p>
            <a:pPr algn="ctr"/>
            <a:r>
              <a:rPr lang="en-US" sz="1200" dirty="0"/>
              <a:t>12</a:t>
            </a:r>
          </a:p>
          <a:p>
            <a:pPr algn="ctr"/>
            <a:r>
              <a:rPr lang="en-US" sz="1200" dirty="0"/>
              <a:t>0</a:t>
            </a:r>
          </a:p>
        </p:txBody>
      </p:sp>
      <p:sp>
        <p:nvSpPr>
          <p:cNvPr id="59" name="TextBox 58">
            <a:extLst>
              <a:ext uri="{FF2B5EF4-FFF2-40B4-BE49-F238E27FC236}">
                <a16:creationId xmlns:a16="http://schemas.microsoft.com/office/drawing/2014/main" id="{739F38AA-0939-487D-B54A-B1F565561DEE}"/>
              </a:ext>
            </a:extLst>
          </p:cNvPr>
          <p:cNvSpPr txBox="1"/>
          <p:nvPr/>
        </p:nvSpPr>
        <p:spPr>
          <a:xfrm>
            <a:off x="7570085" y="4035115"/>
            <a:ext cx="397632" cy="24929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/>
              <a:t>3</a:t>
            </a:r>
          </a:p>
          <a:p>
            <a:pPr algn="ctr"/>
            <a:r>
              <a:rPr lang="en-US" sz="1200" dirty="0"/>
              <a:t>10</a:t>
            </a:r>
          </a:p>
          <a:p>
            <a:pPr algn="ctr"/>
            <a:r>
              <a:rPr lang="en-US" sz="1200" dirty="0"/>
              <a:t>0</a:t>
            </a:r>
          </a:p>
          <a:p>
            <a:pPr algn="ctr"/>
            <a:r>
              <a:rPr lang="en-US" sz="1200" dirty="0"/>
              <a:t>8</a:t>
            </a:r>
          </a:p>
          <a:p>
            <a:pPr algn="ctr"/>
            <a:r>
              <a:rPr lang="en-US" sz="1200" dirty="0"/>
              <a:t>11</a:t>
            </a:r>
          </a:p>
          <a:p>
            <a:pPr algn="ctr"/>
            <a:r>
              <a:rPr lang="en-US" sz="1200" dirty="0"/>
              <a:t>0</a:t>
            </a:r>
          </a:p>
          <a:p>
            <a:pPr algn="ctr"/>
            <a:r>
              <a:rPr lang="en-US" sz="1200" dirty="0"/>
              <a:t>6</a:t>
            </a:r>
          </a:p>
          <a:p>
            <a:pPr algn="ctr"/>
            <a:r>
              <a:rPr lang="en-US" sz="1200" dirty="0"/>
              <a:t>9</a:t>
            </a:r>
          </a:p>
          <a:p>
            <a:pPr algn="ctr"/>
            <a:r>
              <a:rPr lang="en-US" sz="1200" dirty="0"/>
              <a:t>0</a:t>
            </a:r>
          </a:p>
          <a:p>
            <a:pPr algn="ctr"/>
            <a:r>
              <a:rPr lang="en-US" sz="1200" dirty="0"/>
              <a:t>0</a:t>
            </a:r>
          </a:p>
          <a:p>
            <a:pPr algn="ctr"/>
            <a:r>
              <a:rPr lang="en-US" sz="1200" dirty="0"/>
              <a:t>13</a:t>
            </a:r>
          </a:p>
          <a:p>
            <a:pPr algn="ctr"/>
            <a:r>
              <a:rPr lang="en-US" sz="1200" dirty="0"/>
              <a:t>12</a:t>
            </a:r>
          </a:p>
          <a:p>
            <a:pPr algn="ctr"/>
            <a:r>
              <a:rPr lang="en-US" sz="1200" dirty="0"/>
              <a:t>0</a:t>
            </a:r>
          </a:p>
        </p:txBody>
      </p:sp>
      <p:sp>
        <p:nvSpPr>
          <p:cNvPr id="24" name="Double Bracket 23">
            <a:extLst>
              <a:ext uri="{FF2B5EF4-FFF2-40B4-BE49-F238E27FC236}">
                <a16:creationId xmlns:a16="http://schemas.microsoft.com/office/drawing/2014/main" id="{4843EA5B-B2E8-4E3C-9708-AFA25C695C22}"/>
              </a:ext>
            </a:extLst>
          </p:cNvPr>
          <p:cNvSpPr/>
          <p:nvPr/>
        </p:nvSpPr>
        <p:spPr>
          <a:xfrm>
            <a:off x="6072547" y="4123539"/>
            <a:ext cx="301093" cy="2604818"/>
          </a:xfrm>
          <a:prstGeom prst="bracketPair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Double Bracket 24">
            <a:extLst>
              <a:ext uri="{FF2B5EF4-FFF2-40B4-BE49-F238E27FC236}">
                <a16:creationId xmlns:a16="http://schemas.microsoft.com/office/drawing/2014/main" id="{DCDBA6D3-D646-424E-812F-7DC38A96CDDC}"/>
              </a:ext>
            </a:extLst>
          </p:cNvPr>
          <p:cNvSpPr/>
          <p:nvPr/>
        </p:nvSpPr>
        <p:spPr>
          <a:xfrm>
            <a:off x="7623677" y="4123539"/>
            <a:ext cx="254520" cy="2420563"/>
          </a:xfrm>
          <a:prstGeom prst="bracketPair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6" name="Arrow: Right 65">
            <a:extLst>
              <a:ext uri="{FF2B5EF4-FFF2-40B4-BE49-F238E27FC236}">
                <a16:creationId xmlns:a16="http://schemas.microsoft.com/office/drawing/2014/main" id="{A6FCE4E2-8469-44C8-A655-66994A57B0AD}"/>
              </a:ext>
            </a:extLst>
          </p:cNvPr>
          <p:cNvSpPr/>
          <p:nvPr/>
        </p:nvSpPr>
        <p:spPr>
          <a:xfrm>
            <a:off x="5845774" y="5191447"/>
            <a:ext cx="225533" cy="23450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7" name="Arrow: Right 66">
            <a:extLst>
              <a:ext uri="{FF2B5EF4-FFF2-40B4-BE49-F238E27FC236}">
                <a16:creationId xmlns:a16="http://schemas.microsoft.com/office/drawing/2014/main" id="{86BFB9FD-70E3-4E71-9DD0-5AB90BD34301}"/>
              </a:ext>
            </a:extLst>
          </p:cNvPr>
          <p:cNvSpPr/>
          <p:nvPr/>
        </p:nvSpPr>
        <p:spPr>
          <a:xfrm>
            <a:off x="7365127" y="4829248"/>
            <a:ext cx="225533" cy="23450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11">
            <p14:nvContentPartPr>
              <p14:cNvPr id="3" name="Ink 2"/>
              <p14:cNvContentPartPr/>
              <p14:nvPr/>
            </p14:nvContentPartPr>
            <p14:xfrm>
              <a:off x="696960" y="619200"/>
              <a:ext cx="8272080" cy="6218640"/>
            </p14:xfrm>
          </p:contentPart>
        </mc:Choice>
        <mc:Fallback>
          <p:pic>
            <p:nvPicPr>
              <p:cNvPr id="3" name="Ink 2"/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690480" y="609120"/>
                <a:ext cx="8285040" cy="62395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2632651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6" grpId="0"/>
      <p:bldP spid="65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TextBox 31"/>
          <p:cNvSpPr txBox="1"/>
          <p:nvPr/>
        </p:nvSpPr>
        <p:spPr>
          <a:xfrm>
            <a:off x="576166" y="1403091"/>
            <a:ext cx="3390287" cy="369332"/>
          </a:xfrm>
          <a:prstGeom prst="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b="1" dirty="0">
                <a:solidFill>
                  <a:prstClr val="white"/>
                </a:solidFill>
                <a:latin typeface="Calibri" panose="020F0502020204030204"/>
              </a:rPr>
              <a:t>Graph Representation of a Matrix</a:t>
            </a:r>
            <a:endParaRPr lang="en-US" dirty="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4791804" y="1445629"/>
            <a:ext cx="2547685" cy="5078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Each node is vertex</a:t>
            </a:r>
          </a:p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Each non-zero element is an edge</a:t>
            </a:r>
          </a:p>
        </p:txBody>
      </p:sp>
      <p:pic>
        <p:nvPicPr>
          <p:cNvPr id="59" name="Picture 5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4419" y="1972786"/>
            <a:ext cx="1094657" cy="2983680"/>
          </a:xfrm>
          <a:prstGeom prst="rect">
            <a:avLst/>
          </a:prstGeom>
        </p:spPr>
      </p:pic>
      <p:pic>
        <p:nvPicPr>
          <p:cNvPr id="61" name="Picture 6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64995" y="1971302"/>
            <a:ext cx="1094657" cy="2983680"/>
          </a:xfrm>
          <a:prstGeom prst="rect">
            <a:avLst/>
          </a:prstGeom>
        </p:spPr>
      </p:pic>
      <p:pic>
        <p:nvPicPr>
          <p:cNvPr id="60" name="Picture 5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39760" y="2163389"/>
            <a:ext cx="1094657" cy="2816229"/>
          </a:xfrm>
          <a:prstGeom prst="rect">
            <a:avLst/>
          </a:prstGeom>
        </p:spPr>
      </p:pic>
      <p:grpSp>
        <p:nvGrpSpPr>
          <p:cNvPr id="121" name="Group 120"/>
          <p:cNvGrpSpPr/>
          <p:nvPr/>
        </p:nvGrpSpPr>
        <p:grpSpPr>
          <a:xfrm>
            <a:off x="3231193" y="2181774"/>
            <a:ext cx="5191583" cy="3493058"/>
            <a:chOff x="3536361" y="1409772"/>
            <a:chExt cx="6922110" cy="4657411"/>
          </a:xfrm>
        </p:grpSpPr>
        <p:grpSp>
          <p:nvGrpSpPr>
            <p:cNvPr id="71" name="Group 70"/>
            <p:cNvGrpSpPr/>
            <p:nvPr/>
          </p:nvGrpSpPr>
          <p:grpSpPr>
            <a:xfrm>
              <a:off x="5457136" y="1409772"/>
              <a:ext cx="363776" cy="550323"/>
              <a:chOff x="5516513" y="2621054"/>
              <a:chExt cx="363776" cy="550323"/>
            </a:xfrm>
          </p:grpSpPr>
          <p:sp>
            <p:nvSpPr>
              <p:cNvPr id="37" name="Oval 36"/>
              <p:cNvSpPr/>
              <p:nvPr/>
            </p:nvSpPr>
            <p:spPr>
              <a:xfrm>
                <a:off x="5595918" y="3034217"/>
                <a:ext cx="137160" cy="137160"/>
              </a:xfrm>
              <a:prstGeom prst="ellipse">
                <a:avLst/>
              </a:prstGeom>
              <a:solidFill>
                <a:schemeClr val="accent2">
                  <a:lumMod val="75000"/>
                </a:schemeClr>
              </a:solidFill>
              <a:ln>
                <a:solidFill>
                  <a:schemeClr val="accent2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685800"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:endParaRPr lang="en-US" sz="1350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  <p:grpSp>
            <p:nvGrpSpPr>
              <p:cNvPr id="42" name="Group 41"/>
              <p:cNvGrpSpPr/>
              <p:nvPr/>
            </p:nvGrpSpPr>
            <p:grpSpPr>
              <a:xfrm>
                <a:off x="5516513" y="2621054"/>
                <a:ext cx="363776" cy="400110"/>
                <a:chOff x="7618445" y="1754155"/>
                <a:chExt cx="363776" cy="400110"/>
              </a:xfrm>
            </p:grpSpPr>
            <p:sp>
              <p:nvSpPr>
                <p:cNvPr id="40" name="TextBox 39"/>
                <p:cNvSpPr txBox="1"/>
                <p:nvPr/>
              </p:nvSpPr>
              <p:spPr>
                <a:xfrm>
                  <a:off x="7618445" y="1754155"/>
                  <a:ext cx="363776" cy="40011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defTabSz="685800" eaLnBrk="1" fontAlgn="auto" hangingPunct="1">
                    <a:spcBef>
                      <a:spcPts val="0"/>
                    </a:spcBef>
                    <a:spcAft>
                      <a:spcPts val="0"/>
                    </a:spcAft>
                  </a:pPr>
                  <a:r>
                    <a:rPr lang="en-US" sz="1350" dirty="0">
                      <a:solidFill>
                        <a:prstClr val="black"/>
                      </a:solidFill>
                      <a:latin typeface="Calibri" panose="020F0502020204030204"/>
                    </a:rPr>
                    <a:t>1</a:t>
                  </a:r>
                </a:p>
              </p:txBody>
            </p:sp>
            <p:sp>
              <p:nvSpPr>
                <p:cNvPr id="41" name="Oval 40"/>
                <p:cNvSpPr/>
                <p:nvPr/>
              </p:nvSpPr>
              <p:spPr>
                <a:xfrm>
                  <a:off x="7632128" y="1801661"/>
                  <a:ext cx="274320" cy="274320"/>
                </a:xfrm>
                <a:prstGeom prst="ellipse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685800" eaLnBrk="1" fontAlgn="auto" hangingPunct="1">
                    <a:spcBef>
                      <a:spcPts val="0"/>
                    </a:spcBef>
                    <a:spcAft>
                      <a:spcPts val="0"/>
                    </a:spcAft>
                  </a:pPr>
                  <a:endParaRPr lang="en-US" sz="1350">
                    <a:solidFill>
                      <a:prstClr val="white"/>
                    </a:solidFill>
                    <a:latin typeface="Calibri" panose="020F0502020204030204"/>
                  </a:endParaRPr>
                </a:p>
              </p:txBody>
            </p:sp>
          </p:grpSp>
        </p:grpSp>
        <p:grpSp>
          <p:nvGrpSpPr>
            <p:cNvPr id="62" name="Group 61"/>
            <p:cNvGrpSpPr/>
            <p:nvPr/>
          </p:nvGrpSpPr>
          <p:grpSpPr>
            <a:xfrm>
              <a:off x="8289636" y="2250940"/>
              <a:ext cx="593130" cy="400109"/>
              <a:chOff x="6912098" y="3877859"/>
              <a:chExt cx="593130" cy="400109"/>
            </a:xfrm>
          </p:grpSpPr>
          <p:sp>
            <p:nvSpPr>
              <p:cNvPr id="38" name="Oval 37"/>
              <p:cNvSpPr/>
              <p:nvPr/>
            </p:nvSpPr>
            <p:spPr>
              <a:xfrm>
                <a:off x="6912098" y="3994140"/>
                <a:ext cx="137160" cy="137160"/>
              </a:xfrm>
              <a:prstGeom prst="ellipse">
                <a:avLst/>
              </a:prstGeom>
              <a:solidFill>
                <a:schemeClr val="accent2">
                  <a:lumMod val="75000"/>
                </a:schemeClr>
              </a:solidFill>
              <a:ln>
                <a:solidFill>
                  <a:schemeClr val="accent2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685800"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:endParaRPr lang="en-US" sz="1350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  <p:grpSp>
            <p:nvGrpSpPr>
              <p:cNvPr id="43" name="Group 42"/>
              <p:cNvGrpSpPr/>
              <p:nvPr/>
            </p:nvGrpSpPr>
            <p:grpSpPr>
              <a:xfrm>
                <a:off x="7141453" y="3877859"/>
                <a:ext cx="363775" cy="400109"/>
                <a:chOff x="7618445" y="1754155"/>
                <a:chExt cx="363775" cy="400109"/>
              </a:xfrm>
            </p:grpSpPr>
            <p:sp>
              <p:nvSpPr>
                <p:cNvPr id="44" name="TextBox 43"/>
                <p:cNvSpPr txBox="1"/>
                <p:nvPr/>
              </p:nvSpPr>
              <p:spPr>
                <a:xfrm>
                  <a:off x="7618445" y="1754155"/>
                  <a:ext cx="363775" cy="400109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defTabSz="685800" eaLnBrk="1" fontAlgn="auto" hangingPunct="1">
                    <a:spcBef>
                      <a:spcPts val="0"/>
                    </a:spcBef>
                    <a:spcAft>
                      <a:spcPts val="0"/>
                    </a:spcAft>
                  </a:pPr>
                  <a:r>
                    <a:rPr lang="en-US" sz="1350" dirty="0">
                      <a:solidFill>
                        <a:prstClr val="black"/>
                      </a:solidFill>
                      <a:latin typeface="Calibri" panose="020F0502020204030204"/>
                    </a:rPr>
                    <a:t>2</a:t>
                  </a:r>
                </a:p>
              </p:txBody>
            </p:sp>
            <p:sp>
              <p:nvSpPr>
                <p:cNvPr id="45" name="Oval 44"/>
                <p:cNvSpPr/>
                <p:nvPr/>
              </p:nvSpPr>
              <p:spPr>
                <a:xfrm>
                  <a:off x="7632128" y="1801661"/>
                  <a:ext cx="274320" cy="274320"/>
                </a:xfrm>
                <a:prstGeom prst="ellipse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685800" eaLnBrk="1" fontAlgn="auto" hangingPunct="1">
                    <a:spcBef>
                      <a:spcPts val="0"/>
                    </a:spcBef>
                    <a:spcAft>
                      <a:spcPts val="0"/>
                    </a:spcAft>
                  </a:pPr>
                  <a:endParaRPr lang="en-US" sz="1350">
                    <a:solidFill>
                      <a:prstClr val="white"/>
                    </a:solidFill>
                    <a:latin typeface="Calibri" panose="020F0502020204030204"/>
                  </a:endParaRPr>
                </a:p>
              </p:txBody>
            </p:sp>
          </p:grpSp>
        </p:grpSp>
        <p:grpSp>
          <p:nvGrpSpPr>
            <p:cNvPr id="63" name="Group 62"/>
            <p:cNvGrpSpPr/>
            <p:nvPr/>
          </p:nvGrpSpPr>
          <p:grpSpPr>
            <a:xfrm>
              <a:off x="9012050" y="4312795"/>
              <a:ext cx="474377" cy="533209"/>
              <a:chOff x="6423231" y="5559704"/>
              <a:chExt cx="474377" cy="533209"/>
            </a:xfrm>
          </p:grpSpPr>
          <p:sp>
            <p:nvSpPr>
              <p:cNvPr id="39" name="Oval 38"/>
              <p:cNvSpPr/>
              <p:nvPr/>
            </p:nvSpPr>
            <p:spPr>
              <a:xfrm>
                <a:off x="6423231" y="5559704"/>
                <a:ext cx="137160" cy="137160"/>
              </a:xfrm>
              <a:prstGeom prst="ellipse">
                <a:avLst/>
              </a:prstGeom>
              <a:solidFill>
                <a:schemeClr val="accent2">
                  <a:lumMod val="75000"/>
                </a:schemeClr>
              </a:solidFill>
              <a:ln>
                <a:solidFill>
                  <a:schemeClr val="accent2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685800"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:endParaRPr lang="en-US" sz="1350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  <p:grpSp>
            <p:nvGrpSpPr>
              <p:cNvPr id="46" name="Group 45"/>
              <p:cNvGrpSpPr/>
              <p:nvPr/>
            </p:nvGrpSpPr>
            <p:grpSpPr>
              <a:xfrm>
                <a:off x="6533832" y="5692804"/>
                <a:ext cx="363776" cy="400109"/>
                <a:chOff x="7618445" y="1754155"/>
                <a:chExt cx="363776" cy="400109"/>
              </a:xfrm>
            </p:grpSpPr>
            <p:sp>
              <p:nvSpPr>
                <p:cNvPr id="47" name="TextBox 46"/>
                <p:cNvSpPr txBox="1"/>
                <p:nvPr/>
              </p:nvSpPr>
              <p:spPr>
                <a:xfrm>
                  <a:off x="7618445" y="1754155"/>
                  <a:ext cx="363776" cy="400109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defTabSz="685800" eaLnBrk="1" fontAlgn="auto" hangingPunct="1">
                    <a:spcBef>
                      <a:spcPts val="0"/>
                    </a:spcBef>
                    <a:spcAft>
                      <a:spcPts val="0"/>
                    </a:spcAft>
                  </a:pPr>
                  <a:r>
                    <a:rPr lang="en-US" sz="1350" dirty="0">
                      <a:solidFill>
                        <a:prstClr val="black"/>
                      </a:solidFill>
                      <a:latin typeface="Calibri" panose="020F0502020204030204"/>
                    </a:rPr>
                    <a:t>9</a:t>
                  </a:r>
                </a:p>
              </p:txBody>
            </p:sp>
            <p:sp>
              <p:nvSpPr>
                <p:cNvPr id="48" name="Oval 47"/>
                <p:cNvSpPr/>
                <p:nvPr/>
              </p:nvSpPr>
              <p:spPr>
                <a:xfrm>
                  <a:off x="7632128" y="1801661"/>
                  <a:ext cx="274320" cy="274320"/>
                </a:xfrm>
                <a:prstGeom prst="ellipse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685800" eaLnBrk="1" fontAlgn="auto" hangingPunct="1">
                    <a:spcBef>
                      <a:spcPts val="0"/>
                    </a:spcBef>
                    <a:spcAft>
                      <a:spcPts val="0"/>
                    </a:spcAft>
                  </a:pPr>
                  <a:endParaRPr lang="en-US" sz="1350">
                    <a:solidFill>
                      <a:prstClr val="white"/>
                    </a:solidFill>
                    <a:latin typeface="Calibri" panose="020F0502020204030204"/>
                  </a:endParaRPr>
                </a:p>
              </p:txBody>
            </p:sp>
          </p:grpSp>
        </p:grpSp>
        <p:grpSp>
          <p:nvGrpSpPr>
            <p:cNvPr id="64" name="Group 63"/>
            <p:cNvGrpSpPr/>
            <p:nvPr/>
          </p:nvGrpSpPr>
          <p:grpSpPr>
            <a:xfrm>
              <a:off x="4441795" y="5555746"/>
              <a:ext cx="463967" cy="511437"/>
              <a:chOff x="4441795" y="5555746"/>
              <a:chExt cx="463967" cy="511437"/>
            </a:xfrm>
          </p:grpSpPr>
          <p:sp>
            <p:nvSpPr>
              <p:cNvPr id="35" name="Oval 34"/>
              <p:cNvSpPr/>
              <p:nvPr/>
            </p:nvSpPr>
            <p:spPr>
              <a:xfrm>
                <a:off x="4768602" y="5555746"/>
                <a:ext cx="137160" cy="137160"/>
              </a:xfrm>
              <a:prstGeom prst="ellipse">
                <a:avLst/>
              </a:prstGeom>
              <a:solidFill>
                <a:schemeClr val="accent2">
                  <a:lumMod val="75000"/>
                </a:schemeClr>
              </a:solidFill>
              <a:ln>
                <a:solidFill>
                  <a:schemeClr val="accent2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685800"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:endParaRPr lang="en-US" sz="1350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  <p:grpSp>
            <p:nvGrpSpPr>
              <p:cNvPr id="49" name="Group 48"/>
              <p:cNvGrpSpPr/>
              <p:nvPr/>
            </p:nvGrpSpPr>
            <p:grpSpPr>
              <a:xfrm>
                <a:off x="4441795" y="5667074"/>
                <a:ext cx="363776" cy="400109"/>
                <a:chOff x="7618445" y="1754155"/>
                <a:chExt cx="363776" cy="400109"/>
              </a:xfrm>
            </p:grpSpPr>
            <p:sp>
              <p:nvSpPr>
                <p:cNvPr id="50" name="TextBox 49"/>
                <p:cNvSpPr txBox="1"/>
                <p:nvPr/>
              </p:nvSpPr>
              <p:spPr>
                <a:xfrm>
                  <a:off x="7618445" y="1754155"/>
                  <a:ext cx="363776" cy="400109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defTabSz="685800" eaLnBrk="1" fontAlgn="auto" hangingPunct="1">
                    <a:spcBef>
                      <a:spcPts val="0"/>
                    </a:spcBef>
                    <a:spcAft>
                      <a:spcPts val="0"/>
                    </a:spcAft>
                  </a:pPr>
                  <a:r>
                    <a:rPr lang="en-US" sz="1350" dirty="0">
                      <a:solidFill>
                        <a:prstClr val="black"/>
                      </a:solidFill>
                      <a:latin typeface="Calibri" panose="020F0502020204030204"/>
                    </a:rPr>
                    <a:t>4</a:t>
                  </a:r>
                </a:p>
              </p:txBody>
            </p:sp>
            <p:sp>
              <p:nvSpPr>
                <p:cNvPr id="51" name="Oval 50"/>
                <p:cNvSpPr/>
                <p:nvPr/>
              </p:nvSpPr>
              <p:spPr>
                <a:xfrm>
                  <a:off x="7632128" y="1801661"/>
                  <a:ext cx="274320" cy="274320"/>
                </a:xfrm>
                <a:prstGeom prst="ellipse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685800" eaLnBrk="1" fontAlgn="auto" hangingPunct="1">
                    <a:spcBef>
                      <a:spcPts val="0"/>
                    </a:spcBef>
                    <a:spcAft>
                      <a:spcPts val="0"/>
                    </a:spcAft>
                  </a:pPr>
                  <a:endParaRPr lang="en-US" sz="1350">
                    <a:solidFill>
                      <a:prstClr val="white"/>
                    </a:solidFill>
                    <a:latin typeface="Calibri" panose="020F0502020204030204"/>
                  </a:endParaRPr>
                </a:p>
              </p:txBody>
            </p:sp>
          </p:grpSp>
        </p:grpSp>
        <p:grpSp>
          <p:nvGrpSpPr>
            <p:cNvPr id="97" name="Group 96"/>
            <p:cNvGrpSpPr/>
            <p:nvPr/>
          </p:nvGrpSpPr>
          <p:grpSpPr>
            <a:xfrm>
              <a:off x="4475444" y="3812545"/>
              <a:ext cx="547094" cy="400110"/>
              <a:chOff x="3834176" y="3871921"/>
              <a:chExt cx="547094" cy="400110"/>
            </a:xfrm>
          </p:grpSpPr>
          <p:sp>
            <p:nvSpPr>
              <p:cNvPr id="36" name="Oval 35"/>
              <p:cNvSpPr/>
              <p:nvPr/>
            </p:nvSpPr>
            <p:spPr>
              <a:xfrm>
                <a:off x="4244110" y="3998097"/>
                <a:ext cx="137160" cy="137160"/>
              </a:xfrm>
              <a:prstGeom prst="ellipse">
                <a:avLst/>
              </a:prstGeom>
              <a:solidFill>
                <a:schemeClr val="accent2">
                  <a:lumMod val="75000"/>
                </a:schemeClr>
              </a:solidFill>
              <a:ln>
                <a:solidFill>
                  <a:schemeClr val="accent2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685800"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:endParaRPr lang="en-US" sz="1350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  <p:sp>
            <p:nvSpPr>
              <p:cNvPr id="53" name="TextBox 52"/>
              <p:cNvSpPr txBox="1"/>
              <p:nvPr/>
            </p:nvSpPr>
            <p:spPr>
              <a:xfrm>
                <a:off x="3834176" y="3871921"/>
                <a:ext cx="481327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defTabSz="685800"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350" dirty="0">
                    <a:solidFill>
                      <a:prstClr val="black"/>
                    </a:solidFill>
                    <a:latin typeface="Calibri" panose="020F0502020204030204"/>
                  </a:rPr>
                  <a:t>10</a:t>
                </a:r>
              </a:p>
            </p:txBody>
          </p:sp>
          <p:sp>
            <p:nvSpPr>
              <p:cNvPr id="54" name="Oval 53"/>
              <p:cNvSpPr/>
              <p:nvPr/>
            </p:nvSpPr>
            <p:spPr>
              <a:xfrm>
                <a:off x="3906368" y="3919427"/>
                <a:ext cx="274320" cy="27432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685800"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:endParaRPr lang="en-US" sz="1350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</p:grpSp>
        <p:grpSp>
          <p:nvGrpSpPr>
            <p:cNvPr id="72" name="Group 71"/>
            <p:cNvGrpSpPr/>
            <p:nvPr/>
          </p:nvGrpSpPr>
          <p:grpSpPr>
            <a:xfrm>
              <a:off x="7105828" y="3545350"/>
              <a:ext cx="363776" cy="550323"/>
              <a:chOff x="5516513" y="2621054"/>
              <a:chExt cx="363776" cy="550323"/>
            </a:xfrm>
          </p:grpSpPr>
          <p:sp>
            <p:nvSpPr>
              <p:cNvPr id="73" name="Oval 72"/>
              <p:cNvSpPr/>
              <p:nvPr/>
            </p:nvSpPr>
            <p:spPr>
              <a:xfrm>
                <a:off x="5595918" y="3034217"/>
                <a:ext cx="137160" cy="137160"/>
              </a:xfrm>
              <a:prstGeom prst="ellipse">
                <a:avLst/>
              </a:prstGeom>
              <a:solidFill>
                <a:schemeClr val="accent2">
                  <a:lumMod val="75000"/>
                </a:schemeClr>
              </a:solidFill>
              <a:ln>
                <a:solidFill>
                  <a:schemeClr val="accent2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685800"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:endParaRPr lang="en-US" sz="1350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  <p:grpSp>
            <p:nvGrpSpPr>
              <p:cNvPr id="74" name="Group 73"/>
              <p:cNvGrpSpPr/>
              <p:nvPr/>
            </p:nvGrpSpPr>
            <p:grpSpPr>
              <a:xfrm>
                <a:off x="5516513" y="2621054"/>
                <a:ext cx="363776" cy="400110"/>
                <a:chOff x="7618445" y="1754155"/>
                <a:chExt cx="363776" cy="400110"/>
              </a:xfrm>
            </p:grpSpPr>
            <p:sp>
              <p:nvSpPr>
                <p:cNvPr id="75" name="TextBox 74"/>
                <p:cNvSpPr txBox="1"/>
                <p:nvPr/>
              </p:nvSpPr>
              <p:spPr>
                <a:xfrm>
                  <a:off x="7618445" y="1754155"/>
                  <a:ext cx="363776" cy="40011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defTabSz="685800" eaLnBrk="1" fontAlgn="auto" hangingPunct="1">
                    <a:spcBef>
                      <a:spcPts val="0"/>
                    </a:spcBef>
                    <a:spcAft>
                      <a:spcPts val="0"/>
                    </a:spcAft>
                  </a:pPr>
                  <a:r>
                    <a:rPr lang="en-US" sz="1350" dirty="0">
                      <a:solidFill>
                        <a:prstClr val="black"/>
                      </a:solidFill>
                      <a:latin typeface="Calibri" panose="020F0502020204030204"/>
                    </a:rPr>
                    <a:t>6</a:t>
                  </a:r>
                </a:p>
              </p:txBody>
            </p:sp>
            <p:sp>
              <p:nvSpPr>
                <p:cNvPr id="76" name="Oval 75"/>
                <p:cNvSpPr/>
                <p:nvPr/>
              </p:nvSpPr>
              <p:spPr>
                <a:xfrm>
                  <a:off x="7632128" y="1801661"/>
                  <a:ext cx="274320" cy="274320"/>
                </a:xfrm>
                <a:prstGeom prst="ellipse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685800" eaLnBrk="1" fontAlgn="auto" hangingPunct="1">
                    <a:spcBef>
                      <a:spcPts val="0"/>
                    </a:spcBef>
                    <a:spcAft>
                      <a:spcPts val="0"/>
                    </a:spcAft>
                  </a:pPr>
                  <a:endParaRPr lang="en-US" sz="1350">
                    <a:solidFill>
                      <a:prstClr val="white"/>
                    </a:solidFill>
                    <a:latin typeface="Calibri" panose="020F0502020204030204"/>
                  </a:endParaRPr>
                </a:p>
              </p:txBody>
            </p:sp>
          </p:grpSp>
        </p:grpSp>
        <p:grpSp>
          <p:nvGrpSpPr>
            <p:cNvPr id="77" name="Group 76"/>
            <p:cNvGrpSpPr/>
            <p:nvPr/>
          </p:nvGrpSpPr>
          <p:grpSpPr>
            <a:xfrm>
              <a:off x="9023927" y="3293988"/>
              <a:ext cx="593130" cy="400110"/>
              <a:chOff x="6912098" y="3877859"/>
              <a:chExt cx="593130" cy="400110"/>
            </a:xfrm>
          </p:grpSpPr>
          <p:sp>
            <p:nvSpPr>
              <p:cNvPr id="78" name="Oval 77"/>
              <p:cNvSpPr/>
              <p:nvPr/>
            </p:nvSpPr>
            <p:spPr>
              <a:xfrm>
                <a:off x="6912098" y="3994140"/>
                <a:ext cx="137160" cy="137160"/>
              </a:xfrm>
              <a:prstGeom prst="ellipse">
                <a:avLst/>
              </a:prstGeom>
              <a:solidFill>
                <a:schemeClr val="accent2">
                  <a:lumMod val="75000"/>
                </a:schemeClr>
              </a:solidFill>
              <a:ln>
                <a:solidFill>
                  <a:schemeClr val="accent2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685800"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:endParaRPr lang="en-US" sz="1350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  <p:grpSp>
            <p:nvGrpSpPr>
              <p:cNvPr id="79" name="Group 78"/>
              <p:cNvGrpSpPr/>
              <p:nvPr/>
            </p:nvGrpSpPr>
            <p:grpSpPr>
              <a:xfrm>
                <a:off x="7141453" y="3877859"/>
                <a:ext cx="363775" cy="400110"/>
                <a:chOff x="7618445" y="1754155"/>
                <a:chExt cx="363775" cy="400110"/>
              </a:xfrm>
            </p:grpSpPr>
            <p:sp>
              <p:nvSpPr>
                <p:cNvPr id="80" name="TextBox 79"/>
                <p:cNvSpPr txBox="1"/>
                <p:nvPr/>
              </p:nvSpPr>
              <p:spPr>
                <a:xfrm>
                  <a:off x="7618445" y="1754155"/>
                  <a:ext cx="363775" cy="40011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defTabSz="685800" eaLnBrk="1" fontAlgn="auto" hangingPunct="1">
                    <a:spcBef>
                      <a:spcPts val="0"/>
                    </a:spcBef>
                    <a:spcAft>
                      <a:spcPts val="0"/>
                    </a:spcAft>
                  </a:pPr>
                  <a:r>
                    <a:rPr lang="en-US" sz="1350" dirty="0">
                      <a:solidFill>
                        <a:prstClr val="black"/>
                      </a:solidFill>
                      <a:latin typeface="Calibri" panose="020F0502020204030204"/>
                    </a:rPr>
                    <a:t>7</a:t>
                  </a:r>
                </a:p>
              </p:txBody>
            </p:sp>
            <p:sp>
              <p:nvSpPr>
                <p:cNvPr id="81" name="Oval 80"/>
                <p:cNvSpPr/>
                <p:nvPr/>
              </p:nvSpPr>
              <p:spPr>
                <a:xfrm>
                  <a:off x="7632128" y="1801661"/>
                  <a:ext cx="274320" cy="274320"/>
                </a:xfrm>
                <a:prstGeom prst="ellipse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685800" eaLnBrk="1" fontAlgn="auto" hangingPunct="1">
                    <a:spcBef>
                      <a:spcPts val="0"/>
                    </a:spcBef>
                    <a:spcAft>
                      <a:spcPts val="0"/>
                    </a:spcAft>
                  </a:pPr>
                  <a:endParaRPr lang="en-US" sz="1350">
                    <a:solidFill>
                      <a:prstClr val="white"/>
                    </a:solidFill>
                    <a:latin typeface="Calibri" panose="020F0502020204030204"/>
                  </a:endParaRPr>
                </a:p>
              </p:txBody>
            </p:sp>
          </p:grpSp>
        </p:grpSp>
        <p:grpSp>
          <p:nvGrpSpPr>
            <p:cNvPr id="82" name="Group 81"/>
            <p:cNvGrpSpPr/>
            <p:nvPr/>
          </p:nvGrpSpPr>
          <p:grpSpPr>
            <a:xfrm>
              <a:off x="8570685" y="5201464"/>
              <a:ext cx="474377" cy="533210"/>
              <a:chOff x="6423231" y="5559704"/>
              <a:chExt cx="474377" cy="533210"/>
            </a:xfrm>
          </p:grpSpPr>
          <p:sp>
            <p:nvSpPr>
              <p:cNvPr id="83" name="Oval 82"/>
              <p:cNvSpPr/>
              <p:nvPr/>
            </p:nvSpPr>
            <p:spPr>
              <a:xfrm>
                <a:off x="6423231" y="5559704"/>
                <a:ext cx="137160" cy="137160"/>
              </a:xfrm>
              <a:prstGeom prst="ellipse">
                <a:avLst/>
              </a:prstGeom>
              <a:solidFill>
                <a:schemeClr val="accent2">
                  <a:lumMod val="75000"/>
                </a:schemeClr>
              </a:solidFill>
              <a:ln>
                <a:solidFill>
                  <a:schemeClr val="accent2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685800"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:endParaRPr lang="en-US" sz="1350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  <p:grpSp>
            <p:nvGrpSpPr>
              <p:cNvPr id="84" name="Group 83"/>
              <p:cNvGrpSpPr/>
              <p:nvPr/>
            </p:nvGrpSpPr>
            <p:grpSpPr>
              <a:xfrm>
                <a:off x="6533832" y="5692804"/>
                <a:ext cx="363776" cy="400110"/>
                <a:chOff x="7618445" y="1754155"/>
                <a:chExt cx="363776" cy="400110"/>
              </a:xfrm>
            </p:grpSpPr>
            <p:sp>
              <p:nvSpPr>
                <p:cNvPr id="85" name="TextBox 84"/>
                <p:cNvSpPr txBox="1"/>
                <p:nvPr/>
              </p:nvSpPr>
              <p:spPr>
                <a:xfrm>
                  <a:off x="7618445" y="1754155"/>
                  <a:ext cx="363776" cy="40011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defTabSz="685800" eaLnBrk="1" fontAlgn="auto" hangingPunct="1">
                    <a:spcBef>
                      <a:spcPts val="0"/>
                    </a:spcBef>
                    <a:spcAft>
                      <a:spcPts val="0"/>
                    </a:spcAft>
                  </a:pPr>
                  <a:r>
                    <a:rPr lang="en-US" sz="1350" dirty="0">
                      <a:solidFill>
                        <a:prstClr val="black"/>
                      </a:solidFill>
                      <a:latin typeface="Calibri" panose="020F0502020204030204"/>
                    </a:rPr>
                    <a:t>3</a:t>
                  </a:r>
                </a:p>
              </p:txBody>
            </p:sp>
            <p:sp>
              <p:nvSpPr>
                <p:cNvPr id="86" name="Oval 85"/>
                <p:cNvSpPr/>
                <p:nvPr/>
              </p:nvSpPr>
              <p:spPr>
                <a:xfrm>
                  <a:off x="7632128" y="1801661"/>
                  <a:ext cx="274320" cy="274320"/>
                </a:xfrm>
                <a:prstGeom prst="ellipse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685800" eaLnBrk="1" fontAlgn="auto" hangingPunct="1">
                    <a:spcBef>
                      <a:spcPts val="0"/>
                    </a:spcBef>
                    <a:spcAft>
                      <a:spcPts val="0"/>
                    </a:spcAft>
                  </a:pPr>
                  <a:endParaRPr lang="en-US" sz="1350">
                    <a:solidFill>
                      <a:prstClr val="white"/>
                    </a:solidFill>
                    <a:latin typeface="Calibri" panose="020F0502020204030204"/>
                  </a:endParaRPr>
                </a:p>
              </p:txBody>
            </p:sp>
          </p:grpSp>
        </p:grpSp>
        <p:sp>
          <p:nvSpPr>
            <p:cNvPr id="88" name="Oval 87"/>
            <p:cNvSpPr/>
            <p:nvPr/>
          </p:nvSpPr>
          <p:spPr>
            <a:xfrm>
              <a:off x="9528628" y="2169300"/>
              <a:ext cx="137160" cy="137160"/>
            </a:xfrm>
            <a:prstGeom prst="ellipse">
              <a:avLst/>
            </a:prstGeom>
            <a:solidFill>
              <a:schemeClr val="accent2">
                <a:lumMod val="75000"/>
              </a:schemeClr>
            </a:solidFill>
            <a:ln>
              <a:solidFill>
                <a:schemeClr val="accent2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grpSp>
          <p:nvGrpSpPr>
            <p:cNvPr id="116" name="Group 115"/>
            <p:cNvGrpSpPr/>
            <p:nvPr/>
          </p:nvGrpSpPr>
          <p:grpSpPr>
            <a:xfrm>
              <a:off x="9629333" y="1769988"/>
              <a:ext cx="363776" cy="400110"/>
              <a:chOff x="10698112" y="1936243"/>
              <a:chExt cx="363776" cy="400110"/>
            </a:xfrm>
          </p:grpSpPr>
          <p:sp>
            <p:nvSpPr>
              <p:cNvPr id="90" name="TextBox 89"/>
              <p:cNvSpPr txBox="1"/>
              <p:nvPr/>
            </p:nvSpPr>
            <p:spPr>
              <a:xfrm>
                <a:off x="10698112" y="1936243"/>
                <a:ext cx="363776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defTabSz="685800"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350" dirty="0">
                    <a:solidFill>
                      <a:prstClr val="black"/>
                    </a:solidFill>
                    <a:latin typeface="Calibri" panose="020F0502020204030204"/>
                  </a:rPr>
                  <a:t>8</a:t>
                </a:r>
              </a:p>
            </p:txBody>
          </p:sp>
          <p:sp>
            <p:nvSpPr>
              <p:cNvPr id="91" name="Oval 90"/>
              <p:cNvSpPr/>
              <p:nvPr/>
            </p:nvSpPr>
            <p:spPr>
              <a:xfrm>
                <a:off x="10711795" y="1983749"/>
                <a:ext cx="274320" cy="27432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685800"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:endParaRPr lang="en-US" sz="1350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</p:grpSp>
        <p:sp>
          <p:nvSpPr>
            <p:cNvPr id="93" name="Oval 92"/>
            <p:cNvSpPr/>
            <p:nvPr/>
          </p:nvSpPr>
          <p:spPr>
            <a:xfrm>
              <a:off x="5512791" y="3117344"/>
              <a:ext cx="137160" cy="137160"/>
            </a:xfrm>
            <a:prstGeom prst="ellipse">
              <a:avLst/>
            </a:prstGeom>
            <a:solidFill>
              <a:schemeClr val="accent2">
                <a:lumMod val="75000"/>
              </a:schemeClr>
            </a:solidFill>
            <a:ln>
              <a:solidFill>
                <a:schemeClr val="accent2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grpSp>
          <p:nvGrpSpPr>
            <p:cNvPr id="94" name="Group 93"/>
            <p:cNvGrpSpPr/>
            <p:nvPr/>
          </p:nvGrpSpPr>
          <p:grpSpPr>
            <a:xfrm>
              <a:off x="5683899" y="2745570"/>
              <a:ext cx="363776" cy="400110"/>
              <a:chOff x="8460745" y="2007321"/>
              <a:chExt cx="363776" cy="400110"/>
            </a:xfrm>
          </p:grpSpPr>
          <p:sp>
            <p:nvSpPr>
              <p:cNvPr id="95" name="TextBox 94"/>
              <p:cNvSpPr txBox="1"/>
              <p:nvPr/>
            </p:nvSpPr>
            <p:spPr>
              <a:xfrm>
                <a:off x="8460745" y="2007321"/>
                <a:ext cx="363776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defTabSz="685800"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350" dirty="0">
                    <a:solidFill>
                      <a:prstClr val="black"/>
                    </a:solidFill>
                    <a:latin typeface="Calibri" panose="020F0502020204030204"/>
                  </a:rPr>
                  <a:t>5</a:t>
                </a:r>
              </a:p>
            </p:txBody>
          </p:sp>
          <p:sp>
            <p:nvSpPr>
              <p:cNvPr id="96" name="Oval 95"/>
              <p:cNvSpPr/>
              <p:nvPr/>
            </p:nvSpPr>
            <p:spPr>
              <a:xfrm>
                <a:off x="8474428" y="2054827"/>
                <a:ext cx="274320" cy="27432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685800"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:endParaRPr lang="en-US" sz="1350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</p:grpSp>
        <p:sp>
          <p:nvSpPr>
            <p:cNvPr id="98" name="Freeform 97"/>
            <p:cNvSpPr/>
            <p:nvPr/>
          </p:nvSpPr>
          <p:spPr>
            <a:xfrm>
              <a:off x="8419605" y="2493818"/>
              <a:ext cx="676894" cy="914400"/>
            </a:xfrm>
            <a:custGeom>
              <a:avLst/>
              <a:gdLst>
                <a:gd name="connsiteX0" fmla="*/ 0 w 676894"/>
                <a:gd name="connsiteY0" fmla="*/ 0 h 914400"/>
                <a:gd name="connsiteX1" fmla="*/ 451263 w 676894"/>
                <a:gd name="connsiteY1" fmla="*/ 391886 h 914400"/>
                <a:gd name="connsiteX2" fmla="*/ 676894 w 676894"/>
                <a:gd name="connsiteY2" fmla="*/ 914400 h 914400"/>
                <a:gd name="connsiteX3" fmla="*/ 676894 w 676894"/>
                <a:gd name="connsiteY3" fmla="*/ 914400 h 9144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676894" h="914400">
                  <a:moveTo>
                    <a:pt x="0" y="0"/>
                  </a:moveTo>
                  <a:cubicBezTo>
                    <a:pt x="169223" y="119743"/>
                    <a:pt x="338447" y="239486"/>
                    <a:pt x="451263" y="391886"/>
                  </a:cubicBezTo>
                  <a:cubicBezTo>
                    <a:pt x="564079" y="544286"/>
                    <a:pt x="676894" y="914400"/>
                    <a:pt x="676894" y="914400"/>
                  </a:cubicBezTo>
                  <a:lnTo>
                    <a:pt x="676894" y="914400"/>
                  </a:lnTo>
                </a:path>
              </a:pathLst>
            </a:custGeom>
            <a:noFill/>
            <a:ln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99" name="Freeform 98"/>
            <p:cNvSpPr/>
            <p:nvPr/>
          </p:nvSpPr>
          <p:spPr>
            <a:xfrm flipH="1">
              <a:off x="4940134" y="3206337"/>
              <a:ext cx="617517" cy="819397"/>
            </a:xfrm>
            <a:custGeom>
              <a:avLst/>
              <a:gdLst>
                <a:gd name="connsiteX0" fmla="*/ 0 w 676894"/>
                <a:gd name="connsiteY0" fmla="*/ 0 h 914400"/>
                <a:gd name="connsiteX1" fmla="*/ 451263 w 676894"/>
                <a:gd name="connsiteY1" fmla="*/ 391886 h 914400"/>
                <a:gd name="connsiteX2" fmla="*/ 676894 w 676894"/>
                <a:gd name="connsiteY2" fmla="*/ 914400 h 914400"/>
                <a:gd name="connsiteX3" fmla="*/ 676894 w 676894"/>
                <a:gd name="connsiteY3" fmla="*/ 914400 h 9144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676894" h="914400">
                  <a:moveTo>
                    <a:pt x="0" y="0"/>
                  </a:moveTo>
                  <a:cubicBezTo>
                    <a:pt x="169223" y="119743"/>
                    <a:pt x="338447" y="239486"/>
                    <a:pt x="451263" y="391886"/>
                  </a:cubicBezTo>
                  <a:cubicBezTo>
                    <a:pt x="564079" y="544286"/>
                    <a:pt x="676894" y="914400"/>
                    <a:pt x="676894" y="914400"/>
                  </a:cubicBezTo>
                  <a:lnTo>
                    <a:pt x="676894" y="914400"/>
                  </a:lnTo>
                </a:path>
              </a:pathLst>
            </a:custGeom>
            <a:noFill/>
            <a:ln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100" name="Freeform 99"/>
            <p:cNvSpPr/>
            <p:nvPr/>
          </p:nvSpPr>
          <p:spPr>
            <a:xfrm>
              <a:off x="5605153" y="3194462"/>
              <a:ext cx="3431968" cy="285008"/>
            </a:xfrm>
            <a:custGeom>
              <a:avLst/>
              <a:gdLst>
                <a:gd name="connsiteX0" fmla="*/ 0 w 676894"/>
                <a:gd name="connsiteY0" fmla="*/ 0 h 914400"/>
                <a:gd name="connsiteX1" fmla="*/ 451263 w 676894"/>
                <a:gd name="connsiteY1" fmla="*/ 391886 h 914400"/>
                <a:gd name="connsiteX2" fmla="*/ 676894 w 676894"/>
                <a:gd name="connsiteY2" fmla="*/ 914400 h 914400"/>
                <a:gd name="connsiteX3" fmla="*/ 676894 w 676894"/>
                <a:gd name="connsiteY3" fmla="*/ 914400 h 9144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676894" h="914400">
                  <a:moveTo>
                    <a:pt x="0" y="0"/>
                  </a:moveTo>
                  <a:cubicBezTo>
                    <a:pt x="169223" y="119743"/>
                    <a:pt x="338447" y="239486"/>
                    <a:pt x="451263" y="391886"/>
                  </a:cubicBezTo>
                  <a:cubicBezTo>
                    <a:pt x="564079" y="544286"/>
                    <a:pt x="676894" y="914400"/>
                    <a:pt x="676894" y="914400"/>
                  </a:cubicBezTo>
                  <a:lnTo>
                    <a:pt x="676894" y="914400"/>
                  </a:lnTo>
                </a:path>
              </a:pathLst>
            </a:custGeom>
            <a:noFill/>
            <a:ln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101" name="Freeform 100"/>
            <p:cNvSpPr/>
            <p:nvPr/>
          </p:nvSpPr>
          <p:spPr>
            <a:xfrm>
              <a:off x="5551716" y="3188526"/>
              <a:ext cx="1715984" cy="837210"/>
            </a:xfrm>
            <a:custGeom>
              <a:avLst/>
              <a:gdLst>
                <a:gd name="connsiteX0" fmla="*/ 0 w 676894"/>
                <a:gd name="connsiteY0" fmla="*/ 0 h 914400"/>
                <a:gd name="connsiteX1" fmla="*/ 451263 w 676894"/>
                <a:gd name="connsiteY1" fmla="*/ 391886 h 914400"/>
                <a:gd name="connsiteX2" fmla="*/ 676894 w 676894"/>
                <a:gd name="connsiteY2" fmla="*/ 914400 h 914400"/>
                <a:gd name="connsiteX3" fmla="*/ 676894 w 676894"/>
                <a:gd name="connsiteY3" fmla="*/ 914400 h 9144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676894" h="914400">
                  <a:moveTo>
                    <a:pt x="0" y="0"/>
                  </a:moveTo>
                  <a:cubicBezTo>
                    <a:pt x="169223" y="119743"/>
                    <a:pt x="338447" y="239486"/>
                    <a:pt x="451263" y="391886"/>
                  </a:cubicBezTo>
                  <a:cubicBezTo>
                    <a:pt x="564079" y="544286"/>
                    <a:pt x="676894" y="914400"/>
                    <a:pt x="676894" y="914400"/>
                  </a:cubicBezTo>
                  <a:lnTo>
                    <a:pt x="676894" y="914400"/>
                  </a:lnTo>
                </a:path>
              </a:pathLst>
            </a:custGeom>
            <a:noFill/>
            <a:ln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103" name="Freeform 102"/>
            <p:cNvSpPr/>
            <p:nvPr/>
          </p:nvSpPr>
          <p:spPr>
            <a:xfrm>
              <a:off x="3536361" y="1900052"/>
              <a:ext cx="1997540" cy="3705101"/>
            </a:xfrm>
            <a:custGeom>
              <a:avLst/>
              <a:gdLst>
                <a:gd name="connsiteX0" fmla="*/ 1997540 w 1997540"/>
                <a:gd name="connsiteY0" fmla="*/ 0 h 3705101"/>
                <a:gd name="connsiteX1" fmla="*/ 14361 w 1997540"/>
                <a:gd name="connsiteY1" fmla="*/ 1591293 h 3705101"/>
                <a:gd name="connsiteX2" fmla="*/ 1261270 w 1997540"/>
                <a:gd name="connsiteY2" fmla="*/ 3705101 h 370510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997540" h="3705101">
                  <a:moveTo>
                    <a:pt x="1997540" y="0"/>
                  </a:moveTo>
                  <a:cubicBezTo>
                    <a:pt x="1067306" y="486888"/>
                    <a:pt x="137073" y="973776"/>
                    <a:pt x="14361" y="1591293"/>
                  </a:cubicBezTo>
                  <a:cubicBezTo>
                    <a:pt x="-108351" y="2208810"/>
                    <a:pt x="576459" y="2956955"/>
                    <a:pt x="1261270" y="3705101"/>
                  </a:cubicBezTo>
                </a:path>
              </a:pathLst>
            </a:custGeom>
            <a:noFill/>
            <a:ln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106" name="Freeform 105"/>
            <p:cNvSpPr/>
            <p:nvPr/>
          </p:nvSpPr>
          <p:spPr>
            <a:xfrm>
              <a:off x="4892634" y="5272643"/>
              <a:ext cx="3716976" cy="332509"/>
            </a:xfrm>
            <a:custGeom>
              <a:avLst/>
              <a:gdLst>
                <a:gd name="connsiteX0" fmla="*/ 0 w 2945080"/>
                <a:gd name="connsiteY0" fmla="*/ 1436914 h 1436914"/>
                <a:gd name="connsiteX1" fmla="*/ 2113808 w 2945080"/>
                <a:gd name="connsiteY1" fmla="*/ 1009403 h 1436914"/>
                <a:gd name="connsiteX2" fmla="*/ 2945080 w 2945080"/>
                <a:gd name="connsiteY2" fmla="*/ 0 h 143691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945080" h="1436914">
                  <a:moveTo>
                    <a:pt x="0" y="1436914"/>
                  </a:moveTo>
                  <a:cubicBezTo>
                    <a:pt x="811480" y="1342901"/>
                    <a:pt x="1622961" y="1248889"/>
                    <a:pt x="2113808" y="1009403"/>
                  </a:cubicBezTo>
                  <a:cubicBezTo>
                    <a:pt x="2604655" y="769917"/>
                    <a:pt x="2774867" y="384958"/>
                    <a:pt x="2945080" y="0"/>
                  </a:cubicBezTo>
                </a:path>
              </a:pathLst>
            </a:custGeom>
            <a:noFill/>
            <a:ln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108" name="Freeform 107"/>
            <p:cNvSpPr/>
            <p:nvPr/>
          </p:nvSpPr>
          <p:spPr>
            <a:xfrm>
              <a:off x="5676405" y="1923803"/>
              <a:ext cx="2671948" cy="510639"/>
            </a:xfrm>
            <a:custGeom>
              <a:avLst/>
              <a:gdLst>
                <a:gd name="connsiteX0" fmla="*/ 0 w 676894"/>
                <a:gd name="connsiteY0" fmla="*/ 0 h 914400"/>
                <a:gd name="connsiteX1" fmla="*/ 451263 w 676894"/>
                <a:gd name="connsiteY1" fmla="*/ 391886 h 914400"/>
                <a:gd name="connsiteX2" fmla="*/ 676894 w 676894"/>
                <a:gd name="connsiteY2" fmla="*/ 914400 h 914400"/>
                <a:gd name="connsiteX3" fmla="*/ 676894 w 676894"/>
                <a:gd name="connsiteY3" fmla="*/ 914400 h 9144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676894" h="914400">
                  <a:moveTo>
                    <a:pt x="0" y="0"/>
                  </a:moveTo>
                  <a:cubicBezTo>
                    <a:pt x="169223" y="119743"/>
                    <a:pt x="338447" y="239486"/>
                    <a:pt x="451263" y="391886"/>
                  </a:cubicBezTo>
                  <a:cubicBezTo>
                    <a:pt x="564079" y="544286"/>
                    <a:pt x="676894" y="914400"/>
                    <a:pt x="676894" y="914400"/>
                  </a:cubicBezTo>
                  <a:lnTo>
                    <a:pt x="676894" y="914400"/>
                  </a:lnTo>
                </a:path>
              </a:pathLst>
            </a:custGeom>
            <a:noFill/>
            <a:ln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109" name="Freeform 108"/>
            <p:cNvSpPr/>
            <p:nvPr/>
          </p:nvSpPr>
          <p:spPr>
            <a:xfrm>
              <a:off x="4963886" y="4025735"/>
              <a:ext cx="3693226" cy="1246909"/>
            </a:xfrm>
            <a:custGeom>
              <a:avLst/>
              <a:gdLst>
                <a:gd name="connsiteX0" fmla="*/ 0 w 4275117"/>
                <a:gd name="connsiteY0" fmla="*/ 0 h 1175657"/>
                <a:gd name="connsiteX1" fmla="*/ 1816924 w 4275117"/>
                <a:gd name="connsiteY1" fmla="*/ 843148 h 1175657"/>
                <a:gd name="connsiteX2" fmla="*/ 4275117 w 4275117"/>
                <a:gd name="connsiteY2" fmla="*/ 1175657 h 117565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4275117" h="1175657">
                  <a:moveTo>
                    <a:pt x="0" y="0"/>
                  </a:moveTo>
                  <a:cubicBezTo>
                    <a:pt x="552202" y="323602"/>
                    <a:pt x="1104405" y="647205"/>
                    <a:pt x="1816924" y="843148"/>
                  </a:cubicBezTo>
                  <a:cubicBezTo>
                    <a:pt x="2529443" y="1039091"/>
                    <a:pt x="3402280" y="1107374"/>
                    <a:pt x="4275117" y="1175657"/>
                  </a:cubicBezTo>
                </a:path>
              </a:pathLst>
            </a:custGeom>
            <a:noFill/>
            <a:ln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110" name="Freeform 109"/>
            <p:cNvSpPr/>
            <p:nvPr/>
          </p:nvSpPr>
          <p:spPr>
            <a:xfrm>
              <a:off x="9084623" y="3479470"/>
              <a:ext cx="190038" cy="890649"/>
            </a:xfrm>
            <a:custGeom>
              <a:avLst/>
              <a:gdLst>
                <a:gd name="connsiteX0" fmla="*/ 0 w 190038"/>
                <a:gd name="connsiteY0" fmla="*/ 0 h 890649"/>
                <a:gd name="connsiteX1" fmla="*/ 190006 w 190038"/>
                <a:gd name="connsiteY1" fmla="*/ 463138 h 890649"/>
                <a:gd name="connsiteX2" fmla="*/ 11876 w 190038"/>
                <a:gd name="connsiteY2" fmla="*/ 890649 h 89064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90038" h="890649">
                  <a:moveTo>
                    <a:pt x="0" y="0"/>
                  </a:moveTo>
                  <a:cubicBezTo>
                    <a:pt x="94013" y="157348"/>
                    <a:pt x="188027" y="314697"/>
                    <a:pt x="190006" y="463138"/>
                  </a:cubicBezTo>
                  <a:cubicBezTo>
                    <a:pt x="191985" y="611579"/>
                    <a:pt x="101930" y="751114"/>
                    <a:pt x="11876" y="890649"/>
                  </a:cubicBezTo>
                </a:path>
              </a:pathLst>
            </a:custGeom>
            <a:noFill/>
            <a:ln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111" name="Freeform 110"/>
            <p:cNvSpPr/>
            <p:nvPr/>
          </p:nvSpPr>
          <p:spPr>
            <a:xfrm>
              <a:off x="4958663" y="2446316"/>
              <a:ext cx="3389690" cy="1555667"/>
            </a:xfrm>
            <a:custGeom>
              <a:avLst/>
              <a:gdLst>
                <a:gd name="connsiteX0" fmla="*/ 5223 w 3401566"/>
                <a:gd name="connsiteY0" fmla="*/ 1595314 h 1595314"/>
                <a:gd name="connsiteX1" fmla="*/ 539612 w 3401566"/>
                <a:gd name="connsiteY1" fmla="*/ 217777 h 1595314"/>
                <a:gd name="connsiteX2" fmla="*/ 3401566 w 3401566"/>
                <a:gd name="connsiteY2" fmla="*/ 4021 h 1595314"/>
                <a:gd name="connsiteX3" fmla="*/ 3401566 w 3401566"/>
                <a:gd name="connsiteY3" fmla="*/ 4021 h 159531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401566" h="1595314">
                  <a:moveTo>
                    <a:pt x="5223" y="1595314"/>
                  </a:moveTo>
                  <a:cubicBezTo>
                    <a:pt x="-10611" y="1039153"/>
                    <a:pt x="-26445" y="482992"/>
                    <a:pt x="539612" y="217777"/>
                  </a:cubicBezTo>
                  <a:cubicBezTo>
                    <a:pt x="1105669" y="-47438"/>
                    <a:pt x="3401566" y="4021"/>
                    <a:pt x="3401566" y="4021"/>
                  </a:cubicBezTo>
                  <a:lnTo>
                    <a:pt x="3401566" y="4021"/>
                  </a:lnTo>
                </a:path>
              </a:pathLst>
            </a:custGeom>
            <a:noFill/>
            <a:ln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112" name="Freeform 111"/>
            <p:cNvSpPr/>
            <p:nvPr/>
          </p:nvSpPr>
          <p:spPr>
            <a:xfrm>
              <a:off x="7255823" y="3467595"/>
              <a:ext cx="1840676" cy="558140"/>
            </a:xfrm>
            <a:custGeom>
              <a:avLst/>
              <a:gdLst>
                <a:gd name="connsiteX0" fmla="*/ 0 w 1840676"/>
                <a:gd name="connsiteY0" fmla="*/ 558140 h 558140"/>
                <a:gd name="connsiteX1" fmla="*/ 1341912 w 1840676"/>
                <a:gd name="connsiteY1" fmla="*/ 451262 h 558140"/>
                <a:gd name="connsiteX2" fmla="*/ 1840676 w 1840676"/>
                <a:gd name="connsiteY2" fmla="*/ 0 h 55814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840676" h="558140">
                  <a:moveTo>
                    <a:pt x="0" y="558140"/>
                  </a:moveTo>
                  <a:cubicBezTo>
                    <a:pt x="517566" y="551212"/>
                    <a:pt x="1035133" y="544285"/>
                    <a:pt x="1341912" y="451262"/>
                  </a:cubicBezTo>
                  <a:cubicBezTo>
                    <a:pt x="1648691" y="358239"/>
                    <a:pt x="1744683" y="179119"/>
                    <a:pt x="1840676" y="0"/>
                  </a:cubicBezTo>
                </a:path>
              </a:pathLst>
            </a:custGeom>
            <a:noFill/>
            <a:ln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114" name="Freeform 113"/>
            <p:cNvSpPr/>
            <p:nvPr/>
          </p:nvSpPr>
          <p:spPr>
            <a:xfrm>
              <a:off x="5628904" y="1717636"/>
              <a:ext cx="3978234" cy="514925"/>
            </a:xfrm>
            <a:custGeom>
              <a:avLst/>
              <a:gdLst>
                <a:gd name="connsiteX0" fmla="*/ 0 w 3978234"/>
                <a:gd name="connsiteY0" fmla="*/ 170541 h 514925"/>
                <a:gd name="connsiteX1" fmla="*/ 2375065 w 3978234"/>
                <a:gd name="connsiteY1" fmla="*/ 16161 h 514925"/>
                <a:gd name="connsiteX2" fmla="*/ 3978234 w 3978234"/>
                <a:gd name="connsiteY2" fmla="*/ 514925 h 5149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3978234" h="514925">
                  <a:moveTo>
                    <a:pt x="0" y="170541"/>
                  </a:moveTo>
                  <a:cubicBezTo>
                    <a:pt x="856013" y="64652"/>
                    <a:pt x="1712026" y="-41236"/>
                    <a:pt x="2375065" y="16161"/>
                  </a:cubicBezTo>
                  <a:cubicBezTo>
                    <a:pt x="3038104" y="73558"/>
                    <a:pt x="3508169" y="294241"/>
                    <a:pt x="3978234" y="514925"/>
                  </a:cubicBezTo>
                </a:path>
              </a:pathLst>
            </a:custGeom>
            <a:noFill/>
            <a:ln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115" name="Freeform 114"/>
            <p:cNvSpPr/>
            <p:nvPr/>
          </p:nvSpPr>
          <p:spPr>
            <a:xfrm>
              <a:off x="8645236" y="2232561"/>
              <a:ext cx="1813235" cy="3028208"/>
            </a:xfrm>
            <a:custGeom>
              <a:avLst/>
              <a:gdLst>
                <a:gd name="connsiteX0" fmla="*/ 973777 w 1813235"/>
                <a:gd name="connsiteY0" fmla="*/ 0 h 3028208"/>
                <a:gd name="connsiteX1" fmla="*/ 1781299 w 1813235"/>
                <a:gd name="connsiteY1" fmla="*/ 1983179 h 3028208"/>
                <a:gd name="connsiteX2" fmla="*/ 0 w 1813235"/>
                <a:gd name="connsiteY2" fmla="*/ 3028208 h 302820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813235" h="3028208">
                  <a:moveTo>
                    <a:pt x="973777" y="0"/>
                  </a:moveTo>
                  <a:cubicBezTo>
                    <a:pt x="1458686" y="739239"/>
                    <a:pt x="1943595" y="1478478"/>
                    <a:pt x="1781299" y="1983179"/>
                  </a:cubicBezTo>
                  <a:cubicBezTo>
                    <a:pt x="1619003" y="2487880"/>
                    <a:pt x="809501" y="2758044"/>
                    <a:pt x="0" y="3028208"/>
                  </a:cubicBezTo>
                </a:path>
              </a:pathLst>
            </a:custGeom>
            <a:noFill/>
            <a:ln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117" name="Freeform 116"/>
            <p:cNvSpPr/>
            <p:nvPr/>
          </p:nvSpPr>
          <p:spPr>
            <a:xfrm>
              <a:off x="9120249" y="2232561"/>
              <a:ext cx="451263" cy="1235034"/>
            </a:xfrm>
            <a:custGeom>
              <a:avLst/>
              <a:gdLst>
                <a:gd name="connsiteX0" fmla="*/ 451263 w 451263"/>
                <a:gd name="connsiteY0" fmla="*/ 0 h 1235034"/>
                <a:gd name="connsiteX1" fmla="*/ 130629 w 451263"/>
                <a:gd name="connsiteY1" fmla="*/ 581891 h 1235034"/>
                <a:gd name="connsiteX2" fmla="*/ 0 w 451263"/>
                <a:gd name="connsiteY2" fmla="*/ 1235034 h 123503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451263" h="1235034">
                  <a:moveTo>
                    <a:pt x="451263" y="0"/>
                  </a:moveTo>
                  <a:cubicBezTo>
                    <a:pt x="328551" y="188026"/>
                    <a:pt x="205839" y="376052"/>
                    <a:pt x="130629" y="581891"/>
                  </a:cubicBezTo>
                  <a:cubicBezTo>
                    <a:pt x="55419" y="787730"/>
                    <a:pt x="27709" y="1011382"/>
                    <a:pt x="0" y="1235034"/>
                  </a:cubicBezTo>
                </a:path>
              </a:pathLst>
            </a:custGeom>
            <a:noFill/>
            <a:ln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118" name="Freeform 117"/>
            <p:cNvSpPr/>
            <p:nvPr/>
          </p:nvSpPr>
          <p:spPr>
            <a:xfrm>
              <a:off x="5581403" y="3206338"/>
              <a:ext cx="3075709" cy="2066306"/>
            </a:xfrm>
            <a:custGeom>
              <a:avLst/>
              <a:gdLst>
                <a:gd name="connsiteX0" fmla="*/ 0 w 3075709"/>
                <a:gd name="connsiteY0" fmla="*/ 0 h 2066306"/>
                <a:gd name="connsiteX1" fmla="*/ 1318161 w 3075709"/>
                <a:gd name="connsiteY1" fmla="*/ 1460665 h 2066306"/>
                <a:gd name="connsiteX2" fmla="*/ 3075709 w 3075709"/>
                <a:gd name="connsiteY2" fmla="*/ 2066306 h 206630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3075709" h="2066306">
                  <a:moveTo>
                    <a:pt x="0" y="0"/>
                  </a:moveTo>
                  <a:cubicBezTo>
                    <a:pt x="402771" y="558140"/>
                    <a:pt x="805543" y="1116281"/>
                    <a:pt x="1318161" y="1460665"/>
                  </a:cubicBezTo>
                  <a:cubicBezTo>
                    <a:pt x="1830779" y="1805049"/>
                    <a:pt x="2453244" y="1935677"/>
                    <a:pt x="3075709" y="2066306"/>
                  </a:cubicBezTo>
                </a:path>
              </a:pathLst>
            </a:custGeom>
            <a:noFill/>
            <a:ln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119" name="Freeform 118"/>
            <p:cNvSpPr/>
            <p:nvPr/>
          </p:nvSpPr>
          <p:spPr>
            <a:xfrm>
              <a:off x="4857008" y="3206338"/>
              <a:ext cx="882945" cy="2434441"/>
            </a:xfrm>
            <a:custGeom>
              <a:avLst/>
              <a:gdLst>
                <a:gd name="connsiteX0" fmla="*/ 724395 w 882945"/>
                <a:gd name="connsiteY0" fmla="*/ 0 h 2434441"/>
                <a:gd name="connsiteX1" fmla="*/ 831273 w 882945"/>
                <a:gd name="connsiteY1" fmla="*/ 1567543 h 2434441"/>
                <a:gd name="connsiteX2" fmla="*/ 0 w 882945"/>
                <a:gd name="connsiteY2" fmla="*/ 2434441 h 243444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882945" h="2434441">
                  <a:moveTo>
                    <a:pt x="724395" y="0"/>
                  </a:moveTo>
                  <a:cubicBezTo>
                    <a:pt x="838200" y="580901"/>
                    <a:pt x="952006" y="1161803"/>
                    <a:pt x="831273" y="1567543"/>
                  </a:cubicBezTo>
                  <a:cubicBezTo>
                    <a:pt x="710540" y="1973283"/>
                    <a:pt x="355270" y="2203862"/>
                    <a:pt x="0" y="2434441"/>
                  </a:cubicBezTo>
                </a:path>
              </a:pathLst>
            </a:custGeom>
            <a:noFill/>
            <a:ln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120" name="Freeform 119"/>
            <p:cNvSpPr/>
            <p:nvPr/>
          </p:nvSpPr>
          <p:spPr>
            <a:xfrm>
              <a:off x="8657112" y="3479471"/>
              <a:ext cx="451262" cy="1793174"/>
            </a:xfrm>
            <a:custGeom>
              <a:avLst/>
              <a:gdLst>
                <a:gd name="connsiteX0" fmla="*/ 415636 w 415636"/>
                <a:gd name="connsiteY0" fmla="*/ 0 h 1769423"/>
                <a:gd name="connsiteX1" fmla="*/ 142504 w 415636"/>
                <a:gd name="connsiteY1" fmla="*/ 843148 h 1769423"/>
                <a:gd name="connsiteX2" fmla="*/ 0 w 415636"/>
                <a:gd name="connsiteY2" fmla="*/ 1769423 h 176942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415636" h="1769423">
                  <a:moveTo>
                    <a:pt x="415636" y="0"/>
                  </a:moveTo>
                  <a:cubicBezTo>
                    <a:pt x="313706" y="274122"/>
                    <a:pt x="211777" y="548244"/>
                    <a:pt x="142504" y="843148"/>
                  </a:cubicBezTo>
                  <a:cubicBezTo>
                    <a:pt x="73231" y="1138052"/>
                    <a:pt x="36615" y="1453737"/>
                    <a:pt x="0" y="1769423"/>
                  </a:cubicBezTo>
                </a:path>
              </a:pathLst>
            </a:custGeom>
            <a:noFill/>
            <a:ln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</p:grpSp>
      <mc:AlternateContent xmlns:mc="http://schemas.openxmlformats.org/markup-compatibility/2006">
        <mc:Choice xmlns:p14="http://schemas.microsoft.com/office/powerpoint/2010/main" Requires="p14">
          <p:contentPart p14:bwMode="auto" r:id="rId4">
            <p14:nvContentPartPr>
              <p14:cNvPr id="2" name="Ink 1"/>
              <p14:cNvContentPartPr/>
              <p14:nvPr/>
            </p14:nvContentPartPr>
            <p14:xfrm>
              <a:off x="721440" y="2228760"/>
              <a:ext cx="7335360" cy="66564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718560" y="2220480"/>
                <a:ext cx="7347240" cy="6825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1480642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WSU Brand HEX">
      <a:dk1>
        <a:srgbClr val="000000"/>
      </a:dk1>
      <a:lt1>
        <a:srgbClr val="FFFFFF"/>
      </a:lt1>
      <a:dk2>
        <a:srgbClr val="003C69"/>
      </a:dk2>
      <a:lt2>
        <a:srgbClr val="DBCEAC"/>
      </a:lt2>
      <a:accent1>
        <a:srgbClr val="981E32"/>
      </a:accent1>
      <a:accent2>
        <a:srgbClr val="5E6A71"/>
      </a:accent2>
      <a:accent3>
        <a:srgbClr val="C60C30"/>
      </a:accent3>
      <a:accent4>
        <a:srgbClr val="EC7A08"/>
      </a:accent4>
      <a:accent5>
        <a:srgbClr val="3CB6CE"/>
      </a:accent5>
      <a:accent6>
        <a:srgbClr val="B6BF00"/>
      </a:accent6>
      <a:hlink>
        <a:srgbClr val="452325"/>
      </a:hlink>
      <a:folHlink>
        <a:srgbClr val="FF00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3">
        <a:dk1>
          <a:srgbClr val="000000"/>
        </a:dk1>
        <a:lt1>
          <a:srgbClr val="FFFFFF"/>
        </a:lt1>
        <a:dk2>
          <a:srgbClr val="000000"/>
        </a:dk2>
        <a:lt2>
          <a:srgbClr val="C0C0C0"/>
        </a:lt2>
        <a:accent1>
          <a:srgbClr val="CC003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E2AAAD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14">
        <a:dk1>
          <a:srgbClr val="000000"/>
        </a:dk1>
        <a:lt1>
          <a:srgbClr val="FFFFFF"/>
        </a:lt1>
        <a:dk2>
          <a:srgbClr val="000000"/>
        </a:dk2>
        <a:lt2>
          <a:srgbClr val="C0C0C0"/>
        </a:lt2>
        <a:accent1>
          <a:srgbClr val="CC0033"/>
        </a:accent1>
        <a:accent2>
          <a:srgbClr val="000099"/>
        </a:accent2>
        <a:accent3>
          <a:srgbClr val="FFFFFF"/>
        </a:accent3>
        <a:accent4>
          <a:srgbClr val="000000"/>
        </a:accent4>
        <a:accent5>
          <a:srgbClr val="E2AAAD"/>
        </a:accent5>
        <a:accent6>
          <a:srgbClr val="00008A"/>
        </a:accent6>
        <a:hlink>
          <a:srgbClr val="009999"/>
        </a:hlink>
        <a:folHlink>
          <a:srgbClr val="33CC33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15">
        <a:dk1>
          <a:srgbClr val="000000"/>
        </a:dk1>
        <a:lt1>
          <a:srgbClr val="FFFFFF"/>
        </a:lt1>
        <a:dk2>
          <a:srgbClr val="000099"/>
        </a:dk2>
        <a:lt2>
          <a:srgbClr val="FFFFFF"/>
        </a:lt2>
        <a:accent1>
          <a:srgbClr val="CC0033"/>
        </a:accent1>
        <a:accent2>
          <a:srgbClr val="000099"/>
        </a:accent2>
        <a:accent3>
          <a:srgbClr val="AAAACA"/>
        </a:accent3>
        <a:accent4>
          <a:srgbClr val="DADADA"/>
        </a:accent4>
        <a:accent5>
          <a:srgbClr val="E2AAAD"/>
        </a:accent5>
        <a:accent6>
          <a:srgbClr val="00008A"/>
        </a:accent6>
        <a:hlink>
          <a:srgbClr val="009999"/>
        </a:hlink>
        <a:folHlink>
          <a:srgbClr val="33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6">
        <a:dk1>
          <a:srgbClr val="000000"/>
        </a:dk1>
        <a:lt1>
          <a:srgbClr val="FFFFFF"/>
        </a:lt1>
        <a:dk2>
          <a:srgbClr val="009999"/>
        </a:dk2>
        <a:lt2>
          <a:srgbClr val="FFFFFF"/>
        </a:lt2>
        <a:accent1>
          <a:srgbClr val="CC0033"/>
        </a:accent1>
        <a:accent2>
          <a:srgbClr val="000099"/>
        </a:accent2>
        <a:accent3>
          <a:srgbClr val="AACACA"/>
        </a:accent3>
        <a:accent4>
          <a:srgbClr val="DADADA"/>
        </a:accent4>
        <a:accent5>
          <a:srgbClr val="E2AAAD"/>
        </a:accent5>
        <a:accent6>
          <a:srgbClr val="00008A"/>
        </a:accent6>
        <a:hlink>
          <a:srgbClr val="009999"/>
        </a:hlink>
        <a:folHlink>
          <a:srgbClr val="33CC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Default Design">
  <a:themeElements>
    <a:clrScheme name="WSU Brand HEX">
      <a:dk1>
        <a:srgbClr val="000000"/>
      </a:dk1>
      <a:lt1>
        <a:srgbClr val="FFFFFF"/>
      </a:lt1>
      <a:dk2>
        <a:srgbClr val="003C69"/>
      </a:dk2>
      <a:lt2>
        <a:srgbClr val="DBCEAC"/>
      </a:lt2>
      <a:accent1>
        <a:srgbClr val="981E32"/>
      </a:accent1>
      <a:accent2>
        <a:srgbClr val="5E6A71"/>
      </a:accent2>
      <a:accent3>
        <a:srgbClr val="C60C30"/>
      </a:accent3>
      <a:accent4>
        <a:srgbClr val="EC7A08"/>
      </a:accent4>
      <a:accent5>
        <a:srgbClr val="3CB6CE"/>
      </a:accent5>
      <a:accent6>
        <a:srgbClr val="B6BF00"/>
      </a:accent6>
      <a:hlink>
        <a:srgbClr val="452325"/>
      </a:hlink>
      <a:folHlink>
        <a:srgbClr val="FF00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3">
        <a:dk1>
          <a:srgbClr val="000000"/>
        </a:dk1>
        <a:lt1>
          <a:srgbClr val="FFFFFF"/>
        </a:lt1>
        <a:dk2>
          <a:srgbClr val="000000"/>
        </a:dk2>
        <a:lt2>
          <a:srgbClr val="C0C0C0"/>
        </a:lt2>
        <a:accent1>
          <a:srgbClr val="CC003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E2AAAD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14">
        <a:dk1>
          <a:srgbClr val="000000"/>
        </a:dk1>
        <a:lt1>
          <a:srgbClr val="FFFFFF"/>
        </a:lt1>
        <a:dk2>
          <a:srgbClr val="000000"/>
        </a:dk2>
        <a:lt2>
          <a:srgbClr val="C0C0C0"/>
        </a:lt2>
        <a:accent1>
          <a:srgbClr val="CC0033"/>
        </a:accent1>
        <a:accent2>
          <a:srgbClr val="000099"/>
        </a:accent2>
        <a:accent3>
          <a:srgbClr val="FFFFFF"/>
        </a:accent3>
        <a:accent4>
          <a:srgbClr val="000000"/>
        </a:accent4>
        <a:accent5>
          <a:srgbClr val="E2AAAD"/>
        </a:accent5>
        <a:accent6>
          <a:srgbClr val="00008A"/>
        </a:accent6>
        <a:hlink>
          <a:srgbClr val="009999"/>
        </a:hlink>
        <a:folHlink>
          <a:srgbClr val="33CC33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15">
        <a:dk1>
          <a:srgbClr val="000000"/>
        </a:dk1>
        <a:lt1>
          <a:srgbClr val="FFFFFF"/>
        </a:lt1>
        <a:dk2>
          <a:srgbClr val="000099"/>
        </a:dk2>
        <a:lt2>
          <a:srgbClr val="FFFFFF"/>
        </a:lt2>
        <a:accent1>
          <a:srgbClr val="CC0033"/>
        </a:accent1>
        <a:accent2>
          <a:srgbClr val="000099"/>
        </a:accent2>
        <a:accent3>
          <a:srgbClr val="AAAACA"/>
        </a:accent3>
        <a:accent4>
          <a:srgbClr val="DADADA"/>
        </a:accent4>
        <a:accent5>
          <a:srgbClr val="E2AAAD"/>
        </a:accent5>
        <a:accent6>
          <a:srgbClr val="00008A"/>
        </a:accent6>
        <a:hlink>
          <a:srgbClr val="009999"/>
        </a:hlink>
        <a:folHlink>
          <a:srgbClr val="33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6">
        <a:dk1>
          <a:srgbClr val="000000"/>
        </a:dk1>
        <a:lt1>
          <a:srgbClr val="FFFFFF"/>
        </a:lt1>
        <a:dk2>
          <a:srgbClr val="009999"/>
        </a:dk2>
        <a:lt2>
          <a:srgbClr val="FFFFFF"/>
        </a:lt2>
        <a:accent1>
          <a:srgbClr val="CC0033"/>
        </a:accent1>
        <a:accent2>
          <a:srgbClr val="000099"/>
        </a:accent2>
        <a:accent3>
          <a:srgbClr val="AACACA"/>
        </a:accent3>
        <a:accent4>
          <a:srgbClr val="DADADA"/>
        </a:accent4>
        <a:accent5>
          <a:srgbClr val="E2AAAD"/>
        </a:accent5>
        <a:accent6>
          <a:srgbClr val="00008A"/>
        </a:accent6>
        <a:hlink>
          <a:srgbClr val="009999"/>
        </a:hlink>
        <a:folHlink>
          <a:srgbClr val="33CC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2_Default Design">
  <a:themeElements>
    <a:clrScheme name="WSU Brand HEX">
      <a:dk1>
        <a:srgbClr val="000000"/>
      </a:dk1>
      <a:lt1>
        <a:srgbClr val="FFFFFF"/>
      </a:lt1>
      <a:dk2>
        <a:srgbClr val="003C69"/>
      </a:dk2>
      <a:lt2>
        <a:srgbClr val="DBCEAC"/>
      </a:lt2>
      <a:accent1>
        <a:srgbClr val="981E32"/>
      </a:accent1>
      <a:accent2>
        <a:srgbClr val="5E6A71"/>
      </a:accent2>
      <a:accent3>
        <a:srgbClr val="C60C30"/>
      </a:accent3>
      <a:accent4>
        <a:srgbClr val="EC7A08"/>
      </a:accent4>
      <a:accent5>
        <a:srgbClr val="3CB6CE"/>
      </a:accent5>
      <a:accent6>
        <a:srgbClr val="B6BF00"/>
      </a:accent6>
      <a:hlink>
        <a:srgbClr val="452325"/>
      </a:hlink>
      <a:folHlink>
        <a:srgbClr val="FF00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3">
        <a:dk1>
          <a:srgbClr val="000000"/>
        </a:dk1>
        <a:lt1>
          <a:srgbClr val="FFFFFF"/>
        </a:lt1>
        <a:dk2>
          <a:srgbClr val="000000"/>
        </a:dk2>
        <a:lt2>
          <a:srgbClr val="C0C0C0"/>
        </a:lt2>
        <a:accent1>
          <a:srgbClr val="CC003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E2AAAD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14">
        <a:dk1>
          <a:srgbClr val="000000"/>
        </a:dk1>
        <a:lt1>
          <a:srgbClr val="FFFFFF"/>
        </a:lt1>
        <a:dk2>
          <a:srgbClr val="000000"/>
        </a:dk2>
        <a:lt2>
          <a:srgbClr val="C0C0C0"/>
        </a:lt2>
        <a:accent1>
          <a:srgbClr val="CC0033"/>
        </a:accent1>
        <a:accent2>
          <a:srgbClr val="000099"/>
        </a:accent2>
        <a:accent3>
          <a:srgbClr val="FFFFFF"/>
        </a:accent3>
        <a:accent4>
          <a:srgbClr val="000000"/>
        </a:accent4>
        <a:accent5>
          <a:srgbClr val="E2AAAD"/>
        </a:accent5>
        <a:accent6>
          <a:srgbClr val="00008A"/>
        </a:accent6>
        <a:hlink>
          <a:srgbClr val="009999"/>
        </a:hlink>
        <a:folHlink>
          <a:srgbClr val="33CC33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15">
        <a:dk1>
          <a:srgbClr val="000000"/>
        </a:dk1>
        <a:lt1>
          <a:srgbClr val="FFFFFF"/>
        </a:lt1>
        <a:dk2>
          <a:srgbClr val="000099"/>
        </a:dk2>
        <a:lt2>
          <a:srgbClr val="FFFFFF"/>
        </a:lt2>
        <a:accent1>
          <a:srgbClr val="CC0033"/>
        </a:accent1>
        <a:accent2>
          <a:srgbClr val="000099"/>
        </a:accent2>
        <a:accent3>
          <a:srgbClr val="AAAACA"/>
        </a:accent3>
        <a:accent4>
          <a:srgbClr val="DADADA"/>
        </a:accent4>
        <a:accent5>
          <a:srgbClr val="E2AAAD"/>
        </a:accent5>
        <a:accent6>
          <a:srgbClr val="00008A"/>
        </a:accent6>
        <a:hlink>
          <a:srgbClr val="009999"/>
        </a:hlink>
        <a:folHlink>
          <a:srgbClr val="33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6">
        <a:dk1>
          <a:srgbClr val="000000"/>
        </a:dk1>
        <a:lt1>
          <a:srgbClr val="FFFFFF"/>
        </a:lt1>
        <a:dk2>
          <a:srgbClr val="009999"/>
        </a:dk2>
        <a:lt2>
          <a:srgbClr val="FFFFFF"/>
        </a:lt2>
        <a:accent1>
          <a:srgbClr val="CC0033"/>
        </a:accent1>
        <a:accent2>
          <a:srgbClr val="000099"/>
        </a:accent2>
        <a:accent3>
          <a:srgbClr val="AACACA"/>
        </a:accent3>
        <a:accent4>
          <a:srgbClr val="DADADA"/>
        </a:accent4>
        <a:accent5>
          <a:srgbClr val="E2AAAD"/>
        </a:accent5>
        <a:accent6>
          <a:srgbClr val="00008A"/>
        </a:accent6>
        <a:hlink>
          <a:srgbClr val="009999"/>
        </a:hlink>
        <a:folHlink>
          <a:srgbClr val="33CC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6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0756E07B8C6FDF4AA9C8148FCBB0BCEE" ma:contentTypeVersion="14" ma:contentTypeDescription="Create a new document." ma:contentTypeScope="" ma:versionID="143cb6437e95a0fac009a6c308f2423c">
  <xsd:schema xmlns:xsd="http://www.w3.org/2001/XMLSchema" xmlns:xs="http://www.w3.org/2001/XMLSchema" xmlns:p="http://schemas.microsoft.com/office/2006/metadata/properties" xmlns:ns3="048b29e2-e056-46d7-9f03-f58d16224128" xmlns:ns4="29140ecd-3393-4559-a649-14a344578679" targetNamespace="http://schemas.microsoft.com/office/2006/metadata/properties" ma:root="true" ma:fieldsID="b841d605fdc55b0768f3d590e5c95aa3" ns3:_="" ns4:_="">
    <xsd:import namespace="048b29e2-e056-46d7-9f03-f58d16224128"/>
    <xsd:import namespace="29140ecd-3393-4559-a649-14a344578679"/>
    <xsd:element name="properties">
      <xsd:complexType>
        <xsd:sequence>
          <xsd:element name="documentManagement">
            <xsd:complexType>
              <xsd:all>
                <xsd:element ref="ns3:MediaServiceMetadata" minOccurs="0"/>
                <xsd:element ref="ns3:MediaServiceFastMetadata" minOccurs="0"/>
                <xsd:element ref="ns3:MediaServiceDateTaken" minOccurs="0"/>
                <xsd:element ref="ns4:SharedWithUsers" minOccurs="0"/>
                <xsd:element ref="ns4:SharedWithDetails" minOccurs="0"/>
                <xsd:element ref="ns4:SharingHintHash" minOccurs="0"/>
                <xsd:element ref="ns3:MediaServiceEventHashCode" minOccurs="0"/>
                <xsd:element ref="ns3:MediaServiceGenerationTime" minOccurs="0"/>
                <xsd:element ref="ns3:MediaServiceAutoTags" minOccurs="0"/>
                <xsd:element ref="ns3:MediaServiceOCR" minOccurs="0"/>
                <xsd:element ref="ns3:MediaServiceLocation" minOccurs="0"/>
                <xsd:element ref="ns3:MediaServiceAutoKeyPoints" minOccurs="0"/>
                <xsd:element ref="ns3:MediaServiceKeyPoints" minOccurs="0"/>
                <xsd:element ref="ns3:MediaLengthInSecond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048b29e2-e056-46d7-9f03-f58d16224128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description="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description="" ma:hidden="true" ma:internalName="MediaServiceFastMetadata" ma:readOnly="true">
      <xsd:simpleType>
        <xsd:restriction base="dms:Note"/>
      </xsd:simpleType>
    </xsd:element>
    <xsd:element name="MediaServiceDateTaken" ma:index="10" nillable="true" ma:displayName="MediaServiceDateTaken" ma:description="" ma:hidden="true" ma:internalName="MediaServiceDateTaken" ma:readOnly="true">
      <xsd:simpleType>
        <xsd:restriction base="dms:Text"/>
      </xsd:simpleType>
    </xsd:element>
    <xsd:element name="MediaServiceEventHashCode" ma:index="14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GenerationTime" ma:index="15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AutoTags" ma:index="16" nillable="true" ma:displayName="Tags" ma:internalName="MediaServiceAutoTags" ma:readOnly="true">
      <xsd:simpleType>
        <xsd:restriction base="dms:Text"/>
      </xsd:simpleType>
    </xsd:element>
    <xsd:element name="MediaServiceOCR" ma:index="17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Location" ma:index="18" nillable="true" ma:displayName="Location" ma:internalName="MediaServiceLocation" ma:readOnly="true">
      <xsd:simpleType>
        <xsd:restriction base="dms:Text"/>
      </xsd:simpleType>
    </xsd:element>
    <xsd:element name="MediaServiceAutoKeyPoints" ma:index="19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20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LengthInSeconds" ma:index="21" nillable="true" ma:displayName="Length (seconds)" ma:internalName="MediaLengthInSeconds" ma:readOnly="true">
      <xsd:simpleType>
        <xsd:restriction base="dms:Unknown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29140ecd-3393-4559-a649-14a344578679" elementFormDefault="qualified">
    <xsd:import namespace="http://schemas.microsoft.com/office/2006/documentManagement/types"/>
    <xsd:import namespace="http://schemas.microsoft.com/office/infopath/2007/PartnerControls"/>
    <xsd:element name="SharedWithUsers" ma:index="11" nillable="true" ma:displayName="Shared With" ma:description="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2" nillable="true" ma:displayName="Shared With Details" ma:description="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13" nillable="true" ma:displayName="Sharing Hint Hash" ma:description="" ma:hidden="true" ma:internalName="SharingHintHash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CD08C9AA-6A32-4B29-B0B8-2274373B06E9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2D2B4829-75A5-4577-A91F-90EC833ED090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048b29e2-e056-46d7-9f03-f58d16224128"/>
    <ds:schemaRef ds:uri="29140ecd-3393-4559-a649-14a344578679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3.xml><?xml version="1.0" encoding="utf-8"?>
<ds:datastoreItem xmlns:ds="http://schemas.openxmlformats.org/officeDocument/2006/customXml" ds:itemID="{B554ADCE-570C-4233-9B50-E63B91158CA0}">
  <ds:schemaRefs>
    <ds:schemaRef ds:uri="http://schemas.openxmlformats.org/package/2006/metadata/core-properties"/>
    <ds:schemaRef ds:uri="http://www.w3.org/XML/1998/namespace"/>
    <ds:schemaRef ds:uri="http://purl.org/dc/elements/1.1/"/>
    <ds:schemaRef ds:uri="29140ecd-3393-4559-a649-14a344578679"/>
    <ds:schemaRef ds:uri="048b29e2-e056-46d7-9f03-f58d16224128"/>
    <ds:schemaRef ds:uri="http://schemas.microsoft.com/office/2006/documentManagement/types"/>
    <ds:schemaRef ds:uri="http://purl.org/dc/dcmitype/"/>
    <ds:schemaRef ds:uri="http://schemas.microsoft.com/office/infopath/2007/PartnerControls"/>
    <ds:schemaRef ds:uri="http://schemas.microsoft.com/office/2006/metadata/properties"/>
    <ds:schemaRef ds:uri="http://purl.org/dc/terms/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5955</TotalTime>
  <Words>2261</Words>
  <Application>Microsoft Office PowerPoint</Application>
  <PresentationFormat>On-screen Show (4:3)</PresentationFormat>
  <Paragraphs>1211</Paragraphs>
  <Slides>44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4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4</vt:i4>
      </vt:variant>
    </vt:vector>
  </HeadingPairs>
  <TitlesOfParts>
    <vt:vector size="55" baseType="lpstr">
      <vt:lpstr>Arial</vt:lpstr>
      <vt:lpstr>Calibri</vt:lpstr>
      <vt:lpstr>Calibri Light</vt:lpstr>
      <vt:lpstr>Lucida Sans</vt:lpstr>
      <vt:lpstr>Symbol</vt:lpstr>
      <vt:lpstr>Times New Roman</vt:lpstr>
      <vt:lpstr>Default Design</vt:lpstr>
      <vt:lpstr>1_Default Design</vt:lpstr>
      <vt:lpstr>2_Default Design</vt:lpstr>
      <vt:lpstr>Office Theme</vt:lpstr>
      <vt:lpstr>Equation</vt:lpstr>
      <vt:lpstr>EE 521/ECE 582 – Analysis of Power system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rogram #2 Sparse Matrix NR Power Flow</vt:lpstr>
      <vt:lpstr>Program #2 Sparse Matrix NR Power Flow</vt:lpstr>
      <vt:lpstr>Program #2 Sparse Matrix NR Power Flow</vt:lpstr>
      <vt:lpstr>Program #2 Sparse Matrix NR Power Flow</vt:lpstr>
      <vt:lpstr>Program #2 Sparse Matrix NR Power Flow</vt:lpstr>
      <vt:lpstr>Program #2 Sparse Matrix NR Power Flow</vt:lpstr>
      <vt:lpstr>Announcements</vt:lpstr>
    </vt:vector>
  </TitlesOfParts>
  <Company>Washington State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Marketing</dc:creator>
  <cp:lastModifiedBy>ams user2</cp:lastModifiedBy>
  <cp:revision>468</cp:revision>
  <cp:lastPrinted>2014-04-21T18:27:44Z</cp:lastPrinted>
  <dcterms:created xsi:type="dcterms:W3CDTF">2001-10-04T20:08:10Z</dcterms:created>
  <dcterms:modified xsi:type="dcterms:W3CDTF">2022-09-29T23:09:4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0756E07B8C6FDF4AA9C8148FCBB0BCEE</vt:lpwstr>
  </property>
</Properties>
</file>